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62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  <p:sldId id="322" r:id="rId34"/>
    <p:sldId id="323" r:id="rId35"/>
    <p:sldId id="324" r:id="rId36"/>
    <p:sldId id="325" r:id="rId37"/>
    <p:sldId id="326" r:id="rId38"/>
    <p:sldId id="327" r:id="rId39"/>
    <p:sldId id="328" r:id="rId40"/>
    <p:sldId id="329" r:id="rId41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6EC93A-4723-4DAC-AD31-2A04EDD0ADD6}" type="slidenum">
              <a:rPr lang="hu-HU"/>
              <a:pPr eaLnBrk="1" hangingPunct="1"/>
              <a:t>18</a:t>
            </a:fld>
            <a:endParaRPr lang="hu-HU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312109-CA48-42B3-8D43-817F7ABBDD30}" type="slidenum">
              <a:rPr lang="hu-HU"/>
              <a:pPr eaLnBrk="1" hangingPunct="1"/>
              <a:t>34</a:t>
            </a:fld>
            <a:endParaRPr lang="hu-HU"/>
          </a:p>
        </p:txBody>
      </p:sp>
      <p:sp>
        <p:nvSpPr>
          <p:cNvPr id="4813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79E46952-DAB1-436E-9F17-BFDEADAE6521}" type="slidenum">
              <a:rPr lang="hu-HU" sz="1200">
                <a:ea typeface="ＭＳ Ｐゴシック" pitchFamily="-109" charset="-128"/>
              </a:rPr>
              <a:pPr algn="r"/>
              <a:t>34</a:t>
            </a:fld>
            <a:endParaRPr lang="hu-HU" sz="1200">
              <a:ea typeface="ＭＳ Ｐゴシック" pitchFamily="-109" charset="-128"/>
            </a:endParaRPr>
          </a:p>
        </p:txBody>
      </p:sp>
      <p:sp>
        <p:nvSpPr>
          <p:cNvPr id="48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6438"/>
            <a:ext cx="4518025" cy="3389312"/>
          </a:xfrm>
          <a:ln/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5" y="4376738"/>
            <a:ext cx="5032375" cy="4095750"/>
          </a:xfrm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495491-8167-4E59-823B-6EFCFBE5CAD2}" type="slidenum">
              <a:rPr lang="hu-HU"/>
              <a:pPr eaLnBrk="1" hangingPunct="1"/>
              <a:t>35</a:t>
            </a:fld>
            <a:endParaRPr lang="hu-HU"/>
          </a:p>
        </p:txBody>
      </p:sp>
      <p:sp>
        <p:nvSpPr>
          <p:cNvPr id="4915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669CB479-466E-4C74-9482-12F31814534E}" type="slidenum">
              <a:rPr lang="hu-HU" sz="1200">
                <a:ea typeface="ＭＳ Ｐゴシック" pitchFamily="-109" charset="-128"/>
              </a:rPr>
              <a:pPr algn="r"/>
              <a:t>35</a:t>
            </a:fld>
            <a:endParaRPr lang="hu-HU" sz="1200">
              <a:ea typeface="ＭＳ Ｐゴシック" pitchFamily="-109" charset="-128"/>
            </a:endParaRPr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6438"/>
            <a:ext cx="4518025" cy="3389312"/>
          </a:xfrm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5" y="4376738"/>
            <a:ext cx="5032375" cy="4095750"/>
          </a:xfrm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április 1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Cím, szöveg és k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187450" y="76200"/>
            <a:ext cx="795655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333500"/>
            <a:ext cx="4038600" cy="47926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Médiafájl helye 3"/>
          <p:cNvSpPr>
            <a:spLocks noGrp="1"/>
          </p:cNvSpPr>
          <p:nvPr>
            <p:ph type="media" sz="half" idx="2"/>
          </p:nvPr>
        </p:nvSpPr>
        <p:spPr>
          <a:xfrm>
            <a:off x="4648200" y="1333500"/>
            <a:ext cx="4038600" cy="47926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34F8D-7C47-4EBE-944E-D944151C92A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40844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  <p:sldLayoutId id="2147483758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file:///D:\Publik&#225;ci&#243;k\KUL\ISAAC2005\tube_ud.avi" TargetMode="External"/><Relationship Id="rId1" Type="http://schemas.microsoft.com/office/2007/relationships/media" Target="file:///D:\Publik&#225;ci&#243;k\KUL\ISAAC2005\tube_ud.avi" TargetMode="External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D:\Publik&#225;ci&#243;k\MagyarRendezv&#233;nyek\Bolyai\Epro_theremin_middle_bach.wav" TargetMode="External"/><Relationship Id="rId1" Type="http://schemas.microsoft.com/office/2007/relationships/media" Target="file:///D:\Publik&#225;ci&#243;k\MagyarRendezv&#233;nyek\Bolyai\Epro_theremin_middle_bach.wav" TargetMode="External"/><Relationship Id="rId6" Type="http://schemas.openxmlformats.org/officeDocument/2006/relationships/hyperlink" Target="http://hangszer.network.hu/blog/hangszer-klub-blogja/kedvenc-kulonleges-hangszerem-a-teremin" TargetMode="Externa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D:\Publik&#225;ci&#243;k\MagyarRendezv&#233;nyek\Bolyai\CoolLead.mp3" TargetMode="External"/><Relationship Id="rId1" Type="http://schemas.microsoft.com/office/2007/relationships/media" Target="file:///D:\Publik&#225;ci&#243;k\MagyarRendezv&#233;nyek\Bolyai\CoolLead.mp3" TargetMode="External"/><Relationship Id="rId6" Type="http://schemas.openxmlformats.org/officeDocument/2006/relationships/hyperlink" Target="http://www.moogmusic.com/sight-and-sound/sound_gallery?page=2" TargetMode="External"/><Relationship Id="rId5" Type="http://schemas.openxmlformats.org/officeDocument/2006/relationships/image" Target="../media/image30.png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microsoft.com/office/2007/relationships/media" Target="file:///D:\Publik&#225;ci&#243;k\MagyarRendezv&#233;nyek\Bolyai\sonic_implants_b3_demo1.mp3" TargetMode="External"/><Relationship Id="rId7" Type="http://schemas.openxmlformats.org/officeDocument/2006/relationships/image" Target="../media/image33.png"/><Relationship Id="rId2" Type="http://schemas.openxmlformats.org/officeDocument/2006/relationships/audio" Target="file:///D:\Publik&#225;ci&#243;k\MagyarRendezv&#233;nyek\Bolyai\tremel81.wav" TargetMode="External"/><Relationship Id="rId1" Type="http://schemas.microsoft.com/office/2007/relationships/media" Target="file:///D:\Publik&#225;ci&#243;k\MagyarRendezv&#233;nyek\Bolyai\tremel81.wav" TargetMode="External"/><Relationship Id="rId6" Type="http://schemas.openxmlformats.org/officeDocument/2006/relationships/image" Target="../media/image32.jpeg"/><Relationship Id="rId5" Type="http://schemas.openxmlformats.org/officeDocument/2006/relationships/slideLayout" Target="../slideLayouts/slideLayout2.xml"/><Relationship Id="rId4" Type="http://schemas.openxmlformats.org/officeDocument/2006/relationships/audio" Target="file:///D:\Publik&#225;ci&#243;k\MagyarRendezv&#233;nyek\Bolyai\sonic_implants_b3_demo1.mp3" TargetMode="External"/><Relationship Id="rId9" Type="http://schemas.openxmlformats.org/officeDocument/2006/relationships/hyperlink" Target="http://www.youtube.com/watch?v=2rqn4bYFUZU&amp;feature=related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D:\HIT\60&#233;v\Tud&#220;l&#233;sNov13\AkuszSzint\orgona2_boellmann_reszlet.wav" TargetMode="External"/><Relationship Id="rId1" Type="http://schemas.microsoft.com/office/2007/relationships/media" Target="file:///D:\HIT\60&#233;v\Tud&#220;l&#233;sNov13\AkuszSzint\orgona2_boellmann_reszlet.wav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file:///D:\HIT\60&#233;v\Tud&#220;l&#233;sNov13\AkuszSzint\AC_mixer_demo_H.264_4Mbps_short.wmv" TargetMode="External"/><Relationship Id="rId1" Type="http://schemas.microsoft.com/office/2007/relationships/media" Target="file:///D:\HIT\60&#233;v\Tud&#220;l&#233;sNov13\AkuszSzint\AC_mixer_demo_H.264_4Mbps_short.wmv" TargetMode="External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file:///D:\Publik&#225;ci&#243;k\IBPSeminar\Angster_avi\Schlieren.mpg" TargetMode="External"/><Relationship Id="rId1" Type="http://schemas.microsoft.com/office/2007/relationships/media" Target="file:///D:\Publik&#225;ci&#243;k\IBPSeminar\Angster_avi\Schlieren.mpg" TargetMode="Externa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file:///D:\HIT\60&#233;v\Tud&#220;l&#233;sNov13\AkuszSzint\chimney.wmv" TargetMode="External"/><Relationship Id="rId1" Type="http://schemas.microsoft.com/office/2007/relationships/media" Target="file:///D:\HIT\60&#233;v\Tud&#220;l&#233;sNov13\AkuszSzint\chimney.wmv" TargetMode="External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HIT\60&#233;v\Tud&#220;l&#233;sNov13\AkuszSzint\video.wmv" TargetMode="External"/><Relationship Id="rId1" Type="http://schemas.microsoft.com/office/2007/relationships/media" Target="file:///D:\HIT\60&#233;v\Tud&#220;l&#233;sNov13\AkuszSzint\video.wmv" TargetMode="External"/><Relationship Id="rId4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357248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36066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hu-HU" dirty="0" smtClean="0"/>
              <a:t>Hangszintézis</a:t>
            </a:r>
            <a:br>
              <a:rPr lang="hu-HU" dirty="0" smtClean="0"/>
            </a:br>
            <a:r>
              <a:rPr lang="hu-HU" sz="27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angkeltés természetes és mesterséges eszközökkel</a:t>
            </a: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092744-8599-4F66-9A5C-7926C0230AAD}" type="slidenum">
              <a:rPr lang="hu-HU">
                <a:solidFill>
                  <a:schemeClr val="bg1"/>
                </a:solidFill>
              </a:rPr>
              <a:pPr eaLnBrk="1" hangingPunct="1"/>
              <a:t>10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2291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2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3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4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5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7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9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2300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2301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302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303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304" name="Freeform 17"/>
          <p:cNvSpPr>
            <a:spLocks/>
          </p:cNvSpPr>
          <p:nvPr/>
        </p:nvSpPr>
        <p:spPr bwMode="auto">
          <a:xfrm rot="10750208">
            <a:off x="6273800" y="45672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305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59161511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33F14C-E8B8-41E8-A51E-78662226ED46}" type="slidenum">
              <a:rPr lang="hu-HU">
                <a:solidFill>
                  <a:schemeClr val="bg1"/>
                </a:solidFill>
              </a:rPr>
              <a:pPr eaLnBrk="1" hangingPunct="1"/>
              <a:t>11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1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2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3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3324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3325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6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7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8" name="Freeform 17"/>
          <p:cNvSpPr>
            <a:spLocks/>
          </p:cNvSpPr>
          <p:nvPr/>
        </p:nvSpPr>
        <p:spPr bwMode="auto">
          <a:xfrm rot="10750208">
            <a:off x="53975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9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6603227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071AC7-31E9-4C72-9B0E-D824957D8094}" type="slidenum">
              <a:rPr lang="hu-HU">
                <a:solidFill>
                  <a:schemeClr val="bg1"/>
                </a:solidFill>
              </a:rPr>
              <a:pPr eaLnBrk="1" hangingPunct="1"/>
              <a:t>12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2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3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5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6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4349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50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51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52" name="Freeform 17"/>
          <p:cNvSpPr>
            <a:spLocks/>
          </p:cNvSpPr>
          <p:nvPr/>
        </p:nvSpPr>
        <p:spPr bwMode="auto">
          <a:xfrm rot="10750208">
            <a:off x="4495800" y="45799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53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41790805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323412-D24E-42DA-BFE1-EFD94F96C1FF}" type="slidenum">
              <a:rPr lang="hu-HU">
                <a:solidFill>
                  <a:schemeClr val="bg1"/>
                </a:solidFill>
              </a:rPr>
              <a:pPr eaLnBrk="1" hangingPunct="1"/>
              <a:t>13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5363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5373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4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5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6" name="Freeform 17"/>
          <p:cNvSpPr>
            <a:spLocks/>
          </p:cNvSpPr>
          <p:nvPr/>
        </p:nvSpPr>
        <p:spPr bwMode="auto">
          <a:xfrm rot="10750208">
            <a:off x="3721100" y="46053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7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48668416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963C6B-1C31-48FB-A631-8A78C1BE26E1}" type="slidenum">
              <a:rPr lang="hu-HU">
                <a:solidFill>
                  <a:schemeClr val="bg1"/>
                </a:solidFill>
              </a:rPr>
              <a:pPr eaLnBrk="1" hangingPunct="1"/>
              <a:t>14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6387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88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89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0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1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2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3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4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6397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8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9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400" name="Freeform 17"/>
          <p:cNvSpPr>
            <a:spLocks/>
          </p:cNvSpPr>
          <p:nvPr/>
        </p:nvSpPr>
        <p:spPr bwMode="auto">
          <a:xfrm rot="10750208">
            <a:off x="2781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401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02827135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CD905D-5832-48FF-A759-653DBEB5EE3E}" type="slidenum">
              <a:rPr lang="hu-HU">
                <a:solidFill>
                  <a:schemeClr val="bg1"/>
                </a:solidFill>
              </a:rPr>
              <a:pPr eaLnBrk="1" hangingPunct="1"/>
              <a:t>15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7411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2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3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4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5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8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9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7421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23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24" name="Freeform 17"/>
          <p:cNvSpPr>
            <a:spLocks/>
          </p:cNvSpPr>
          <p:nvPr/>
        </p:nvSpPr>
        <p:spPr bwMode="auto">
          <a:xfrm rot="-10767011">
            <a:off x="1892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25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1648780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A34292-B14F-4AA0-B914-806D338D213D}" type="slidenum">
              <a:rPr lang="hu-HU">
                <a:solidFill>
                  <a:schemeClr val="bg1"/>
                </a:solidFill>
              </a:rPr>
              <a:pPr eaLnBrk="1" hangingPunct="1"/>
              <a:t>16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8" name="Freeform 16"/>
          <p:cNvSpPr>
            <a:spLocks/>
          </p:cNvSpPr>
          <p:nvPr/>
        </p:nvSpPr>
        <p:spPr bwMode="auto">
          <a:xfrm>
            <a:off x="18923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323850" y="5373688"/>
          <a:ext cx="45370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416300" imgH="571500" progId="Equation.DSMT4">
                  <p:embed/>
                </p:oleObj>
              </mc:Choice>
              <mc:Fallback>
                <p:oleObj name="Equation" r:id="rId3" imgW="3416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73688"/>
                        <a:ext cx="45370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Freeform 18"/>
          <p:cNvSpPr>
            <a:spLocks/>
          </p:cNvSpPr>
          <p:nvPr/>
        </p:nvSpPr>
        <p:spPr bwMode="auto">
          <a:xfrm>
            <a:off x="19431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1" name="Rectangle 2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  <p:sp>
        <p:nvSpPr>
          <p:cNvPr id="301077" name="Text Box 21"/>
          <p:cNvSpPr txBox="1">
            <a:spLocks noChangeArrowheads="1"/>
          </p:cNvSpPr>
          <p:nvPr/>
        </p:nvSpPr>
        <p:spPr bwMode="auto">
          <a:xfrm>
            <a:off x="5724525" y="5157788"/>
            <a:ext cx="31670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/>
              <a:t>tehát minél hosszabb a hullámvezető, annál alacsonyabbak a sajáthangok frekvenciái</a:t>
            </a:r>
          </a:p>
        </p:txBody>
      </p:sp>
    </p:spTree>
    <p:extLst>
      <p:ext uri="{BB962C8B-B14F-4D97-AF65-F5344CB8AC3E}">
        <p14:creationId xmlns:p14="http://schemas.microsoft.com/office/powerpoint/2010/main" val="7061750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EBFD03E-A620-4117-A7D3-81414CAFCD2D}" type="slidenum">
              <a:rPr lang="hu-HU">
                <a:solidFill>
                  <a:schemeClr val="bg1"/>
                </a:solidFill>
              </a:rPr>
              <a:pPr eaLnBrk="1" hangingPunct="1"/>
              <a:t>17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dirty="0" smtClean="0"/>
              <a:t>Állóhullámok mérése és megjelenítése 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Kundt-cső v. állóhullámú cső hangelnyelő anyagok vizsgálatára</a:t>
            </a: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568"/>
          <a:stretch>
            <a:fillRect/>
          </a:stretch>
        </p:blipFill>
        <p:spPr bwMode="auto">
          <a:xfrm>
            <a:off x="1008063" y="3141663"/>
            <a:ext cx="709295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198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ia számának helye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6A239B-2798-461F-B61B-209695C87344}" type="slidenum">
              <a:rPr lang="hu-HU">
                <a:solidFill>
                  <a:schemeClr val="bg1"/>
                </a:solidFill>
              </a:rPr>
              <a:pPr eaLnBrk="1" hangingPunct="1"/>
              <a:t>18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1000 Hz-es sajátrezgés megjelenítése</a:t>
            </a:r>
            <a:endParaRPr lang="en-US" smtClean="0"/>
          </a:p>
        </p:txBody>
      </p:sp>
      <p:pic>
        <p:nvPicPr>
          <p:cNvPr id="317452" name="tube_ud.avi">
            <a:hlinkClick r:id="" action="ppaction://media"/>
          </p:cNvPr>
          <p:cNvPicPr>
            <a:picLocks noGrp="1" noChangeAspect="1" noChangeArrowheads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1316038"/>
            <a:ext cx="6624637" cy="4705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548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74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174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452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1745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F80B92-DEF6-4D47-93DB-9948F4D99090}" type="slidenum">
              <a:rPr lang="hu-HU">
                <a:solidFill>
                  <a:schemeClr val="bg1"/>
                </a:solidFill>
              </a:rPr>
              <a:pPr eaLnBrk="1" hangingPunct="1"/>
              <a:t>19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0"/>
            <a:ext cx="8296800" cy="792163"/>
          </a:xfrm>
        </p:spPr>
        <p:txBody>
          <a:bodyPr>
            <a:noAutofit/>
          </a:bodyPr>
          <a:lstStyle/>
          <a:p>
            <a:pPr eaLnBrk="1" hangingPunct="1"/>
            <a:r>
              <a:rPr lang="hu-HU" sz="3000" dirty="0" smtClean="0"/>
              <a:t>Állóhullámok alkalmazása hangszerekben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Az egyik legősibb hangszer: a pánsíp (v. kötegsíp)</a:t>
            </a:r>
          </a:p>
        </p:txBody>
      </p:sp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187575"/>
            <a:ext cx="4919663" cy="347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0538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2C604E3-F37D-4645-A2B8-750A9E0F5657}" type="slidenum">
              <a:rPr lang="hu-HU">
                <a:solidFill>
                  <a:schemeClr val="bg1"/>
                </a:solidFill>
              </a:rPr>
              <a:pPr eaLnBrk="1" hangingPunct="1"/>
              <a:t>2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3100" dirty="0" smtClean="0"/>
              <a:t>Hangkeltés a rezonanciajelenség révén</a:t>
            </a:r>
            <a:endParaRPr lang="de-DE" sz="31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Rezonancia = sajátrezgések + megfelelő gerjesztés</a:t>
            </a:r>
          </a:p>
          <a:p>
            <a:pPr eaLnBrk="1" hangingPunct="1"/>
            <a:r>
              <a:rPr lang="hu-HU" dirty="0" smtClean="0"/>
              <a:t>Sajátrezgések: olyan frekvenciák, amelyeken a rezgés folyamatos energiabetáplálás nélkül is fennmarad (elvben </a:t>
            </a:r>
            <a:r>
              <a:rPr lang="hu-HU" dirty="0" smtClean="0">
                <a:sym typeface="Symbol" pitchFamily="18" charset="2"/>
              </a:rPr>
              <a:t> ideig, gyakorlatilag korlátos)</a:t>
            </a:r>
          </a:p>
          <a:p>
            <a:pPr eaLnBrk="1" hangingPunct="1"/>
            <a:r>
              <a:rPr lang="hu-HU" dirty="0" smtClean="0">
                <a:sym typeface="Symbol" pitchFamily="18" charset="2"/>
              </a:rPr>
              <a:t>Ami rezeghet: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levegőoszlop (fúvós hangszerek, orgona…)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húr (vonós hangszerek, zongora, gitár, hárfa…)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lemez (dobok, zongora)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rúd (vibrafon, marimba, </a:t>
            </a:r>
            <a:r>
              <a:rPr lang="hu-HU" dirty="0" err="1" smtClean="0">
                <a:sym typeface="Symbol" pitchFamily="18" charset="2"/>
              </a:rPr>
              <a:t>xylofon</a:t>
            </a:r>
            <a:r>
              <a:rPr lang="hu-HU" dirty="0" smtClean="0">
                <a:sym typeface="Symbol" pitchFamily="18" charset="2"/>
              </a:rPr>
              <a:t>, harangjáték…)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ezek kombinációi</a:t>
            </a:r>
          </a:p>
          <a:p>
            <a:pPr lvl="1" eaLnBrk="1" hangingPunct="1"/>
            <a:endParaRPr lang="hu-HU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712966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F27EFA-2929-4FEF-83F4-AC78526F6B4F}" type="slidenum">
              <a:rPr lang="hu-HU">
                <a:solidFill>
                  <a:schemeClr val="bg1"/>
                </a:solidFill>
              </a:rPr>
              <a:pPr eaLnBrk="1" hangingPunct="1"/>
              <a:t>20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A „hangszerek királynője”: az orgona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3500"/>
            <a:ext cx="3106738" cy="1231900"/>
          </a:xfrm>
        </p:spPr>
        <p:txBody>
          <a:bodyPr/>
          <a:lstStyle/>
          <a:p>
            <a:pPr eaLnBrk="1" hangingPunct="1"/>
            <a:r>
              <a:rPr lang="hu-HU" sz="2000" smtClean="0"/>
              <a:t>Ugyanaz, csak nagyobb és modernebb kivitelben</a:t>
            </a:r>
          </a:p>
        </p:txBody>
      </p:sp>
      <p:pic>
        <p:nvPicPr>
          <p:cNvPr id="22533" name="Picture 4" descr="DSCF43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836613"/>
            <a:ext cx="4157662" cy="554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611188" y="3429000"/>
            <a:ext cx="2447925" cy="241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1600"/>
              <a:t>(A Művészetek Palotája új orgonája.</a:t>
            </a:r>
          </a:p>
          <a:p>
            <a:pPr eaLnBrk="1" hangingPunct="1">
              <a:spcBef>
                <a:spcPct val="50000"/>
              </a:spcBef>
            </a:pPr>
            <a:r>
              <a:rPr lang="hu-HU" sz="1600"/>
              <a:t>Tervezte: </a:t>
            </a:r>
            <a:br>
              <a:rPr lang="hu-HU" sz="1600"/>
            </a:br>
            <a:r>
              <a:rPr lang="hu-HU" sz="1600"/>
              <a:t>     Fassang László és  </a:t>
            </a:r>
            <a:br>
              <a:rPr lang="hu-HU" sz="1600"/>
            </a:br>
            <a:r>
              <a:rPr lang="hu-HU" sz="1600"/>
              <a:t>     Baróti István,</a:t>
            </a:r>
            <a:br>
              <a:rPr lang="hu-HU" sz="1600"/>
            </a:br>
            <a:r>
              <a:rPr lang="hu-HU" sz="1600"/>
              <a:t>építette a </a:t>
            </a:r>
            <a:br>
              <a:rPr lang="hu-HU" sz="1600"/>
            </a:br>
            <a:r>
              <a:rPr lang="hu-HU" sz="1600"/>
              <a:t>     Pécsi Orgonaépítő</a:t>
            </a:r>
            <a:br>
              <a:rPr lang="hu-HU" sz="1600"/>
            </a:br>
            <a:r>
              <a:rPr lang="hu-HU" sz="1600"/>
              <a:t>     Manufaktúra Kft. és a </a:t>
            </a:r>
            <a:br>
              <a:rPr lang="hu-HU" sz="1600"/>
            </a:br>
            <a:r>
              <a:rPr lang="hu-HU" sz="1600"/>
              <a:t>     Mühleisen GmbH)</a:t>
            </a:r>
            <a:endParaRPr lang="de-DE" sz="1600"/>
          </a:p>
        </p:txBody>
      </p:sp>
    </p:spTree>
    <p:extLst>
      <p:ext uri="{BB962C8B-B14F-4D97-AF65-F5344CB8AC3E}">
        <p14:creationId xmlns:p14="http://schemas.microsoft.com/office/powerpoint/2010/main" val="372916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B2538E-316B-4704-AE26-582E375AAA81}" type="slidenum">
              <a:rPr lang="hu-HU">
                <a:solidFill>
                  <a:schemeClr val="bg1"/>
                </a:solidFill>
              </a:rPr>
              <a:pPr eaLnBrk="1" hangingPunct="1"/>
              <a:t>21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olyamatos hangolású: harsona, </a:t>
            </a:r>
          </a:p>
          <a:p>
            <a:pPr eaLnBrk="1" hangingPunct="1"/>
            <a:r>
              <a:rPr lang="hu-HU" smtClean="0"/>
              <a:t>(európai) hangsornak megfelelő hangolású: dugattyús trombita v. piszto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Rézfúvós hangszerek hangolása</a:t>
            </a:r>
            <a:endParaRPr lang="hu-HU" sz="1800" smtClean="0"/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2659063"/>
            <a:ext cx="7075487" cy="192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8" y="4951413"/>
            <a:ext cx="4022725" cy="135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149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5EC2A73-F020-4022-8D78-FA97486B2B15}" type="slidenum">
              <a:rPr lang="hu-HU">
                <a:solidFill>
                  <a:schemeClr val="bg1"/>
                </a:solidFill>
              </a:rPr>
              <a:pPr eaLnBrk="1" hangingPunct="1"/>
              <a:t>22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afúvós hangszerek hangolása</a:t>
            </a:r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8229600" cy="6556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   		oboa  			fagott			szaxofon</a:t>
            </a:r>
          </a:p>
        </p:txBody>
      </p:sp>
      <p:pic>
        <p:nvPicPr>
          <p:cNvPr id="2458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2563813"/>
            <a:ext cx="735012" cy="35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677988"/>
            <a:ext cx="2119313" cy="484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420938"/>
            <a:ext cx="2293937" cy="35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31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7F802E-F433-450B-BF28-A66DD8EF1D73}" type="slidenum">
              <a:rPr lang="hu-HU">
                <a:solidFill>
                  <a:schemeClr val="bg1"/>
                </a:solidFill>
              </a:rPr>
              <a:pPr eaLnBrk="1" hangingPunct="1"/>
              <a:t>23</a:t>
            </a:fld>
            <a:endParaRPr lang="hu-HU">
              <a:solidFill>
                <a:schemeClr val="bg1"/>
              </a:solidFill>
            </a:endParaRPr>
          </a:p>
        </p:txBody>
      </p:sp>
      <p:pic>
        <p:nvPicPr>
          <p:cNvPr id="25603" name="Picture 4" descr="coax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1444625"/>
            <a:ext cx="5794375" cy="46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1223963" y="44450"/>
            <a:ext cx="79565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hu-HU" sz="2400" b="1">
                <a:solidFill>
                  <a:srgbClr val="EA0000"/>
                </a:solidFill>
              </a:rPr>
              <a:t>Fafúvós hangszerek hangolása</a:t>
            </a:r>
          </a:p>
        </p:txBody>
      </p:sp>
    </p:spTree>
    <p:extLst>
      <p:ext uri="{BB962C8B-B14F-4D97-AF65-F5344CB8AC3E}">
        <p14:creationId xmlns:p14="http://schemas.microsoft.com/office/powerpoint/2010/main" val="313971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5B9A6D-270A-4990-B017-AD5DC52F9C32}" type="slidenum">
              <a:rPr lang="hu-HU">
                <a:solidFill>
                  <a:schemeClr val="bg1"/>
                </a:solidFill>
              </a:rPr>
              <a:pPr eaLnBrk="1" hangingPunct="1"/>
              <a:t>24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úros hangszerek</a:t>
            </a:r>
            <a:endParaRPr lang="de-DE" smtClean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5519" y="2061812"/>
            <a:ext cx="8597900" cy="2973034"/>
          </a:xfrm>
        </p:spPr>
        <p:txBody>
          <a:bodyPr/>
          <a:lstStyle/>
          <a:p>
            <a:pPr eaLnBrk="1" hangingPunct="1"/>
            <a:r>
              <a:rPr lang="hu-HU" dirty="0" smtClean="0"/>
              <a:t>vonós: hegedű, brácsa, cselló, nagybőgő</a:t>
            </a:r>
          </a:p>
          <a:p>
            <a:pPr eaLnBrk="1" hangingPunct="1"/>
            <a:r>
              <a:rPr lang="hu-HU" dirty="0" smtClean="0"/>
              <a:t>ütős: </a:t>
            </a:r>
            <a:r>
              <a:rPr lang="hu-HU" dirty="0" err="1" smtClean="0"/>
              <a:t>clavichord</a:t>
            </a:r>
            <a:r>
              <a:rPr lang="hu-HU" dirty="0" smtClean="0"/>
              <a:t>, zongora, </a:t>
            </a:r>
            <a:r>
              <a:rPr lang="hu-HU" dirty="0" err="1" smtClean="0"/>
              <a:t>címbalom</a:t>
            </a:r>
            <a:endParaRPr lang="hu-HU" dirty="0" smtClean="0"/>
          </a:p>
          <a:p>
            <a:pPr eaLnBrk="1" hangingPunct="1"/>
            <a:r>
              <a:rPr lang="hu-HU" dirty="0" smtClean="0"/>
              <a:t>pengetős: gitár, hárfa, </a:t>
            </a:r>
            <a:r>
              <a:rPr lang="hu-HU" dirty="0" err="1" smtClean="0"/>
              <a:t>csemballó</a:t>
            </a:r>
            <a:endParaRPr lang="hu-HU" dirty="0" smtClean="0"/>
          </a:p>
          <a:p>
            <a:pPr eaLnBrk="1" hangingPunct="1"/>
            <a:r>
              <a:rPr lang="hu-HU" dirty="0" smtClean="0"/>
              <a:t>Önmagukban nem képesek hangkeltésre:   	</a:t>
            </a:r>
            <a:r>
              <a:rPr lang="hu-HU" u="sng" dirty="0" smtClean="0"/>
              <a:t>rezonátorszekrényt</a:t>
            </a:r>
            <a:r>
              <a:rPr lang="hu-HU" dirty="0" smtClean="0"/>
              <a:t> igényelnek</a:t>
            </a:r>
          </a:p>
          <a:p>
            <a:pPr eaLnBrk="1" hangingPunct="1"/>
            <a:endParaRPr lang="hu-HU" dirty="0" smtClean="0"/>
          </a:p>
          <a:p>
            <a:pPr eaLnBrk="1" hangingPunct="1"/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53234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EB25E3-03F8-411F-AFEF-0AFC06AE3D1F}" type="slidenum">
              <a:rPr lang="hu-HU">
                <a:solidFill>
                  <a:schemeClr val="bg1"/>
                </a:solidFill>
              </a:rPr>
              <a:pPr eaLnBrk="1" hangingPunct="1"/>
              <a:t>25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A hegedű részei és statikus állapota</a:t>
            </a:r>
            <a:endParaRPr lang="de-DE" smtClean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73238"/>
            <a:ext cx="29114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341438"/>
            <a:ext cx="4306887" cy="283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4149725"/>
            <a:ext cx="4221163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27656" name="Picture 9" descr="hegedu-la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268413"/>
            <a:ext cx="6477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11" descr="flyu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052513"/>
            <a:ext cx="53975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795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D450C9-11CD-41D1-A326-C76CF45FF9A8}" type="slidenum">
              <a:rPr lang="hu-HU">
                <a:solidFill>
                  <a:schemeClr val="bg1"/>
                </a:solidFill>
              </a:rPr>
              <a:pPr eaLnBrk="1" hangingPunct="1"/>
              <a:t>26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hegedűtest rezgései</a:t>
            </a:r>
            <a:endParaRPr lang="de-DE" smtClean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0" y="763588"/>
            <a:ext cx="5167313" cy="532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538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49E17A-AE22-40E2-9553-38E7A7D5F971}" type="slidenum">
              <a:rPr lang="hu-HU">
                <a:solidFill>
                  <a:schemeClr val="bg1"/>
                </a:solidFill>
              </a:rPr>
              <a:pPr eaLnBrk="1" hangingPunct="1"/>
              <a:t>27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Elektromos gitár</a:t>
            </a:r>
            <a:endParaRPr lang="de-DE" smtClean="0"/>
          </a:p>
        </p:txBody>
      </p:sp>
      <p:pic>
        <p:nvPicPr>
          <p:cNvPr id="29700" name="Picture 4" descr="BACCH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41438"/>
            <a:ext cx="3665538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1089025"/>
            <a:ext cx="3146425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716338"/>
            <a:ext cx="3097213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037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794F0E9-F1E9-4B1A-9BC7-F340BAB0E530}" type="slidenum">
              <a:rPr lang="hu-HU">
                <a:solidFill>
                  <a:schemeClr val="bg1"/>
                </a:solidFill>
              </a:rPr>
              <a:pPr eaLnBrk="1" hangingPunct="1"/>
              <a:t>28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hu-HU" sz="2400" dirty="0" smtClean="0"/>
              <a:t>Hangok mesterséges előállítása: hangszintézis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9138"/>
            <a:ext cx="8229600" cy="3751262"/>
          </a:xfrm>
        </p:spPr>
        <p:txBody>
          <a:bodyPr/>
          <a:lstStyle/>
          <a:p>
            <a:pPr eaLnBrk="1" hangingPunct="1"/>
            <a:r>
              <a:rPr lang="hu-HU" smtClean="0"/>
              <a:t>hangminták alkalmazása</a:t>
            </a:r>
          </a:p>
          <a:p>
            <a:pPr eaLnBrk="1" hangingPunct="1"/>
            <a:endParaRPr lang="hu-HU" smtClean="0"/>
          </a:p>
          <a:p>
            <a:pPr eaLnBrk="1" hangingPunct="1"/>
            <a:r>
              <a:rPr lang="hu-HU" smtClean="0"/>
              <a:t>hangjelek generálása elektronikus úton</a:t>
            </a:r>
          </a:p>
          <a:p>
            <a:pPr lvl="1" eaLnBrk="1" hangingPunct="1"/>
            <a:r>
              <a:rPr lang="hu-HU" smtClean="0">
                <a:solidFill>
                  <a:schemeClr val="tx1"/>
                </a:solidFill>
              </a:rPr>
              <a:t>elektronikus oszcillátor: pl. teremin, Moog-szintetizátor </a:t>
            </a:r>
          </a:p>
          <a:p>
            <a:pPr lvl="1" eaLnBrk="1" hangingPunct="1"/>
            <a:r>
              <a:rPr lang="hu-HU" smtClean="0">
                <a:solidFill>
                  <a:schemeClr val="tx1"/>
                </a:solidFill>
              </a:rPr>
              <a:t>Hammond-orgona</a:t>
            </a:r>
          </a:p>
          <a:p>
            <a:pPr lvl="1" eaLnBrk="1" hangingPunct="1"/>
            <a:r>
              <a:rPr lang="hu-HU" smtClean="0">
                <a:solidFill>
                  <a:schemeClr val="tx1"/>
                </a:solidFill>
              </a:rPr>
              <a:t>komponens analízis és szintézis</a:t>
            </a:r>
          </a:p>
          <a:p>
            <a:pPr lvl="1" eaLnBrk="1" hangingPunct="1"/>
            <a:endParaRPr lang="hu-HU" smtClean="0">
              <a:solidFill>
                <a:schemeClr val="tx1"/>
              </a:solidFill>
            </a:endParaRPr>
          </a:p>
          <a:p>
            <a:pPr eaLnBrk="1" hangingPunct="1"/>
            <a:r>
              <a:rPr lang="hu-HU" smtClean="0"/>
              <a:t> fizikai modellezés</a:t>
            </a:r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0013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42578C-B419-4A2F-95AD-F00775AA059B}" type="slidenum">
              <a:rPr lang="hu-HU">
                <a:solidFill>
                  <a:schemeClr val="bg1"/>
                </a:solidFill>
              </a:rPr>
              <a:pPr eaLnBrk="1" hangingPunct="1"/>
              <a:t>29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hu-HU" sz="2600" dirty="0" smtClean="0"/>
              <a:t>Az első elektronikus hangszer: a teremin (1919)</a:t>
            </a:r>
            <a:endParaRPr lang="de-DE" sz="2600" dirty="0" smtClean="0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5738" y="1484313"/>
            <a:ext cx="4464050" cy="2684462"/>
          </a:xfrm>
        </p:spPr>
        <p:txBody>
          <a:bodyPr/>
          <a:lstStyle/>
          <a:p>
            <a:pPr eaLnBrk="1" hangingPunct="1"/>
            <a:r>
              <a:rPr lang="hu-HU" dirty="0" smtClean="0"/>
              <a:t>eredeti neve: éter-hárfa</a:t>
            </a:r>
          </a:p>
          <a:p>
            <a:pPr eaLnBrk="1" hangingPunct="1"/>
            <a:r>
              <a:rPr lang="hu-HU" dirty="0" smtClean="0"/>
              <a:t>feltalálója: </a:t>
            </a:r>
            <a:br>
              <a:rPr lang="hu-HU" dirty="0" smtClean="0"/>
            </a:br>
            <a:r>
              <a:rPr lang="hu-HU" dirty="0" smtClean="0"/>
              <a:t>   </a:t>
            </a:r>
            <a:r>
              <a:rPr lang="de-DE" dirty="0" err="1" smtClean="0"/>
              <a:t>Лев</a:t>
            </a:r>
            <a:r>
              <a:rPr lang="de-DE" dirty="0" smtClean="0"/>
              <a:t> </a:t>
            </a:r>
            <a:r>
              <a:rPr lang="de-DE" dirty="0" err="1" smtClean="0"/>
              <a:t>Сергеевич</a:t>
            </a:r>
            <a:r>
              <a:rPr lang="de-DE" dirty="0" smtClean="0"/>
              <a:t> </a:t>
            </a:r>
            <a:r>
              <a:rPr lang="de-DE" dirty="0" err="1" smtClean="0"/>
              <a:t>Термен</a:t>
            </a:r>
            <a:r>
              <a:rPr lang="de-DE" dirty="0" smtClean="0"/>
              <a:t> 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dirty="0" smtClean="0"/>
              <a:t>   (később Leon </a:t>
            </a:r>
            <a:r>
              <a:rPr lang="hu-HU" dirty="0" err="1" smtClean="0"/>
              <a:t>Theremin</a:t>
            </a:r>
            <a:r>
              <a:rPr lang="hu-HU" dirty="0" smtClean="0"/>
              <a:t>)</a:t>
            </a:r>
          </a:p>
          <a:p>
            <a:pPr eaLnBrk="1" hangingPunct="1"/>
            <a:r>
              <a:rPr lang="hu-HU" dirty="0" smtClean="0"/>
              <a:t>működési elve: </a:t>
            </a:r>
            <a:br>
              <a:rPr lang="hu-HU" dirty="0" smtClean="0"/>
            </a:br>
            <a:r>
              <a:rPr lang="hu-HU" dirty="0" smtClean="0"/>
              <a:t>feszültségvezérelt oszcillátor</a:t>
            </a:r>
          </a:p>
          <a:p>
            <a:pPr eaLnBrk="1" hangingPunct="1"/>
            <a:endParaRPr lang="de-DE" dirty="0" smtClean="0"/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3055938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9494" name="Epro_theremin_middle_bach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3884613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Szövegdoboz 1"/>
          <p:cNvSpPr txBox="1">
            <a:spLocks noChangeArrowheads="1"/>
          </p:cNvSpPr>
          <p:nvPr/>
        </p:nvSpPr>
        <p:spPr bwMode="auto">
          <a:xfrm>
            <a:off x="3779838" y="4365625"/>
            <a:ext cx="489585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6"/>
              </a:rPr>
              <a:t>http://hangszer.network.hu/blog/hangszer-klub-blogja/kedvenc-kulonleges-hangszerem-a-terem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94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157" fill="hold"/>
                                        <p:tgtEl>
                                          <p:spTgt spid="3194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9494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949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7A49878-B4FA-4CCE-A742-A311C1C8EB4F}" type="slidenum">
              <a:rPr lang="hu-HU">
                <a:solidFill>
                  <a:schemeClr val="bg1"/>
                </a:solidFill>
              </a:rPr>
              <a:pPr eaLnBrk="1" hangingPunct="1"/>
              <a:t>3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7" name="Line 6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2" name="Text Box 11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5133" name="Text Box 12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5134" name="Line 13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5" name="Line 14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6" name="Line 15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16999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257AB2-3768-4D52-902A-55D02F6155F3}" type="slidenum">
              <a:rPr lang="hu-HU">
                <a:solidFill>
                  <a:schemeClr val="bg1"/>
                </a:solidFill>
              </a:rPr>
              <a:pPr eaLnBrk="1" hangingPunct="1"/>
              <a:t>30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76200"/>
            <a:ext cx="8280400" cy="792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Továbbfejlesztett változat: a Moog szintetizátor (1964)</a:t>
            </a:r>
            <a:endParaRPr lang="de-DE" smtClean="0"/>
          </a:p>
        </p:txBody>
      </p:sp>
      <p:pic>
        <p:nvPicPr>
          <p:cNvPr id="3277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052513"/>
            <a:ext cx="4872038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1545" name="CoolLead.mp3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00213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Szövegdoboz 1"/>
          <p:cNvSpPr txBox="1">
            <a:spLocks noChangeArrowheads="1"/>
          </p:cNvSpPr>
          <p:nvPr/>
        </p:nvSpPr>
        <p:spPr bwMode="auto">
          <a:xfrm>
            <a:off x="107950" y="5805488"/>
            <a:ext cx="5759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6"/>
              </a:rPr>
              <a:t>://www.moogmusic.com/sight-and-sound/sound_gallery?page=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12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15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525" fill="hold"/>
                                        <p:tgtEl>
                                          <p:spTgt spid="3215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154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1545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0C5D4E-1400-4EFB-BF95-04B80F05FEA8}" type="slidenum">
              <a:rPr lang="hu-HU">
                <a:solidFill>
                  <a:schemeClr val="bg1"/>
                </a:solidFill>
              </a:rPr>
              <a:pPr eaLnBrk="1" hangingPunct="1"/>
              <a:t>31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A harmadik híres hangszer: a Hammond-orgona</a:t>
            </a:r>
            <a:endParaRPr lang="de-DE" smtClean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25" y="1052513"/>
            <a:ext cx="3455988" cy="5073650"/>
          </a:xfrm>
        </p:spPr>
        <p:txBody>
          <a:bodyPr/>
          <a:lstStyle/>
          <a:p>
            <a:pPr eaLnBrk="1" hangingPunct="1"/>
            <a:r>
              <a:rPr lang="hu-HU" smtClean="0"/>
              <a:t>működési elve:</a:t>
            </a:r>
          </a:p>
          <a:p>
            <a:pPr lvl="1" eaLnBrk="1" hangingPunct="1"/>
            <a:r>
              <a:rPr lang="hu-HU" smtClean="0"/>
              <a:t>elektromágneses</a:t>
            </a:r>
          </a:p>
          <a:p>
            <a:pPr lvl="1" eaLnBrk="1" hangingPunct="1"/>
            <a:r>
              <a:rPr lang="hu-HU" smtClean="0"/>
              <a:t>anti-Fourier eszköz</a:t>
            </a:r>
          </a:p>
          <a:p>
            <a:pPr eaLnBrk="1" hangingPunct="1"/>
            <a:r>
              <a:rPr lang="hu-HU" smtClean="0"/>
              <a:t>feltalálója:</a:t>
            </a:r>
          </a:p>
          <a:p>
            <a:pPr lvl="1" eaLnBrk="1" hangingPunct="1"/>
            <a:r>
              <a:rPr lang="hu-HU" smtClean="0"/>
              <a:t>Laurens Hammond</a:t>
            </a:r>
          </a:p>
          <a:p>
            <a:pPr eaLnBrk="1" hangingPunct="1"/>
            <a:r>
              <a:rPr lang="hu-HU" smtClean="0"/>
              <a:t>születése: 1933</a:t>
            </a:r>
          </a:p>
          <a:p>
            <a:pPr lvl="1" eaLnBrk="1" hangingPunct="1">
              <a:buFontTx/>
              <a:buNone/>
            </a:pPr>
            <a:r>
              <a:rPr lang="hu-HU" smtClean="0"/>
              <a:t>	</a:t>
            </a:r>
            <a:endParaRPr lang="de-DE" smtClean="0"/>
          </a:p>
        </p:txBody>
      </p:sp>
      <p:pic>
        <p:nvPicPr>
          <p:cNvPr id="3379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041900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149725"/>
            <a:ext cx="24384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518" name="tremel81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857375"/>
            <a:ext cx="1427163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0519" name="sonic_implants_b3_demo1.mp3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413" y="3933825"/>
            <a:ext cx="1227137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Szövegdoboz 1"/>
          <p:cNvSpPr txBox="1">
            <a:spLocks noChangeArrowheads="1"/>
          </p:cNvSpPr>
          <p:nvPr/>
        </p:nvSpPr>
        <p:spPr bwMode="auto">
          <a:xfrm>
            <a:off x="900113" y="6092825"/>
            <a:ext cx="7488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9"/>
              </a:rPr>
              <a:t>http://www.youtube.com/watch?v=2rqn4bYFUZU&amp;feature=relate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01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05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25" fill="hold"/>
                                        <p:tgtEl>
                                          <p:spTgt spid="3205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0518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0518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205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7965" fill="hold"/>
                                        <p:tgtEl>
                                          <p:spTgt spid="3205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0519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0519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D927AC9-3571-4CAA-9FE3-8940A80F02A0}" type="slidenum">
              <a:rPr lang="hu-HU">
                <a:solidFill>
                  <a:schemeClr val="bg1"/>
                </a:solidFill>
              </a:rPr>
              <a:pPr eaLnBrk="1" hangingPunct="1"/>
              <a:t>32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intézis hangminták alapján</a:t>
            </a:r>
            <a:endParaRPr lang="de-DE" smtClean="0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31875"/>
            <a:ext cx="8507413" cy="5421313"/>
          </a:xfrm>
        </p:spPr>
        <p:txBody>
          <a:bodyPr/>
          <a:lstStyle/>
          <a:p>
            <a:pPr eaLnBrk="1" hangingPunct="1"/>
            <a:r>
              <a:rPr lang="hu-HU" sz="2000" dirty="0" smtClean="0"/>
              <a:t>Működési elv: hangminta-gyűjtemény (19508 minta) </a:t>
            </a:r>
            <a:br>
              <a:rPr lang="hu-HU" sz="2000" dirty="0" smtClean="0"/>
            </a:br>
            <a:r>
              <a:rPr lang="hu-HU" sz="2000" dirty="0" smtClean="0"/>
              <a:t>+ multimédia interfész + 3 billentyűsoros játszóasztal </a:t>
            </a:r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r>
              <a:rPr lang="hu-HU" sz="2000" dirty="0" smtClean="0"/>
              <a:t>Fejlesztő: </a:t>
            </a:r>
            <a:r>
              <a:rPr lang="hu-HU" sz="2000" dirty="0" err="1" smtClean="0"/>
              <a:t>Entel</a:t>
            </a:r>
            <a:r>
              <a:rPr lang="hu-HU" sz="2000" dirty="0" smtClean="0"/>
              <a:t> Kft., </a:t>
            </a:r>
            <a:r>
              <a:rPr lang="hu-HU" sz="2000" dirty="0" err="1" smtClean="0"/>
              <a:t>Huszty</a:t>
            </a:r>
            <a:r>
              <a:rPr lang="hu-HU" sz="2000" dirty="0" smtClean="0"/>
              <a:t> Csaba</a:t>
            </a:r>
            <a:endParaRPr lang="de-DE" sz="2000" dirty="0" smtClean="0"/>
          </a:p>
        </p:txBody>
      </p:sp>
      <p:pic>
        <p:nvPicPr>
          <p:cNvPr id="229380" name="Picture 4"/>
          <p:cNvPicPr>
            <a:picLocks noChangeAspect="1" noChangeArrowheads="1"/>
          </p:cNvPicPr>
          <p:nvPr/>
        </p:nvPicPr>
        <p:blipFill>
          <a:blip r:embed="rId4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1844675"/>
            <a:ext cx="5715000" cy="380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9382" name="orgona2_boellmann_reszlet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124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539750" y="3429000"/>
            <a:ext cx="20161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dirty="0" err="1"/>
              <a:t>Boellmann</a:t>
            </a:r>
            <a:r>
              <a:rPr lang="hu-HU" dirty="0"/>
              <a:t>: Toccata a Gótikus szvitbő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9529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9382"/>
                </p:tgtEl>
              </p:cMediaNode>
            </p:audio>
          </p:childTnLst>
        </p:cTn>
      </p:par>
    </p:tnLst>
    <p:bldLst>
      <p:bldP spid="229379" grpId="0" build="p"/>
      <p:bldP spid="22938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ia számának helye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E646CF-3BED-4BD1-94D3-B9D209D952EA}" type="slidenum">
              <a:rPr lang="hu-HU">
                <a:solidFill>
                  <a:schemeClr val="bg1"/>
                </a:solidFill>
              </a:rPr>
              <a:pPr eaLnBrk="1" hangingPunct="1"/>
              <a:t>33</a:t>
            </a:fld>
            <a:endParaRPr lang="hu-HU">
              <a:solidFill>
                <a:schemeClr val="bg1"/>
              </a:solidFill>
            </a:endParaRPr>
          </a:p>
        </p:txBody>
      </p:sp>
      <p:grpSp>
        <p:nvGrpSpPr>
          <p:cNvPr id="247811" name="Group 2334"/>
          <p:cNvGrpSpPr>
            <a:grpSpLocks/>
          </p:cNvGrpSpPr>
          <p:nvPr/>
        </p:nvGrpSpPr>
        <p:grpSpPr bwMode="auto">
          <a:xfrm>
            <a:off x="3502025" y="1217613"/>
            <a:ext cx="2114550" cy="1103312"/>
            <a:chOff x="2394" y="709"/>
            <a:chExt cx="1497" cy="781"/>
          </a:xfrm>
        </p:grpSpPr>
        <p:sp>
          <p:nvSpPr>
            <p:cNvPr id="36643" name="AutoShape 2335"/>
            <p:cNvSpPr>
              <a:spLocks noChangeAspect="1" noChangeArrowheads="1" noTextEdit="1"/>
            </p:cNvSpPr>
            <p:nvPr/>
          </p:nvSpPr>
          <p:spPr bwMode="auto">
            <a:xfrm>
              <a:off x="2394" y="709"/>
              <a:ext cx="1497" cy="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grpSp>
          <p:nvGrpSpPr>
            <p:cNvPr id="36644" name="Group 2336"/>
            <p:cNvGrpSpPr>
              <a:grpSpLocks/>
            </p:cNvGrpSpPr>
            <p:nvPr/>
          </p:nvGrpSpPr>
          <p:grpSpPr bwMode="auto">
            <a:xfrm>
              <a:off x="2402" y="716"/>
              <a:ext cx="1479" cy="689"/>
              <a:chOff x="2402" y="716"/>
              <a:chExt cx="1479" cy="689"/>
            </a:xfrm>
          </p:grpSpPr>
          <p:sp>
            <p:nvSpPr>
              <p:cNvPr id="36809" name="Freeform 2337"/>
              <p:cNvSpPr>
                <a:spLocks/>
              </p:cNvSpPr>
              <p:nvPr/>
            </p:nvSpPr>
            <p:spPr bwMode="auto">
              <a:xfrm>
                <a:off x="2967" y="934"/>
                <a:ext cx="24" cy="15"/>
              </a:xfrm>
              <a:custGeom>
                <a:avLst/>
                <a:gdLst>
                  <a:gd name="T0" fmla="*/ 0 w 168"/>
                  <a:gd name="T1" fmla="*/ 0 h 118"/>
                  <a:gd name="T2" fmla="*/ 1 w 168"/>
                  <a:gd name="T3" fmla="*/ 0 h 118"/>
                  <a:gd name="T4" fmla="*/ 5 w 168"/>
                  <a:gd name="T5" fmla="*/ 1 h 118"/>
                  <a:gd name="T6" fmla="*/ 10 w 168"/>
                  <a:gd name="T7" fmla="*/ 2 h 118"/>
                  <a:gd name="T8" fmla="*/ 16 w 168"/>
                  <a:gd name="T9" fmla="*/ 3 h 118"/>
                  <a:gd name="T10" fmla="*/ 20 w 168"/>
                  <a:gd name="T11" fmla="*/ 4 h 118"/>
                  <a:gd name="T12" fmla="*/ 23 w 168"/>
                  <a:gd name="T13" fmla="*/ 6 h 118"/>
                  <a:gd name="T14" fmla="*/ 24 w 168"/>
                  <a:gd name="T15" fmla="*/ 8 h 118"/>
                  <a:gd name="T16" fmla="*/ 23 w 168"/>
                  <a:gd name="T17" fmla="*/ 10 h 118"/>
                  <a:gd name="T18" fmla="*/ 21 w 168"/>
                  <a:gd name="T19" fmla="*/ 11 h 118"/>
                  <a:gd name="T20" fmla="*/ 20 w 168"/>
                  <a:gd name="T21" fmla="*/ 12 h 118"/>
                  <a:gd name="T22" fmla="*/ 17 w 168"/>
                  <a:gd name="T23" fmla="*/ 13 h 118"/>
                  <a:gd name="T24" fmla="*/ 13 w 168"/>
                  <a:gd name="T25" fmla="*/ 14 h 118"/>
                  <a:gd name="T26" fmla="*/ 9 w 168"/>
                  <a:gd name="T27" fmla="*/ 14 h 118"/>
                  <a:gd name="T28" fmla="*/ 6 w 168"/>
                  <a:gd name="T29" fmla="*/ 15 h 118"/>
                  <a:gd name="T30" fmla="*/ 5 w 168"/>
                  <a:gd name="T31" fmla="*/ 15 h 118"/>
                  <a:gd name="T32" fmla="*/ 0 w 168"/>
                  <a:gd name="T33" fmla="*/ 0 h 1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8"/>
                  <a:gd name="T52" fmla="*/ 0 h 118"/>
                  <a:gd name="T53" fmla="*/ 168 w 168"/>
                  <a:gd name="T54" fmla="*/ 118 h 1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8" h="118">
                    <a:moveTo>
                      <a:pt x="0" y="0"/>
                    </a:moveTo>
                    <a:lnTo>
                      <a:pt x="10" y="2"/>
                    </a:lnTo>
                    <a:lnTo>
                      <a:pt x="37" y="6"/>
                    </a:lnTo>
                    <a:lnTo>
                      <a:pt x="72" y="12"/>
                    </a:lnTo>
                    <a:lnTo>
                      <a:pt x="110" y="23"/>
                    </a:lnTo>
                    <a:lnTo>
                      <a:pt x="143" y="35"/>
                    </a:lnTo>
                    <a:lnTo>
                      <a:pt x="163" y="51"/>
                    </a:lnTo>
                    <a:lnTo>
                      <a:pt x="168" y="65"/>
                    </a:lnTo>
                    <a:lnTo>
                      <a:pt x="161" y="80"/>
                    </a:lnTo>
                    <a:lnTo>
                      <a:pt x="150" y="90"/>
                    </a:lnTo>
                    <a:lnTo>
                      <a:pt x="137" y="97"/>
                    </a:lnTo>
                    <a:lnTo>
                      <a:pt x="118" y="101"/>
                    </a:lnTo>
                    <a:lnTo>
                      <a:pt x="92" y="107"/>
                    </a:lnTo>
                    <a:lnTo>
                      <a:pt x="65" y="111"/>
                    </a:lnTo>
                    <a:lnTo>
                      <a:pt x="44" y="116"/>
                    </a:lnTo>
                    <a:lnTo>
                      <a:pt x="35" y="1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0" name="Freeform 2338"/>
              <p:cNvSpPr>
                <a:spLocks/>
              </p:cNvSpPr>
              <p:nvPr/>
            </p:nvSpPr>
            <p:spPr bwMode="auto">
              <a:xfrm>
                <a:off x="2967" y="934"/>
                <a:ext cx="24" cy="15"/>
              </a:xfrm>
              <a:custGeom>
                <a:avLst/>
                <a:gdLst>
                  <a:gd name="T0" fmla="*/ 0 w 168"/>
                  <a:gd name="T1" fmla="*/ 0 h 118"/>
                  <a:gd name="T2" fmla="*/ 1 w 168"/>
                  <a:gd name="T3" fmla="*/ 0 h 118"/>
                  <a:gd name="T4" fmla="*/ 5 w 168"/>
                  <a:gd name="T5" fmla="*/ 1 h 118"/>
                  <a:gd name="T6" fmla="*/ 10 w 168"/>
                  <a:gd name="T7" fmla="*/ 2 h 118"/>
                  <a:gd name="T8" fmla="*/ 16 w 168"/>
                  <a:gd name="T9" fmla="*/ 3 h 118"/>
                  <a:gd name="T10" fmla="*/ 20 w 168"/>
                  <a:gd name="T11" fmla="*/ 4 h 118"/>
                  <a:gd name="T12" fmla="*/ 23 w 168"/>
                  <a:gd name="T13" fmla="*/ 6 h 118"/>
                  <a:gd name="T14" fmla="*/ 24 w 168"/>
                  <a:gd name="T15" fmla="*/ 8 h 118"/>
                  <a:gd name="T16" fmla="*/ 23 w 168"/>
                  <a:gd name="T17" fmla="*/ 10 h 118"/>
                  <a:gd name="T18" fmla="*/ 21 w 168"/>
                  <a:gd name="T19" fmla="*/ 11 h 118"/>
                  <a:gd name="T20" fmla="*/ 20 w 168"/>
                  <a:gd name="T21" fmla="*/ 12 h 118"/>
                  <a:gd name="T22" fmla="*/ 17 w 168"/>
                  <a:gd name="T23" fmla="*/ 13 h 118"/>
                  <a:gd name="T24" fmla="*/ 13 w 168"/>
                  <a:gd name="T25" fmla="*/ 14 h 118"/>
                  <a:gd name="T26" fmla="*/ 9 w 168"/>
                  <a:gd name="T27" fmla="*/ 14 h 118"/>
                  <a:gd name="T28" fmla="*/ 6 w 168"/>
                  <a:gd name="T29" fmla="*/ 15 h 118"/>
                  <a:gd name="T30" fmla="*/ 5 w 168"/>
                  <a:gd name="T31" fmla="*/ 15 h 11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8"/>
                  <a:gd name="T49" fmla="*/ 0 h 118"/>
                  <a:gd name="T50" fmla="*/ 168 w 168"/>
                  <a:gd name="T51" fmla="*/ 118 h 11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8" h="118">
                    <a:moveTo>
                      <a:pt x="0" y="0"/>
                    </a:moveTo>
                    <a:lnTo>
                      <a:pt x="10" y="2"/>
                    </a:lnTo>
                    <a:lnTo>
                      <a:pt x="37" y="6"/>
                    </a:lnTo>
                    <a:lnTo>
                      <a:pt x="72" y="12"/>
                    </a:lnTo>
                    <a:lnTo>
                      <a:pt x="110" y="23"/>
                    </a:lnTo>
                    <a:lnTo>
                      <a:pt x="143" y="35"/>
                    </a:lnTo>
                    <a:lnTo>
                      <a:pt x="163" y="51"/>
                    </a:lnTo>
                    <a:lnTo>
                      <a:pt x="168" y="65"/>
                    </a:lnTo>
                    <a:lnTo>
                      <a:pt x="161" y="80"/>
                    </a:lnTo>
                    <a:lnTo>
                      <a:pt x="150" y="90"/>
                    </a:lnTo>
                    <a:lnTo>
                      <a:pt x="137" y="97"/>
                    </a:lnTo>
                    <a:lnTo>
                      <a:pt x="118" y="101"/>
                    </a:lnTo>
                    <a:lnTo>
                      <a:pt x="92" y="107"/>
                    </a:lnTo>
                    <a:lnTo>
                      <a:pt x="65" y="111"/>
                    </a:lnTo>
                    <a:lnTo>
                      <a:pt x="44" y="116"/>
                    </a:lnTo>
                    <a:lnTo>
                      <a:pt x="35" y="118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1" name="Freeform 2339"/>
              <p:cNvSpPr>
                <a:spLocks/>
              </p:cNvSpPr>
              <p:nvPr/>
            </p:nvSpPr>
            <p:spPr bwMode="auto">
              <a:xfrm>
                <a:off x="2968" y="939"/>
                <a:ext cx="21" cy="1"/>
              </a:xfrm>
              <a:custGeom>
                <a:avLst/>
                <a:gdLst>
                  <a:gd name="T0" fmla="*/ 21 w 151"/>
                  <a:gd name="T1" fmla="*/ 1 h 6"/>
                  <a:gd name="T2" fmla="*/ 20 w 151"/>
                  <a:gd name="T3" fmla="*/ 1 h 6"/>
                  <a:gd name="T4" fmla="*/ 17 w 151"/>
                  <a:gd name="T5" fmla="*/ 0 h 6"/>
                  <a:gd name="T6" fmla="*/ 12 w 151"/>
                  <a:gd name="T7" fmla="*/ 0 h 6"/>
                  <a:gd name="T8" fmla="*/ 7 w 151"/>
                  <a:gd name="T9" fmla="*/ 0 h 6"/>
                  <a:gd name="T10" fmla="*/ 0 w 151"/>
                  <a:gd name="T11" fmla="*/ 1 h 6"/>
                  <a:gd name="T12" fmla="*/ 21 w 151"/>
                  <a:gd name="T13" fmla="*/ 1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6"/>
                  <a:gd name="T23" fmla="*/ 151 w 151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6">
                    <a:moveTo>
                      <a:pt x="151" y="3"/>
                    </a:moveTo>
                    <a:lnTo>
                      <a:pt x="144" y="3"/>
                    </a:lnTo>
                    <a:lnTo>
                      <a:pt x="122" y="2"/>
                    </a:lnTo>
                    <a:lnTo>
                      <a:pt x="89" y="0"/>
                    </a:lnTo>
                    <a:lnTo>
                      <a:pt x="47" y="2"/>
                    </a:lnTo>
                    <a:lnTo>
                      <a:pt x="0" y="6"/>
                    </a:lnTo>
                    <a:lnTo>
                      <a:pt x="151" y="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2" name="Freeform 2340"/>
              <p:cNvSpPr>
                <a:spLocks/>
              </p:cNvSpPr>
              <p:nvPr/>
            </p:nvSpPr>
            <p:spPr bwMode="auto">
              <a:xfrm>
                <a:off x="2968" y="939"/>
                <a:ext cx="21" cy="1"/>
              </a:xfrm>
              <a:custGeom>
                <a:avLst/>
                <a:gdLst>
                  <a:gd name="T0" fmla="*/ 21 w 151"/>
                  <a:gd name="T1" fmla="*/ 1 h 6"/>
                  <a:gd name="T2" fmla="*/ 20 w 151"/>
                  <a:gd name="T3" fmla="*/ 1 h 6"/>
                  <a:gd name="T4" fmla="*/ 17 w 151"/>
                  <a:gd name="T5" fmla="*/ 0 h 6"/>
                  <a:gd name="T6" fmla="*/ 12 w 151"/>
                  <a:gd name="T7" fmla="*/ 0 h 6"/>
                  <a:gd name="T8" fmla="*/ 7 w 151"/>
                  <a:gd name="T9" fmla="*/ 0 h 6"/>
                  <a:gd name="T10" fmla="*/ 0 w 151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6"/>
                  <a:gd name="T20" fmla="*/ 151 w 151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6">
                    <a:moveTo>
                      <a:pt x="151" y="3"/>
                    </a:moveTo>
                    <a:lnTo>
                      <a:pt x="144" y="3"/>
                    </a:lnTo>
                    <a:lnTo>
                      <a:pt x="122" y="2"/>
                    </a:lnTo>
                    <a:lnTo>
                      <a:pt x="89" y="0"/>
                    </a:lnTo>
                    <a:lnTo>
                      <a:pt x="47" y="2"/>
                    </a:lnTo>
                    <a:lnTo>
                      <a:pt x="0" y="6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3" name="Freeform 2341"/>
              <p:cNvSpPr>
                <a:spLocks/>
              </p:cNvSpPr>
              <p:nvPr/>
            </p:nvSpPr>
            <p:spPr bwMode="auto">
              <a:xfrm>
                <a:off x="2984" y="985"/>
                <a:ext cx="24" cy="14"/>
              </a:xfrm>
              <a:custGeom>
                <a:avLst/>
                <a:gdLst>
                  <a:gd name="T0" fmla="*/ 0 w 168"/>
                  <a:gd name="T1" fmla="*/ 0 h 117"/>
                  <a:gd name="T2" fmla="*/ 2 w 168"/>
                  <a:gd name="T3" fmla="*/ 0 h 117"/>
                  <a:gd name="T4" fmla="*/ 5 w 168"/>
                  <a:gd name="T5" fmla="*/ 1 h 117"/>
                  <a:gd name="T6" fmla="*/ 10 w 168"/>
                  <a:gd name="T7" fmla="*/ 1 h 117"/>
                  <a:gd name="T8" fmla="*/ 16 w 168"/>
                  <a:gd name="T9" fmla="*/ 3 h 117"/>
                  <a:gd name="T10" fmla="*/ 21 w 168"/>
                  <a:gd name="T11" fmla="*/ 4 h 117"/>
                  <a:gd name="T12" fmla="*/ 23 w 168"/>
                  <a:gd name="T13" fmla="*/ 6 h 117"/>
                  <a:gd name="T14" fmla="*/ 24 w 168"/>
                  <a:gd name="T15" fmla="*/ 8 h 117"/>
                  <a:gd name="T16" fmla="*/ 23 w 168"/>
                  <a:gd name="T17" fmla="*/ 9 h 117"/>
                  <a:gd name="T18" fmla="*/ 21 w 168"/>
                  <a:gd name="T19" fmla="*/ 11 h 117"/>
                  <a:gd name="T20" fmla="*/ 20 w 168"/>
                  <a:gd name="T21" fmla="*/ 11 h 117"/>
                  <a:gd name="T22" fmla="*/ 17 w 168"/>
                  <a:gd name="T23" fmla="*/ 12 h 117"/>
                  <a:gd name="T24" fmla="*/ 13 w 168"/>
                  <a:gd name="T25" fmla="*/ 13 h 117"/>
                  <a:gd name="T26" fmla="*/ 9 w 168"/>
                  <a:gd name="T27" fmla="*/ 13 h 117"/>
                  <a:gd name="T28" fmla="*/ 6 w 168"/>
                  <a:gd name="T29" fmla="*/ 14 h 117"/>
                  <a:gd name="T30" fmla="*/ 5 w 168"/>
                  <a:gd name="T31" fmla="*/ 14 h 117"/>
                  <a:gd name="T32" fmla="*/ 0 w 168"/>
                  <a:gd name="T33" fmla="*/ 0 h 11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8"/>
                  <a:gd name="T52" fmla="*/ 0 h 117"/>
                  <a:gd name="T53" fmla="*/ 168 w 168"/>
                  <a:gd name="T54" fmla="*/ 117 h 11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8" h="117">
                    <a:moveTo>
                      <a:pt x="0" y="0"/>
                    </a:moveTo>
                    <a:lnTo>
                      <a:pt x="11" y="2"/>
                    </a:lnTo>
                    <a:lnTo>
                      <a:pt x="37" y="5"/>
                    </a:lnTo>
                    <a:lnTo>
                      <a:pt x="73" y="12"/>
                    </a:lnTo>
                    <a:lnTo>
                      <a:pt x="110" y="22"/>
                    </a:lnTo>
                    <a:lnTo>
                      <a:pt x="144" y="34"/>
                    </a:lnTo>
                    <a:lnTo>
                      <a:pt x="164" y="50"/>
                    </a:lnTo>
                    <a:lnTo>
                      <a:pt x="168" y="65"/>
                    </a:lnTo>
                    <a:lnTo>
                      <a:pt x="162" y="79"/>
                    </a:lnTo>
                    <a:lnTo>
                      <a:pt x="150" y="89"/>
                    </a:lnTo>
                    <a:lnTo>
                      <a:pt x="137" y="96"/>
                    </a:lnTo>
                    <a:lnTo>
                      <a:pt x="119" y="100"/>
                    </a:lnTo>
                    <a:lnTo>
                      <a:pt x="93" y="106"/>
                    </a:lnTo>
                    <a:lnTo>
                      <a:pt x="65" y="111"/>
                    </a:lnTo>
                    <a:lnTo>
                      <a:pt x="44" y="115"/>
                    </a:lnTo>
                    <a:lnTo>
                      <a:pt x="36" y="1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4" name="Freeform 2342"/>
              <p:cNvSpPr>
                <a:spLocks/>
              </p:cNvSpPr>
              <p:nvPr/>
            </p:nvSpPr>
            <p:spPr bwMode="auto">
              <a:xfrm>
                <a:off x="2984" y="985"/>
                <a:ext cx="24" cy="14"/>
              </a:xfrm>
              <a:custGeom>
                <a:avLst/>
                <a:gdLst>
                  <a:gd name="T0" fmla="*/ 0 w 168"/>
                  <a:gd name="T1" fmla="*/ 0 h 117"/>
                  <a:gd name="T2" fmla="*/ 2 w 168"/>
                  <a:gd name="T3" fmla="*/ 0 h 117"/>
                  <a:gd name="T4" fmla="*/ 5 w 168"/>
                  <a:gd name="T5" fmla="*/ 1 h 117"/>
                  <a:gd name="T6" fmla="*/ 10 w 168"/>
                  <a:gd name="T7" fmla="*/ 1 h 117"/>
                  <a:gd name="T8" fmla="*/ 16 w 168"/>
                  <a:gd name="T9" fmla="*/ 3 h 117"/>
                  <a:gd name="T10" fmla="*/ 21 w 168"/>
                  <a:gd name="T11" fmla="*/ 4 h 117"/>
                  <a:gd name="T12" fmla="*/ 23 w 168"/>
                  <a:gd name="T13" fmla="*/ 6 h 117"/>
                  <a:gd name="T14" fmla="*/ 24 w 168"/>
                  <a:gd name="T15" fmla="*/ 8 h 117"/>
                  <a:gd name="T16" fmla="*/ 23 w 168"/>
                  <a:gd name="T17" fmla="*/ 9 h 117"/>
                  <a:gd name="T18" fmla="*/ 21 w 168"/>
                  <a:gd name="T19" fmla="*/ 11 h 117"/>
                  <a:gd name="T20" fmla="*/ 20 w 168"/>
                  <a:gd name="T21" fmla="*/ 11 h 117"/>
                  <a:gd name="T22" fmla="*/ 17 w 168"/>
                  <a:gd name="T23" fmla="*/ 12 h 117"/>
                  <a:gd name="T24" fmla="*/ 13 w 168"/>
                  <a:gd name="T25" fmla="*/ 13 h 117"/>
                  <a:gd name="T26" fmla="*/ 9 w 168"/>
                  <a:gd name="T27" fmla="*/ 13 h 117"/>
                  <a:gd name="T28" fmla="*/ 6 w 168"/>
                  <a:gd name="T29" fmla="*/ 14 h 117"/>
                  <a:gd name="T30" fmla="*/ 5 w 168"/>
                  <a:gd name="T31" fmla="*/ 14 h 11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8"/>
                  <a:gd name="T49" fmla="*/ 0 h 117"/>
                  <a:gd name="T50" fmla="*/ 168 w 168"/>
                  <a:gd name="T51" fmla="*/ 117 h 11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8" h="117">
                    <a:moveTo>
                      <a:pt x="0" y="0"/>
                    </a:moveTo>
                    <a:lnTo>
                      <a:pt x="11" y="2"/>
                    </a:lnTo>
                    <a:lnTo>
                      <a:pt x="37" y="5"/>
                    </a:lnTo>
                    <a:lnTo>
                      <a:pt x="73" y="12"/>
                    </a:lnTo>
                    <a:lnTo>
                      <a:pt x="110" y="22"/>
                    </a:lnTo>
                    <a:lnTo>
                      <a:pt x="144" y="34"/>
                    </a:lnTo>
                    <a:lnTo>
                      <a:pt x="164" y="50"/>
                    </a:lnTo>
                    <a:lnTo>
                      <a:pt x="168" y="65"/>
                    </a:lnTo>
                    <a:lnTo>
                      <a:pt x="162" y="79"/>
                    </a:lnTo>
                    <a:lnTo>
                      <a:pt x="150" y="89"/>
                    </a:lnTo>
                    <a:lnTo>
                      <a:pt x="137" y="96"/>
                    </a:lnTo>
                    <a:lnTo>
                      <a:pt x="119" y="100"/>
                    </a:lnTo>
                    <a:lnTo>
                      <a:pt x="93" y="106"/>
                    </a:lnTo>
                    <a:lnTo>
                      <a:pt x="65" y="111"/>
                    </a:lnTo>
                    <a:lnTo>
                      <a:pt x="44" y="115"/>
                    </a:lnTo>
                    <a:lnTo>
                      <a:pt x="36" y="117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5" name="Freeform 2343"/>
              <p:cNvSpPr>
                <a:spLocks/>
              </p:cNvSpPr>
              <p:nvPr/>
            </p:nvSpPr>
            <p:spPr bwMode="auto">
              <a:xfrm>
                <a:off x="2985" y="990"/>
                <a:ext cx="21" cy="1"/>
              </a:xfrm>
              <a:custGeom>
                <a:avLst/>
                <a:gdLst>
                  <a:gd name="T0" fmla="*/ 21 w 151"/>
                  <a:gd name="T1" fmla="*/ 0 h 5"/>
                  <a:gd name="T2" fmla="*/ 20 w 151"/>
                  <a:gd name="T3" fmla="*/ 0 h 5"/>
                  <a:gd name="T4" fmla="*/ 17 w 151"/>
                  <a:gd name="T5" fmla="*/ 0 h 5"/>
                  <a:gd name="T6" fmla="*/ 12 w 151"/>
                  <a:gd name="T7" fmla="*/ 0 h 5"/>
                  <a:gd name="T8" fmla="*/ 7 w 151"/>
                  <a:gd name="T9" fmla="*/ 0 h 5"/>
                  <a:gd name="T10" fmla="*/ 0 w 151"/>
                  <a:gd name="T11" fmla="*/ 1 h 5"/>
                  <a:gd name="T12" fmla="*/ 21 w 151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5"/>
                  <a:gd name="T23" fmla="*/ 151 w 151"/>
                  <a:gd name="T24" fmla="*/ 5 h 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5">
                    <a:moveTo>
                      <a:pt x="151" y="2"/>
                    </a:moveTo>
                    <a:lnTo>
                      <a:pt x="143" y="2"/>
                    </a:lnTo>
                    <a:lnTo>
                      <a:pt x="121" y="0"/>
                    </a:lnTo>
                    <a:lnTo>
                      <a:pt x="89" y="0"/>
                    </a:lnTo>
                    <a:lnTo>
                      <a:pt x="47" y="1"/>
                    </a:lnTo>
                    <a:lnTo>
                      <a:pt x="0" y="5"/>
                    </a:lnTo>
                    <a:lnTo>
                      <a:pt x="151" y="2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6" name="Freeform 2344"/>
              <p:cNvSpPr>
                <a:spLocks/>
              </p:cNvSpPr>
              <p:nvPr/>
            </p:nvSpPr>
            <p:spPr bwMode="auto">
              <a:xfrm>
                <a:off x="2985" y="990"/>
                <a:ext cx="21" cy="1"/>
              </a:xfrm>
              <a:custGeom>
                <a:avLst/>
                <a:gdLst>
                  <a:gd name="T0" fmla="*/ 21 w 151"/>
                  <a:gd name="T1" fmla="*/ 0 h 5"/>
                  <a:gd name="T2" fmla="*/ 20 w 151"/>
                  <a:gd name="T3" fmla="*/ 0 h 5"/>
                  <a:gd name="T4" fmla="*/ 17 w 151"/>
                  <a:gd name="T5" fmla="*/ 0 h 5"/>
                  <a:gd name="T6" fmla="*/ 12 w 151"/>
                  <a:gd name="T7" fmla="*/ 0 h 5"/>
                  <a:gd name="T8" fmla="*/ 7 w 151"/>
                  <a:gd name="T9" fmla="*/ 0 h 5"/>
                  <a:gd name="T10" fmla="*/ 0 w 151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5"/>
                  <a:gd name="T20" fmla="*/ 151 w 151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5">
                    <a:moveTo>
                      <a:pt x="151" y="2"/>
                    </a:moveTo>
                    <a:lnTo>
                      <a:pt x="143" y="2"/>
                    </a:lnTo>
                    <a:lnTo>
                      <a:pt x="121" y="0"/>
                    </a:lnTo>
                    <a:lnTo>
                      <a:pt x="89" y="0"/>
                    </a:lnTo>
                    <a:lnTo>
                      <a:pt x="47" y="1"/>
                    </a:lnTo>
                    <a:lnTo>
                      <a:pt x="0" y="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7" name="Freeform 2345"/>
              <p:cNvSpPr>
                <a:spLocks/>
              </p:cNvSpPr>
              <p:nvPr/>
            </p:nvSpPr>
            <p:spPr bwMode="auto">
              <a:xfrm>
                <a:off x="2998" y="1028"/>
                <a:ext cx="24" cy="15"/>
              </a:xfrm>
              <a:custGeom>
                <a:avLst/>
                <a:gdLst>
                  <a:gd name="T0" fmla="*/ 0 w 168"/>
                  <a:gd name="T1" fmla="*/ 0 h 118"/>
                  <a:gd name="T2" fmla="*/ 1 w 168"/>
                  <a:gd name="T3" fmla="*/ 0 h 118"/>
                  <a:gd name="T4" fmla="*/ 5 w 168"/>
                  <a:gd name="T5" fmla="*/ 1 h 118"/>
                  <a:gd name="T6" fmla="*/ 10 w 168"/>
                  <a:gd name="T7" fmla="*/ 2 h 118"/>
                  <a:gd name="T8" fmla="*/ 16 w 168"/>
                  <a:gd name="T9" fmla="*/ 3 h 118"/>
                  <a:gd name="T10" fmla="*/ 21 w 168"/>
                  <a:gd name="T11" fmla="*/ 4 h 118"/>
                  <a:gd name="T12" fmla="*/ 23 w 168"/>
                  <a:gd name="T13" fmla="*/ 6 h 118"/>
                  <a:gd name="T14" fmla="*/ 24 w 168"/>
                  <a:gd name="T15" fmla="*/ 8 h 118"/>
                  <a:gd name="T16" fmla="*/ 23 w 168"/>
                  <a:gd name="T17" fmla="*/ 10 h 118"/>
                  <a:gd name="T18" fmla="*/ 21 w 168"/>
                  <a:gd name="T19" fmla="*/ 11 h 118"/>
                  <a:gd name="T20" fmla="*/ 20 w 168"/>
                  <a:gd name="T21" fmla="*/ 12 h 118"/>
                  <a:gd name="T22" fmla="*/ 17 w 168"/>
                  <a:gd name="T23" fmla="*/ 13 h 118"/>
                  <a:gd name="T24" fmla="*/ 13 w 168"/>
                  <a:gd name="T25" fmla="*/ 14 h 118"/>
                  <a:gd name="T26" fmla="*/ 9 w 168"/>
                  <a:gd name="T27" fmla="*/ 14 h 118"/>
                  <a:gd name="T28" fmla="*/ 6 w 168"/>
                  <a:gd name="T29" fmla="*/ 15 h 118"/>
                  <a:gd name="T30" fmla="*/ 5 w 168"/>
                  <a:gd name="T31" fmla="*/ 15 h 118"/>
                  <a:gd name="T32" fmla="*/ 0 w 168"/>
                  <a:gd name="T33" fmla="*/ 0 h 1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8"/>
                  <a:gd name="T52" fmla="*/ 0 h 118"/>
                  <a:gd name="T53" fmla="*/ 168 w 168"/>
                  <a:gd name="T54" fmla="*/ 118 h 1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8" h="118">
                    <a:moveTo>
                      <a:pt x="0" y="0"/>
                    </a:moveTo>
                    <a:lnTo>
                      <a:pt x="10" y="2"/>
                    </a:lnTo>
                    <a:lnTo>
                      <a:pt x="37" y="6"/>
                    </a:lnTo>
                    <a:lnTo>
                      <a:pt x="72" y="12"/>
                    </a:lnTo>
                    <a:lnTo>
                      <a:pt x="110" y="23"/>
                    </a:lnTo>
                    <a:lnTo>
                      <a:pt x="144" y="35"/>
                    </a:lnTo>
                    <a:lnTo>
                      <a:pt x="163" y="51"/>
                    </a:lnTo>
                    <a:lnTo>
                      <a:pt x="168" y="66"/>
                    </a:lnTo>
                    <a:lnTo>
                      <a:pt x="161" y="80"/>
                    </a:lnTo>
                    <a:lnTo>
                      <a:pt x="150" y="90"/>
                    </a:lnTo>
                    <a:lnTo>
                      <a:pt x="137" y="97"/>
                    </a:lnTo>
                    <a:lnTo>
                      <a:pt x="118" y="101"/>
                    </a:lnTo>
                    <a:lnTo>
                      <a:pt x="92" y="107"/>
                    </a:lnTo>
                    <a:lnTo>
                      <a:pt x="65" y="111"/>
                    </a:lnTo>
                    <a:lnTo>
                      <a:pt x="44" y="116"/>
                    </a:lnTo>
                    <a:lnTo>
                      <a:pt x="36" y="1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8" name="Freeform 2346"/>
              <p:cNvSpPr>
                <a:spLocks/>
              </p:cNvSpPr>
              <p:nvPr/>
            </p:nvSpPr>
            <p:spPr bwMode="auto">
              <a:xfrm>
                <a:off x="2998" y="1028"/>
                <a:ext cx="24" cy="15"/>
              </a:xfrm>
              <a:custGeom>
                <a:avLst/>
                <a:gdLst>
                  <a:gd name="T0" fmla="*/ 0 w 168"/>
                  <a:gd name="T1" fmla="*/ 0 h 118"/>
                  <a:gd name="T2" fmla="*/ 1 w 168"/>
                  <a:gd name="T3" fmla="*/ 0 h 118"/>
                  <a:gd name="T4" fmla="*/ 5 w 168"/>
                  <a:gd name="T5" fmla="*/ 1 h 118"/>
                  <a:gd name="T6" fmla="*/ 10 w 168"/>
                  <a:gd name="T7" fmla="*/ 2 h 118"/>
                  <a:gd name="T8" fmla="*/ 16 w 168"/>
                  <a:gd name="T9" fmla="*/ 3 h 118"/>
                  <a:gd name="T10" fmla="*/ 21 w 168"/>
                  <a:gd name="T11" fmla="*/ 4 h 118"/>
                  <a:gd name="T12" fmla="*/ 23 w 168"/>
                  <a:gd name="T13" fmla="*/ 6 h 118"/>
                  <a:gd name="T14" fmla="*/ 24 w 168"/>
                  <a:gd name="T15" fmla="*/ 8 h 118"/>
                  <a:gd name="T16" fmla="*/ 23 w 168"/>
                  <a:gd name="T17" fmla="*/ 10 h 118"/>
                  <a:gd name="T18" fmla="*/ 21 w 168"/>
                  <a:gd name="T19" fmla="*/ 11 h 118"/>
                  <a:gd name="T20" fmla="*/ 20 w 168"/>
                  <a:gd name="T21" fmla="*/ 12 h 118"/>
                  <a:gd name="T22" fmla="*/ 17 w 168"/>
                  <a:gd name="T23" fmla="*/ 13 h 118"/>
                  <a:gd name="T24" fmla="*/ 13 w 168"/>
                  <a:gd name="T25" fmla="*/ 14 h 118"/>
                  <a:gd name="T26" fmla="*/ 9 w 168"/>
                  <a:gd name="T27" fmla="*/ 14 h 118"/>
                  <a:gd name="T28" fmla="*/ 6 w 168"/>
                  <a:gd name="T29" fmla="*/ 15 h 118"/>
                  <a:gd name="T30" fmla="*/ 5 w 168"/>
                  <a:gd name="T31" fmla="*/ 15 h 11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8"/>
                  <a:gd name="T49" fmla="*/ 0 h 118"/>
                  <a:gd name="T50" fmla="*/ 168 w 168"/>
                  <a:gd name="T51" fmla="*/ 118 h 11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8" h="118">
                    <a:moveTo>
                      <a:pt x="0" y="0"/>
                    </a:moveTo>
                    <a:lnTo>
                      <a:pt x="10" y="2"/>
                    </a:lnTo>
                    <a:lnTo>
                      <a:pt x="37" y="6"/>
                    </a:lnTo>
                    <a:lnTo>
                      <a:pt x="72" y="12"/>
                    </a:lnTo>
                    <a:lnTo>
                      <a:pt x="110" y="23"/>
                    </a:lnTo>
                    <a:lnTo>
                      <a:pt x="144" y="35"/>
                    </a:lnTo>
                    <a:lnTo>
                      <a:pt x="163" y="51"/>
                    </a:lnTo>
                    <a:lnTo>
                      <a:pt x="168" y="66"/>
                    </a:lnTo>
                    <a:lnTo>
                      <a:pt x="161" y="80"/>
                    </a:lnTo>
                    <a:lnTo>
                      <a:pt x="150" y="90"/>
                    </a:lnTo>
                    <a:lnTo>
                      <a:pt x="137" y="97"/>
                    </a:lnTo>
                    <a:lnTo>
                      <a:pt x="118" y="101"/>
                    </a:lnTo>
                    <a:lnTo>
                      <a:pt x="92" y="107"/>
                    </a:lnTo>
                    <a:lnTo>
                      <a:pt x="65" y="111"/>
                    </a:lnTo>
                    <a:lnTo>
                      <a:pt x="44" y="116"/>
                    </a:lnTo>
                    <a:lnTo>
                      <a:pt x="36" y="118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9" name="Freeform 2347"/>
              <p:cNvSpPr>
                <a:spLocks/>
              </p:cNvSpPr>
              <p:nvPr/>
            </p:nvSpPr>
            <p:spPr bwMode="auto">
              <a:xfrm>
                <a:off x="2999" y="1033"/>
                <a:ext cx="21" cy="1"/>
              </a:xfrm>
              <a:custGeom>
                <a:avLst/>
                <a:gdLst>
                  <a:gd name="T0" fmla="*/ 21 w 151"/>
                  <a:gd name="T1" fmla="*/ 1 h 6"/>
                  <a:gd name="T2" fmla="*/ 20 w 151"/>
                  <a:gd name="T3" fmla="*/ 1 h 6"/>
                  <a:gd name="T4" fmla="*/ 17 w 151"/>
                  <a:gd name="T5" fmla="*/ 0 h 6"/>
                  <a:gd name="T6" fmla="*/ 12 w 151"/>
                  <a:gd name="T7" fmla="*/ 0 h 6"/>
                  <a:gd name="T8" fmla="*/ 7 w 151"/>
                  <a:gd name="T9" fmla="*/ 0 h 6"/>
                  <a:gd name="T10" fmla="*/ 0 w 151"/>
                  <a:gd name="T11" fmla="*/ 1 h 6"/>
                  <a:gd name="T12" fmla="*/ 21 w 151"/>
                  <a:gd name="T13" fmla="*/ 1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6"/>
                  <a:gd name="T23" fmla="*/ 151 w 151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6">
                    <a:moveTo>
                      <a:pt x="151" y="3"/>
                    </a:moveTo>
                    <a:lnTo>
                      <a:pt x="144" y="3"/>
                    </a:lnTo>
                    <a:lnTo>
                      <a:pt x="122" y="2"/>
                    </a:lnTo>
                    <a:lnTo>
                      <a:pt x="89" y="0"/>
                    </a:lnTo>
                    <a:lnTo>
                      <a:pt x="47" y="2"/>
                    </a:lnTo>
                    <a:lnTo>
                      <a:pt x="0" y="6"/>
                    </a:lnTo>
                    <a:lnTo>
                      <a:pt x="151" y="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0" name="Freeform 2348"/>
              <p:cNvSpPr>
                <a:spLocks/>
              </p:cNvSpPr>
              <p:nvPr/>
            </p:nvSpPr>
            <p:spPr bwMode="auto">
              <a:xfrm>
                <a:off x="2999" y="1033"/>
                <a:ext cx="21" cy="1"/>
              </a:xfrm>
              <a:custGeom>
                <a:avLst/>
                <a:gdLst>
                  <a:gd name="T0" fmla="*/ 21 w 151"/>
                  <a:gd name="T1" fmla="*/ 1 h 6"/>
                  <a:gd name="T2" fmla="*/ 20 w 151"/>
                  <a:gd name="T3" fmla="*/ 1 h 6"/>
                  <a:gd name="T4" fmla="*/ 17 w 151"/>
                  <a:gd name="T5" fmla="*/ 0 h 6"/>
                  <a:gd name="T6" fmla="*/ 12 w 151"/>
                  <a:gd name="T7" fmla="*/ 0 h 6"/>
                  <a:gd name="T8" fmla="*/ 7 w 151"/>
                  <a:gd name="T9" fmla="*/ 0 h 6"/>
                  <a:gd name="T10" fmla="*/ 0 w 151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6"/>
                  <a:gd name="T20" fmla="*/ 151 w 151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6">
                    <a:moveTo>
                      <a:pt x="151" y="3"/>
                    </a:moveTo>
                    <a:lnTo>
                      <a:pt x="144" y="3"/>
                    </a:lnTo>
                    <a:lnTo>
                      <a:pt x="122" y="2"/>
                    </a:lnTo>
                    <a:lnTo>
                      <a:pt x="89" y="0"/>
                    </a:lnTo>
                    <a:lnTo>
                      <a:pt x="47" y="2"/>
                    </a:lnTo>
                    <a:lnTo>
                      <a:pt x="0" y="6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1" name="Freeform 2349"/>
              <p:cNvSpPr>
                <a:spLocks/>
              </p:cNvSpPr>
              <p:nvPr/>
            </p:nvSpPr>
            <p:spPr bwMode="auto">
              <a:xfrm>
                <a:off x="3028" y="1082"/>
                <a:ext cx="24" cy="14"/>
              </a:xfrm>
              <a:custGeom>
                <a:avLst/>
                <a:gdLst>
                  <a:gd name="T0" fmla="*/ 0 w 167"/>
                  <a:gd name="T1" fmla="*/ 0 h 116"/>
                  <a:gd name="T2" fmla="*/ 1 w 167"/>
                  <a:gd name="T3" fmla="*/ 0 h 116"/>
                  <a:gd name="T4" fmla="*/ 5 w 167"/>
                  <a:gd name="T5" fmla="*/ 0 h 116"/>
                  <a:gd name="T6" fmla="*/ 10 w 167"/>
                  <a:gd name="T7" fmla="*/ 1 h 116"/>
                  <a:gd name="T8" fmla="*/ 16 w 167"/>
                  <a:gd name="T9" fmla="*/ 3 h 116"/>
                  <a:gd name="T10" fmla="*/ 21 w 167"/>
                  <a:gd name="T11" fmla="*/ 4 h 116"/>
                  <a:gd name="T12" fmla="*/ 23 w 167"/>
                  <a:gd name="T13" fmla="*/ 6 h 116"/>
                  <a:gd name="T14" fmla="*/ 24 w 167"/>
                  <a:gd name="T15" fmla="*/ 8 h 116"/>
                  <a:gd name="T16" fmla="*/ 23 w 167"/>
                  <a:gd name="T17" fmla="*/ 9 h 116"/>
                  <a:gd name="T18" fmla="*/ 21 w 167"/>
                  <a:gd name="T19" fmla="*/ 11 h 116"/>
                  <a:gd name="T20" fmla="*/ 20 w 167"/>
                  <a:gd name="T21" fmla="*/ 11 h 116"/>
                  <a:gd name="T22" fmla="*/ 17 w 167"/>
                  <a:gd name="T23" fmla="*/ 12 h 116"/>
                  <a:gd name="T24" fmla="*/ 13 w 167"/>
                  <a:gd name="T25" fmla="*/ 13 h 116"/>
                  <a:gd name="T26" fmla="*/ 9 w 167"/>
                  <a:gd name="T27" fmla="*/ 13 h 116"/>
                  <a:gd name="T28" fmla="*/ 6 w 167"/>
                  <a:gd name="T29" fmla="*/ 14 h 116"/>
                  <a:gd name="T30" fmla="*/ 5 w 167"/>
                  <a:gd name="T31" fmla="*/ 14 h 116"/>
                  <a:gd name="T32" fmla="*/ 0 w 167"/>
                  <a:gd name="T33" fmla="*/ 0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7"/>
                  <a:gd name="T52" fmla="*/ 0 h 116"/>
                  <a:gd name="T53" fmla="*/ 167 w 167"/>
                  <a:gd name="T54" fmla="*/ 116 h 1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7" h="116">
                    <a:moveTo>
                      <a:pt x="0" y="0"/>
                    </a:moveTo>
                    <a:lnTo>
                      <a:pt x="9" y="1"/>
                    </a:lnTo>
                    <a:lnTo>
                      <a:pt x="35" y="4"/>
                    </a:lnTo>
                    <a:lnTo>
                      <a:pt x="71" y="11"/>
                    </a:lnTo>
                    <a:lnTo>
                      <a:pt x="110" y="21"/>
                    </a:lnTo>
                    <a:lnTo>
                      <a:pt x="143" y="34"/>
                    </a:lnTo>
                    <a:lnTo>
                      <a:pt x="163" y="49"/>
                    </a:lnTo>
                    <a:lnTo>
                      <a:pt x="167" y="65"/>
                    </a:lnTo>
                    <a:lnTo>
                      <a:pt x="161" y="78"/>
                    </a:lnTo>
                    <a:lnTo>
                      <a:pt x="148" y="88"/>
                    </a:lnTo>
                    <a:lnTo>
                      <a:pt x="136" y="95"/>
                    </a:lnTo>
                    <a:lnTo>
                      <a:pt x="118" y="99"/>
                    </a:lnTo>
                    <a:lnTo>
                      <a:pt x="92" y="105"/>
                    </a:lnTo>
                    <a:lnTo>
                      <a:pt x="65" y="111"/>
                    </a:lnTo>
                    <a:lnTo>
                      <a:pt x="44" y="114"/>
                    </a:lnTo>
                    <a:lnTo>
                      <a:pt x="34" y="1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2" name="Freeform 2350"/>
              <p:cNvSpPr>
                <a:spLocks/>
              </p:cNvSpPr>
              <p:nvPr/>
            </p:nvSpPr>
            <p:spPr bwMode="auto">
              <a:xfrm>
                <a:off x="3028" y="1082"/>
                <a:ext cx="24" cy="14"/>
              </a:xfrm>
              <a:custGeom>
                <a:avLst/>
                <a:gdLst>
                  <a:gd name="T0" fmla="*/ 0 w 167"/>
                  <a:gd name="T1" fmla="*/ 0 h 116"/>
                  <a:gd name="T2" fmla="*/ 1 w 167"/>
                  <a:gd name="T3" fmla="*/ 0 h 116"/>
                  <a:gd name="T4" fmla="*/ 5 w 167"/>
                  <a:gd name="T5" fmla="*/ 0 h 116"/>
                  <a:gd name="T6" fmla="*/ 10 w 167"/>
                  <a:gd name="T7" fmla="*/ 1 h 116"/>
                  <a:gd name="T8" fmla="*/ 16 w 167"/>
                  <a:gd name="T9" fmla="*/ 3 h 116"/>
                  <a:gd name="T10" fmla="*/ 21 w 167"/>
                  <a:gd name="T11" fmla="*/ 4 h 116"/>
                  <a:gd name="T12" fmla="*/ 23 w 167"/>
                  <a:gd name="T13" fmla="*/ 6 h 116"/>
                  <a:gd name="T14" fmla="*/ 24 w 167"/>
                  <a:gd name="T15" fmla="*/ 8 h 116"/>
                  <a:gd name="T16" fmla="*/ 23 w 167"/>
                  <a:gd name="T17" fmla="*/ 9 h 116"/>
                  <a:gd name="T18" fmla="*/ 21 w 167"/>
                  <a:gd name="T19" fmla="*/ 11 h 116"/>
                  <a:gd name="T20" fmla="*/ 20 w 167"/>
                  <a:gd name="T21" fmla="*/ 11 h 116"/>
                  <a:gd name="T22" fmla="*/ 17 w 167"/>
                  <a:gd name="T23" fmla="*/ 12 h 116"/>
                  <a:gd name="T24" fmla="*/ 13 w 167"/>
                  <a:gd name="T25" fmla="*/ 13 h 116"/>
                  <a:gd name="T26" fmla="*/ 9 w 167"/>
                  <a:gd name="T27" fmla="*/ 13 h 116"/>
                  <a:gd name="T28" fmla="*/ 6 w 167"/>
                  <a:gd name="T29" fmla="*/ 14 h 116"/>
                  <a:gd name="T30" fmla="*/ 5 w 167"/>
                  <a:gd name="T31" fmla="*/ 14 h 11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7"/>
                  <a:gd name="T49" fmla="*/ 0 h 116"/>
                  <a:gd name="T50" fmla="*/ 167 w 167"/>
                  <a:gd name="T51" fmla="*/ 116 h 11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7" h="116">
                    <a:moveTo>
                      <a:pt x="0" y="0"/>
                    </a:moveTo>
                    <a:lnTo>
                      <a:pt x="9" y="1"/>
                    </a:lnTo>
                    <a:lnTo>
                      <a:pt x="35" y="4"/>
                    </a:lnTo>
                    <a:lnTo>
                      <a:pt x="71" y="11"/>
                    </a:lnTo>
                    <a:lnTo>
                      <a:pt x="110" y="21"/>
                    </a:lnTo>
                    <a:lnTo>
                      <a:pt x="143" y="34"/>
                    </a:lnTo>
                    <a:lnTo>
                      <a:pt x="163" y="49"/>
                    </a:lnTo>
                    <a:lnTo>
                      <a:pt x="167" y="65"/>
                    </a:lnTo>
                    <a:lnTo>
                      <a:pt x="161" y="78"/>
                    </a:lnTo>
                    <a:lnTo>
                      <a:pt x="148" y="88"/>
                    </a:lnTo>
                    <a:lnTo>
                      <a:pt x="136" y="95"/>
                    </a:lnTo>
                    <a:lnTo>
                      <a:pt x="118" y="99"/>
                    </a:lnTo>
                    <a:lnTo>
                      <a:pt x="92" y="105"/>
                    </a:lnTo>
                    <a:lnTo>
                      <a:pt x="65" y="111"/>
                    </a:lnTo>
                    <a:lnTo>
                      <a:pt x="44" y="114"/>
                    </a:lnTo>
                    <a:lnTo>
                      <a:pt x="34" y="116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3" name="Freeform 2351"/>
              <p:cNvSpPr>
                <a:spLocks/>
              </p:cNvSpPr>
              <p:nvPr/>
            </p:nvSpPr>
            <p:spPr bwMode="auto">
              <a:xfrm>
                <a:off x="3029" y="1087"/>
                <a:ext cx="21" cy="1"/>
              </a:xfrm>
              <a:custGeom>
                <a:avLst/>
                <a:gdLst>
                  <a:gd name="T0" fmla="*/ 21 w 151"/>
                  <a:gd name="T1" fmla="*/ 1 h 5"/>
                  <a:gd name="T2" fmla="*/ 20 w 151"/>
                  <a:gd name="T3" fmla="*/ 0 h 5"/>
                  <a:gd name="T4" fmla="*/ 17 w 151"/>
                  <a:gd name="T5" fmla="*/ 0 h 5"/>
                  <a:gd name="T6" fmla="*/ 12 w 151"/>
                  <a:gd name="T7" fmla="*/ 0 h 5"/>
                  <a:gd name="T8" fmla="*/ 7 w 151"/>
                  <a:gd name="T9" fmla="*/ 0 h 5"/>
                  <a:gd name="T10" fmla="*/ 0 w 151"/>
                  <a:gd name="T11" fmla="*/ 1 h 5"/>
                  <a:gd name="T12" fmla="*/ 21 w 151"/>
                  <a:gd name="T13" fmla="*/ 1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5"/>
                  <a:gd name="T23" fmla="*/ 151 w 151"/>
                  <a:gd name="T24" fmla="*/ 5 h 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5">
                    <a:moveTo>
                      <a:pt x="151" y="3"/>
                    </a:moveTo>
                    <a:lnTo>
                      <a:pt x="142" y="2"/>
                    </a:lnTo>
                    <a:lnTo>
                      <a:pt x="121" y="1"/>
                    </a:lnTo>
                    <a:lnTo>
                      <a:pt x="88" y="0"/>
                    </a:lnTo>
                    <a:lnTo>
                      <a:pt x="47" y="1"/>
                    </a:lnTo>
                    <a:lnTo>
                      <a:pt x="0" y="5"/>
                    </a:lnTo>
                    <a:lnTo>
                      <a:pt x="151" y="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4" name="Freeform 2352"/>
              <p:cNvSpPr>
                <a:spLocks/>
              </p:cNvSpPr>
              <p:nvPr/>
            </p:nvSpPr>
            <p:spPr bwMode="auto">
              <a:xfrm>
                <a:off x="3029" y="1087"/>
                <a:ext cx="21" cy="1"/>
              </a:xfrm>
              <a:custGeom>
                <a:avLst/>
                <a:gdLst>
                  <a:gd name="T0" fmla="*/ 21 w 151"/>
                  <a:gd name="T1" fmla="*/ 1 h 5"/>
                  <a:gd name="T2" fmla="*/ 20 w 151"/>
                  <a:gd name="T3" fmla="*/ 0 h 5"/>
                  <a:gd name="T4" fmla="*/ 17 w 151"/>
                  <a:gd name="T5" fmla="*/ 0 h 5"/>
                  <a:gd name="T6" fmla="*/ 12 w 151"/>
                  <a:gd name="T7" fmla="*/ 0 h 5"/>
                  <a:gd name="T8" fmla="*/ 7 w 151"/>
                  <a:gd name="T9" fmla="*/ 0 h 5"/>
                  <a:gd name="T10" fmla="*/ 0 w 151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5"/>
                  <a:gd name="T20" fmla="*/ 151 w 151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5">
                    <a:moveTo>
                      <a:pt x="151" y="3"/>
                    </a:moveTo>
                    <a:lnTo>
                      <a:pt x="142" y="2"/>
                    </a:lnTo>
                    <a:lnTo>
                      <a:pt x="121" y="1"/>
                    </a:lnTo>
                    <a:lnTo>
                      <a:pt x="88" y="0"/>
                    </a:lnTo>
                    <a:lnTo>
                      <a:pt x="47" y="1"/>
                    </a:lnTo>
                    <a:lnTo>
                      <a:pt x="0" y="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5" name="Freeform 2353"/>
              <p:cNvSpPr>
                <a:spLocks/>
              </p:cNvSpPr>
              <p:nvPr/>
            </p:nvSpPr>
            <p:spPr bwMode="auto">
              <a:xfrm>
                <a:off x="2803" y="946"/>
                <a:ext cx="100" cy="34"/>
              </a:xfrm>
              <a:custGeom>
                <a:avLst/>
                <a:gdLst>
                  <a:gd name="T0" fmla="*/ 0 w 700"/>
                  <a:gd name="T1" fmla="*/ 34 h 264"/>
                  <a:gd name="T2" fmla="*/ 0 w 700"/>
                  <a:gd name="T3" fmla="*/ 34 h 264"/>
                  <a:gd name="T4" fmla="*/ 1 w 700"/>
                  <a:gd name="T5" fmla="*/ 34 h 264"/>
                  <a:gd name="T6" fmla="*/ 2 w 700"/>
                  <a:gd name="T7" fmla="*/ 33 h 264"/>
                  <a:gd name="T8" fmla="*/ 4 w 700"/>
                  <a:gd name="T9" fmla="*/ 33 h 264"/>
                  <a:gd name="T10" fmla="*/ 7 w 700"/>
                  <a:gd name="T11" fmla="*/ 32 h 264"/>
                  <a:gd name="T12" fmla="*/ 11 w 700"/>
                  <a:gd name="T13" fmla="*/ 31 h 264"/>
                  <a:gd name="T14" fmla="*/ 16 w 700"/>
                  <a:gd name="T15" fmla="*/ 29 h 264"/>
                  <a:gd name="T16" fmla="*/ 22 w 700"/>
                  <a:gd name="T17" fmla="*/ 28 h 264"/>
                  <a:gd name="T18" fmla="*/ 28 w 700"/>
                  <a:gd name="T19" fmla="*/ 25 h 264"/>
                  <a:gd name="T20" fmla="*/ 37 w 700"/>
                  <a:gd name="T21" fmla="*/ 23 h 264"/>
                  <a:gd name="T22" fmla="*/ 46 w 700"/>
                  <a:gd name="T23" fmla="*/ 19 h 264"/>
                  <a:gd name="T24" fmla="*/ 57 w 700"/>
                  <a:gd name="T25" fmla="*/ 15 h 264"/>
                  <a:gd name="T26" fmla="*/ 70 w 700"/>
                  <a:gd name="T27" fmla="*/ 11 h 264"/>
                  <a:gd name="T28" fmla="*/ 84 w 700"/>
                  <a:gd name="T29" fmla="*/ 6 h 264"/>
                  <a:gd name="T30" fmla="*/ 100 w 700"/>
                  <a:gd name="T31" fmla="*/ 0 h 264"/>
                  <a:gd name="T32" fmla="*/ 0 w 700"/>
                  <a:gd name="T33" fmla="*/ 34 h 2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00"/>
                  <a:gd name="T52" fmla="*/ 0 h 264"/>
                  <a:gd name="T53" fmla="*/ 700 w 700"/>
                  <a:gd name="T54" fmla="*/ 264 h 2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00" h="264">
                    <a:moveTo>
                      <a:pt x="0" y="264"/>
                    </a:moveTo>
                    <a:lnTo>
                      <a:pt x="2" y="264"/>
                    </a:lnTo>
                    <a:lnTo>
                      <a:pt x="7" y="263"/>
                    </a:lnTo>
                    <a:lnTo>
                      <a:pt x="17" y="260"/>
                    </a:lnTo>
                    <a:lnTo>
                      <a:pt x="31" y="255"/>
                    </a:lnTo>
                    <a:lnTo>
                      <a:pt x="51" y="250"/>
                    </a:lnTo>
                    <a:lnTo>
                      <a:pt x="78" y="241"/>
                    </a:lnTo>
                    <a:lnTo>
                      <a:pt x="110" y="229"/>
                    </a:lnTo>
                    <a:lnTo>
                      <a:pt x="151" y="215"/>
                    </a:lnTo>
                    <a:lnTo>
                      <a:pt x="199" y="197"/>
                    </a:lnTo>
                    <a:lnTo>
                      <a:pt x="257" y="176"/>
                    </a:lnTo>
                    <a:lnTo>
                      <a:pt x="324" y="150"/>
                    </a:lnTo>
                    <a:lnTo>
                      <a:pt x="401" y="119"/>
                    </a:lnTo>
                    <a:lnTo>
                      <a:pt x="490" y="85"/>
                    </a:lnTo>
                    <a:lnTo>
                      <a:pt x="589" y="45"/>
                    </a:lnTo>
                    <a:lnTo>
                      <a:pt x="700" y="0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01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6" name="Freeform 2354"/>
              <p:cNvSpPr>
                <a:spLocks/>
              </p:cNvSpPr>
              <p:nvPr/>
            </p:nvSpPr>
            <p:spPr bwMode="auto">
              <a:xfrm>
                <a:off x="2803" y="946"/>
                <a:ext cx="100" cy="34"/>
              </a:xfrm>
              <a:custGeom>
                <a:avLst/>
                <a:gdLst>
                  <a:gd name="T0" fmla="*/ 0 w 700"/>
                  <a:gd name="T1" fmla="*/ 34 h 264"/>
                  <a:gd name="T2" fmla="*/ 0 w 700"/>
                  <a:gd name="T3" fmla="*/ 34 h 264"/>
                  <a:gd name="T4" fmla="*/ 1 w 700"/>
                  <a:gd name="T5" fmla="*/ 34 h 264"/>
                  <a:gd name="T6" fmla="*/ 2 w 700"/>
                  <a:gd name="T7" fmla="*/ 33 h 264"/>
                  <a:gd name="T8" fmla="*/ 4 w 700"/>
                  <a:gd name="T9" fmla="*/ 33 h 264"/>
                  <a:gd name="T10" fmla="*/ 7 w 700"/>
                  <a:gd name="T11" fmla="*/ 32 h 264"/>
                  <a:gd name="T12" fmla="*/ 11 w 700"/>
                  <a:gd name="T13" fmla="*/ 31 h 264"/>
                  <a:gd name="T14" fmla="*/ 16 w 700"/>
                  <a:gd name="T15" fmla="*/ 29 h 264"/>
                  <a:gd name="T16" fmla="*/ 22 w 700"/>
                  <a:gd name="T17" fmla="*/ 28 h 264"/>
                  <a:gd name="T18" fmla="*/ 28 w 700"/>
                  <a:gd name="T19" fmla="*/ 25 h 264"/>
                  <a:gd name="T20" fmla="*/ 37 w 700"/>
                  <a:gd name="T21" fmla="*/ 23 h 264"/>
                  <a:gd name="T22" fmla="*/ 46 w 700"/>
                  <a:gd name="T23" fmla="*/ 19 h 264"/>
                  <a:gd name="T24" fmla="*/ 57 w 700"/>
                  <a:gd name="T25" fmla="*/ 15 h 264"/>
                  <a:gd name="T26" fmla="*/ 70 w 700"/>
                  <a:gd name="T27" fmla="*/ 11 h 264"/>
                  <a:gd name="T28" fmla="*/ 84 w 700"/>
                  <a:gd name="T29" fmla="*/ 6 h 264"/>
                  <a:gd name="T30" fmla="*/ 100 w 700"/>
                  <a:gd name="T31" fmla="*/ 0 h 26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00"/>
                  <a:gd name="T49" fmla="*/ 0 h 264"/>
                  <a:gd name="T50" fmla="*/ 700 w 700"/>
                  <a:gd name="T51" fmla="*/ 264 h 26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00" h="264">
                    <a:moveTo>
                      <a:pt x="0" y="264"/>
                    </a:moveTo>
                    <a:lnTo>
                      <a:pt x="2" y="264"/>
                    </a:lnTo>
                    <a:lnTo>
                      <a:pt x="7" y="263"/>
                    </a:lnTo>
                    <a:lnTo>
                      <a:pt x="17" y="260"/>
                    </a:lnTo>
                    <a:lnTo>
                      <a:pt x="31" y="255"/>
                    </a:lnTo>
                    <a:lnTo>
                      <a:pt x="51" y="250"/>
                    </a:lnTo>
                    <a:lnTo>
                      <a:pt x="78" y="241"/>
                    </a:lnTo>
                    <a:lnTo>
                      <a:pt x="110" y="229"/>
                    </a:lnTo>
                    <a:lnTo>
                      <a:pt x="151" y="215"/>
                    </a:lnTo>
                    <a:lnTo>
                      <a:pt x="199" y="197"/>
                    </a:lnTo>
                    <a:lnTo>
                      <a:pt x="257" y="176"/>
                    </a:lnTo>
                    <a:lnTo>
                      <a:pt x="324" y="150"/>
                    </a:lnTo>
                    <a:lnTo>
                      <a:pt x="401" y="119"/>
                    </a:lnTo>
                    <a:lnTo>
                      <a:pt x="490" y="85"/>
                    </a:lnTo>
                    <a:lnTo>
                      <a:pt x="589" y="45"/>
                    </a:lnTo>
                    <a:lnTo>
                      <a:pt x="700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7" name="Freeform 2355"/>
              <p:cNvSpPr>
                <a:spLocks/>
              </p:cNvSpPr>
              <p:nvPr/>
            </p:nvSpPr>
            <p:spPr bwMode="auto">
              <a:xfrm>
                <a:off x="2774" y="946"/>
                <a:ext cx="140" cy="87"/>
              </a:xfrm>
              <a:custGeom>
                <a:avLst/>
                <a:gdLst>
                  <a:gd name="T0" fmla="*/ 0 w 976"/>
                  <a:gd name="T1" fmla="*/ 38 h 691"/>
                  <a:gd name="T2" fmla="*/ 4 w 976"/>
                  <a:gd name="T3" fmla="*/ 36 h 691"/>
                  <a:gd name="T4" fmla="*/ 9 w 976"/>
                  <a:gd name="T5" fmla="*/ 33 h 691"/>
                  <a:gd name="T6" fmla="*/ 16 w 976"/>
                  <a:gd name="T7" fmla="*/ 29 h 691"/>
                  <a:gd name="T8" fmla="*/ 23 w 976"/>
                  <a:gd name="T9" fmla="*/ 25 h 691"/>
                  <a:gd name="T10" fmla="*/ 31 w 976"/>
                  <a:gd name="T11" fmla="*/ 22 h 691"/>
                  <a:gd name="T12" fmla="*/ 39 w 976"/>
                  <a:gd name="T13" fmla="*/ 18 h 691"/>
                  <a:gd name="T14" fmla="*/ 46 w 976"/>
                  <a:gd name="T15" fmla="*/ 15 h 691"/>
                  <a:gd name="T16" fmla="*/ 53 w 976"/>
                  <a:gd name="T17" fmla="*/ 12 h 691"/>
                  <a:gd name="T18" fmla="*/ 59 w 976"/>
                  <a:gd name="T19" fmla="*/ 10 h 691"/>
                  <a:gd name="T20" fmla="*/ 129 w 976"/>
                  <a:gd name="T21" fmla="*/ 0 h 691"/>
                  <a:gd name="T22" fmla="*/ 130 w 976"/>
                  <a:gd name="T23" fmla="*/ 1 h 691"/>
                  <a:gd name="T24" fmla="*/ 133 w 976"/>
                  <a:gd name="T25" fmla="*/ 3 h 691"/>
                  <a:gd name="T26" fmla="*/ 136 w 976"/>
                  <a:gd name="T27" fmla="*/ 6 h 691"/>
                  <a:gd name="T28" fmla="*/ 138 w 976"/>
                  <a:gd name="T29" fmla="*/ 12 h 691"/>
                  <a:gd name="T30" fmla="*/ 140 w 976"/>
                  <a:gd name="T31" fmla="*/ 19 h 691"/>
                  <a:gd name="T32" fmla="*/ 140 w 976"/>
                  <a:gd name="T33" fmla="*/ 20 h 691"/>
                  <a:gd name="T34" fmla="*/ 140 w 976"/>
                  <a:gd name="T35" fmla="*/ 22 h 691"/>
                  <a:gd name="T36" fmla="*/ 139 w 976"/>
                  <a:gd name="T37" fmla="*/ 25 h 691"/>
                  <a:gd name="T38" fmla="*/ 138 w 976"/>
                  <a:gd name="T39" fmla="*/ 29 h 691"/>
                  <a:gd name="T40" fmla="*/ 137 w 976"/>
                  <a:gd name="T41" fmla="*/ 31 h 691"/>
                  <a:gd name="T42" fmla="*/ 133 w 976"/>
                  <a:gd name="T43" fmla="*/ 35 h 691"/>
                  <a:gd name="T44" fmla="*/ 125 w 976"/>
                  <a:gd name="T45" fmla="*/ 41 h 691"/>
                  <a:gd name="T46" fmla="*/ 117 w 976"/>
                  <a:gd name="T47" fmla="*/ 47 h 691"/>
                  <a:gd name="T48" fmla="*/ 110 w 976"/>
                  <a:gd name="T49" fmla="*/ 53 h 691"/>
                  <a:gd name="T50" fmla="*/ 107 w 976"/>
                  <a:gd name="T51" fmla="*/ 55 h 691"/>
                  <a:gd name="T52" fmla="*/ 106 w 976"/>
                  <a:gd name="T53" fmla="*/ 56 h 691"/>
                  <a:gd name="T54" fmla="*/ 102 w 976"/>
                  <a:gd name="T55" fmla="*/ 58 h 691"/>
                  <a:gd name="T56" fmla="*/ 97 w 976"/>
                  <a:gd name="T57" fmla="*/ 61 h 691"/>
                  <a:gd name="T58" fmla="*/ 90 w 976"/>
                  <a:gd name="T59" fmla="*/ 65 h 691"/>
                  <a:gd name="T60" fmla="*/ 82 w 976"/>
                  <a:gd name="T61" fmla="*/ 69 h 691"/>
                  <a:gd name="T62" fmla="*/ 75 w 976"/>
                  <a:gd name="T63" fmla="*/ 72 h 691"/>
                  <a:gd name="T64" fmla="*/ 74 w 976"/>
                  <a:gd name="T65" fmla="*/ 73 h 691"/>
                  <a:gd name="T66" fmla="*/ 68 w 976"/>
                  <a:gd name="T67" fmla="*/ 75 h 691"/>
                  <a:gd name="T68" fmla="*/ 63 w 976"/>
                  <a:gd name="T69" fmla="*/ 77 h 691"/>
                  <a:gd name="T70" fmla="*/ 58 w 976"/>
                  <a:gd name="T71" fmla="*/ 78 h 691"/>
                  <a:gd name="T72" fmla="*/ 53 w 976"/>
                  <a:gd name="T73" fmla="*/ 80 h 691"/>
                  <a:gd name="T74" fmla="*/ 46 w 976"/>
                  <a:gd name="T75" fmla="*/ 82 h 691"/>
                  <a:gd name="T76" fmla="*/ 46 w 976"/>
                  <a:gd name="T77" fmla="*/ 82 h 691"/>
                  <a:gd name="T78" fmla="*/ 44 w 976"/>
                  <a:gd name="T79" fmla="*/ 83 h 691"/>
                  <a:gd name="T80" fmla="*/ 41 w 976"/>
                  <a:gd name="T81" fmla="*/ 83 h 691"/>
                  <a:gd name="T82" fmla="*/ 38 w 976"/>
                  <a:gd name="T83" fmla="*/ 84 h 691"/>
                  <a:gd name="T84" fmla="*/ 34 w 976"/>
                  <a:gd name="T85" fmla="*/ 85 h 691"/>
                  <a:gd name="T86" fmla="*/ 31 w 976"/>
                  <a:gd name="T87" fmla="*/ 86 h 691"/>
                  <a:gd name="T88" fmla="*/ 29 w 976"/>
                  <a:gd name="T89" fmla="*/ 87 h 691"/>
                  <a:gd name="T90" fmla="*/ 27 w 976"/>
                  <a:gd name="T91" fmla="*/ 87 h 691"/>
                  <a:gd name="T92" fmla="*/ 26 w 976"/>
                  <a:gd name="T93" fmla="*/ 87 h 691"/>
                  <a:gd name="T94" fmla="*/ 25 w 976"/>
                  <a:gd name="T95" fmla="*/ 87 h 691"/>
                  <a:gd name="T96" fmla="*/ 0 w 976"/>
                  <a:gd name="T97" fmla="*/ 38 h 69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976"/>
                  <a:gd name="T148" fmla="*/ 0 h 691"/>
                  <a:gd name="T149" fmla="*/ 976 w 976"/>
                  <a:gd name="T150" fmla="*/ 691 h 69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976" h="691">
                    <a:moveTo>
                      <a:pt x="0" y="303"/>
                    </a:moveTo>
                    <a:lnTo>
                      <a:pt x="27" y="283"/>
                    </a:lnTo>
                    <a:lnTo>
                      <a:pt x="65" y="259"/>
                    </a:lnTo>
                    <a:lnTo>
                      <a:pt x="110" y="232"/>
                    </a:lnTo>
                    <a:lnTo>
                      <a:pt x="161" y="202"/>
                    </a:lnTo>
                    <a:lnTo>
                      <a:pt x="215" y="172"/>
                    </a:lnTo>
                    <a:lnTo>
                      <a:pt x="269" y="144"/>
                    </a:lnTo>
                    <a:lnTo>
                      <a:pt x="323" y="118"/>
                    </a:lnTo>
                    <a:lnTo>
                      <a:pt x="371" y="96"/>
                    </a:lnTo>
                    <a:lnTo>
                      <a:pt x="413" y="79"/>
                    </a:lnTo>
                    <a:lnTo>
                      <a:pt x="901" y="0"/>
                    </a:lnTo>
                    <a:lnTo>
                      <a:pt x="909" y="5"/>
                    </a:lnTo>
                    <a:lnTo>
                      <a:pt x="925" y="22"/>
                    </a:lnTo>
                    <a:lnTo>
                      <a:pt x="945" y="51"/>
                    </a:lnTo>
                    <a:lnTo>
                      <a:pt x="964" y="94"/>
                    </a:lnTo>
                    <a:lnTo>
                      <a:pt x="976" y="151"/>
                    </a:lnTo>
                    <a:lnTo>
                      <a:pt x="976" y="159"/>
                    </a:lnTo>
                    <a:lnTo>
                      <a:pt x="975" y="178"/>
                    </a:lnTo>
                    <a:lnTo>
                      <a:pt x="971" y="202"/>
                    </a:lnTo>
                    <a:lnTo>
                      <a:pt x="965" y="228"/>
                    </a:lnTo>
                    <a:lnTo>
                      <a:pt x="955" y="248"/>
                    </a:lnTo>
                    <a:lnTo>
                      <a:pt x="925" y="279"/>
                    </a:lnTo>
                    <a:lnTo>
                      <a:pt x="873" y="326"/>
                    </a:lnTo>
                    <a:lnTo>
                      <a:pt x="815" y="376"/>
                    </a:lnTo>
                    <a:lnTo>
                      <a:pt x="768" y="417"/>
                    </a:lnTo>
                    <a:lnTo>
                      <a:pt x="749" y="433"/>
                    </a:lnTo>
                    <a:lnTo>
                      <a:pt x="740" y="441"/>
                    </a:lnTo>
                    <a:lnTo>
                      <a:pt x="714" y="459"/>
                    </a:lnTo>
                    <a:lnTo>
                      <a:pt x="675" y="486"/>
                    </a:lnTo>
                    <a:lnTo>
                      <a:pt x="628" y="516"/>
                    </a:lnTo>
                    <a:lnTo>
                      <a:pt x="575" y="546"/>
                    </a:lnTo>
                    <a:lnTo>
                      <a:pt x="524" y="571"/>
                    </a:lnTo>
                    <a:lnTo>
                      <a:pt x="515" y="576"/>
                    </a:lnTo>
                    <a:lnTo>
                      <a:pt x="475" y="594"/>
                    </a:lnTo>
                    <a:lnTo>
                      <a:pt x="442" y="608"/>
                    </a:lnTo>
                    <a:lnTo>
                      <a:pt x="404" y="623"/>
                    </a:lnTo>
                    <a:lnTo>
                      <a:pt x="371" y="638"/>
                    </a:lnTo>
                    <a:lnTo>
                      <a:pt x="323" y="652"/>
                    </a:lnTo>
                    <a:lnTo>
                      <a:pt x="318" y="653"/>
                    </a:lnTo>
                    <a:lnTo>
                      <a:pt x="306" y="658"/>
                    </a:lnTo>
                    <a:lnTo>
                      <a:pt x="288" y="663"/>
                    </a:lnTo>
                    <a:lnTo>
                      <a:pt x="266" y="670"/>
                    </a:lnTo>
                    <a:lnTo>
                      <a:pt x="240" y="678"/>
                    </a:lnTo>
                    <a:lnTo>
                      <a:pt x="217" y="685"/>
                    </a:lnTo>
                    <a:lnTo>
                      <a:pt x="199" y="689"/>
                    </a:lnTo>
                    <a:lnTo>
                      <a:pt x="186" y="690"/>
                    </a:lnTo>
                    <a:lnTo>
                      <a:pt x="179" y="691"/>
                    </a:lnTo>
                    <a:lnTo>
                      <a:pt x="177" y="691"/>
                    </a:lnTo>
                    <a:lnTo>
                      <a:pt x="0" y="303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8" name="Freeform 2356"/>
              <p:cNvSpPr>
                <a:spLocks/>
              </p:cNvSpPr>
              <p:nvPr/>
            </p:nvSpPr>
            <p:spPr bwMode="auto">
              <a:xfrm>
                <a:off x="2763" y="1111"/>
                <a:ext cx="143" cy="86"/>
              </a:xfrm>
              <a:custGeom>
                <a:avLst/>
                <a:gdLst>
                  <a:gd name="T0" fmla="*/ 132 w 1001"/>
                  <a:gd name="T1" fmla="*/ 0 h 691"/>
                  <a:gd name="T2" fmla="*/ 133 w 1001"/>
                  <a:gd name="T3" fmla="*/ 0 h 691"/>
                  <a:gd name="T4" fmla="*/ 136 w 1001"/>
                  <a:gd name="T5" fmla="*/ 3 h 691"/>
                  <a:gd name="T6" fmla="*/ 139 w 1001"/>
                  <a:gd name="T7" fmla="*/ 6 h 691"/>
                  <a:gd name="T8" fmla="*/ 141 w 1001"/>
                  <a:gd name="T9" fmla="*/ 12 h 691"/>
                  <a:gd name="T10" fmla="*/ 143 w 1001"/>
                  <a:gd name="T11" fmla="*/ 19 h 691"/>
                  <a:gd name="T12" fmla="*/ 143 w 1001"/>
                  <a:gd name="T13" fmla="*/ 20 h 691"/>
                  <a:gd name="T14" fmla="*/ 143 w 1001"/>
                  <a:gd name="T15" fmla="*/ 22 h 691"/>
                  <a:gd name="T16" fmla="*/ 142 w 1001"/>
                  <a:gd name="T17" fmla="*/ 25 h 691"/>
                  <a:gd name="T18" fmla="*/ 142 w 1001"/>
                  <a:gd name="T19" fmla="*/ 28 h 691"/>
                  <a:gd name="T20" fmla="*/ 140 w 1001"/>
                  <a:gd name="T21" fmla="*/ 31 h 691"/>
                  <a:gd name="T22" fmla="*/ 136 w 1001"/>
                  <a:gd name="T23" fmla="*/ 35 h 691"/>
                  <a:gd name="T24" fmla="*/ 128 w 1001"/>
                  <a:gd name="T25" fmla="*/ 40 h 691"/>
                  <a:gd name="T26" fmla="*/ 120 w 1001"/>
                  <a:gd name="T27" fmla="*/ 47 h 691"/>
                  <a:gd name="T28" fmla="*/ 113 w 1001"/>
                  <a:gd name="T29" fmla="*/ 52 h 691"/>
                  <a:gd name="T30" fmla="*/ 111 w 1001"/>
                  <a:gd name="T31" fmla="*/ 54 h 691"/>
                  <a:gd name="T32" fmla="*/ 109 w 1001"/>
                  <a:gd name="T33" fmla="*/ 55 h 691"/>
                  <a:gd name="T34" fmla="*/ 106 w 1001"/>
                  <a:gd name="T35" fmla="*/ 57 h 691"/>
                  <a:gd name="T36" fmla="*/ 100 w 1001"/>
                  <a:gd name="T37" fmla="*/ 60 h 691"/>
                  <a:gd name="T38" fmla="*/ 93 w 1001"/>
                  <a:gd name="T39" fmla="*/ 64 h 691"/>
                  <a:gd name="T40" fmla="*/ 86 w 1001"/>
                  <a:gd name="T41" fmla="*/ 68 h 691"/>
                  <a:gd name="T42" fmla="*/ 79 w 1001"/>
                  <a:gd name="T43" fmla="*/ 71 h 691"/>
                  <a:gd name="T44" fmla="*/ 77 w 1001"/>
                  <a:gd name="T45" fmla="*/ 72 h 691"/>
                  <a:gd name="T46" fmla="*/ 71 w 1001"/>
                  <a:gd name="T47" fmla="*/ 74 h 691"/>
                  <a:gd name="T48" fmla="*/ 67 w 1001"/>
                  <a:gd name="T49" fmla="*/ 76 h 691"/>
                  <a:gd name="T50" fmla="*/ 61 w 1001"/>
                  <a:gd name="T51" fmla="*/ 77 h 691"/>
                  <a:gd name="T52" fmla="*/ 57 w 1001"/>
                  <a:gd name="T53" fmla="*/ 79 h 691"/>
                  <a:gd name="T54" fmla="*/ 50 w 1001"/>
                  <a:gd name="T55" fmla="*/ 81 h 691"/>
                  <a:gd name="T56" fmla="*/ 49 w 1001"/>
                  <a:gd name="T57" fmla="*/ 81 h 691"/>
                  <a:gd name="T58" fmla="*/ 47 w 1001"/>
                  <a:gd name="T59" fmla="*/ 82 h 691"/>
                  <a:gd name="T60" fmla="*/ 45 w 1001"/>
                  <a:gd name="T61" fmla="*/ 82 h 691"/>
                  <a:gd name="T62" fmla="*/ 42 w 1001"/>
                  <a:gd name="T63" fmla="*/ 83 h 691"/>
                  <a:gd name="T64" fmla="*/ 38 w 1001"/>
                  <a:gd name="T65" fmla="*/ 84 h 691"/>
                  <a:gd name="T66" fmla="*/ 35 w 1001"/>
                  <a:gd name="T67" fmla="*/ 85 h 691"/>
                  <a:gd name="T68" fmla="*/ 32 w 1001"/>
                  <a:gd name="T69" fmla="*/ 86 h 691"/>
                  <a:gd name="T70" fmla="*/ 30 w 1001"/>
                  <a:gd name="T71" fmla="*/ 86 h 691"/>
                  <a:gd name="T72" fmla="*/ 29 w 1001"/>
                  <a:gd name="T73" fmla="*/ 86 h 691"/>
                  <a:gd name="T74" fmla="*/ 29 w 1001"/>
                  <a:gd name="T75" fmla="*/ 86 h 691"/>
                  <a:gd name="T76" fmla="*/ 28 w 1001"/>
                  <a:gd name="T77" fmla="*/ 86 h 691"/>
                  <a:gd name="T78" fmla="*/ 26 w 1001"/>
                  <a:gd name="T79" fmla="*/ 86 h 691"/>
                  <a:gd name="T80" fmla="*/ 24 w 1001"/>
                  <a:gd name="T81" fmla="*/ 85 h 691"/>
                  <a:gd name="T82" fmla="*/ 20 w 1001"/>
                  <a:gd name="T83" fmla="*/ 83 h 691"/>
                  <a:gd name="T84" fmla="*/ 15 w 1001"/>
                  <a:gd name="T85" fmla="*/ 79 h 691"/>
                  <a:gd name="T86" fmla="*/ 14 w 1001"/>
                  <a:gd name="T87" fmla="*/ 78 h 691"/>
                  <a:gd name="T88" fmla="*/ 11 w 1001"/>
                  <a:gd name="T89" fmla="*/ 75 h 691"/>
                  <a:gd name="T90" fmla="*/ 7 w 1001"/>
                  <a:gd name="T91" fmla="*/ 70 h 691"/>
                  <a:gd name="T92" fmla="*/ 3 w 1001"/>
                  <a:gd name="T93" fmla="*/ 62 h 691"/>
                  <a:gd name="T94" fmla="*/ 0 w 1001"/>
                  <a:gd name="T95" fmla="*/ 54 h 691"/>
                  <a:gd name="T96" fmla="*/ 0 w 1001"/>
                  <a:gd name="T97" fmla="*/ 53 h 691"/>
                  <a:gd name="T98" fmla="*/ 0 w 1001"/>
                  <a:gd name="T99" fmla="*/ 49 h 691"/>
                  <a:gd name="T100" fmla="*/ 0 w 1001"/>
                  <a:gd name="T101" fmla="*/ 45 h 691"/>
                  <a:gd name="T102" fmla="*/ 1 w 1001"/>
                  <a:gd name="T103" fmla="*/ 41 h 691"/>
                  <a:gd name="T104" fmla="*/ 4 w 1001"/>
                  <a:gd name="T105" fmla="*/ 37 h 691"/>
                  <a:gd name="T106" fmla="*/ 8 w 1001"/>
                  <a:gd name="T107" fmla="*/ 35 h 691"/>
                  <a:gd name="T108" fmla="*/ 13 w 1001"/>
                  <a:gd name="T109" fmla="*/ 32 h 691"/>
                  <a:gd name="T110" fmla="*/ 19 w 1001"/>
                  <a:gd name="T111" fmla="*/ 28 h 691"/>
                  <a:gd name="T112" fmla="*/ 27 w 1001"/>
                  <a:gd name="T113" fmla="*/ 25 h 691"/>
                  <a:gd name="T114" fmla="*/ 34 w 1001"/>
                  <a:gd name="T115" fmla="*/ 21 h 691"/>
                  <a:gd name="T116" fmla="*/ 42 w 1001"/>
                  <a:gd name="T117" fmla="*/ 18 h 691"/>
                  <a:gd name="T118" fmla="*/ 50 w 1001"/>
                  <a:gd name="T119" fmla="*/ 15 h 691"/>
                  <a:gd name="T120" fmla="*/ 57 w 1001"/>
                  <a:gd name="T121" fmla="*/ 12 h 691"/>
                  <a:gd name="T122" fmla="*/ 63 w 1001"/>
                  <a:gd name="T123" fmla="*/ 10 h 691"/>
                  <a:gd name="T124" fmla="*/ 132 w 1001"/>
                  <a:gd name="T125" fmla="*/ 0 h 69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001"/>
                  <a:gd name="T190" fmla="*/ 0 h 691"/>
                  <a:gd name="T191" fmla="*/ 1001 w 1001"/>
                  <a:gd name="T192" fmla="*/ 691 h 691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001" h="691">
                    <a:moveTo>
                      <a:pt x="927" y="0"/>
                    </a:moveTo>
                    <a:lnTo>
                      <a:pt x="934" y="4"/>
                    </a:lnTo>
                    <a:lnTo>
                      <a:pt x="951" y="22"/>
                    </a:lnTo>
                    <a:lnTo>
                      <a:pt x="971" y="51"/>
                    </a:lnTo>
                    <a:lnTo>
                      <a:pt x="990" y="94"/>
                    </a:lnTo>
                    <a:lnTo>
                      <a:pt x="1001" y="151"/>
                    </a:lnTo>
                    <a:lnTo>
                      <a:pt x="1001" y="159"/>
                    </a:lnTo>
                    <a:lnTo>
                      <a:pt x="1000" y="178"/>
                    </a:lnTo>
                    <a:lnTo>
                      <a:pt x="997" y="203"/>
                    </a:lnTo>
                    <a:lnTo>
                      <a:pt x="991" y="228"/>
                    </a:lnTo>
                    <a:lnTo>
                      <a:pt x="980" y="249"/>
                    </a:lnTo>
                    <a:lnTo>
                      <a:pt x="951" y="278"/>
                    </a:lnTo>
                    <a:lnTo>
                      <a:pt x="899" y="325"/>
                    </a:lnTo>
                    <a:lnTo>
                      <a:pt x="841" y="375"/>
                    </a:lnTo>
                    <a:lnTo>
                      <a:pt x="794" y="417"/>
                    </a:lnTo>
                    <a:lnTo>
                      <a:pt x="775" y="434"/>
                    </a:lnTo>
                    <a:lnTo>
                      <a:pt x="765" y="440"/>
                    </a:lnTo>
                    <a:lnTo>
                      <a:pt x="739" y="459"/>
                    </a:lnTo>
                    <a:lnTo>
                      <a:pt x="700" y="485"/>
                    </a:lnTo>
                    <a:lnTo>
                      <a:pt x="653" y="515"/>
                    </a:lnTo>
                    <a:lnTo>
                      <a:pt x="601" y="546"/>
                    </a:lnTo>
                    <a:lnTo>
                      <a:pt x="550" y="570"/>
                    </a:lnTo>
                    <a:lnTo>
                      <a:pt x="541" y="575"/>
                    </a:lnTo>
                    <a:lnTo>
                      <a:pt x="500" y="593"/>
                    </a:lnTo>
                    <a:lnTo>
                      <a:pt x="468" y="608"/>
                    </a:lnTo>
                    <a:lnTo>
                      <a:pt x="430" y="622"/>
                    </a:lnTo>
                    <a:lnTo>
                      <a:pt x="396" y="636"/>
                    </a:lnTo>
                    <a:lnTo>
                      <a:pt x="348" y="652"/>
                    </a:lnTo>
                    <a:lnTo>
                      <a:pt x="344" y="653"/>
                    </a:lnTo>
                    <a:lnTo>
                      <a:pt x="331" y="657"/>
                    </a:lnTo>
                    <a:lnTo>
                      <a:pt x="314" y="662"/>
                    </a:lnTo>
                    <a:lnTo>
                      <a:pt x="292" y="670"/>
                    </a:lnTo>
                    <a:lnTo>
                      <a:pt x="265" y="678"/>
                    </a:lnTo>
                    <a:lnTo>
                      <a:pt x="242" y="685"/>
                    </a:lnTo>
                    <a:lnTo>
                      <a:pt x="225" y="688"/>
                    </a:lnTo>
                    <a:lnTo>
                      <a:pt x="212" y="690"/>
                    </a:lnTo>
                    <a:lnTo>
                      <a:pt x="205" y="690"/>
                    </a:lnTo>
                    <a:lnTo>
                      <a:pt x="203" y="691"/>
                    </a:lnTo>
                    <a:lnTo>
                      <a:pt x="198" y="691"/>
                    </a:lnTo>
                    <a:lnTo>
                      <a:pt x="185" y="689"/>
                    </a:lnTo>
                    <a:lnTo>
                      <a:pt x="165" y="682"/>
                    </a:lnTo>
                    <a:lnTo>
                      <a:pt x="138" y="666"/>
                    </a:lnTo>
                    <a:lnTo>
                      <a:pt x="105" y="638"/>
                    </a:lnTo>
                    <a:lnTo>
                      <a:pt x="96" y="629"/>
                    </a:lnTo>
                    <a:lnTo>
                      <a:pt x="75" y="602"/>
                    </a:lnTo>
                    <a:lnTo>
                      <a:pt x="47" y="559"/>
                    </a:lnTo>
                    <a:lnTo>
                      <a:pt x="21" y="502"/>
                    </a:lnTo>
                    <a:lnTo>
                      <a:pt x="3" y="434"/>
                    </a:lnTo>
                    <a:lnTo>
                      <a:pt x="1" y="422"/>
                    </a:lnTo>
                    <a:lnTo>
                      <a:pt x="0" y="395"/>
                    </a:lnTo>
                    <a:lnTo>
                      <a:pt x="1" y="361"/>
                    </a:lnTo>
                    <a:lnTo>
                      <a:pt x="9" y="326"/>
                    </a:lnTo>
                    <a:lnTo>
                      <a:pt x="25" y="299"/>
                    </a:lnTo>
                    <a:lnTo>
                      <a:pt x="53" y="279"/>
                    </a:lnTo>
                    <a:lnTo>
                      <a:pt x="90" y="255"/>
                    </a:lnTo>
                    <a:lnTo>
                      <a:pt x="135" y="228"/>
                    </a:lnTo>
                    <a:lnTo>
                      <a:pt x="187" y="199"/>
                    </a:lnTo>
                    <a:lnTo>
                      <a:pt x="240" y="170"/>
                    </a:lnTo>
                    <a:lnTo>
                      <a:pt x="295" y="143"/>
                    </a:lnTo>
                    <a:lnTo>
                      <a:pt x="348" y="117"/>
                    </a:lnTo>
                    <a:lnTo>
                      <a:pt x="396" y="95"/>
                    </a:lnTo>
                    <a:lnTo>
                      <a:pt x="438" y="78"/>
                    </a:lnTo>
                    <a:lnTo>
                      <a:pt x="92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9" name="Freeform 2357"/>
              <p:cNvSpPr>
                <a:spLocks/>
              </p:cNvSpPr>
              <p:nvPr/>
            </p:nvSpPr>
            <p:spPr bwMode="auto">
              <a:xfrm>
                <a:off x="2763" y="1111"/>
                <a:ext cx="143" cy="86"/>
              </a:xfrm>
              <a:custGeom>
                <a:avLst/>
                <a:gdLst>
                  <a:gd name="T0" fmla="*/ 132 w 1001"/>
                  <a:gd name="T1" fmla="*/ 0 h 691"/>
                  <a:gd name="T2" fmla="*/ 133 w 1001"/>
                  <a:gd name="T3" fmla="*/ 0 h 691"/>
                  <a:gd name="T4" fmla="*/ 136 w 1001"/>
                  <a:gd name="T5" fmla="*/ 3 h 691"/>
                  <a:gd name="T6" fmla="*/ 139 w 1001"/>
                  <a:gd name="T7" fmla="*/ 6 h 691"/>
                  <a:gd name="T8" fmla="*/ 141 w 1001"/>
                  <a:gd name="T9" fmla="*/ 12 h 691"/>
                  <a:gd name="T10" fmla="*/ 143 w 1001"/>
                  <a:gd name="T11" fmla="*/ 19 h 691"/>
                  <a:gd name="T12" fmla="*/ 143 w 1001"/>
                  <a:gd name="T13" fmla="*/ 20 h 691"/>
                  <a:gd name="T14" fmla="*/ 143 w 1001"/>
                  <a:gd name="T15" fmla="*/ 22 h 691"/>
                  <a:gd name="T16" fmla="*/ 142 w 1001"/>
                  <a:gd name="T17" fmla="*/ 25 h 691"/>
                  <a:gd name="T18" fmla="*/ 142 w 1001"/>
                  <a:gd name="T19" fmla="*/ 28 h 691"/>
                  <a:gd name="T20" fmla="*/ 140 w 1001"/>
                  <a:gd name="T21" fmla="*/ 31 h 691"/>
                  <a:gd name="T22" fmla="*/ 136 w 1001"/>
                  <a:gd name="T23" fmla="*/ 35 h 691"/>
                  <a:gd name="T24" fmla="*/ 128 w 1001"/>
                  <a:gd name="T25" fmla="*/ 40 h 691"/>
                  <a:gd name="T26" fmla="*/ 120 w 1001"/>
                  <a:gd name="T27" fmla="*/ 47 h 691"/>
                  <a:gd name="T28" fmla="*/ 113 w 1001"/>
                  <a:gd name="T29" fmla="*/ 52 h 691"/>
                  <a:gd name="T30" fmla="*/ 111 w 1001"/>
                  <a:gd name="T31" fmla="*/ 54 h 691"/>
                  <a:gd name="T32" fmla="*/ 109 w 1001"/>
                  <a:gd name="T33" fmla="*/ 55 h 691"/>
                  <a:gd name="T34" fmla="*/ 106 w 1001"/>
                  <a:gd name="T35" fmla="*/ 57 h 691"/>
                  <a:gd name="T36" fmla="*/ 100 w 1001"/>
                  <a:gd name="T37" fmla="*/ 60 h 691"/>
                  <a:gd name="T38" fmla="*/ 93 w 1001"/>
                  <a:gd name="T39" fmla="*/ 64 h 691"/>
                  <a:gd name="T40" fmla="*/ 86 w 1001"/>
                  <a:gd name="T41" fmla="*/ 68 h 691"/>
                  <a:gd name="T42" fmla="*/ 79 w 1001"/>
                  <a:gd name="T43" fmla="*/ 71 h 691"/>
                  <a:gd name="T44" fmla="*/ 77 w 1001"/>
                  <a:gd name="T45" fmla="*/ 72 h 691"/>
                  <a:gd name="T46" fmla="*/ 71 w 1001"/>
                  <a:gd name="T47" fmla="*/ 74 h 691"/>
                  <a:gd name="T48" fmla="*/ 67 w 1001"/>
                  <a:gd name="T49" fmla="*/ 76 h 691"/>
                  <a:gd name="T50" fmla="*/ 61 w 1001"/>
                  <a:gd name="T51" fmla="*/ 77 h 691"/>
                  <a:gd name="T52" fmla="*/ 57 w 1001"/>
                  <a:gd name="T53" fmla="*/ 79 h 691"/>
                  <a:gd name="T54" fmla="*/ 50 w 1001"/>
                  <a:gd name="T55" fmla="*/ 81 h 691"/>
                  <a:gd name="T56" fmla="*/ 49 w 1001"/>
                  <a:gd name="T57" fmla="*/ 81 h 691"/>
                  <a:gd name="T58" fmla="*/ 47 w 1001"/>
                  <a:gd name="T59" fmla="*/ 82 h 691"/>
                  <a:gd name="T60" fmla="*/ 45 w 1001"/>
                  <a:gd name="T61" fmla="*/ 82 h 691"/>
                  <a:gd name="T62" fmla="*/ 42 w 1001"/>
                  <a:gd name="T63" fmla="*/ 83 h 691"/>
                  <a:gd name="T64" fmla="*/ 38 w 1001"/>
                  <a:gd name="T65" fmla="*/ 84 h 691"/>
                  <a:gd name="T66" fmla="*/ 35 w 1001"/>
                  <a:gd name="T67" fmla="*/ 85 h 691"/>
                  <a:gd name="T68" fmla="*/ 32 w 1001"/>
                  <a:gd name="T69" fmla="*/ 86 h 691"/>
                  <a:gd name="T70" fmla="*/ 30 w 1001"/>
                  <a:gd name="T71" fmla="*/ 86 h 691"/>
                  <a:gd name="T72" fmla="*/ 29 w 1001"/>
                  <a:gd name="T73" fmla="*/ 86 h 691"/>
                  <a:gd name="T74" fmla="*/ 29 w 1001"/>
                  <a:gd name="T75" fmla="*/ 86 h 691"/>
                  <a:gd name="T76" fmla="*/ 28 w 1001"/>
                  <a:gd name="T77" fmla="*/ 86 h 691"/>
                  <a:gd name="T78" fmla="*/ 26 w 1001"/>
                  <a:gd name="T79" fmla="*/ 86 h 691"/>
                  <a:gd name="T80" fmla="*/ 24 w 1001"/>
                  <a:gd name="T81" fmla="*/ 85 h 691"/>
                  <a:gd name="T82" fmla="*/ 20 w 1001"/>
                  <a:gd name="T83" fmla="*/ 83 h 691"/>
                  <a:gd name="T84" fmla="*/ 15 w 1001"/>
                  <a:gd name="T85" fmla="*/ 79 h 691"/>
                  <a:gd name="T86" fmla="*/ 14 w 1001"/>
                  <a:gd name="T87" fmla="*/ 78 h 691"/>
                  <a:gd name="T88" fmla="*/ 11 w 1001"/>
                  <a:gd name="T89" fmla="*/ 75 h 691"/>
                  <a:gd name="T90" fmla="*/ 7 w 1001"/>
                  <a:gd name="T91" fmla="*/ 70 h 691"/>
                  <a:gd name="T92" fmla="*/ 3 w 1001"/>
                  <a:gd name="T93" fmla="*/ 62 h 691"/>
                  <a:gd name="T94" fmla="*/ 0 w 1001"/>
                  <a:gd name="T95" fmla="*/ 54 h 691"/>
                  <a:gd name="T96" fmla="*/ 0 w 1001"/>
                  <a:gd name="T97" fmla="*/ 53 h 691"/>
                  <a:gd name="T98" fmla="*/ 0 w 1001"/>
                  <a:gd name="T99" fmla="*/ 49 h 691"/>
                  <a:gd name="T100" fmla="*/ 0 w 1001"/>
                  <a:gd name="T101" fmla="*/ 45 h 691"/>
                  <a:gd name="T102" fmla="*/ 1 w 1001"/>
                  <a:gd name="T103" fmla="*/ 41 h 691"/>
                  <a:gd name="T104" fmla="*/ 4 w 1001"/>
                  <a:gd name="T105" fmla="*/ 37 h 691"/>
                  <a:gd name="T106" fmla="*/ 8 w 1001"/>
                  <a:gd name="T107" fmla="*/ 35 h 691"/>
                  <a:gd name="T108" fmla="*/ 13 w 1001"/>
                  <a:gd name="T109" fmla="*/ 32 h 691"/>
                  <a:gd name="T110" fmla="*/ 19 w 1001"/>
                  <a:gd name="T111" fmla="*/ 28 h 691"/>
                  <a:gd name="T112" fmla="*/ 27 w 1001"/>
                  <a:gd name="T113" fmla="*/ 25 h 691"/>
                  <a:gd name="T114" fmla="*/ 34 w 1001"/>
                  <a:gd name="T115" fmla="*/ 21 h 691"/>
                  <a:gd name="T116" fmla="*/ 42 w 1001"/>
                  <a:gd name="T117" fmla="*/ 18 h 691"/>
                  <a:gd name="T118" fmla="*/ 50 w 1001"/>
                  <a:gd name="T119" fmla="*/ 15 h 691"/>
                  <a:gd name="T120" fmla="*/ 57 w 1001"/>
                  <a:gd name="T121" fmla="*/ 12 h 691"/>
                  <a:gd name="T122" fmla="*/ 63 w 1001"/>
                  <a:gd name="T123" fmla="*/ 10 h 69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001"/>
                  <a:gd name="T187" fmla="*/ 0 h 691"/>
                  <a:gd name="T188" fmla="*/ 1001 w 1001"/>
                  <a:gd name="T189" fmla="*/ 691 h 69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001" h="691">
                    <a:moveTo>
                      <a:pt x="927" y="0"/>
                    </a:moveTo>
                    <a:lnTo>
                      <a:pt x="934" y="4"/>
                    </a:lnTo>
                    <a:lnTo>
                      <a:pt x="951" y="22"/>
                    </a:lnTo>
                    <a:lnTo>
                      <a:pt x="971" y="51"/>
                    </a:lnTo>
                    <a:lnTo>
                      <a:pt x="990" y="94"/>
                    </a:lnTo>
                    <a:lnTo>
                      <a:pt x="1001" y="151"/>
                    </a:lnTo>
                    <a:lnTo>
                      <a:pt x="1001" y="159"/>
                    </a:lnTo>
                    <a:lnTo>
                      <a:pt x="1000" y="178"/>
                    </a:lnTo>
                    <a:lnTo>
                      <a:pt x="997" y="203"/>
                    </a:lnTo>
                    <a:lnTo>
                      <a:pt x="991" y="228"/>
                    </a:lnTo>
                    <a:lnTo>
                      <a:pt x="980" y="249"/>
                    </a:lnTo>
                    <a:lnTo>
                      <a:pt x="951" y="278"/>
                    </a:lnTo>
                    <a:lnTo>
                      <a:pt x="899" y="325"/>
                    </a:lnTo>
                    <a:lnTo>
                      <a:pt x="841" y="375"/>
                    </a:lnTo>
                    <a:lnTo>
                      <a:pt x="794" y="417"/>
                    </a:lnTo>
                    <a:lnTo>
                      <a:pt x="775" y="434"/>
                    </a:lnTo>
                    <a:lnTo>
                      <a:pt x="765" y="440"/>
                    </a:lnTo>
                    <a:lnTo>
                      <a:pt x="739" y="459"/>
                    </a:lnTo>
                    <a:lnTo>
                      <a:pt x="700" y="485"/>
                    </a:lnTo>
                    <a:lnTo>
                      <a:pt x="653" y="515"/>
                    </a:lnTo>
                    <a:lnTo>
                      <a:pt x="601" y="546"/>
                    </a:lnTo>
                    <a:lnTo>
                      <a:pt x="550" y="570"/>
                    </a:lnTo>
                    <a:lnTo>
                      <a:pt x="541" y="575"/>
                    </a:lnTo>
                    <a:lnTo>
                      <a:pt x="500" y="593"/>
                    </a:lnTo>
                    <a:lnTo>
                      <a:pt x="468" y="608"/>
                    </a:lnTo>
                    <a:lnTo>
                      <a:pt x="430" y="622"/>
                    </a:lnTo>
                    <a:lnTo>
                      <a:pt x="396" y="636"/>
                    </a:lnTo>
                    <a:lnTo>
                      <a:pt x="348" y="652"/>
                    </a:lnTo>
                    <a:lnTo>
                      <a:pt x="344" y="653"/>
                    </a:lnTo>
                    <a:lnTo>
                      <a:pt x="331" y="657"/>
                    </a:lnTo>
                    <a:lnTo>
                      <a:pt x="314" y="662"/>
                    </a:lnTo>
                    <a:lnTo>
                      <a:pt x="292" y="670"/>
                    </a:lnTo>
                    <a:lnTo>
                      <a:pt x="265" y="678"/>
                    </a:lnTo>
                    <a:lnTo>
                      <a:pt x="242" y="685"/>
                    </a:lnTo>
                    <a:lnTo>
                      <a:pt x="225" y="688"/>
                    </a:lnTo>
                    <a:lnTo>
                      <a:pt x="212" y="690"/>
                    </a:lnTo>
                    <a:lnTo>
                      <a:pt x="205" y="690"/>
                    </a:lnTo>
                    <a:lnTo>
                      <a:pt x="203" y="691"/>
                    </a:lnTo>
                    <a:lnTo>
                      <a:pt x="198" y="691"/>
                    </a:lnTo>
                    <a:lnTo>
                      <a:pt x="185" y="689"/>
                    </a:lnTo>
                    <a:lnTo>
                      <a:pt x="165" y="682"/>
                    </a:lnTo>
                    <a:lnTo>
                      <a:pt x="138" y="666"/>
                    </a:lnTo>
                    <a:lnTo>
                      <a:pt x="105" y="638"/>
                    </a:lnTo>
                    <a:lnTo>
                      <a:pt x="96" y="629"/>
                    </a:lnTo>
                    <a:lnTo>
                      <a:pt x="75" y="602"/>
                    </a:lnTo>
                    <a:lnTo>
                      <a:pt x="47" y="559"/>
                    </a:lnTo>
                    <a:lnTo>
                      <a:pt x="21" y="502"/>
                    </a:lnTo>
                    <a:lnTo>
                      <a:pt x="3" y="434"/>
                    </a:lnTo>
                    <a:lnTo>
                      <a:pt x="1" y="422"/>
                    </a:lnTo>
                    <a:lnTo>
                      <a:pt x="0" y="395"/>
                    </a:lnTo>
                    <a:lnTo>
                      <a:pt x="1" y="361"/>
                    </a:lnTo>
                    <a:lnTo>
                      <a:pt x="9" y="326"/>
                    </a:lnTo>
                    <a:lnTo>
                      <a:pt x="25" y="299"/>
                    </a:lnTo>
                    <a:lnTo>
                      <a:pt x="53" y="279"/>
                    </a:lnTo>
                    <a:lnTo>
                      <a:pt x="90" y="255"/>
                    </a:lnTo>
                    <a:lnTo>
                      <a:pt x="135" y="228"/>
                    </a:lnTo>
                    <a:lnTo>
                      <a:pt x="187" y="199"/>
                    </a:lnTo>
                    <a:lnTo>
                      <a:pt x="240" y="170"/>
                    </a:lnTo>
                    <a:lnTo>
                      <a:pt x="295" y="143"/>
                    </a:lnTo>
                    <a:lnTo>
                      <a:pt x="348" y="117"/>
                    </a:lnTo>
                    <a:lnTo>
                      <a:pt x="396" y="95"/>
                    </a:lnTo>
                    <a:lnTo>
                      <a:pt x="438" y="78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0" name="Freeform 2358"/>
              <p:cNvSpPr>
                <a:spLocks/>
              </p:cNvSpPr>
              <p:nvPr/>
            </p:nvSpPr>
            <p:spPr bwMode="auto">
              <a:xfrm>
                <a:off x="2795" y="1103"/>
                <a:ext cx="101" cy="41"/>
              </a:xfrm>
              <a:custGeom>
                <a:avLst/>
                <a:gdLst>
                  <a:gd name="T0" fmla="*/ 1 w 705"/>
                  <a:gd name="T1" fmla="*/ 41 h 323"/>
                  <a:gd name="T2" fmla="*/ 1 w 705"/>
                  <a:gd name="T3" fmla="*/ 41 h 323"/>
                  <a:gd name="T4" fmla="*/ 2 w 705"/>
                  <a:gd name="T5" fmla="*/ 41 h 323"/>
                  <a:gd name="T6" fmla="*/ 3 w 705"/>
                  <a:gd name="T7" fmla="*/ 40 h 323"/>
                  <a:gd name="T8" fmla="*/ 5 w 705"/>
                  <a:gd name="T9" fmla="*/ 40 h 323"/>
                  <a:gd name="T10" fmla="*/ 8 w 705"/>
                  <a:gd name="T11" fmla="*/ 39 h 323"/>
                  <a:gd name="T12" fmla="*/ 12 w 705"/>
                  <a:gd name="T13" fmla="*/ 38 h 323"/>
                  <a:gd name="T14" fmla="*/ 17 w 705"/>
                  <a:gd name="T15" fmla="*/ 36 h 323"/>
                  <a:gd name="T16" fmla="*/ 22 w 705"/>
                  <a:gd name="T17" fmla="*/ 35 h 323"/>
                  <a:gd name="T18" fmla="*/ 30 w 705"/>
                  <a:gd name="T19" fmla="*/ 32 h 323"/>
                  <a:gd name="T20" fmla="*/ 38 w 705"/>
                  <a:gd name="T21" fmla="*/ 30 h 323"/>
                  <a:gd name="T22" fmla="*/ 47 w 705"/>
                  <a:gd name="T23" fmla="*/ 26 h 323"/>
                  <a:gd name="T24" fmla="*/ 58 w 705"/>
                  <a:gd name="T25" fmla="*/ 22 h 323"/>
                  <a:gd name="T26" fmla="*/ 71 w 705"/>
                  <a:gd name="T27" fmla="*/ 18 h 323"/>
                  <a:gd name="T28" fmla="*/ 85 w 705"/>
                  <a:gd name="T29" fmla="*/ 13 h 323"/>
                  <a:gd name="T30" fmla="*/ 101 w 705"/>
                  <a:gd name="T31" fmla="*/ 7 h 323"/>
                  <a:gd name="T32" fmla="*/ 60 w 705"/>
                  <a:gd name="T33" fmla="*/ 0 h 323"/>
                  <a:gd name="T34" fmla="*/ 58 w 705"/>
                  <a:gd name="T35" fmla="*/ 1 h 323"/>
                  <a:gd name="T36" fmla="*/ 55 w 705"/>
                  <a:gd name="T37" fmla="*/ 3 h 323"/>
                  <a:gd name="T38" fmla="*/ 49 w 705"/>
                  <a:gd name="T39" fmla="*/ 6 h 323"/>
                  <a:gd name="T40" fmla="*/ 43 w 705"/>
                  <a:gd name="T41" fmla="*/ 10 h 323"/>
                  <a:gd name="T42" fmla="*/ 35 w 705"/>
                  <a:gd name="T43" fmla="*/ 15 h 323"/>
                  <a:gd name="T44" fmla="*/ 28 w 705"/>
                  <a:gd name="T45" fmla="*/ 19 h 323"/>
                  <a:gd name="T46" fmla="*/ 20 w 705"/>
                  <a:gd name="T47" fmla="*/ 24 h 323"/>
                  <a:gd name="T48" fmla="*/ 13 w 705"/>
                  <a:gd name="T49" fmla="*/ 29 h 323"/>
                  <a:gd name="T50" fmla="*/ 7 w 705"/>
                  <a:gd name="T51" fmla="*/ 33 h 323"/>
                  <a:gd name="T52" fmla="*/ 3 w 705"/>
                  <a:gd name="T53" fmla="*/ 36 h 323"/>
                  <a:gd name="T54" fmla="*/ 1 w 705"/>
                  <a:gd name="T55" fmla="*/ 38 h 323"/>
                  <a:gd name="T56" fmla="*/ 1 w 705"/>
                  <a:gd name="T57" fmla="*/ 39 h 323"/>
                  <a:gd name="T58" fmla="*/ 0 w 705"/>
                  <a:gd name="T59" fmla="*/ 39 h 323"/>
                  <a:gd name="T60" fmla="*/ 0 w 705"/>
                  <a:gd name="T61" fmla="*/ 40 h 323"/>
                  <a:gd name="T62" fmla="*/ 0 w 705"/>
                  <a:gd name="T63" fmla="*/ 41 h 323"/>
                  <a:gd name="T64" fmla="*/ 0 w 705"/>
                  <a:gd name="T65" fmla="*/ 41 h 323"/>
                  <a:gd name="T66" fmla="*/ 1 w 705"/>
                  <a:gd name="T67" fmla="*/ 41 h 32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05"/>
                  <a:gd name="T103" fmla="*/ 0 h 323"/>
                  <a:gd name="T104" fmla="*/ 705 w 705"/>
                  <a:gd name="T105" fmla="*/ 323 h 32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05" h="323">
                    <a:moveTo>
                      <a:pt x="5" y="323"/>
                    </a:moveTo>
                    <a:lnTo>
                      <a:pt x="7" y="322"/>
                    </a:lnTo>
                    <a:lnTo>
                      <a:pt x="12" y="321"/>
                    </a:lnTo>
                    <a:lnTo>
                      <a:pt x="21" y="319"/>
                    </a:lnTo>
                    <a:lnTo>
                      <a:pt x="36" y="314"/>
                    </a:lnTo>
                    <a:lnTo>
                      <a:pt x="56" y="308"/>
                    </a:lnTo>
                    <a:lnTo>
                      <a:pt x="82" y="299"/>
                    </a:lnTo>
                    <a:lnTo>
                      <a:pt x="116" y="287"/>
                    </a:lnTo>
                    <a:lnTo>
                      <a:pt x="157" y="273"/>
                    </a:lnTo>
                    <a:lnTo>
                      <a:pt x="206" y="255"/>
                    </a:lnTo>
                    <a:lnTo>
                      <a:pt x="263" y="234"/>
                    </a:lnTo>
                    <a:lnTo>
                      <a:pt x="330" y="208"/>
                    </a:lnTo>
                    <a:lnTo>
                      <a:pt x="407" y="177"/>
                    </a:lnTo>
                    <a:lnTo>
                      <a:pt x="495" y="143"/>
                    </a:lnTo>
                    <a:lnTo>
                      <a:pt x="594" y="103"/>
                    </a:lnTo>
                    <a:lnTo>
                      <a:pt x="705" y="59"/>
                    </a:lnTo>
                    <a:lnTo>
                      <a:pt x="416" y="0"/>
                    </a:lnTo>
                    <a:lnTo>
                      <a:pt x="406" y="7"/>
                    </a:lnTo>
                    <a:lnTo>
                      <a:pt x="382" y="23"/>
                    </a:lnTo>
                    <a:lnTo>
                      <a:pt x="345" y="47"/>
                    </a:lnTo>
                    <a:lnTo>
                      <a:pt x="299" y="79"/>
                    </a:lnTo>
                    <a:lnTo>
                      <a:pt x="247" y="115"/>
                    </a:lnTo>
                    <a:lnTo>
                      <a:pt x="193" y="153"/>
                    </a:lnTo>
                    <a:lnTo>
                      <a:pt x="140" y="190"/>
                    </a:lnTo>
                    <a:lnTo>
                      <a:pt x="92" y="227"/>
                    </a:lnTo>
                    <a:lnTo>
                      <a:pt x="50" y="258"/>
                    </a:lnTo>
                    <a:lnTo>
                      <a:pt x="20" y="285"/>
                    </a:lnTo>
                    <a:lnTo>
                      <a:pt x="5" y="303"/>
                    </a:lnTo>
                    <a:lnTo>
                      <a:pt x="4" y="305"/>
                    </a:lnTo>
                    <a:lnTo>
                      <a:pt x="1" y="310"/>
                    </a:lnTo>
                    <a:lnTo>
                      <a:pt x="0" y="315"/>
                    </a:lnTo>
                    <a:lnTo>
                      <a:pt x="0" y="320"/>
                    </a:lnTo>
                    <a:lnTo>
                      <a:pt x="3" y="320"/>
                    </a:lnTo>
                    <a:lnTo>
                      <a:pt x="5" y="32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1" name="Freeform 2359"/>
              <p:cNvSpPr>
                <a:spLocks/>
              </p:cNvSpPr>
              <p:nvPr/>
            </p:nvSpPr>
            <p:spPr bwMode="auto">
              <a:xfrm>
                <a:off x="2795" y="1103"/>
                <a:ext cx="101" cy="41"/>
              </a:xfrm>
              <a:custGeom>
                <a:avLst/>
                <a:gdLst>
                  <a:gd name="T0" fmla="*/ 1 w 705"/>
                  <a:gd name="T1" fmla="*/ 41 h 323"/>
                  <a:gd name="T2" fmla="*/ 1 w 705"/>
                  <a:gd name="T3" fmla="*/ 41 h 323"/>
                  <a:gd name="T4" fmla="*/ 2 w 705"/>
                  <a:gd name="T5" fmla="*/ 41 h 323"/>
                  <a:gd name="T6" fmla="*/ 3 w 705"/>
                  <a:gd name="T7" fmla="*/ 40 h 323"/>
                  <a:gd name="T8" fmla="*/ 5 w 705"/>
                  <a:gd name="T9" fmla="*/ 40 h 323"/>
                  <a:gd name="T10" fmla="*/ 8 w 705"/>
                  <a:gd name="T11" fmla="*/ 39 h 323"/>
                  <a:gd name="T12" fmla="*/ 12 w 705"/>
                  <a:gd name="T13" fmla="*/ 38 h 323"/>
                  <a:gd name="T14" fmla="*/ 17 w 705"/>
                  <a:gd name="T15" fmla="*/ 36 h 323"/>
                  <a:gd name="T16" fmla="*/ 22 w 705"/>
                  <a:gd name="T17" fmla="*/ 35 h 323"/>
                  <a:gd name="T18" fmla="*/ 30 w 705"/>
                  <a:gd name="T19" fmla="*/ 32 h 323"/>
                  <a:gd name="T20" fmla="*/ 38 w 705"/>
                  <a:gd name="T21" fmla="*/ 30 h 323"/>
                  <a:gd name="T22" fmla="*/ 47 w 705"/>
                  <a:gd name="T23" fmla="*/ 26 h 323"/>
                  <a:gd name="T24" fmla="*/ 58 w 705"/>
                  <a:gd name="T25" fmla="*/ 22 h 323"/>
                  <a:gd name="T26" fmla="*/ 71 w 705"/>
                  <a:gd name="T27" fmla="*/ 18 h 323"/>
                  <a:gd name="T28" fmla="*/ 85 w 705"/>
                  <a:gd name="T29" fmla="*/ 13 h 323"/>
                  <a:gd name="T30" fmla="*/ 101 w 705"/>
                  <a:gd name="T31" fmla="*/ 7 h 323"/>
                  <a:gd name="T32" fmla="*/ 60 w 705"/>
                  <a:gd name="T33" fmla="*/ 0 h 323"/>
                  <a:gd name="T34" fmla="*/ 58 w 705"/>
                  <a:gd name="T35" fmla="*/ 1 h 323"/>
                  <a:gd name="T36" fmla="*/ 55 w 705"/>
                  <a:gd name="T37" fmla="*/ 3 h 323"/>
                  <a:gd name="T38" fmla="*/ 49 w 705"/>
                  <a:gd name="T39" fmla="*/ 6 h 323"/>
                  <a:gd name="T40" fmla="*/ 43 w 705"/>
                  <a:gd name="T41" fmla="*/ 10 h 323"/>
                  <a:gd name="T42" fmla="*/ 35 w 705"/>
                  <a:gd name="T43" fmla="*/ 15 h 323"/>
                  <a:gd name="T44" fmla="*/ 28 w 705"/>
                  <a:gd name="T45" fmla="*/ 19 h 323"/>
                  <a:gd name="T46" fmla="*/ 20 w 705"/>
                  <a:gd name="T47" fmla="*/ 24 h 323"/>
                  <a:gd name="T48" fmla="*/ 13 w 705"/>
                  <a:gd name="T49" fmla="*/ 29 h 323"/>
                  <a:gd name="T50" fmla="*/ 7 w 705"/>
                  <a:gd name="T51" fmla="*/ 33 h 323"/>
                  <a:gd name="T52" fmla="*/ 3 w 705"/>
                  <a:gd name="T53" fmla="*/ 36 h 323"/>
                  <a:gd name="T54" fmla="*/ 1 w 705"/>
                  <a:gd name="T55" fmla="*/ 38 h 323"/>
                  <a:gd name="T56" fmla="*/ 1 w 705"/>
                  <a:gd name="T57" fmla="*/ 39 h 323"/>
                  <a:gd name="T58" fmla="*/ 0 w 705"/>
                  <a:gd name="T59" fmla="*/ 39 h 323"/>
                  <a:gd name="T60" fmla="*/ 0 w 705"/>
                  <a:gd name="T61" fmla="*/ 40 h 323"/>
                  <a:gd name="T62" fmla="*/ 0 w 705"/>
                  <a:gd name="T63" fmla="*/ 41 h 323"/>
                  <a:gd name="T64" fmla="*/ 0 w 705"/>
                  <a:gd name="T65" fmla="*/ 41 h 32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05"/>
                  <a:gd name="T100" fmla="*/ 0 h 323"/>
                  <a:gd name="T101" fmla="*/ 705 w 705"/>
                  <a:gd name="T102" fmla="*/ 323 h 32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05" h="323">
                    <a:moveTo>
                      <a:pt x="5" y="323"/>
                    </a:moveTo>
                    <a:lnTo>
                      <a:pt x="7" y="322"/>
                    </a:lnTo>
                    <a:lnTo>
                      <a:pt x="12" y="321"/>
                    </a:lnTo>
                    <a:lnTo>
                      <a:pt x="21" y="319"/>
                    </a:lnTo>
                    <a:lnTo>
                      <a:pt x="36" y="314"/>
                    </a:lnTo>
                    <a:lnTo>
                      <a:pt x="56" y="308"/>
                    </a:lnTo>
                    <a:lnTo>
                      <a:pt x="82" y="299"/>
                    </a:lnTo>
                    <a:lnTo>
                      <a:pt x="116" y="287"/>
                    </a:lnTo>
                    <a:lnTo>
                      <a:pt x="157" y="273"/>
                    </a:lnTo>
                    <a:lnTo>
                      <a:pt x="206" y="255"/>
                    </a:lnTo>
                    <a:lnTo>
                      <a:pt x="263" y="234"/>
                    </a:lnTo>
                    <a:lnTo>
                      <a:pt x="330" y="208"/>
                    </a:lnTo>
                    <a:lnTo>
                      <a:pt x="407" y="177"/>
                    </a:lnTo>
                    <a:lnTo>
                      <a:pt x="495" y="143"/>
                    </a:lnTo>
                    <a:lnTo>
                      <a:pt x="594" y="103"/>
                    </a:lnTo>
                    <a:lnTo>
                      <a:pt x="705" y="59"/>
                    </a:lnTo>
                    <a:lnTo>
                      <a:pt x="416" y="0"/>
                    </a:lnTo>
                    <a:lnTo>
                      <a:pt x="406" y="7"/>
                    </a:lnTo>
                    <a:lnTo>
                      <a:pt x="382" y="23"/>
                    </a:lnTo>
                    <a:lnTo>
                      <a:pt x="345" y="47"/>
                    </a:lnTo>
                    <a:lnTo>
                      <a:pt x="299" y="79"/>
                    </a:lnTo>
                    <a:lnTo>
                      <a:pt x="247" y="115"/>
                    </a:lnTo>
                    <a:lnTo>
                      <a:pt x="193" y="153"/>
                    </a:lnTo>
                    <a:lnTo>
                      <a:pt x="140" y="190"/>
                    </a:lnTo>
                    <a:lnTo>
                      <a:pt x="92" y="227"/>
                    </a:lnTo>
                    <a:lnTo>
                      <a:pt x="50" y="258"/>
                    </a:lnTo>
                    <a:lnTo>
                      <a:pt x="20" y="285"/>
                    </a:lnTo>
                    <a:lnTo>
                      <a:pt x="5" y="303"/>
                    </a:lnTo>
                    <a:lnTo>
                      <a:pt x="4" y="305"/>
                    </a:lnTo>
                    <a:lnTo>
                      <a:pt x="1" y="310"/>
                    </a:lnTo>
                    <a:lnTo>
                      <a:pt x="0" y="315"/>
                    </a:lnTo>
                    <a:lnTo>
                      <a:pt x="0" y="320"/>
                    </a:lnTo>
                    <a:lnTo>
                      <a:pt x="3" y="320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2" name="Freeform 2360"/>
              <p:cNvSpPr>
                <a:spLocks/>
              </p:cNvSpPr>
              <p:nvPr/>
            </p:nvSpPr>
            <p:spPr bwMode="auto">
              <a:xfrm>
                <a:off x="2850" y="725"/>
                <a:ext cx="196" cy="433"/>
              </a:xfrm>
              <a:custGeom>
                <a:avLst/>
                <a:gdLst>
                  <a:gd name="T0" fmla="*/ 196 w 1370"/>
                  <a:gd name="T1" fmla="*/ 367 h 3459"/>
                  <a:gd name="T2" fmla="*/ 164 w 1370"/>
                  <a:gd name="T3" fmla="*/ 332 h 3459"/>
                  <a:gd name="T4" fmla="*/ 112 w 1370"/>
                  <a:gd name="T5" fmla="*/ 179 h 3459"/>
                  <a:gd name="T6" fmla="*/ 77 w 1370"/>
                  <a:gd name="T7" fmla="*/ 45 h 3459"/>
                  <a:gd name="T8" fmla="*/ 78 w 1370"/>
                  <a:gd name="T9" fmla="*/ 0 h 3459"/>
                  <a:gd name="T10" fmla="*/ 68 w 1370"/>
                  <a:gd name="T11" fmla="*/ 3 h 3459"/>
                  <a:gd name="T12" fmla="*/ 66 w 1370"/>
                  <a:gd name="T13" fmla="*/ 5 h 3459"/>
                  <a:gd name="T14" fmla="*/ 63 w 1370"/>
                  <a:gd name="T15" fmla="*/ 8 h 3459"/>
                  <a:gd name="T16" fmla="*/ 61 w 1370"/>
                  <a:gd name="T17" fmla="*/ 12 h 3459"/>
                  <a:gd name="T18" fmla="*/ 60 w 1370"/>
                  <a:gd name="T19" fmla="*/ 16 h 3459"/>
                  <a:gd name="T20" fmla="*/ 59 w 1370"/>
                  <a:gd name="T21" fmla="*/ 17 h 3459"/>
                  <a:gd name="T22" fmla="*/ 59 w 1370"/>
                  <a:gd name="T23" fmla="*/ 18 h 3459"/>
                  <a:gd name="T24" fmla="*/ 57 w 1370"/>
                  <a:gd name="T25" fmla="*/ 21 h 3459"/>
                  <a:gd name="T26" fmla="*/ 56 w 1370"/>
                  <a:gd name="T27" fmla="*/ 25 h 3459"/>
                  <a:gd name="T28" fmla="*/ 54 w 1370"/>
                  <a:gd name="T29" fmla="*/ 29 h 3459"/>
                  <a:gd name="T30" fmla="*/ 52 w 1370"/>
                  <a:gd name="T31" fmla="*/ 31 h 3459"/>
                  <a:gd name="T32" fmla="*/ 49 w 1370"/>
                  <a:gd name="T33" fmla="*/ 38 h 3459"/>
                  <a:gd name="T34" fmla="*/ 46 w 1370"/>
                  <a:gd name="T35" fmla="*/ 43 h 3459"/>
                  <a:gd name="T36" fmla="*/ 44 w 1370"/>
                  <a:gd name="T37" fmla="*/ 47 h 3459"/>
                  <a:gd name="T38" fmla="*/ 43 w 1370"/>
                  <a:gd name="T39" fmla="*/ 50 h 3459"/>
                  <a:gd name="T40" fmla="*/ 43 w 1370"/>
                  <a:gd name="T41" fmla="*/ 51 h 3459"/>
                  <a:gd name="T42" fmla="*/ 36 w 1370"/>
                  <a:gd name="T43" fmla="*/ 57 h 3459"/>
                  <a:gd name="T44" fmla="*/ 32 w 1370"/>
                  <a:gd name="T45" fmla="*/ 63 h 3459"/>
                  <a:gd name="T46" fmla="*/ 30 w 1370"/>
                  <a:gd name="T47" fmla="*/ 68 h 3459"/>
                  <a:gd name="T48" fmla="*/ 28 w 1370"/>
                  <a:gd name="T49" fmla="*/ 72 h 3459"/>
                  <a:gd name="T50" fmla="*/ 28 w 1370"/>
                  <a:gd name="T51" fmla="*/ 73 h 3459"/>
                  <a:gd name="T52" fmla="*/ 5 w 1370"/>
                  <a:gd name="T53" fmla="*/ 364 h 3459"/>
                  <a:gd name="T54" fmla="*/ 0 w 1370"/>
                  <a:gd name="T55" fmla="*/ 433 h 3459"/>
                  <a:gd name="T56" fmla="*/ 196 w 1370"/>
                  <a:gd name="T57" fmla="*/ 367 h 345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70"/>
                  <a:gd name="T88" fmla="*/ 0 h 3459"/>
                  <a:gd name="T89" fmla="*/ 1370 w 1370"/>
                  <a:gd name="T90" fmla="*/ 3459 h 345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70" h="3459">
                    <a:moveTo>
                      <a:pt x="1370" y="2934"/>
                    </a:moveTo>
                    <a:lnTo>
                      <a:pt x="1149" y="2654"/>
                    </a:lnTo>
                    <a:lnTo>
                      <a:pt x="785" y="1432"/>
                    </a:lnTo>
                    <a:lnTo>
                      <a:pt x="540" y="358"/>
                    </a:lnTo>
                    <a:lnTo>
                      <a:pt x="547" y="0"/>
                    </a:lnTo>
                    <a:lnTo>
                      <a:pt x="476" y="27"/>
                    </a:lnTo>
                    <a:lnTo>
                      <a:pt x="459" y="37"/>
                    </a:lnTo>
                    <a:lnTo>
                      <a:pt x="442" y="64"/>
                    </a:lnTo>
                    <a:lnTo>
                      <a:pt x="428" y="96"/>
                    </a:lnTo>
                    <a:lnTo>
                      <a:pt x="417" y="124"/>
                    </a:lnTo>
                    <a:lnTo>
                      <a:pt x="413" y="136"/>
                    </a:lnTo>
                    <a:lnTo>
                      <a:pt x="410" y="145"/>
                    </a:lnTo>
                    <a:lnTo>
                      <a:pt x="401" y="167"/>
                    </a:lnTo>
                    <a:lnTo>
                      <a:pt x="389" y="197"/>
                    </a:lnTo>
                    <a:lnTo>
                      <a:pt x="376" y="228"/>
                    </a:lnTo>
                    <a:lnTo>
                      <a:pt x="366" y="251"/>
                    </a:lnTo>
                    <a:lnTo>
                      <a:pt x="342" y="304"/>
                    </a:lnTo>
                    <a:lnTo>
                      <a:pt x="324" y="346"/>
                    </a:lnTo>
                    <a:lnTo>
                      <a:pt x="311" y="378"/>
                    </a:lnTo>
                    <a:lnTo>
                      <a:pt x="303" y="399"/>
                    </a:lnTo>
                    <a:lnTo>
                      <a:pt x="298" y="408"/>
                    </a:lnTo>
                    <a:lnTo>
                      <a:pt x="255" y="456"/>
                    </a:lnTo>
                    <a:lnTo>
                      <a:pt x="225" y="503"/>
                    </a:lnTo>
                    <a:lnTo>
                      <a:pt x="208" y="544"/>
                    </a:lnTo>
                    <a:lnTo>
                      <a:pt x="198" y="573"/>
                    </a:lnTo>
                    <a:lnTo>
                      <a:pt x="196" y="584"/>
                    </a:lnTo>
                    <a:lnTo>
                      <a:pt x="36" y="2908"/>
                    </a:lnTo>
                    <a:lnTo>
                      <a:pt x="0" y="3459"/>
                    </a:lnTo>
                    <a:lnTo>
                      <a:pt x="1370" y="2934"/>
                    </a:lnTo>
                    <a:close/>
                  </a:path>
                </a:pathLst>
              </a:custGeom>
              <a:solidFill>
                <a:srgbClr val="CCCCCC"/>
              </a:solidFill>
              <a:ln w="3175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3" name="Freeform 2361"/>
              <p:cNvSpPr>
                <a:spLocks/>
              </p:cNvSpPr>
              <p:nvPr/>
            </p:nvSpPr>
            <p:spPr bwMode="auto">
              <a:xfrm>
                <a:off x="2803" y="936"/>
                <a:ext cx="64" cy="43"/>
              </a:xfrm>
              <a:custGeom>
                <a:avLst/>
                <a:gdLst>
                  <a:gd name="T0" fmla="*/ 62 w 450"/>
                  <a:gd name="T1" fmla="*/ 23 h 345"/>
                  <a:gd name="T2" fmla="*/ 60 w 450"/>
                  <a:gd name="T3" fmla="*/ 24 h 345"/>
                  <a:gd name="T4" fmla="*/ 56 w 450"/>
                  <a:gd name="T5" fmla="*/ 25 h 345"/>
                  <a:gd name="T6" fmla="*/ 51 w 450"/>
                  <a:gd name="T7" fmla="*/ 27 h 345"/>
                  <a:gd name="T8" fmla="*/ 44 w 450"/>
                  <a:gd name="T9" fmla="*/ 30 h 345"/>
                  <a:gd name="T10" fmla="*/ 36 w 450"/>
                  <a:gd name="T11" fmla="*/ 32 h 345"/>
                  <a:gd name="T12" fmla="*/ 27 w 450"/>
                  <a:gd name="T13" fmla="*/ 35 h 345"/>
                  <a:gd name="T14" fmla="*/ 19 w 450"/>
                  <a:gd name="T15" fmla="*/ 38 h 345"/>
                  <a:gd name="T16" fmla="*/ 12 w 450"/>
                  <a:gd name="T17" fmla="*/ 40 h 345"/>
                  <a:gd name="T18" fmla="*/ 6 w 450"/>
                  <a:gd name="T19" fmla="*/ 42 h 345"/>
                  <a:gd name="T20" fmla="*/ 2 w 450"/>
                  <a:gd name="T21" fmla="*/ 43 h 345"/>
                  <a:gd name="T22" fmla="*/ 0 w 450"/>
                  <a:gd name="T23" fmla="*/ 43 h 345"/>
                  <a:gd name="T24" fmla="*/ 0 w 450"/>
                  <a:gd name="T25" fmla="*/ 42 h 345"/>
                  <a:gd name="T26" fmla="*/ 0 w 450"/>
                  <a:gd name="T27" fmla="*/ 42 h 345"/>
                  <a:gd name="T28" fmla="*/ 0 w 450"/>
                  <a:gd name="T29" fmla="*/ 41 h 345"/>
                  <a:gd name="T30" fmla="*/ 0 w 450"/>
                  <a:gd name="T31" fmla="*/ 41 h 345"/>
                  <a:gd name="T32" fmla="*/ 0 w 450"/>
                  <a:gd name="T33" fmla="*/ 41 h 345"/>
                  <a:gd name="T34" fmla="*/ 3 w 450"/>
                  <a:gd name="T35" fmla="*/ 39 h 345"/>
                  <a:gd name="T36" fmla="*/ 7 w 450"/>
                  <a:gd name="T37" fmla="*/ 35 h 345"/>
                  <a:gd name="T38" fmla="*/ 14 w 450"/>
                  <a:gd name="T39" fmla="*/ 31 h 345"/>
                  <a:gd name="T40" fmla="*/ 21 w 450"/>
                  <a:gd name="T41" fmla="*/ 26 h 345"/>
                  <a:gd name="T42" fmla="*/ 29 w 450"/>
                  <a:gd name="T43" fmla="*/ 21 h 345"/>
                  <a:gd name="T44" fmla="*/ 38 w 450"/>
                  <a:gd name="T45" fmla="*/ 15 h 345"/>
                  <a:gd name="T46" fmla="*/ 46 w 450"/>
                  <a:gd name="T47" fmla="*/ 11 h 345"/>
                  <a:gd name="T48" fmla="*/ 53 w 450"/>
                  <a:gd name="T49" fmla="*/ 6 h 345"/>
                  <a:gd name="T50" fmla="*/ 59 w 450"/>
                  <a:gd name="T51" fmla="*/ 3 h 345"/>
                  <a:gd name="T52" fmla="*/ 63 w 450"/>
                  <a:gd name="T53" fmla="*/ 1 h 345"/>
                  <a:gd name="T54" fmla="*/ 64 w 450"/>
                  <a:gd name="T55" fmla="*/ 0 h 345"/>
                  <a:gd name="T56" fmla="*/ 62 w 450"/>
                  <a:gd name="T57" fmla="*/ 23 h 34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450"/>
                  <a:gd name="T88" fmla="*/ 0 h 345"/>
                  <a:gd name="T89" fmla="*/ 450 w 450"/>
                  <a:gd name="T90" fmla="*/ 345 h 34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450" h="345">
                    <a:moveTo>
                      <a:pt x="434" y="186"/>
                    </a:moveTo>
                    <a:lnTo>
                      <a:pt x="424" y="190"/>
                    </a:lnTo>
                    <a:lnTo>
                      <a:pt x="397" y="201"/>
                    </a:lnTo>
                    <a:lnTo>
                      <a:pt x="356" y="217"/>
                    </a:lnTo>
                    <a:lnTo>
                      <a:pt x="307" y="237"/>
                    </a:lnTo>
                    <a:lnTo>
                      <a:pt x="250" y="260"/>
                    </a:lnTo>
                    <a:lnTo>
                      <a:pt x="193" y="283"/>
                    </a:lnTo>
                    <a:lnTo>
                      <a:pt x="136" y="305"/>
                    </a:lnTo>
                    <a:lnTo>
                      <a:pt x="85" y="322"/>
                    </a:lnTo>
                    <a:lnTo>
                      <a:pt x="43" y="337"/>
                    </a:lnTo>
                    <a:lnTo>
                      <a:pt x="14" y="345"/>
                    </a:lnTo>
                    <a:lnTo>
                      <a:pt x="2" y="345"/>
                    </a:lnTo>
                    <a:lnTo>
                      <a:pt x="0" y="340"/>
                    </a:lnTo>
                    <a:lnTo>
                      <a:pt x="0" y="336"/>
                    </a:lnTo>
                    <a:lnTo>
                      <a:pt x="1" y="331"/>
                    </a:lnTo>
                    <a:lnTo>
                      <a:pt x="2" y="329"/>
                    </a:lnTo>
                    <a:lnTo>
                      <a:pt x="3" y="328"/>
                    </a:lnTo>
                    <a:lnTo>
                      <a:pt x="19" y="309"/>
                    </a:lnTo>
                    <a:lnTo>
                      <a:pt x="51" y="281"/>
                    </a:lnTo>
                    <a:lnTo>
                      <a:pt x="96" y="246"/>
                    </a:lnTo>
                    <a:lnTo>
                      <a:pt x="149" y="207"/>
                    </a:lnTo>
                    <a:lnTo>
                      <a:pt x="207" y="165"/>
                    </a:lnTo>
                    <a:lnTo>
                      <a:pt x="266" y="124"/>
                    </a:lnTo>
                    <a:lnTo>
                      <a:pt x="323" y="86"/>
                    </a:lnTo>
                    <a:lnTo>
                      <a:pt x="373" y="51"/>
                    </a:lnTo>
                    <a:lnTo>
                      <a:pt x="413" y="24"/>
                    </a:lnTo>
                    <a:lnTo>
                      <a:pt x="440" y="6"/>
                    </a:lnTo>
                    <a:lnTo>
                      <a:pt x="450" y="0"/>
                    </a:lnTo>
                    <a:lnTo>
                      <a:pt x="434" y="18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4" name="Freeform 2362"/>
              <p:cNvSpPr>
                <a:spLocks/>
              </p:cNvSpPr>
              <p:nvPr/>
            </p:nvSpPr>
            <p:spPr bwMode="auto">
              <a:xfrm>
                <a:off x="2803" y="936"/>
                <a:ext cx="64" cy="43"/>
              </a:xfrm>
              <a:custGeom>
                <a:avLst/>
                <a:gdLst>
                  <a:gd name="T0" fmla="*/ 62 w 450"/>
                  <a:gd name="T1" fmla="*/ 23 h 345"/>
                  <a:gd name="T2" fmla="*/ 60 w 450"/>
                  <a:gd name="T3" fmla="*/ 24 h 345"/>
                  <a:gd name="T4" fmla="*/ 56 w 450"/>
                  <a:gd name="T5" fmla="*/ 25 h 345"/>
                  <a:gd name="T6" fmla="*/ 51 w 450"/>
                  <a:gd name="T7" fmla="*/ 27 h 345"/>
                  <a:gd name="T8" fmla="*/ 44 w 450"/>
                  <a:gd name="T9" fmla="*/ 30 h 345"/>
                  <a:gd name="T10" fmla="*/ 36 w 450"/>
                  <a:gd name="T11" fmla="*/ 32 h 345"/>
                  <a:gd name="T12" fmla="*/ 27 w 450"/>
                  <a:gd name="T13" fmla="*/ 35 h 345"/>
                  <a:gd name="T14" fmla="*/ 19 w 450"/>
                  <a:gd name="T15" fmla="*/ 38 h 345"/>
                  <a:gd name="T16" fmla="*/ 12 w 450"/>
                  <a:gd name="T17" fmla="*/ 40 h 345"/>
                  <a:gd name="T18" fmla="*/ 6 w 450"/>
                  <a:gd name="T19" fmla="*/ 42 h 345"/>
                  <a:gd name="T20" fmla="*/ 2 w 450"/>
                  <a:gd name="T21" fmla="*/ 43 h 345"/>
                  <a:gd name="T22" fmla="*/ 0 w 450"/>
                  <a:gd name="T23" fmla="*/ 43 h 345"/>
                  <a:gd name="T24" fmla="*/ 0 w 450"/>
                  <a:gd name="T25" fmla="*/ 42 h 345"/>
                  <a:gd name="T26" fmla="*/ 0 w 450"/>
                  <a:gd name="T27" fmla="*/ 42 h 345"/>
                  <a:gd name="T28" fmla="*/ 0 w 450"/>
                  <a:gd name="T29" fmla="*/ 41 h 345"/>
                  <a:gd name="T30" fmla="*/ 0 w 450"/>
                  <a:gd name="T31" fmla="*/ 41 h 345"/>
                  <a:gd name="T32" fmla="*/ 0 w 450"/>
                  <a:gd name="T33" fmla="*/ 41 h 345"/>
                  <a:gd name="T34" fmla="*/ 3 w 450"/>
                  <a:gd name="T35" fmla="*/ 39 h 345"/>
                  <a:gd name="T36" fmla="*/ 7 w 450"/>
                  <a:gd name="T37" fmla="*/ 35 h 345"/>
                  <a:gd name="T38" fmla="*/ 14 w 450"/>
                  <a:gd name="T39" fmla="*/ 31 h 345"/>
                  <a:gd name="T40" fmla="*/ 21 w 450"/>
                  <a:gd name="T41" fmla="*/ 26 h 345"/>
                  <a:gd name="T42" fmla="*/ 29 w 450"/>
                  <a:gd name="T43" fmla="*/ 21 h 345"/>
                  <a:gd name="T44" fmla="*/ 38 w 450"/>
                  <a:gd name="T45" fmla="*/ 15 h 345"/>
                  <a:gd name="T46" fmla="*/ 46 w 450"/>
                  <a:gd name="T47" fmla="*/ 11 h 345"/>
                  <a:gd name="T48" fmla="*/ 53 w 450"/>
                  <a:gd name="T49" fmla="*/ 6 h 345"/>
                  <a:gd name="T50" fmla="*/ 59 w 450"/>
                  <a:gd name="T51" fmla="*/ 3 h 345"/>
                  <a:gd name="T52" fmla="*/ 63 w 450"/>
                  <a:gd name="T53" fmla="*/ 1 h 345"/>
                  <a:gd name="T54" fmla="*/ 64 w 450"/>
                  <a:gd name="T55" fmla="*/ 0 h 34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50"/>
                  <a:gd name="T85" fmla="*/ 0 h 345"/>
                  <a:gd name="T86" fmla="*/ 450 w 450"/>
                  <a:gd name="T87" fmla="*/ 345 h 34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50" h="345">
                    <a:moveTo>
                      <a:pt x="434" y="186"/>
                    </a:moveTo>
                    <a:lnTo>
                      <a:pt x="424" y="190"/>
                    </a:lnTo>
                    <a:lnTo>
                      <a:pt x="397" y="201"/>
                    </a:lnTo>
                    <a:lnTo>
                      <a:pt x="356" y="217"/>
                    </a:lnTo>
                    <a:lnTo>
                      <a:pt x="307" y="237"/>
                    </a:lnTo>
                    <a:lnTo>
                      <a:pt x="250" y="260"/>
                    </a:lnTo>
                    <a:lnTo>
                      <a:pt x="193" y="283"/>
                    </a:lnTo>
                    <a:lnTo>
                      <a:pt x="136" y="305"/>
                    </a:lnTo>
                    <a:lnTo>
                      <a:pt x="85" y="322"/>
                    </a:lnTo>
                    <a:lnTo>
                      <a:pt x="43" y="337"/>
                    </a:lnTo>
                    <a:lnTo>
                      <a:pt x="14" y="345"/>
                    </a:lnTo>
                    <a:lnTo>
                      <a:pt x="2" y="345"/>
                    </a:lnTo>
                    <a:lnTo>
                      <a:pt x="0" y="340"/>
                    </a:lnTo>
                    <a:lnTo>
                      <a:pt x="0" y="336"/>
                    </a:lnTo>
                    <a:lnTo>
                      <a:pt x="1" y="331"/>
                    </a:lnTo>
                    <a:lnTo>
                      <a:pt x="2" y="329"/>
                    </a:lnTo>
                    <a:lnTo>
                      <a:pt x="3" y="328"/>
                    </a:lnTo>
                    <a:lnTo>
                      <a:pt x="19" y="309"/>
                    </a:lnTo>
                    <a:lnTo>
                      <a:pt x="51" y="281"/>
                    </a:lnTo>
                    <a:lnTo>
                      <a:pt x="96" y="246"/>
                    </a:lnTo>
                    <a:lnTo>
                      <a:pt x="149" y="207"/>
                    </a:lnTo>
                    <a:lnTo>
                      <a:pt x="207" y="165"/>
                    </a:lnTo>
                    <a:lnTo>
                      <a:pt x="266" y="124"/>
                    </a:lnTo>
                    <a:lnTo>
                      <a:pt x="323" y="86"/>
                    </a:lnTo>
                    <a:lnTo>
                      <a:pt x="373" y="51"/>
                    </a:lnTo>
                    <a:lnTo>
                      <a:pt x="413" y="24"/>
                    </a:lnTo>
                    <a:lnTo>
                      <a:pt x="440" y="6"/>
                    </a:lnTo>
                    <a:lnTo>
                      <a:pt x="450" y="0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5" name="Freeform 2363"/>
              <p:cNvSpPr>
                <a:spLocks/>
              </p:cNvSpPr>
              <p:nvPr/>
            </p:nvSpPr>
            <p:spPr bwMode="auto">
              <a:xfrm>
                <a:off x="2949" y="905"/>
                <a:ext cx="85" cy="191"/>
              </a:xfrm>
              <a:custGeom>
                <a:avLst/>
                <a:gdLst>
                  <a:gd name="T0" fmla="*/ 85 w 589"/>
                  <a:gd name="T1" fmla="*/ 191 h 1527"/>
                  <a:gd name="T2" fmla="*/ 49 w 589"/>
                  <a:gd name="T3" fmla="*/ 150 h 1527"/>
                  <a:gd name="T4" fmla="*/ 0 w 589"/>
                  <a:gd name="T5" fmla="*/ 2 h 1527"/>
                  <a:gd name="T6" fmla="*/ 13 w 589"/>
                  <a:gd name="T7" fmla="*/ 0 h 152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9"/>
                  <a:gd name="T13" fmla="*/ 0 h 1527"/>
                  <a:gd name="T14" fmla="*/ 589 w 589"/>
                  <a:gd name="T15" fmla="*/ 1527 h 152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9" h="1527">
                    <a:moveTo>
                      <a:pt x="589" y="1527"/>
                    </a:moveTo>
                    <a:lnTo>
                      <a:pt x="339" y="1203"/>
                    </a:lnTo>
                    <a:lnTo>
                      <a:pt x="0" y="16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6" name="Freeform 2364"/>
              <p:cNvSpPr>
                <a:spLocks/>
              </p:cNvSpPr>
              <p:nvPr/>
            </p:nvSpPr>
            <p:spPr bwMode="auto">
              <a:xfrm>
                <a:off x="2918" y="787"/>
                <a:ext cx="43" cy="115"/>
              </a:xfrm>
              <a:custGeom>
                <a:avLst/>
                <a:gdLst>
                  <a:gd name="T0" fmla="*/ 43 w 302"/>
                  <a:gd name="T1" fmla="*/ 115 h 922"/>
                  <a:gd name="T2" fmla="*/ 19 w 302"/>
                  <a:gd name="T3" fmla="*/ 111 h 922"/>
                  <a:gd name="T4" fmla="*/ 0 w 302"/>
                  <a:gd name="T5" fmla="*/ 3 h 922"/>
                  <a:gd name="T6" fmla="*/ 1 w 302"/>
                  <a:gd name="T7" fmla="*/ 3 h 922"/>
                  <a:gd name="T8" fmla="*/ 3 w 302"/>
                  <a:gd name="T9" fmla="*/ 2 h 922"/>
                  <a:gd name="T10" fmla="*/ 6 w 302"/>
                  <a:gd name="T11" fmla="*/ 1 h 922"/>
                  <a:gd name="T12" fmla="*/ 9 w 302"/>
                  <a:gd name="T13" fmla="*/ 0 h 922"/>
                  <a:gd name="T14" fmla="*/ 13 w 302"/>
                  <a:gd name="T15" fmla="*/ 0 h 92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02"/>
                  <a:gd name="T25" fmla="*/ 0 h 922"/>
                  <a:gd name="T26" fmla="*/ 302 w 302"/>
                  <a:gd name="T27" fmla="*/ 922 h 92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02" h="922">
                    <a:moveTo>
                      <a:pt x="302" y="922"/>
                    </a:moveTo>
                    <a:lnTo>
                      <a:pt x="131" y="887"/>
                    </a:lnTo>
                    <a:lnTo>
                      <a:pt x="0" y="23"/>
                    </a:lnTo>
                    <a:lnTo>
                      <a:pt x="5" y="21"/>
                    </a:lnTo>
                    <a:lnTo>
                      <a:pt x="20" y="13"/>
                    </a:lnTo>
                    <a:lnTo>
                      <a:pt x="41" y="5"/>
                    </a:lnTo>
                    <a:lnTo>
                      <a:pt x="66" y="0"/>
                    </a:lnTo>
                    <a:lnTo>
                      <a:pt x="91" y="1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7" name="Line 2365"/>
              <p:cNvSpPr>
                <a:spLocks noChangeShapeType="1"/>
              </p:cNvSpPr>
              <p:nvPr/>
            </p:nvSpPr>
            <p:spPr bwMode="auto">
              <a:xfrm flipH="1">
                <a:off x="2902" y="770"/>
                <a:ext cx="25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8" name="Freeform 2366"/>
              <p:cNvSpPr>
                <a:spLocks/>
              </p:cNvSpPr>
              <p:nvPr/>
            </p:nvSpPr>
            <p:spPr bwMode="auto">
              <a:xfrm>
                <a:off x="2938" y="907"/>
                <a:ext cx="75" cy="152"/>
              </a:xfrm>
              <a:custGeom>
                <a:avLst/>
                <a:gdLst>
                  <a:gd name="T0" fmla="*/ 12 w 524"/>
                  <a:gd name="T1" fmla="*/ 0 h 1210"/>
                  <a:gd name="T2" fmla="*/ 0 w 524"/>
                  <a:gd name="T3" fmla="*/ 4 h 1210"/>
                  <a:gd name="T4" fmla="*/ 43 w 524"/>
                  <a:gd name="T5" fmla="*/ 152 h 1210"/>
                  <a:gd name="T6" fmla="*/ 75 w 524"/>
                  <a:gd name="T7" fmla="*/ 146 h 12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4"/>
                  <a:gd name="T13" fmla="*/ 0 h 1210"/>
                  <a:gd name="T14" fmla="*/ 524 w 524"/>
                  <a:gd name="T15" fmla="*/ 1210 h 12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4" h="1210">
                    <a:moveTo>
                      <a:pt x="82" y="0"/>
                    </a:moveTo>
                    <a:lnTo>
                      <a:pt x="0" y="29"/>
                    </a:lnTo>
                    <a:lnTo>
                      <a:pt x="297" y="1210"/>
                    </a:lnTo>
                    <a:lnTo>
                      <a:pt x="524" y="116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9" name="Freeform 2367"/>
              <p:cNvSpPr>
                <a:spLocks/>
              </p:cNvSpPr>
              <p:nvPr/>
            </p:nvSpPr>
            <p:spPr bwMode="auto">
              <a:xfrm>
                <a:off x="2989" y="1064"/>
                <a:ext cx="31" cy="37"/>
              </a:xfrm>
              <a:custGeom>
                <a:avLst/>
                <a:gdLst>
                  <a:gd name="T0" fmla="*/ 16 w 216"/>
                  <a:gd name="T1" fmla="*/ 0 h 294"/>
                  <a:gd name="T2" fmla="*/ 0 w 216"/>
                  <a:gd name="T3" fmla="*/ 3 h 294"/>
                  <a:gd name="T4" fmla="*/ 31 w 216"/>
                  <a:gd name="T5" fmla="*/ 37 h 294"/>
                  <a:gd name="T6" fmla="*/ 0 60000 65536"/>
                  <a:gd name="T7" fmla="*/ 0 60000 65536"/>
                  <a:gd name="T8" fmla="*/ 0 60000 65536"/>
                  <a:gd name="T9" fmla="*/ 0 w 216"/>
                  <a:gd name="T10" fmla="*/ 0 h 294"/>
                  <a:gd name="T11" fmla="*/ 216 w 216"/>
                  <a:gd name="T12" fmla="*/ 294 h 2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" h="294">
                    <a:moveTo>
                      <a:pt x="113" y="0"/>
                    </a:moveTo>
                    <a:lnTo>
                      <a:pt x="0" y="26"/>
                    </a:lnTo>
                    <a:lnTo>
                      <a:pt x="216" y="29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0" name="Line 2368"/>
              <p:cNvSpPr>
                <a:spLocks noChangeShapeType="1"/>
              </p:cNvSpPr>
              <p:nvPr/>
            </p:nvSpPr>
            <p:spPr bwMode="auto">
              <a:xfrm flipH="1">
                <a:off x="2944" y="932"/>
                <a:ext cx="13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1" name="Line 2369"/>
              <p:cNvSpPr>
                <a:spLocks noChangeShapeType="1"/>
              </p:cNvSpPr>
              <p:nvPr/>
            </p:nvSpPr>
            <p:spPr bwMode="auto">
              <a:xfrm flipH="1">
                <a:off x="2953" y="963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2" name="Line 2370"/>
              <p:cNvSpPr>
                <a:spLocks noChangeShapeType="1"/>
              </p:cNvSpPr>
              <p:nvPr/>
            </p:nvSpPr>
            <p:spPr bwMode="auto">
              <a:xfrm flipH="1">
                <a:off x="2961" y="992"/>
                <a:ext cx="16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3" name="Line 2371"/>
              <p:cNvSpPr>
                <a:spLocks noChangeShapeType="1"/>
              </p:cNvSpPr>
              <p:nvPr/>
            </p:nvSpPr>
            <p:spPr bwMode="auto">
              <a:xfrm flipH="1">
                <a:off x="2970" y="1023"/>
                <a:ext cx="17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4" name="Freeform 2372"/>
              <p:cNvSpPr>
                <a:spLocks/>
              </p:cNvSpPr>
              <p:nvPr/>
            </p:nvSpPr>
            <p:spPr bwMode="auto">
              <a:xfrm>
                <a:off x="2867" y="789"/>
                <a:ext cx="22" cy="147"/>
              </a:xfrm>
              <a:custGeom>
                <a:avLst/>
                <a:gdLst>
                  <a:gd name="T0" fmla="*/ 0 w 153"/>
                  <a:gd name="T1" fmla="*/ 147 h 1177"/>
                  <a:gd name="T2" fmla="*/ 11 w 153"/>
                  <a:gd name="T3" fmla="*/ 140 h 1177"/>
                  <a:gd name="T4" fmla="*/ 12 w 153"/>
                  <a:gd name="T5" fmla="*/ 137 h 1177"/>
                  <a:gd name="T6" fmla="*/ 14 w 153"/>
                  <a:gd name="T7" fmla="*/ 134 h 1177"/>
                  <a:gd name="T8" fmla="*/ 16 w 153"/>
                  <a:gd name="T9" fmla="*/ 131 h 1177"/>
                  <a:gd name="T10" fmla="*/ 18 w 153"/>
                  <a:gd name="T11" fmla="*/ 129 h 1177"/>
                  <a:gd name="T12" fmla="*/ 18 w 153"/>
                  <a:gd name="T13" fmla="*/ 128 h 1177"/>
                  <a:gd name="T14" fmla="*/ 22 w 153"/>
                  <a:gd name="T15" fmla="*/ 0 h 1177"/>
                  <a:gd name="T16" fmla="*/ 20 w 153"/>
                  <a:gd name="T17" fmla="*/ 0 h 1177"/>
                  <a:gd name="T18" fmla="*/ 17 w 153"/>
                  <a:gd name="T19" fmla="*/ 1 h 1177"/>
                  <a:gd name="T20" fmla="*/ 16 w 153"/>
                  <a:gd name="T21" fmla="*/ 2 h 1177"/>
                  <a:gd name="T22" fmla="*/ 14 w 153"/>
                  <a:gd name="T23" fmla="*/ 2 h 1177"/>
                  <a:gd name="T24" fmla="*/ 13 w 153"/>
                  <a:gd name="T25" fmla="*/ 2 h 11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3"/>
                  <a:gd name="T40" fmla="*/ 0 h 1177"/>
                  <a:gd name="T41" fmla="*/ 153 w 153"/>
                  <a:gd name="T42" fmla="*/ 1177 h 117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3" h="1177">
                    <a:moveTo>
                      <a:pt x="0" y="1177"/>
                    </a:moveTo>
                    <a:lnTo>
                      <a:pt x="75" y="1118"/>
                    </a:lnTo>
                    <a:lnTo>
                      <a:pt x="86" y="1094"/>
                    </a:lnTo>
                    <a:lnTo>
                      <a:pt x="99" y="1069"/>
                    </a:lnTo>
                    <a:lnTo>
                      <a:pt x="113" y="1048"/>
                    </a:lnTo>
                    <a:lnTo>
                      <a:pt x="123" y="1031"/>
                    </a:lnTo>
                    <a:lnTo>
                      <a:pt x="127" y="1025"/>
                    </a:lnTo>
                    <a:lnTo>
                      <a:pt x="153" y="0"/>
                    </a:lnTo>
                    <a:lnTo>
                      <a:pt x="137" y="4"/>
                    </a:lnTo>
                    <a:lnTo>
                      <a:pt x="121" y="9"/>
                    </a:lnTo>
                    <a:lnTo>
                      <a:pt x="108" y="15"/>
                    </a:lnTo>
                    <a:lnTo>
                      <a:pt x="97" y="19"/>
                    </a:lnTo>
                    <a:lnTo>
                      <a:pt x="93" y="2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5" name="Freeform 2373"/>
              <p:cNvSpPr>
                <a:spLocks/>
              </p:cNvSpPr>
              <p:nvPr/>
            </p:nvSpPr>
            <p:spPr bwMode="auto">
              <a:xfrm>
                <a:off x="2854" y="937"/>
                <a:ext cx="30" cy="164"/>
              </a:xfrm>
              <a:custGeom>
                <a:avLst/>
                <a:gdLst>
                  <a:gd name="T0" fmla="*/ 12 w 212"/>
                  <a:gd name="T1" fmla="*/ 8 h 1308"/>
                  <a:gd name="T2" fmla="*/ 30 w 212"/>
                  <a:gd name="T3" fmla="*/ 0 h 1308"/>
                  <a:gd name="T4" fmla="*/ 26 w 212"/>
                  <a:gd name="T5" fmla="*/ 137 h 1308"/>
                  <a:gd name="T6" fmla="*/ 25 w 212"/>
                  <a:gd name="T7" fmla="*/ 138 h 1308"/>
                  <a:gd name="T8" fmla="*/ 23 w 212"/>
                  <a:gd name="T9" fmla="*/ 139 h 1308"/>
                  <a:gd name="T10" fmla="*/ 20 w 212"/>
                  <a:gd name="T11" fmla="*/ 142 h 1308"/>
                  <a:gd name="T12" fmla="*/ 18 w 212"/>
                  <a:gd name="T13" fmla="*/ 145 h 1308"/>
                  <a:gd name="T14" fmla="*/ 17 w 212"/>
                  <a:gd name="T15" fmla="*/ 150 h 1308"/>
                  <a:gd name="T16" fmla="*/ 16 w 212"/>
                  <a:gd name="T17" fmla="*/ 150 h 1308"/>
                  <a:gd name="T18" fmla="*/ 14 w 212"/>
                  <a:gd name="T19" fmla="*/ 151 h 1308"/>
                  <a:gd name="T20" fmla="*/ 11 w 212"/>
                  <a:gd name="T21" fmla="*/ 153 h 1308"/>
                  <a:gd name="T22" fmla="*/ 9 w 212"/>
                  <a:gd name="T23" fmla="*/ 157 h 1308"/>
                  <a:gd name="T24" fmla="*/ 8 w 212"/>
                  <a:gd name="T25" fmla="*/ 161 h 1308"/>
                  <a:gd name="T26" fmla="*/ 0 w 212"/>
                  <a:gd name="T27" fmla="*/ 164 h 130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2"/>
                  <a:gd name="T43" fmla="*/ 0 h 1308"/>
                  <a:gd name="T44" fmla="*/ 212 w 212"/>
                  <a:gd name="T45" fmla="*/ 1308 h 130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2" h="1308">
                    <a:moveTo>
                      <a:pt x="83" y="64"/>
                    </a:moveTo>
                    <a:lnTo>
                      <a:pt x="212" y="0"/>
                    </a:lnTo>
                    <a:lnTo>
                      <a:pt x="185" y="1093"/>
                    </a:lnTo>
                    <a:lnTo>
                      <a:pt x="178" y="1098"/>
                    </a:lnTo>
                    <a:lnTo>
                      <a:pt x="160" y="1110"/>
                    </a:lnTo>
                    <a:lnTo>
                      <a:pt x="140" y="1131"/>
                    </a:lnTo>
                    <a:lnTo>
                      <a:pt x="124" y="1159"/>
                    </a:lnTo>
                    <a:lnTo>
                      <a:pt x="119" y="1193"/>
                    </a:lnTo>
                    <a:lnTo>
                      <a:pt x="113" y="1196"/>
                    </a:lnTo>
                    <a:lnTo>
                      <a:pt x="98" y="1206"/>
                    </a:lnTo>
                    <a:lnTo>
                      <a:pt x="80" y="1224"/>
                    </a:lnTo>
                    <a:lnTo>
                      <a:pt x="65" y="1249"/>
                    </a:lnTo>
                    <a:lnTo>
                      <a:pt x="60" y="1281"/>
                    </a:lnTo>
                    <a:lnTo>
                      <a:pt x="0" y="1308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6" name="Freeform 2374"/>
              <p:cNvSpPr>
                <a:spLocks/>
              </p:cNvSpPr>
              <p:nvPr/>
            </p:nvSpPr>
            <p:spPr bwMode="auto">
              <a:xfrm>
                <a:off x="2858" y="1033"/>
                <a:ext cx="24" cy="13"/>
              </a:xfrm>
              <a:custGeom>
                <a:avLst/>
                <a:gdLst>
                  <a:gd name="T0" fmla="*/ 24 w 164"/>
                  <a:gd name="T1" fmla="*/ 0 h 109"/>
                  <a:gd name="T2" fmla="*/ 22 w 164"/>
                  <a:gd name="T3" fmla="*/ 0 h 109"/>
                  <a:gd name="T4" fmla="*/ 17 w 164"/>
                  <a:gd name="T5" fmla="*/ 2 h 109"/>
                  <a:gd name="T6" fmla="*/ 11 w 164"/>
                  <a:gd name="T7" fmla="*/ 5 h 109"/>
                  <a:gd name="T8" fmla="*/ 4 w 164"/>
                  <a:gd name="T9" fmla="*/ 9 h 109"/>
                  <a:gd name="T10" fmla="*/ 0 w 164"/>
                  <a:gd name="T11" fmla="*/ 13 h 1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4"/>
                  <a:gd name="T19" fmla="*/ 0 h 109"/>
                  <a:gd name="T20" fmla="*/ 164 w 164"/>
                  <a:gd name="T21" fmla="*/ 109 h 1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4" h="109">
                    <a:moveTo>
                      <a:pt x="164" y="0"/>
                    </a:moveTo>
                    <a:lnTo>
                      <a:pt x="151" y="4"/>
                    </a:lnTo>
                    <a:lnTo>
                      <a:pt x="116" y="19"/>
                    </a:lnTo>
                    <a:lnTo>
                      <a:pt x="72" y="43"/>
                    </a:lnTo>
                    <a:lnTo>
                      <a:pt x="29" y="73"/>
                    </a:lnTo>
                    <a:lnTo>
                      <a:pt x="0" y="109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7" name="Freeform 2375"/>
              <p:cNvSpPr>
                <a:spLocks/>
              </p:cNvSpPr>
              <p:nvPr/>
            </p:nvSpPr>
            <p:spPr bwMode="auto">
              <a:xfrm>
                <a:off x="2862" y="980"/>
                <a:ext cx="21" cy="12"/>
              </a:xfrm>
              <a:custGeom>
                <a:avLst/>
                <a:gdLst>
                  <a:gd name="T0" fmla="*/ 21 w 148"/>
                  <a:gd name="T1" fmla="*/ 0 h 94"/>
                  <a:gd name="T2" fmla="*/ 19 w 148"/>
                  <a:gd name="T3" fmla="*/ 1 h 94"/>
                  <a:gd name="T4" fmla="*/ 15 w 148"/>
                  <a:gd name="T5" fmla="*/ 2 h 94"/>
                  <a:gd name="T6" fmla="*/ 10 w 148"/>
                  <a:gd name="T7" fmla="*/ 4 h 94"/>
                  <a:gd name="T8" fmla="*/ 5 w 148"/>
                  <a:gd name="T9" fmla="*/ 8 h 94"/>
                  <a:gd name="T10" fmla="*/ 0 w 148"/>
                  <a:gd name="T11" fmla="*/ 12 h 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8"/>
                  <a:gd name="T19" fmla="*/ 0 h 94"/>
                  <a:gd name="T20" fmla="*/ 148 w 148"/>
                  <a:gd name="T21" fmla="*/ 94 h 9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8" h="94">
                    <a:moveTo>
                      <a:pt x="148" y="0"/>
                    </a:moveTo>
                    <a:lnTo>
                      <a:pt x="136" y="4"/>
                    </a:lnTo>
                    <a:lnTo>
                      <a:pt x="109" y="16"/>
                    </a:lnTo>
                    <a:lnTo>
                      <a:pt x="71" y="35"/>
                    </a:lnTo>
                    <a:lnTo>
                      <a:pt x="33" y="61"/>
                    </a:lnTo>
                    <a:lnTo>
                      <a:pt x="0" y="9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8" name="Freeform 2376"/>
              <p:cNvSpPr>
                <a:spLocks/>
              </p:cNvSpPr>
              <p:nvPr/>
            </p:nvSpPr>
            <p:spPr bwMode="auto">
              <a:xfrm>
                <a:off x="2871" y="879"/>
                <a:ext cx="15" cy="7"/>
              </a:xfrm>
              <a:custGeom>
                <a:avLst/>
                <a:gdLst>
                  <a:gd name="T0" fmla="*/ 15 w 107"/>
                  <a:gd name="T1" fmla="*/ 0 h 57"/>
                  <a:gd name="T2" fmla="*/ 14 w 107"/>
                  <a:gd name="T3" fmla="*/ 0 h 57"/>
                  <a:gd name="T4" fmla="*/ 11 w 107"/>
                  <a:gd name="T5" fmla="*/ 1 h 57"/>
                  <a:gd name="T6" fmla="*/ 7 w 107"/>
                  <a:gd name="T7" fmla="*/ 2 h 57"/>
                  <a:gd name="T8" fmla="*/ 3 w 107"/>
                  <a:gd name="T9" fmla="*/ 4 h 57"/>
                  <a:gd name="T10" fmla="*/ 0 w 107"/>
                  <a:gd name="T11" fmla="*/ 7 h 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57"/>
                  <a:gd name="T20" fmla="*/ 107 w 107"/>
                  <a:gd name="T21" fmla="*/ 57 h 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57">
                    <a:moveTo>
                      <a:pt x="107" y="0"/>
                    </a:moveTo>
                    <a:lnTo>
                      <a:pt x="99" y="2"/>
                    </a:lnTo>
                    <a:lnTo>
                      <a:pt x="78" y="8"/>
                    </a:lnTo>
                    <a:lnTo>
                      <a:pt x="51" y="19"/>
                    </a:lnTo>
                    <a:lnTo>
                      <a:pt x="23" y="36"/>
                    </a:lnTo>
                    <a:lnTo>
                      <a:pt x="0" y="57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9" name="Freeform 2377"/>
              <p:cNvSpPr>
                <a:spLocks/>
              </p:cNvSpPr>
              <p:nvPr/>
            </p:nvSpPr>
            <p:spPr bwMode="auto">
              <a:xfrm>
                <a:off x="2875" y="834"/>
                <a:ext cx="12" cy="5"/>
              </a:xfrm>
              <a:custGeom>
                <a:avLst/>
                <a:gdLst>
                  <a:gd name="T0" fmla="*/ 12 w 90"/>
                  <a:gd name="T1" fmla="*/ 0 h 41"/>
                  <a:gd name="T2" fmla="*/ 11 w 90"/>
                  <a:gd name="T3" fmla="*/ 0 h 41"/>
                  <a:gd name="T4" fmla="*/ 10 w 90"/>
                  <a:gd name="T5" fmla="*/ 0 h 41"/>
                  <a:gd name="T6" fmla="*/ 7 w 90"/>
                  <a:gd name="T7" fmla="*/ 1 h 41"/>
                  <a:gd name="T8" fmla="*/ 4 w 90"/>
                  <a:gd name="T9" fmla="*/ 2 h 41"/>
                  <a:gd name="T10" fmla="*/ 0 w 90"/>
                  <a:gd name="T11" fmla="*/ 5 h 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0"/>
                  <a:gd name="T19" fmla="*/ 0 h 41"/>
                  <a:gd name="T20" fmla="*/ 90 w 90"/>
                  <a:gd name="T21" fmla="*/ 41 h 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0" h="41">
                    <a:moveTo>
                      <a:pt x="90" y="2"/>
                    </a:moveTo>
                    <a:lnTo>
                      <a:pt x="86" y="0"/>
                    </a:lnTo>
                    <a:lnTo>
                      <a:pt x="74" y="2"/>
                    </a:lnTo>
                    <a:lnTo>
                      <a:pt x="56" y="6"/>
                    </a:lnTo>
                    <a:lnTo>
                      <a:pt x="30" y="18"/>
                    </a:lnTo>
                    <a:lnTo>
                      <a:pt x="0" y="41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0" name="Line 2378"/>
              <p:cNvSpPr>
                <a:spLocks noChangeShapeType="1"/>
              </p:cNvSpPr>
              <p:nvPr/>
            </p:nvSpPr>
            <p:spPr bwMode="auto">
              <a:xfrm flipH="1">
                <a:off x="2928" y="845"/>
                <a:ext cx="18" cy="4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1" name="Freeform 2379"/>
              <p:cNvSpPr>
                <a:spLocks/>
              </p:cNvSpPr>
              <p:nvPr/>
            </p:nvSpPr>
            <p:spPr bwMode="auto">
              <a:xfrm>
                <a:off x="2854" y="1099"/>
                <a:ext cx="26" cy="49"/>
              </a:xfrm>
              <a:custGeom>
                <a:avLst/>
                <a:gdLst>
                  <a:gd name="T0" fmla="*/ 0 w 183"/>
                  <a:gd name="T1" fmla="*/ 10 h 393"/>
                  <a:gd name="T2" fmla="*/ 26 w 183"/>
                  <a:gd name="T3" fmla="*/ 0 h 393"/>
                  <a:gd name="T4" fmla="*/ 25 w 183"/>
                  <a:gd name="T5" fmla="*/ 49 h 393"/>
                  <a:gd name="T6" fmla="*/ 0 60000 65536"/>
                  <a:gd name="T7" fmla="*/ 0 60000 65536"/>
                  <a:gd name="T8" fmla="*/ 0 60000 65536"/>
                  <a:gd name="T9" fmla="*/ 0 w 183"/>
                  <a:gd name="T10" fmla="*/ 0 h 393"/>
                  <a:gd name="T11" fmla="*/ 183 w 183"/>
                  <a:gd name="T12" fmla="*/ 393 h 3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3" h="393">
                    <a:moveTo>
                      <a:pt x="0" y="81"/>
                    </a:moveTo>
                    <a:lnTo>
                      <a:pt x="183" y="0"/>
                    </a:lnTo>
                    <a:lnTo>
                      <a:pt x="173" y="39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2" name="Freeform 2380"/>
              <p:cNvSpPr>
                <a:spLocks/>
              </p:cNvSpPr>
              <p:nvPr/>
            </p:nvSpPr>
            <p:spPr bwMode="auto">
              <a:xfrm>
                <a:off x="2850" y="866"/>
                <a:ext cx="23" cy="290"/>
              </a:xfrm>
              <a:custGeom>
                <a:avLst/>
                <a:gdLst>
                  <a:gd name="T0" fmla="*/ 23 w 160"/>
                  <a:gd name="T1" fmla="*/ 0 h 2323"/>
                  <a:gd name="T2" fmla="*/ 0 w 160"/>
                  <a:gd name="T3" fmla="*/ 290 h 2323"/>
                  <a:gd name="T4" fmla="*/ 23 w 160"/>
                  <a:gd name="T5" fmla="*/ 0 h 2323"/>
                  <a:gd name="T6" fmla="*/ 0 60000 65536"/>
                  <a:gd name="T7" fmla="*/ 0 60000 65536"/>
                  <a:gd name="T8" fmla="*/ 0 60000 65536"/>
                  <a:gd name="T9" fmla="*/ 0 w 160"/>
                  <a:gd name="T10" fmla="*/ 0 h 2323"/>
                  <a:gd name="T11" fmla="*/ 160 w 160"/>
                  <a:gd name="T12" fmla="*/ 2323 h 23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" h="2323">
                    <a:moveTo>
                      <a:pt x="160" y="0"/>
                    </a:moveTo>
                    <a:lnTo>
                      <a:pt x="0" y="23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3" name="Line 2381"/>
              <p:cNvSpPr>
                <a:spLocks noChangeShapeType="1"/>
              </p:cNvSpPr>
              <p:nvPr/>
            </p:nvSpPr>
            <p:spPr bwMode="auto">
              <a:xfrm flipH="1">
                <a:off x="2850" y="866"/>
                <a:ext cx="23" cy="290"/>
              </a:xfrm>
              <a:prstGeom prst="line">
                <a:avLst/>
              </a:pr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4" name="Freeform 2382"/>
              <p:cNvSpPr>
                <a:spLocks/>
              </p:cNvSpPr>
              <p:nvPr/>
            </p:nvSpPr>
            <p:spPr bwMode="auto">
              <a:xfrm>
                <a:off x="2774" y="988"/>
                <a:ext cx="26" cy="41"/>
              </a:xfrm>
              <a:custGeom>
                <a:avLst/>
                <a:gdLst>
                  <a:gd name="T0" fmla="*/ 8 w 183"/>
                  <a:gd name="T1" fmla="*/ 32 h 322"/>
                  <a:gd name="T2" fmla="*/ 4 w 183"/>
                  <a:gd name="T3" fmla="*/ 26 h 322"/>
                  <a:gd name="T4" fmla="*/ 2 w 183"/>
                  <a:gd name="T5" fmla="*/ 20 h 322"/>
                  <a:gd name="T6" fmla="*/ 0 w 183"/>
                  <a:gd name="T7" fmla="*/ 14 h 322"/>
                  <a:gd name="T8" fmla="*/ 0 w 183"/>
                  <a:gd name="T9" fmla="*/ 8 h 322"/>
                  <a:gd name="T10" fmla="*/ 1 w 183"/>
                  <a:gd name="T11" fmla="*/ 4 h 322"/>
                  <a:gd name="T12" fmla="*/ 3 w 183"/>
                  <a:gd name="T13" fmla="*/ 1 h 322"/>
                  <a:gd name="T14" fmla="*/ 6 w 183"/>
                  <a:gd name="T15" fmla="*/ 0 h 322"/>
                  <a:gd name="T16" fmla="*/ 10 w 183"/>
                  <a:gd name="T17" fmla="*/ 1 h 322"/>
                  <a:gd name="T18" fmla="*/ 13 w 183"/>
                  <a:gd name="T19" fmla="*/ 4 h 322"/>
                  <a:gd name="T20" fmla="*/ 17 w 183"/>
                  <a:gd name="T21" fmla="*/ 9 h 322"/>
                  <a:gd name="T22" fmla="*/ 21 w 183"/>
                  <a:gd name="T23" fmla="*/ 15 h 322"/>
                  <a:gd name="T24" fmla="*/ 24 w 183"/>
                  <a:gd name="T25" fmla="*/ 21 h 322"/>
                  <a:gd name="T26" fmla="*/ 26 w 183"/>
                  <a:gd name="T27" fmla="*/ 27 h 322"/>
                  <a:gd name="T28" fmla="*/ 26 w 183"/>
                  <a:gd name="T29" fmla="*/ 33 h 322"/>
                  <a:gd name="T30" fmla="*/ 25 w 183"/>
                  <a:gd name="T31" fmla="*/ 37 h 322"/>
                  <a:gd name="T32" fmla="*/ 23 w 183"/>
                  <a:gd name="T33" fmla="*/ 40 h 322"/>
                  <a:gd name="T34" fmla="*/ 20 w 183"/>
                  <a:gd name="T35" fmla="*/ 41 h 322"/>
                  <a:gd name="T36" fmla="*/ 16 w 183"/>
                  <a:gd name="T37" fmla="*/ 40 h 322"/>
                  <a:gd name="T38" fmla="*/ 12 w 183"/>
                  <a:gd name="T39" fmla="*/ 37 h 322"/>
                  <a:gd name="T40" fmla="*/ 8 w 183"/>
                  <a:gd name="T41" fmla="*/ 32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3"/>
                  <a:gd name="T64" fmla="*/ 0 h 322"/>
                  <a:gd name="T65" fmla="*/ 183 w 183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3" h="322">
                    <a:moveTo>
                      <a:pt x="55" y="253"/>
                    </a:moveTo>
                    <a:lnTo>
                      <a:pt x="30" y="206"/>
                    </a:lnTo>
                    <a:lnTo>
                      <a:pt x="12" y="157"/>
                    </a:lnTo>
                    <a:lnTo>
                      <a:pt x="2" y="107"/>
                    </a:lnTo>
                    <a:lnTo>
                      <a:pt x="0" y="64"/>
                    </a:lnTo>
                    <a:lnTo>
                      <a:pt x="6" y="28"/>
                    </a:lnTo>
                    <a:lnTo>
                      <a:pt x="21" y="5"/>
                    </a:lnTo>
                    <a:lnTo>
                      <a:pt x="42" y="0"/>
                    </a:lnTo>
                    <a:lnTo>
                      <a:pt x="67" y="9"/>
                    </a:lnTo>
                    <a:lnTo>
                      <a:pt x="95" y="32"/>
                    </a:lnTo>
                    <a:lnTo>
                      <a:pt x="123" y="69"/>
                    </a:lnTo>
                    <a:lnTo>
                      <a:pt x="150" y="116"/>
                    </a:lnTo>
                    <a:lnTo>
                      <a:pt x="168" y="165"/>
                    </a:lnTo>
                    <a:lnTo>
                      <a:pt x="180" y="214"/>
                    </a:lnTo>
                    <a:lnTo>
                      <a:pt x="183" y="258"/>
                    </a:lnTo>
                    <a:lnTo>
                      <a:pt x="177" y="294"/>
                    </a:lnTo>
                    <a:lnTo>
                      <a:pt x="162" y="315"/>
                    </a:lnTo>
                    <a:lnTo>
                      <a:pt x="140" y="322"/>
                    </a:lnTo>
                    <a:lnTo>
                      <a:pt x="114" y="314"/>
                    </a:lnTo>
                    <a:lnTo>
                      <a:pt x="85" y="290"/>
                    </a:lnTo>
                    <a:lnTo>
                      <a:pt x="55" y="2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5" name="Freeform 2383"/>
              <p:cNvSpPr>
                <a:spLocks/>
              </p:cNvSpPr>
              <p:nvPr/>
            </p:nvSpPr>
            <p:spPr bwMode="auto">
              <a:xfrm>
                <a:off x="2771" y="983"/>
                <a:ext cx="34" cy="51"/>
              </a:xfrm>
              <a:custGeom>
                <a:avLst/>
                <a:gdLst>
                  <a:gd name="T0" fmla="*/ 28 w 238"/>
                  <a:gd name="T1" fmla="*/ 51 h 407"/>
                  <a:gd name="T2" fmla="*/ 26 w 238"/>
                  <a:gd name="T3" fmla="*/ 51 h 407"/>
                  <a:gd name="T4" fmla="*/ 22 w 238"/>
                  <a:gd name="T5" fmla="*/ 50 h 407"/>
                  <a:gd name="T6" fmla="*/ 18 w 238"/>
                  <a:gd name="T7" fmla="*/ 49 h 407"/>
                  <a:gd name="T8" fmla="*/ 14 w 238"/>
                  <a:gd name="T9" fmla="*/ 45 h 407"/>
                  <a:gd name="T10" fmla="*/ 9 w 238"/>
                  <a:gd name="T11" fmla="*/ 40 h 407"/>
                  <a:gd name="T12" fmla="*/ 8 w 238"/>
                  <a:gd name="T13" fmla="*/ 38 h 407"/>
                  <a:gd name="T14" fmla="*/ 6 w 238"/>
                  <a:gd name="T15" fmla="*/ 34 h 407"/>
                  <a:gd name="T16" fmla="*/ 4 w 238"/>
                  <a:gd name="T17" fmla="*/ 29 h 407"/>
                  <a:gd name="T18" fmla="*/ 1 w 238"/>
                  <a:gd name="T19" fmla="*/ 21 h 407"/>
                  <a:gd name="T20" fmla="*/ 0 w 238"/>
                  <a:gd name="T21" fmla="*/ 14 h 407"/>
                  <a:gd name="T22" fmla="*/ 0 w 238"/>
                  <a:gd name="T23" fmla="*/ 6 h 407"/>
                  <a:gd name="T24" fmla="*/ 3 w 238"/>
                  <a:gd name="T25" fmla="*/ 2 h 407"/>
                  <a:gd name="T26" fmla="*/ 7 w 238"/>
                  <a:gd name="T27" fmla="*/ 0 h 407"/>
                  <a:gd name="T28" fmla="*/ 12 w 238"/>
                  <a:gd name="T29" fmla="*/ 1 h 407"/>
                  <a:gd name="T30" fmla="*/ 18 w 238"/>
                  <a:gd name="T31" fmla="*/ 5 h 407"/>
                  <a:gd name="T32" fmla="*/ 25 w 238"/>
                  <a:gd name="T33" fmla="*/ 13 h 407"/>
                  <a:gd name="T34" fmla="*/ 30 w 238"/>
                  <a:gd name="T35" fmla="*/ 23 h 407"/>
                  <a:gd name="T36" fmla="*/ 33 w 238"/>
                  <a:gd name="T37" fmla="*/ 33 h 407"/>
                  <a:gd name="T38" fmla="*/ 34 w 238"/>
                  <a:gd name="T39" fmla="*/ 41 h 407"/>
                  <a:gd name="T40" fmla="*/ 32 w 238"/>
                  <a:gd name="T41" fmla="*/ 47 h 407"/>
                  <a:gd name="T42" fmla="*/ 28 w 238"/>
                  <a:gd name="T43" fmla="*/ 51 h 4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38"/>
                  <a:gd name="T67" fmla="*/ 0 h 407"/>
                  <a:gd name="T68" fmla="*/ 238 w 238"/>
                  <a:gd name="T69" fmla="*/ 407 h 407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38" h="407">
                    <a:moveTo>
                      <a:pt x="196" y="405"/>
                    </a:moveTo>
                    <a:lnTo>
                      <a:pt x="179" y="407"/>
                    </a:lnTo>
                    <a:lnTo>
                      <a:pt x="155" y="403"/>
                    </a:lnTo>
                    <a:lnTo>
                      <a:pt x="127" y="388"/>
                    </a:lnTo>
                    <a:lnTo>
                      <a:pt x="95" y="360"/>
                    </a:lnTo>
                    <a:lnTo>
                      <a:pt x="64" y="316"/>
                    </a:lnTo>
                    <a:lnTo>
                      <a:pt x="57" y="305"/>
                    </a:lnTo>
                    <a:lnTo>
                      <a:pt x="43" y="274"/>
                    </a:lnTo>
                    <a:lnTo>
                      <a:pt x="25" y="228"/>
                    </a:lnTo>
                    <a:lnTo>
                      <a:pt x="9" y="171"/>
                    </a:lnTo>
                    <a:lnTo>
                      <a:pt x="0" y="109"/>
                    </a:lnTo>
                    <a:lnTo>
                      <a:pt x="2" y="46"/>
                    </a:lnTo>
                    <a:lnTo>
                      <a:pt x="22" y="14"/>
                    </a:lnTo>
                    <a:lnTo>
                      <a:pt x="49" y="0"/>
                    </a:lnTo>
                    <a:lnTo>
                      <a:pt x="85" y="8"/>
                    </a:lnTo>
                    <a:lnTo>
                      <a:pt x="126" y="42"/>
                    </a:lnTo>
                    <a:lnTo>
                      <a:pt x="172" y="104"/>
                    </a:lnTo>
                    <a:lnTo>
                      <a:pt x="213" y="187"/>
                    </a:lnTo>
                    <a:lnTo>
                      <a:pt x="234" y="264"/>
                    </a:lnTo>
                    <a:lnTo>
                      <a:pt x="238" y="327"/>
                    </a:lnTo>
                    <a:lnTo>
                      <a:pt x="224" y="377"/>
                    </a:lnTo>
                    <a:lnTo>
                      <a:pt x="196" y="405"/>
                    </a:lnTo>
                    <a:close/>
                  </a:path>
                </a:pathLst>
              </a:custGeom>
              <a:solidFill>
                <a:srgbClr val="CCCCCC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6" name="Freeform 2384"/>
              <p:cNvSpPr>
                <a:spLocks/>
              </p:cNvSpPr>
              <p:nvPr/>
            </p:nvSpPr>
            <p:spPr bwMode="auto">
              <a:xfrm>
                <a:off x="2775" y="989"/>
                <a:ext cx="26" cy="40"/>
              </a:xfrm>
              <a:custGeom>
                <a:avLst/>
                <a:gdLst>
                  <a:gd name="T0" fmla="*/ 8 w 184"/>
                  <a:gd name="T1" fmla="*/ 31 h 323"/>
                  <a:gd name="T2" fmla="*/ 4 w 184"/>
                  <a:gd name="T3" fmla="*/ 25 h 323"/>
                  <a:gd name="T4" fmla="*/ 2 w 184"/>
                  <a:gd name="T5" fmla="*/ 19 h 323"/>
                  <a:gd name="T6" fmla="*/ 0 w 184"/>
                  <a:gd name="T7" fmla="*/ 13 h 323"/>
                  <a:gd name="T8" fmla="*/ 0 w 184"/>
                  <a:gd name="T9" fmla="*/ 8 h 323"/>
                  <a:gd name="T10" fmla="*/ 1 w 184"/>
                  <a:gd name="T11" fmla="*/ 3 h 323"/>
                  <a:gd name="T12" fmla="*/ 3 w 184"/>
                  <a:gd name="T13" fmla="*/ 1 h 323"/>
                  <a:gd name="T14" fmla="*/ 6 w 184"/>
                  <a:gd name="T15" fmla="*/ 0 h 323"/>
                  <a:gd name="T16" fmla="*/ 9 w 184"/>
                  <a:gd name="T17" fmla="*/ 1 h 323"/>
                  <a:gd name="T18" fmla="*/ 13 w 184"/>
                  <a:gd name="T19" fmla="*/ 4 h 323"/>
                  <a:gd name="T20" fmla="*/ 18 w 184"/>
                  <a:gd name="T21" fmla="*/ 9 h 323"/>
                  <a:gd name="T22" fmla="*/ 21 w 184"/>
                  <a:gd name="T23" fmla="*/ 14 h 323"/>
                  <a:gd name="T24" fmla="*/ 24 w 184"/>
                  <a:gd name="T25" fmla="*/ 20 h 323"/>
                  <a:gd name="T26" fmla="*/ 26 w 184"/>
                  <a:gd name="T27" fmla="*/ 26 h 323"/>
                  <a:gd name="T28" fmla="*/ 26 w 184"/>
                  <a:gd name="T29" fmla="*/ 32 h 323"/>
                  <a:gd name="T30" fmla="*/ 25 w 184"/>
                  <a:gd name="T31" fmla="*/ 36 h 323"/>
                  <a:gd name="T32" fmla="*/ 23 w 184"/>
                  <a:gd name="T33" fmla="*/ 39 h 323"/>
                  <a:gd name="T34" fmla="*/ 20 w 184"/>
                  <a:gd name="T35" fmla="*/ 40 h 323"/>
                  <a:gd name="T36" fmla="*/ 16 w 184"/>
                  <a:gd name="T37" fmla="*/ 39 h 323"/>
                  <a:gd name="T38" fmla="*/ 12 w 184"/>
                  <a:gd name="T39" fmla="*/ 36 h 323"/>
                  <a:gd name="T40" fmla="*/ 8 w 184"/>
                  <a:gd name="T41" fmla="*/ 31 h 32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4"/>
                  <a:gd name="T64" fmla="*/ 0 h 323"/>
                  <a:gd name="T65" fmla="*/ 184 w 184"/>
                  <a:gd name="T66" fmla="*/ 323 h 32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4" h="323">
                    <a:moveTo>
                      <a:pt x="56" y="254"/>
                    </a:moveTo>
                    <a:lnTo>
                      <a:pt x="31" y="205"/>
                    </a:lnTo>
                    <a:lnTo>
                      <a:pt x="13" y="155"/>
                    </a:lnTo>
                    <a:lnTo>
                      <a:pt x="3" y="107"/>
                    </a:lnTo>
                    <a:lnTo>
                      <a:pt x="0" y="63"/>
                    </a:lnTo>
                    <a:lnTo>
                      <a:pt x="6" y="28"/>
                    </a:lnTo>
                    <a:lnTo>
                      <a:pt x="21" y="6"/>
                    </a:lnTo>
                    <a:lnTo>
                      <a:pt x="42" y="0"/>
                    </a:lnTo>
                    <a:lnTo>
                      <a:pt x="67" y="9"/>
                    </a:lnTo>
                    <a:lnTo>
                      <a:pt x="95" y="33"/>
                    </a:lnTo>
                    <a:lnTo>
                      <a:pt x="125" y="70"/>
                    </a:lnTo>
                    <a:lnTo>
                      <a:pt x="150" y="116"/>
                    </a:lnTo>
                    <a:lnTo>
                      <a:pt x="170" y="165"/>
                    </a:lnTo>
                    <a:lnTo>
                      <a:pt x="181" y="213"/>
                    </a:lnTo>
                    <a:lnTo>
                      <a:pt x="184" y="257"/>
                    </a:lnTo>
                    <a:lnTo>
                      <a:pt x="178" y="293"/>
                    </a:lnTo>
                    <a:lnTo>
                      <a:pt x="162" y="315"/>
                    </a:lnTo>
                    <a:lnTo>
                      <a:pt x="139" y="323"/>
                    </a:lnTo>
                    <a:lnTo>
                      <a:pt x="113" y="314"/>
                    </a:lnTo>
                    <a:lnTo>
                      <a:pt x="85" y="291"/>
                    </a:lnTo>
                    <a:lnTo>
                      <a:pt x="56" y="254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7" name="Freeform 2385"/>
              <p:cNvSpPr>
                <a:spLocks/>
              </p:cNvSpPr>
              <p:nvPr/>
            </p:nvSpPr>
            <p:spPr bwMode="auto">
              <a:xfrm>
                <a:off x="2779" y="989"/>
                <a:ext cx="22" cy="35"/>
              </a:xfrm>
              <a:custGeom>
                <a:avLst/>
                <a:gdLst>
                  <a:gd name="T0" fmla="*/ 3 w 151"/>
                  <a:gd name="T1" fmla="*/ 19 h 282"/>
                  <a:gd name="T2" fmla="*/ 1 w 151"/>
                  <a:gd name="T3" fmla="*/ 11 h 282"/>
                  <a:gd name="T4" fmla="*/ 0 w 151"/>
                  <a:gd name="T5" fmla="*/ 6 h 282"/>
                  <a:gd name="T6" fmla="*/ 0 w 151"/>
                  <a:gd name="T7" fmla="*/ 2 h 282"/>
                  <a:gd name="T8" fmla="*/ 1 w 151"/>
                  <a:gd name="T9" fmla="*/ 0 h 282"/>
                  <a:gd name="T10" fmla="*/ 3 w 151"/>
                  <a:gd name="T11" fmla="*/ 0 h 282"/>
                  <a:gd name="T12" fmla="*/ 3 w 151"/>
                  <a:gd name="T13" fmla="*/ 0 h 282"/>
                  <a:gd name="T14" fmla="*/ 4 w 151"/>
                  <a:gd name="T15" fmla="*/ 1 h 282"/>
                  <a:gd name="T16" fmla="*/ 6 w 151"/>
                  <a:gd name="T17" fmla="*/ 1 h 282"/>
                  <a:gd name="T18" fmla="*/ 7 w 151"/>
                  <a:gd name="T19" fmla="*/ 2 h 282"/>
                  <a:gd name="T20" fmla="*/ 8 w 151"/>
                  <a:gd name="T21" fmla="*/ 3 h 282"/>
                  <a:gd name="T22" fmla="*/ 9 w 151"/>
                  <a:gd name="T23" fmla="*/ 4 h 282"/>
                  <a:gd name="T24" fmla="*/ 9 w 151"/>
                  <a:gd name="T25" fmla="*/ 4 h 282"/>
                  <a:gd name="T26" fmla="*/ 10 w 151"/>
                  <a:gd name="T27" fmla="*/ 5 h 282"/>
                  <a:gd name="T28" fmla="*/ 11 w 151"/>
                  <a:gd name="T29" fmla="*/ 6 h 282"/>
                  <a:gd name="T30" fmla="*/ 12 w 151"/>
                  <a:gd name="T31" fmla="*/ 7 h 282"/>
                  <a:gd name="T32" fmla="*/ 13 w 151"/>
                  <a:gd name="T33" fmla="*/ 8 h 282"/>
                  <a:gd name="T34" fmla="*/ 14 w 151"/>
                  <a:gd name="T35" fmla="*/ 9 h 282"/>
                  <a:gd name="T36" fmla="*/ 15 w 151"/>
                  <a:gd name="T37" fmla="*/ 10 h 282"/>
                  <a:gd name="T38" fmla="*/ 15 w 151"/>
                  <a:gd name="T39" fmla="*/ 12 h 282"/>
                  <a:gd name="T40" fmla="*/ 16 w 151"/>
                  <a:gd name="T41" fmla="*/ 13 h 282"/>
                  <a:gd name="T42" fmla="*/ 17 w 151"/>
                  <a:gd name="T43" fmla="*/ 15 h 282"/>
                  <a:gd name="T44" fmla="*/ 18 w 151"/>
                  <a:gd name="T45" fmla="*/ 17 h 282"/>
                  <a:gd name="T46" fmla="*/ 19 w 151"/>
                  <a:gd name="T47" fmla="*/ 19 h 282"/>
                  <a:gd name="T48" fmla="*/ 20 w 151"/>
                  <a:gd name="T49" fmla="*/ 20 h 282"/>
                  <a:gd name="T50" fmla="*/ 21 w 151"/>
                  <a:gd name="T51" fmla="*/ 22 h 282"/>
                  <a:gd name="T52" fmla="*/ 21 w 151"/>
                  <a:gd name="T53" fmla="*/ 24 h 282"/>
                  <a:gd name="T54" fmla="*/ 21 w 151"/>
                  <a:gd name="T55" fmla="*/ 26 h 282"/>
                  <a:gd name="T56" fmla="*/ 22 w 151"/>
                  <a:gd name="T57" fmla="*/ 29 h 282"/>
                  <a:gd name="T58" fmla="*/ 22 w 151"/>
                  <a:gd name="T59" fmla="*/ 32 h 282"/>
                  <a:gd name="T60" fmla="*/ 22 w 151"/>
                  <a:gd name="T61" fmla="*/ 34 h 282"/>
                  <a:gd name="T62" fmla="*/ 21 w 151"/>
                  <a:gd name="T63" fmla="*/ 34 h 282"/>
                  <a:gd name="T64" fmla="*/ 20 w 151"/>
                  <a:gd name="T65" fmla="*/ 35 h 282"/>
                  <a:gd name="T66" fmla="*/ 19 w 151"/>
                  <a:gd name="T67" fmla="*/ 35 h 282"/>
                  <a:gd name="T68" fmla="*/ 17 w 151"/>
                  <a:gd name="T69" fmla="*/ 35 h 282"/>
                  <a:gd name="T70" fmla="*/ 15 w 151"/>
                  <a:gd name="T71" fmla="*/ 34 h 282"/>
                  <a:gd name="T72" fmla="*/ 13 w 151"/>
                  <a:gd name="T73" fmla="*/ 33 h 282"/>
                  <a:gd name="T74" fmla="*/ 11 w 151"/>
                  <a:gd name="T75" fmla="*/ 30 h 282"/>
                  <a:gd name="T76" fmla="*/ 8 w 151"/>
                  <a:gd name="T77" fmla="*/ 28 h 282"/>
                  <a:gd name="T78" fmla="*/ 7 w 151"/>
                  <a:gd name="T79" fmla="*/ 26 h 282"/>
                  <a:gd name="T80" fmla="*/ 7 w 151"/>
                  <a:gd name="T81" fmla="*/ 26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1"/>
                  <a:gd name="T124" fmla="*/ 0 h 282"/>
                  <a:gd name="T125" fmla="*/ 151 w 151"/>
                  <a:gd name="T126" fmla="*/ 282 h 28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1" h="282">
                    <a:moveTo>
                      <a:pt x="36" y="188"/>
                    </a:moveTo>
                    <a:lnTo>
                      <a:pt x="21" y="152"/>
                    </a:lnTo>
                    <a:lnTo>
                      <a:pt x="11" y="120"/>
                    </a:lnTo>
                    <a:lnTo>
                      <a:pt x="6" y="92"/>
                    </a:lnTo>
                    <a:lnTo>
                      <a:pt x="2" y="69"/>
                    </a:lnTo>
                    <a:lnTo>
                      <a:pt x="0" y="48"/>
                    </a:lnTo>
                    <a:lnTo>
                      <a:pt x="0" y="32"/>
                    </a:lnTo>
                    <a:lnTo>
                      <a:pt x="3" y="18"/>
                    </a:lnTo>
                    <a:lnTo>
                      <a:pt x="7" y="8"/>
                    </a:lnTo>
                    <a:lnTo>
                      <a:pt x="10" y="3"/>
                    </a:lnTo>
                    <a:lnTo>
                      <a:pt x="11" y="0"/>
                    </a:lnTo>
                    <a:lnTo>
                      <a:pt x="24" y="4"/>
                    </a:lnTo>
                    <a:lnTo>
                      <a:pt x="27" y="5"/>
                    </a:lnTo>
                    <a:lnTo>
                      <a:pt x="29" y="6"/>
                    </a:lnTo>
                    <a:lnTo>
                      <a:pt x="33" y="8"/>
                    </a:lnTo>
                    <a:lnTo>
                      <a:pt x="38" y="11"/>
                    </a:lnTo>
                    <a:lnTo>
                      <a:pt x="41" y="14"/>
                    </a:lnTo>
                    <a:lnTo>
                      <a:pt x="45" y="17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59" y="29"/>
                    </a:lnTo>
                    <a:lnTo>
                      <a:pt x="62" y="32"/>
                    </a:lnTo>
                    <a:lnTo>
                      <a:pt x="64" y="34"/>
                    </a:lnTo>
                    <a:lnTo>
                      <a:pt x="65" y="36"/>
                    </a:lnTo>
                    <a:lnTo>
                      <a:pt x="67" y="40"/>
                    </a:lnTo>
                    <a:lnTo>
                      <a:pt x="71" y="42"/>
                    </a:lnTo>
                    <a:lnTo>
                      <a:pt x="74" y="46"/>
                    </a:lnTo>
                    <a:lnTo>
                      <a:pt x="77" y="50"/>
                    </a:lnTo>
                    <a:lnTo>
                      <a:pt x="80" y="54"/>
                    </a:lnTo>
                    <a:lnTo>
                      <a:pt x="83" y="60"/>
                    </a:lnTo>
                    <a:lnTo>
                      <a:pt x="87" y="64"/>
                    </a:lnTo>
                    <a:lnTo>
                      <a:pt x="89" y="68"/>
                    </a:lnTo>
                    <a:lnTo>
                      <a:pt x="92" y="71"/>
                    </a:lnTo>
                    <a:lnTo>
                      <a:pt x="95" y="74"/>
                    </a:lnTo>
                    <a:lnTo>
                      <a:pt x="97" y="78"/>
                    </a:lnTo>
                    <a:lnTo>
                      <a:pt x="100" y="82"/>
                    </a:lnTo>
                    <a:lnTo>
                      <a:pt x="103" y="88"/>
                    </a:lnTo>
                    <a:lnTo>
                      <a:pt x="106" y="93"/>
                    </a:lnTo>
                    <a:lnTo>
                      <a:pt x="109" y="100"/>
                    </a:lnTo>
                    <a:lnTo>
                      <a:pt x="112" y="107"/>
                    </a:lnTo>
                    <a:lnTo>
                      <a:pt x="117" y="115"/>
                    </a:lnTo>
                    <a:lnTo>
                      <a:pt x="120" y="121"/>
                    </a:lnTo>
                    <a:lnTo>
                      <a:pt x="123" y="128"/>
                    </a:lnTo>
                    <a:lnTo>
                      <a:pt x="126" y="136"/>
                    </a:lnTo>
                    <a:lnTo>
                      <a:pt x="129" y="143"/>
                    </a:lnTo>
                    <a:lnTo>
                      <a:pt x="131" y="151"/>
                    </a:lnTo>
                    <a:lnTo>
                      <a:pt x="133" y="157"/>
                    </a:lnTo>
                    <a:lnTo>
                      <a:pt x="137" y="164"/>
                    </a:lnTo>
                    <a:lnTo>
                      <a:pt x="139" y="172"/>
                    </a:lnTo>
                    <a:lnTo>
                      <a:pt x="141" y="180"/>
                    </a:lnTo>
                    <a:lnTo>
                      <a:pt x="143" y="188"/>
                    </a:lnTo>
                    <a:lnTo>
                      <a:pt x="144" y="193"/>
                    </a:lnTo>
                    <a:lnTo>
                      <a:pt x="145" y="200"/>
                    </a:lnTo>
                    <a:lnTo>
                      <a:pt x="147" y="208"/>
                    </a:lnTo>
                    <a:lnTo>
                      <a:pt x="149" y="218"/>
                    </a:lnTo>
                    <a:lnTo>
                      <a:pt x="150" y="231"/>
                    </a:lnTo>
                    <a:lnTo>
                      <a:pt x="151" y="245"/>
                    </a:lnTo>
                    <a:lnTo>
                      <a:pt x="150" y="258"/>
                    </a:lnTo>
                    <a:lnTo>
                      <a:pt x="150" y="267"/>
                    </a:lnTo>
                    <a:lnTo>
                      <a:pt x="149" y="271"/>
                    </a:lnTo>
                    <a:lnTo>
                      <a:pt x="148" y="272"/>
                    </a:lnTo>
                    <a:lnTo>
                      <a:pt x="146" y="274"/>
                    </a:lnTo>
                    <a:lnTo>
                      <a:pt x="142" y="277"/>
                    </a:lnTo>
                    <a:lnTo>
                      <a:pt x="138" y="279"/>
                    </a:lnTo>
                    <a:lnTo>
                      <a:pt x="133" y="281"/>
                    </a:lnTo>
                    <a:lnTo>
                      <a:pt x="128" y="282"/>
                    </a:lnTo>
                    <a:lnTo>
                      <a:pt x="123" y="281"/>
                    </a:lnTo>
                    <a:lnTo>
                      <a:pt x="117" y="279"/>
                    </a:lnTo>
                    <a:lnTo>
                      <a:pt x="110" y="277"/>
                    </a:lnTo>
                    <a:lnTo>
                      <a:pt x="104" y="274"/>
                    </a:lnTo>
                    <a:lnTo>
                      <a:pt x="99" y="271"/>
                    </a:lnTo>
                    <a:lnTo>
                      <a:pt x="92" y="264"/>
                    </a:lnTo>
                    <a:lnTo>
                      <a:pt x="83" y="255"/>
                    </a:lnTo>
                    <a:lnTo>
                      <a:pt x="74" y="245"/>
                    </a:lnTo>
                    <a:lnTo>
                      <a:pt x="64" y="234"/>
                    </a:lnTo>
                    <a:lnTo>
                      <a:pt x="57" y="223"/>
                    </a:lnTo>
                    <a:lnTo>
                      <a:pt x="53" y="217"/>
                    </a:lnTo>
                    <a:lnTo>
                      <a:pt x="50" y="213"/>
                    </a:lnTo>
                    <a:lnTo>
                      <a:pt x="49" y="211"/>
                    </a:lnTo>
                    <a:lnTo>
                      <a:pt x="36" y="188"/>
                    </a:lnTo>
                    <a:close/>
                  </a:path>
                </a:pathLst>
              </a:custGeom>
              <a:solidFill>
                <a:srgbClr val="01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8" name="Freeform 2386"/>
              <p:cNvSpPr>
                <a:spLocks/>
              </p:cNvSpPr>
              <p:nvPr/>
            </p:nvSpPr>
            <p:spPr bwMode="auto">
              <a:xfrm>
                <a:off x="2766" y="1154"/>
                <a:ext cx="27" cy="40"/>
              </a:xfrm>
              <a:custGeom>
                <a:avLst/>
                <a:gdLst>
                  <a:gd name="T0" fmla="*/ 9 w 187"/>
                  <a:gd name="T1" fmla="*/ 31 h 322"/>
                  <a:gd name="T2" fmla="*/ 5 w 187"/>
                  <a:gd name="T3" fmla="*/ 26 h 322"/>
                  <a:gd name="T4" fmla="*/ 2 w 187"/>
                  <a:gd name="T5" fmla="*/ 20 h 322"/>
                  <a:gd name="T6" fmla="*/ 0 w 187"/>
                  <a:gd name="T7" fmla="*/ 14 h 322"/>
                  <a:gd name="T8" fmla="*/ 0 w 187"/>
                  <a:gd name="T9" fmla="*/ 8 h 322"/>
                  <a:gd name="T10" fmla="*/ 1 w 187"/>
                  <a:gd name="T11" fmla="*/ 4 h 322"/>
                  <a:gd name="T12" fmla="*/ 3 w 187"/>
                  <a:gd name="T13" fmla="*/ 1 h 322"/>
                  <a:gd name="T14" fmla="*/ 6 w 187"/>
                  <a:gd name="T15" fmla="*/ 0 h 322"/>
                  <a:gd name="T16" fmla="*/ 10 w 187"/>
                  <a:gd name="T17" fmla="*/ 1 h 322"/>
                  <a:gd name="T18" fmla="*/ 14 w 187"/>
                  <a:gd name="T19" fmla="*/ 4 h 322"/>
                  <a:gd name="T20" fmla="*/ 18 w 187"/>
                  <a:gd name="T21" fmla="*/ 8 h 322"/>
                  <a:gd name="T22" fmla="*/ 22 w 187"/>
                  <a:gd name="T23" fmla="*/ 14 h 322"/>
                  <a:gd name="T24" fmla="*/ 25 w 187"/>
                  <a:gd name="T25" fmla="*/ 20 h 322"/>
                  <a:gd name="T26" fmla="*/ 27 w 187"/>
                  <a:gd name="T27" fmla="*/ 26 h 322"/>
                  <a:gd name="T28" fmla="*/ 27 w 187"/>
                  <a:gd name="T29" fmla="*/ 32 h 322"/>
                  <a:gd name="T30" fmla="*/ 26 w 187"/>
                  <a:gd name="T31" fmla="*/ 36 h 322"/>
                  <a:gd name="T32" fmla="*/ 24 w 187"/>
                  <a:gd name="T33" fmla="*/ 39 h 322"/>
                  <a:gd name="T34" fmla="*/ 21 w 187"/>
                  <a:gd name="T35" fmla="*/ 40 h 322"/>
                  <a:gd name="T36" fmla="*/ 17 w 187"/>
                  <a:gd name="T37" fmla="*/ 39 h 322"/>
                  <a:gd name="T38" fmla="*/ 13 w 187"/>
                  <a:gd name="T39" fmla="*/ 36 h 322"/>
                  <a:gd name="T40" fmla="*/ 9 w 187"/>
                  <a:gd name="T41" fmla="*/ 31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7"/>
                  <a:gd name="T64" fmla="*/ 0 h 322"/>
                  <a:gd name="T65" fmla="*/ 187 w 187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7" h="322">
                    <a:moveTo>
                      <a:pt x="59" y="252"/>
                    </a:moveTo>
                    <a:lnTo>
                      <a:pt x="34" y="206"/>
                    </a:lnTo>
                    <a:lnTo>
                      <a:pt x="14" y="157"/>
                    </a:lnTo>
                    <a:lnTo>
                      <a:pt x="2" y="109"/>
                    </a:lnTo>
                    <a:lnTo>
                      <a:pt x="0" y="65"/>
                    </a:lnTo>
                    <a:lnTo>
                      <a:pt x="6" y="29"/>
                    </a:lnTo>
                    <a:lnTo>
                      <a:pt x="21" y="7"/>
                    </a:lnTo>
                    <a:lnTo>
                      <a:pt x="43" y="0"/>
                    </a:lnTo>
                    <a:lnTo>
                      <a:pt x="69" y="9"/>
                    </a:lnTo>
                    <a:lnTo>
                      <a:pt x="98" y="31"/>
                    </a:lnTo>
                    <a:lnTo>
                      <a:pt x="127" y="68"/>
                    </a:lnTo>
                    <a:lnTo>
                      <a:pt x="153" y="115"/>
                    </a:lnTo>
                    <a:lnTo>
                      <a:pt x="172" y="165"/>
                    </a:lnTo>
                    <a:lnTo>
                      <a:pt x="184" y="213"/>
                    </a:lnTo>
                    <a:lnTo>
                      <a:pt x="187" y="257"/>
                    </a:lnTo>
                    <a:lnTo>
                      <a:pt x="180" y="292"/>
                    </a:lnTo>
                    <a:lnTo>
                      <a:pt x="166" y="315"/>
                    </a:lnTo>
                    <a:lnTo>
                      <a:pt x="144" y="322"/>
                    </a:lnTo>
                    <a:lnTo>
                      <a:pt x="117" y="313"/>
                    </a:lnTo>
                    <a:lnTo>
                      <a:pt x="88" y="289"/>
                    </a:lnTo>
                    <a:lnTo>
                      <a:pt x="59" y="2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9" name="Freeform 2387"/>
              <p:cNvSpPr>
                <a:spLocks/>
              </p:cNvSpPr>
              <p:nvPr/>
            </p:nvSpPr>
            <p:spPr bwMode="auto">
              <a:xfrm>
                <a:off x="2764" y="1148"/>
                <a:ext cx="34" cy="51"/>
              </a:xfrm>
              <a:custGeom>
                <a:avLst/>
                <a:gdLst>
                  <a:gd name="T0" fmla="*/ 28 w 238"/>
                  <a:gd name="T1" fmla="*/ 51 h 408"/>
                  <a:gd name="T2" fmla="*/ 26 w 238"/>
                  <a:gd name="T3" fmla="*/ 51 h 408"/>
                  <a:gd name="T4" fmla="*/ 22 w 238"/>
                  <a:gd name="T5" fmla="*/ 50 h 408"/>
                  <a:gd name="T6" fmla="*/ 18 w 238"/>
                  <a:gd name="T7" fmla="*/ 49 h 408"/>
                  <a:gd name="T8" fmla="*/ 14 w 238"/>
                  <a:gd name="T9" fmla="*/ 45 h 408"/>
                  <a:gd name="T10" fmla="*/ 9 w 238"/>
                  <a:gd name="T11" fmla="*/ 40 h 408"/>
                  <a:gd name="T12" fmla="*/ 8 w 238"/>
                  <a:gd name="T13" fmla="*/ 38 h 408"/>
                  <a:gd name="T14" fmla="*/ 6 w 238"/>
                  <a:gd name="T15" fmla="*/ 34 h 408"/>
                  <a:gd name="T16" fmla="*/ 4 w 238"/>
                  <a:gd name="T17" fmla="*/ 29 h 408"/>
                  <a:gd name="T18" fmla="*/ 1 w 238"/>
                  <a:gd name="T19" fmla="*/ 21 h 408"/>
                  <a:gd name="T20" fmla="*/ 0 w 238"/>
                  <a:gd name="T21" fmla="*/ 14 h 408"/>
                  <a:gd name="T22" fmla="*/ 0 w 238"/>
                  <a:gd name="T23" fmla="*/ 6 h 408"/>
                  <a:gd name="T24" fmla="*/ 3 w 238"/>
                  <a:gd name="T25" fmla="*/ 2 h 408"/>
                  <a:gd name="T26" fmla="*/ 7 w 238"/>
                  <a:gd name="T27" fmla="*/ 0 h 408"/>
                  <a:gd name="T28" fmla="*/ 12 w 238"/>
                  <a:gd name="T29" fmla="*/ 1 h 408"/>
                  <a:gd name="T30" fmla="*/ 18 w 238"/>
                  <a:gd name="T31" fmla="*/ 5 h 408"/>
                  <a:gd name="T32" fmla="*/ 25 w 238"/>
                  <a:gd name="T33" fmla="*/ 13 h 408"/>
                  <a:gd name="T34" fmla="*/ 30 w 238"/>
                  <a:gd name="T35" fmla="*/ 24 h 408"/>
                  <a:gd name="T36" fmla="*/ 33 w 238"/>
                  <a:gd name="T37" fmla="*/ 33 h 408"/>
                  <a:gd name="T38" fmla="*/ 34 w 238"/>
                  <a:gd name="T39" fmla="*/ 41 h 408"/>
                  <a:gd name="T40" fmla="*/ 32 w 238"/>
                  <a:gd name="T41" fmla="*/ 47 h 408"/>
                  <a:gd name="T42" fmla="*/ 28 w 238"/>
                  <a:gd name="T43" fmla="*/ 51 h 4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38"/>
                  <a:gd name="T67" fmla="*/ 0 h 408"/>
                  <a:gd name="T68" fmla="*/ 238 w 238"/>
                  <a:gd name="T69" fmla="*/ 408 h 4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38" h="408">
                    <a:moveTo>
                      <a:pt x="196" y="405"/>
                    </a:moveTo>
                    <a:lnTo>
                      <a:pt x="180" y="408"/>
                    </a:lnTo>
                    <a:lnTo>
                      <a:pt x="155" y="403"/>
                    </a:lnTo>
                    <a:lnTo>
                      <a:pt x="127" y="388"/>
                    </a:lnTo>
                    <a:lnTo>
                      <a:pt x="96" y="360"/>
                    </a:lnTo>
                    <a:lnTo>
                      <a:pt x="64" y="316"/>
                    </a:lnTo>
                    <a:lnTo>
                      <a:pt x="58" y="305"/>
                    </a:lnTo>
                    <a:lnTo>
                      <a:pt x="43" y="274"/>
                    </a:lnTo>
                    <a:lnTo>
                      <a:pt x="25" y="228"/>
                    </a:lnTo>
                    <a:lnTo>
                      <a:pt x="10" y="170"/>
                    </a:lnTo>
                    <a:lnTo>
                      <a:pt x="0" y="109"/>
                    </a:lnTo>
                    <a:lnTo>
                      <a:pt x="2" y="46"/>
                    </a:lnTo>
                    <a:lnTo>
                      <a:pt x="22" y="15"/>
                    </a:lnTo>
                    <a:lnTo>
                      <a:pt x="50" y="0"/>
                    </a:lnTo>
                    <a:lnTo>
                      <a:pt x="85" y="8"/>
                    </a:lnTo>
                    <a:lnTo>
                      <a:pt x="126" y="41"/>
                    </a:lnTo>
                    <a:lnTo>
                      <a:pt x="172" y="104"/>
                    </a:lnTo>
                    <a:lnTo>
                      <a:pt x="213" y="188"/>
                    </a:lnTo>
                    <a:lnTo>
                      <a:pt x="234" y="263"/>
                    </a:lnTo>
                    <a:lnTo>
                      <a:pt x="238" y="329"/>
                    </a:lnTo>
                    <a:lnTo>
                      <a:pt x="225" y="377"/>
                    </a:lnTo>
                    <a:lnTo>
                      <a:pt x="196" y="405"/>
                    </a:lnTo>
                    <a:close/>
                  </a:path>
                </a:pathLst>
              </a:custGeom>
              <a:solidFill>
                <a:srgbClr val="CCCCCC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0" name="Freeform 2388"/>
              <p:cNvSpPr>
                <a:spLocks/>
              </p:cNvSpPr>
              <p:nvPr/>
            </p:nvSpPr>
            <p:spPr bwMode="auto">
              <a:xfrm>
                <a:off x="2766" y="1154"/>
                <a:ext cx="27" cy="40"/>
              </a:xfrm>
              <a:custGeom>
                <a:avLst/>
                <a:gdLst>
                  <a:gd name="T0" fmla="*/ 9 w 188"/>
                  <a:gd name="T1" fmla="*/ 31 h 321"/>
                  <a:gd name="T2" fmla="*/ 5 w 188"/>
                  <a:gd name="T3" fmla="*/ 26 h 321"/>
                  <a:gd name="T4" fmla="*/ 2 w 188"/>
                  <a:gd name="T5" fmla="*/ 20 h 321"/>
                  <a:gd name="T6" fmla="*/ 0 w 188"/>
                  <a:gd name="T7" fmla="*/ 14 h 321"/>
                  <a:gd name="T8" fmla="*/ 0 w 188"/>
                  <a:gd name="T9" fmla="*/ 8 h 321"/>
                  <a:gd name="T10" fmla="*/ 1 w 188"/>
                  <a:gd name="T11" fmla="*/ 4 h 321"/>
                  <a:gd name="T12" fmla="*/ 3 w 188"/>
                  <a:gd name="T13" fmla="*/ 1 h 321"/>
                  <a:gd name="T14" fmla="*/ 6 w 188"/>
                  <a:gd name="T15" fmla="*/ 0 h 321"/>
                  <a:gd name="T16" fmla="*/ 10 w 188"/>
                  <a:gd name="T17" fmla="*/ 1 h 321"/>
                  <a:gd name="T18" fmla="*/ 14 w 188"/>
                  <a:gd name="T19" fmla="*/ 4 h 321"/>
                  <a:gd name="T20" fmla="*/ 18 w 188"/>
                  <a:gd name="T21" fmla="*/ 9 h 321"/>
                  <a:gd name="T22" fmla="*/ 22 w 188"/>
                  <a:gd name="T23" fmla="*/ 14 h 321"/>
                  <a:gd name="T24" fmla="*/ 25 w 188"/>
                  <a:gd name="T25" fmla="*/ 20 h 321"/>
                  <a:gd name="T26" fmla="*/ 27 w 188"/>
                  <a:gd name="T27" fmla="*/ 27 h 321"/>
                  <a:gd name="T28" fmla="*/ 27 w 188"/>
                  <a:gd name="T29" fmla="*/ 32 h 321"/>
                  <a:gd name="T30" fmla="*/ 26 w 188"/>
                  <a:gd name="T31" fmla="*/ 37 h 321"/>
                  <a:gd name="T32" fmla="*/ 24 w 188"/>
                  <a:gd name="T33" fmla="*/ 39 h 321"/>
                  <a:gd name="T34" fmla="*/ 21 w 188"/>
                  <a:gd name="T35" fmla="*/ 40 h 321"/>
                  <a:gd name="T36" fmla="*/ 17 w 188"/>
                  <a:gd name="T37" fmla="*/ 39 h 321"/>
                  <a:gd name="T38" fmla="*/ 13 w 188"/>
                  <a:gd name="T39" fmla="*/ 36 h 321"/>
                  <a:gd name="T40" fmla="*/ 9 w 188"/>
                  <a:gd name="T41" fmla="*/ 31 h 32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8"/>
                  <a:gd name="T64" fmla="*/ 0 h 321"/>
                  <a:gd name="T65" fmla="*/ 188 w 188"/>
                  <a:gd name="T66" fmla="*/ 321 h 32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8" h="321">
                    <a:moveTo>
                      <a:pt x="60" y="252"/>
                    </a:moveTo>
                    <a:lnTo>
                      <a:pt x="34" y="207"/>
                    </a:lnTo>
                    <a:lnTo>
                      <a:pt x="15" y="157"/>
                    </a:lnTo>
                    <a:lnTo>
                      <a:pt x="3" y="109"/>
                    </a:lnTo>
                    <a:lnTo>
                      <a:pt x="0" y="64"/>
                    </a:lnTo>
                    <a:lnTo>
                      <a:pt x="6" y="29"/>
                    </a:lnTo>
                    <a:lnTo>
                      <a:pt x="21" y="7"/>
                    </a:lnTo>
                    <a:lnTo>
                      <a:pt x="43" y="0"/>
                    </a:lnTo>
                    <a:lnTo>
                      <a:pt x="69" y="9"/>
                    </a:lnTo>
                    <a:lnTo>
                      <a:pt x="99" y="32"/>
                    </a:lnTo>
                    <a:lnTo>
                      <a:pt x="128" y="69"/>
                    </a:lnTo>
                    <a:lnTo>
                      <a:pt x="153" y="116"/>
                    </a:lnTo>
                    <a:lnTo>
                      <a:pt x="173" y="164"/>
                    </a:lnTo>
                    <a:lnTo>
                      <a:pt x="185" y="213"/>
                    </a:lnTo>
                    <a:lnTo>
                      <a:pt x="188" y="257"/>
                    </a:lnTo>
                    <a:lnTo>
                      <a:pt x="182" y="293"/>
                    </a:lnTo>
                    <a:lnTo>
                      <a:pt x="166" y="314"/>
                    </a:lnTo>
                    <a:lnTo>
                      <a:pt x="144" y="321"/>
                    </a:lnTo>
                    <a:lnTo>
                      <a:pt x="118" y="313"/>
                    </a:lnTo>
                    <a:lnTo>
                      <a:pt x="89" y="289"/>
                    </a:lnTo>
                    <a:lnTo>
                      <a:pt x="60" y="252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1" name="Freeform 2389"/>
              <p:cNvSpPr>
                <a:spLocks/>
              </p:cNvSpPr>
              <p:nvPr/>
            </p:nvSpPr>
            <p:spPr bwMode="auto">
              <a:xfrm>
                <a:off x="2772" y="1154"/>
                <a:ext cx="21" cy="35"/>
              </a:xfrm>
              <a:custGeom>
                <a:avLst/>
                <a:gdLst>
                  <a:gd name="T0" fmla="*/ 3 w 151"/>
                  <a:gd name="T1" fmla="*/ 19 h 282"/>
                  <a:gd name="T2" fmla="*/ 1 w 151"/>
                  <a:gd name="T3" fmla="*/ 12 h 282"/>
                  <a:gd name="T4" fmla="*/ 0 w 151"/>
                  <a:gd name="T5" fmla="*/ 6 h 282"/>
                  <a:gd name="T6" fmla="*/ 0 w 151"/>
                  <a:gd name="T7" fmla="*/ 2 h 282"/>
                  <a:gd name="T8" fmla="*/ 1 w 151"/>
                  <a:gd name="T9" fmla="*/ 0 h 282"/>
                  <a:gd name="T10" fmla="*/ 3 w 151"/>
                  <a:gd name="T11" fmla="*/ 0 h 282"/>
                  <a:gd name="T12" fmla="*/ 3 w 151"/>
                  <a:gd name="T13" fmla="*/ 0 h 282"/>
                  <a:gd name="T14" fmla="*/ 4 w 151"/>
                  <a:gd name="T15" fmla="*/ 1 h 282"/>
                  <a:gd name="T16" fmla="*/ 5 w 151"/>
                  <a:gd name="T17" fmla="*/ 1 h 282"/>
                  <a:gd name="T18" fmla="*/ 6 w 151"/>
                  <a:gd name="T19" fmla="*/ 2 h 282"/>
                  <a:gd name="T20" fmla="*/ 8 w 151"/>
                  <a:gd name="T21" fmla="*/ 3 h 282"/>
                  <a:gd name="T22" fmla="*/ 9 w 151"/>
                  <a:gd name="T23" fmla="*/ 4 h 282"/>
                  <a:gd name="T24" fmla="*/ 9 w 151"/>
                  <a:gd name="T25" fmla="*/ 4 h 282"/>
                  <a:gd name="T26" fmla="*/ 10 w 151"/>
                  <a:gd name="T27" fmla="*/ 5 h 282"/>
                  <a:gd name="T28" fmla="*/ 11 w 151"/>
                  <a:gd name="T29" fmla="*/ 6 h 282"/>
                  <a:gd name="T30" fmla="*/ 12 w 151"/>
                  <a:gd name="T31" fmla="*/ 7 h 282"/>
                  <a:gd name="T32" fmla="*/ 12 w 151"/>
                  <a:gd name="T33" fmla="*/ 8 h 282"/>
                  <a:gd name="T34" fmla="*/ 13 w 151"/>
                  <a:gd name="T35" fmla="*/ 9 h 282"/>
                  <a:gd name="T36" fmla="*/ 14 w 151"/>
                  <a:gd name="T37" fmla="*/ 10 h 282"/>
                  <a:gd name="T38" fmla="*/ 15 w 151"/>
                  <a:gd name="T39" fmla="*/ 12 h 282"/>
                  <a:gd name="T40" fmla="*/ 16 w 151"/>
                  <a:gd name="T41" fmla="*/ 13 h 282"/>
                  <a:gd name="T42" fmla="*/ 17 w 151"/>
                  <a:gd name="T43" fmla="*/ 15 h 282"/>
                  <a:gd name="T44" fmla="*/ 18 w 151"/>
                  <a:gd name="T45" fmla="*/ 17 h 282"/>
                  <a:gd name="T46" fmla="*/ 18 w 151"/>
                  <a:gd name="T47" fmla="*/ 19 h 282"/>
                  <a:gd name="T48" fmla="*/ 19 w 151"/>
                  <a:gd name="T49" fmla="*/ 20 h 282"/>
                  <a:gd name="T50" fmla="*/ 19 w 151"/>
                  <a:gd name="T51" fmla="*/ 22 h 282"/>
                  <a:gd name="T52" fmla="*/ 20 w 151"/>
                  <a:gd name="T53" fmla="*/ 24 h 282"/>
                  <a:gd name="T54" fmla="*/ 20 w 151"/>
                  <a:gd name="T55" fmla="*/ 26 h 282"/>
                  <a:gd name="T56" fmla="*/ 21 w 151"/>
                  <a:gd name="T57" fmla="*/ 29 h 282"/>
                  <a:gd name="T58" fmla="*/ 21 w 151"/>
                  <a:gd name="T59" fmla="*/ 32 h 282"/>
                  <a:gd name="T60" fmla="*/ 21 w 151"/>
                  <a:gd name="T61" fmla="*/ 34 h 282"/>
                  <a:gd name="T62" fmla="*/ 20 w 151"/>
                  <a:gd name="T63" fmla="*/ 34 h 282"/>
                  <a:gd name="T64" fmla="*/ 19 w 151"/>
                  <a:gd name="T65" fmla="*/ 35 h 282"/>
                  <a:gd name="T66" fmla="*/ 18 w 151"/>
                  <a:gd name="T67" fmla="*/ 35 h 282"/>
                  <a:gd name="T68" fmla="*/ 16 w 151"/>
                  <a:gd name="T69" fmla="*/ 35 h 282"/>
                  <a:gd name="T70" fmla="*/ 15 w 151"/>
                  <a:gd name="T71" fmla="*/ 34 h 282"/>
                  <a:gd name="T72" fmla="*/ 13 w 151"/>
                  <a:gd name="T73" fmla="*/ 33 h 282"/>
                  <a:gd name="T74" fmla="*/ 10 w 151"/>
                  <a:gd name="T75" fmla="*/ 30 h 282"/>
                  <a:gd name="T76" fmla="*/ 8 w 151"/>
                  <a:gd name="T77" fmla="*/ 28 h 282"/>
                  <a:gd name="T78" fmla="*/ 7 w 151"/>
                  <a:gd name="T79" fmla="*/ 26 h 282"/>
                  <a:gd name="T80" fmla="*/ 7 w 151"/>
                  <a:gd name="T81" fmla="*/ 26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1"/>
                  <a:gd name="T124" fmla="*/ 0 h 282"/>
                  <a:gd name="T125" fmla="*/ 151 w 151"/>
                  <a:gd name="T126" fmla="*/ 282 h 28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1" h="282">
                    <a:moveTo>
                      <a:pt x="36" y="189"/>
                    </a:moveTo>
                    <a:lnTo>
                      <a:pt x="21" y="152"/>
                    </a:lnTo>
                    <a:lnTo>
                      <a:pt x="10" y="120"/>
                    </a:lnTo>
                    <a:lnTo>
                      <a:pt x="5" y="93"/>
                    </a:lnTo>
                    <a:lnTo>
                      <a:pt x="2" y="70"/>
                    </a:lnTo>
                    <a:lnTo>
                      <a:pt x="0" y="48"/>
                    </a:lnTo>
                    <a:lnTo>
                      <a:pt x="0" y="32"/>
                    </a:lnTo>
                    <a:lnTo>
                      <a:pt x="3" y="18"/>
                    </a:lnTo>
                    <a:lnTo>
                      <a:pt x="6" y="8"/>
                    </a:lnTo>
                    <a:lnTo>
                      <a:pt x="9" y="2"/>
                    </a:lnTo>
                    <a:lnTo>
                      <a:pt x="10" y="0"/>
                    </a:lnTo>
                    <a:lnTo>
                      <a:pt x="24" y="4"/>
                    </a:lnTo>
                    <a:lnTo>
                      <a:pt x="26" y="5"/>
                    </a:lnTo>
                    <a:lnTo>
                      <a:pt x="28" y="6"/>
                    </a:lnTo>
                    <a:lnTo>
                      <a:pt x="32" y="9"/>
                    </a:lnTo>
                    <a:lnTo>
                      <a:pt x="38" y="11"/>
                    </a:lnTo>
                    <a:lnTo>
                      <a:pt x="41" y="14"/>
                    </a:lnTo>
                    <a:lnTo>
                      <a:pt x="45" y="17"/>
                    </a:lnTo>
                    <a:lnTo>
                      <a:pt x="49" y="20"/>
                    </a:lnTo>
                    <a:lnTo>
                      <a:pt x="54" y="25"/>
                    </a:lnTo>
                    <a:lnTo>
                      <a:pt x="59" y="29"/>
                    </a:lnTo>
                    <a:lnTo>
                      <a:pt x="62" y="33"/>
                    </a:lnTo>
                    <a:lnTo>
                      <a:pt x="64" y="35"/>
                    </a:lnTo>
                    <a:lnTo>
                      <a:pt x="65" y="36"/>
                    </a:lnTo>
                    <a:lnTo>
                      <a:pt x="67" y="39"/>
                    </a:lnTo>
                    <a:lnTo>
                      <a:pt x="70" y="43"/>
                    </a:lnTo>
                    <a:lnTo>
                      <a:pt x="73" y="46"/>
                    </a:lnTo>
                    <a:lnTo>
                      <a:pt x="76" y="50"/>
                    </a:lnTo>
                    <a:lnTo>
                      <a:pt x="80" y="54"/>
                    </a:lnTo>
                    <a:lnTo>
                      <a:pt x="83" y="60"/>
                    </a:lnTo>
                    <a:lnTo>
                      <a:pt x="87" y="64"/>
                    </a:lnTo>
                    <a:lnTo>
                      <a:pt x="89" y="67"/>
                    </a:lnTo>
                    <a:lnTo>
                      <a:pt x="91" y="71"/>
                    </a:lnTo>
                    <a:lnTo>
                      <a:pt x="94" y="74"/>
                    </a:lnTo>
                    <a:lnTo>
                      <a:pt x="96" y="78"/>
                    </a:lnTo>
                    <a:lnTo>
                      <a:pt x="99" y="83"/>
                    </a:lnTo>
                    <a:lnTo>
                      <a:pt x="103" y="88"/>
                    </a:lnTo>
                    <a:lnTo>
                      <a:pt x="106" y="93"/>
                    </a:lnTo>
                    <a:lnTo>
                      <a:pt x="109" y="100"/>
                    </a:lnTo>
                    <a:lnTo>
                      <a:pt x="112" y="107"/>
                    </a:lnTo>
                    <a:lnTo>
                      <a:pt x="116" y="115"/>
                    </a:lnTo>
                    <a:lnTo>
                      <a:pt x="119" y="121"/>
                    </a:lnTo>
                    <a:lnTo>
                      <a:pt x="123" y="129"/>
                    </a:lnTo>
                    <a:lnTo>
                      <a:pt x="126" y="136"/>
                    </a:lnTo>
                    <a:lnTo>
                      <a:pt x="129" y="144"/>
                    </a:lnTo>
                    <a:lnTo>
                      <a:pt x="131" y="150"/>
                    </a:lnTo>
                    <a:lnTo>
                      <a:pt x="133" y="157"/>
                    </a:lnTo>
                    <a:lnTo>
                      <a:pt x="136" y="165"/>
                    </a:lnTo>
                    <a:lnTo>
                      <a:pt x="138" y="172"/>
                    </a:lnTo>
                    <a:lnTo>
                      <a:pt x="140" y="180"/>
                    </a:lnTo>
                    <a:lnTo>
                      <a:pt x="142" y="187"/>
                    </a:lnTo>
                    <a:lnTo>
                      <a:pt x="143" y="194"/>
                    </a:lnTo>
                    <a:lnTo>
                      <a:pt x="145" y="200"/>
                    </a:lnTo>
                    <a:lnTo>
                      <a:pt x="147" y="208"/>
                    </a:lnTo>
                    <a:lnTo>
                      <a:pt x="149" y="218"/>
                    </a:lnTo>
                    <a:lnTo>
                      <a:pt x="150" y="231"/>
                    </a:lnTo>
                    <a:lnTo>
                      <a:pt x="151" y="245"/>
                    </a:lnTo>
                    <a:lnTo>
                      <a:pt x="150" y="258"/>
                    </a:lnTo>
                    <a:lnTo>
                      <a:pt x="150" y="267"/>
                    </a:lnTo>
                    <a:lnTo>
                      <a:pt x="149" y="270"/>
                    </a:lnTo>
                    <a:lnTo>
                      <a:pt x="148" y="272"/>
                    </a:lnTo>
                    <a:lnTo>
                      <a:pt x="146" y="274"/>
                    </a:lnTo>
                    <a:lnTo>
                      <a:pt x="141" y="277"/>
                    </a:lnTo>
                    <a:lnTo>
                      <a:pt x="137" y="279"/>
                    </a:lnTo>
                    <a:lnTo>
                      <a:pt x="133" y="282"/>
                    </a:lnTo>
                    <a:lnTo>
                      <a:pt x="128" y="282"/>
                    </a:lnTo>
                    <a:lnTo>
                      <a:pt x="123" y="281"/>
                    </a:lnTo>
                    <a:lnTo>
                      <a:pt x="116" y="279"/>
                    </a:lnTo>
                    <a:lnTo>
                      <a:pt x="110" y="277"/>
                    </a:lnTo>
                    <a:lnTo>
                      <a:pt x="105" y="275"/>
                    </a:lnTo>
                    <a:lnTo>
                      <a:pt x="98" y="270"/>
                    </a:lnTo>
                    <a:lnTo>
                      <a:pt x="91" y="264"/>
                    </a:lnTo>
                    <a:lnTo>
                      <a:pt x="83" y="255"/>
                    </a:lnTo>
                    <a:lnTo>
                      <a:pt x="73" y="245"/>
                    </a:lnTo>
                    <a:lnTo>
                      <a:pt x="64" y="233"/>
                    </a:lnTo>
                    <a:lnTo>
                      <a:pt x="56" y="224"/>
                    </a:lnTo>
                    <a:lnTo>
                      <a:pt x="52" y="218"/>
                    </a:lnTo>
                    <a:lnTo>
                      <a:pt x="49" y="213"/>
                    </a:lnTo>
                    <a:lnTo>
                      <a:pt x="48" y="211"/>
                    </a:lnTo>
                    <a:lnTo>
                      <a:pt x="36" y="189"/>
                    </a:lnTo>
                    <a:close/>
                  </a:path>
                </a:pathLst>
              </a:custGeom>
              <a:solidFill>
                <a:srgbClr val="01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2" name="Freeform 2390"/>
              <p:cNvSpPr>
                <a:spLocks/>
              </p:cNvSpPr>
              <p:nvPr/>
            </p:nvSpPr>
            <p:spPr bwMode="auto">
              <a:xfrm>
                <a:off x="2402" y="887"/>
                <a:ext cx="1327" cy="518"/>
              </a:xfrm>
              <a:custGeom>
                <a:avLst/>
                <a:gdLst>
                  <a:gd name="T0" fmla="*/ 550 w 9295"/>
                  <a:gd name="T1" fmla="*/ 397 h 4145"/>
                  <a:gd name="T2" fmla="*/ 515 w 9295"/>
                  <a:gd name="T3" fmla="*/ 404 h 4145"/>
                  <a:gd name="T4" fmla="*/ 476 w 9295"/>
                  <a:gd name="T5" fmla="*/ 410 h 4145"/>
                  <a:gd name="T6" fmla="*/ 282 w 9295"/>
                  <a:gd name="T7" fmla="*/ 475 h 4145"/>
                  <a:gd name="T8" fmla="*/ 256 w 9295"/>
                  <a:gd name="T9" fmla="*/ 484 h 4145"/>
                  <a:gd name="T10" fmla="*/ 212 w 9295"/>
                  <a:gd name="T11" fmla="*/ 497 h 4145"/>
                  <a:gd name="T12" fmla="*/ 161 w 9295"/>
                  <a:gd name="T13" fmla="*/ 510 h 4145"/>
                  <a:gd name="T14" fmla="*/ 141 w 9295"/>
                  <a:gd name="T15" fmla="*/ 513 h 4145"/>
                  <a:gd name="T16" fmla="*/ 117 w 9295"/>
                  <a:gd name="T17" fmla="*/ 516 h 4145"/>
                  <a:gd name="T18" fmla="*/ 85 w 9295"/>
                  <a:gd name="T19" fmla="*/ 518 h 4145"/>
                  <a:gd name="T20" fmla="*/ 59 w 9295"/>
                  <a:gd name="T21" fmla="*/ 518 h 4145"/>
                  <a:gd name="T22" fmla="*/ 35 w 9295"/>
                  <a:gd name="T23" fmla="*/ 515 h 4145"/>
                  <a:gd name="T24" fmla="*/ 8 w 9295"/>
                  <a:gd name="T25" fmla="*/ 506 h 4145"/>
                  <a:gd name="T26" fmla="*/ 0 w 9295"/>
                  <a:gd name="T27" fmla="*/ 492 h 4145"/>
                  <a:gd name="T28" fmla="*/ 14 w 9295"/>
                  <a:gd name="T29" fmla="*/ 467 h 4145"/>
                  <a:gd name="T30" fmla="*/ 21 w 9295"/>
                  <a:gd name="T31" fmla="*/ 460 h 4145"/>
                  <a:gd name="T32" fmla="*/ 36 w 9295"/>
                  <a:gd name="T33" fmla="*/ 442 h 4145"/>
                  <a:gd name="T34" fmla="*/ 54 w 9295"/>
                  <a:gd name="T35" fmla="*/ 424 h 4145"/>
                  <a:gd name="T36" fmla="*/ 63 w 9295"/>
                  <a:gd name="T37" fmla="*/ 417 h 4145"/>
                  <a:gd name="T38" fmla="*/ 87 w 9295"/>
                  <a:gd name="T39" fmla="*/ 401 h 4145"/>
                  <a:gd name="T40" fmla="*/ 110 w 9295"/>
                  <a:gd name="T41" fmla="*/ 389 h 4145"/>
                  <a:gd name="T42" fmla="*/ 130 w 9295"/>
                  <a:gd name="T43" fmla="*/ 381 h 4145"/>
                  <a:gd name="T44" fmla="*/ 174 w 9295"/>
                  <a:gd name="T45" fmla="*/ 364 h 4145"/>
                  <a:gd name="T46" fmla="*/ 219 w 9295"/>
                  <a:gd name="T47" fmla="*/ 348 h 4145"/>
                  <a:gd name="T48" fmla="*/ 251 w 9295"/>
                  <a:gd name="T49" fmla="*/ 337 h 4145"/>
                  <a:gd name="T50" fmla="*/ 807 w 9295"/>
                  <a:gd name="T51" fmla="*/ 151 h 4145"/>
                  <a:gd name="T52" fmla="*/ 897 w 9295"/>
                  <a:gd name="T53" fmla="*/ 121 h 4145"/>
                  <a:gd name="T54" fmla="*/ 934 w 9295"/>
                  <a:gd name="T55" fmla="*/ 109 h 4145"/>
                  <a:gd name="T56" fmla="*/ 975 w 9295"/>
                  <a:gd name="T57" fmla="*/ 95 h 4145"/>
                  <a:gd name="T58" fmla="*/ 1017 w 9295"/>
                  <a:gd name="T59" fmla="*/ 82 h 4145"/>
                  <a:gd name="T60" fmla="*/ 1036 w 9295"/>
                  <a:gd name="T61" fmla="*/ 76 h 4145"/>
                  <a:gd name="T62" fmla="*/ 1138 w 9295"/>
                  <a:gd name="T63" fmla="*/ 46 h 4145"/>
                  <a:gd name="T64" fmla="*/ 1206 w 9295"/>
                  <a:gd name="T65" fmla="*/ 27 h 4145"/>
                  <a:gd name="T66" fmla="*/ 1256 w 9295"/>
                  <a:gd name="T67" fmla="*/ 12 h 4145"/>
                  <a:gd name="T68" fmla="*/ 1276 w 9295"/>
                  <a:gd name="T69" fmla="*/ 7 h 4145"/>
                  <a:gd name="T70" fmla="*/ 1316 w 9295"/>
                  <a:gd name="T71" fmla="*/ 0 h 4145"/>
                  <a:gd name="T72" fmla="*/ 1327 w 9295"/>
                  <a:gd name="T73" fmla="*/ 6 h 4145"/>
                  <a:gd name="T74" fmla="*/ 1313 w 9295"/>
                  <a:gd name="T75" fmla="*/ 23 h 4145"/>
                  <a:gd name="T76" fmla="*/ 1217 w 9295"/>
                  <a:gd name="T77" fmla="*/ 93 h 4145"/>
                  <a:gd name="T78" fmla="*/ 1076 w 9295"/>
                  <a:gd name="T79" fmla="*/ 184 h 4145"/>
                  <a:gd name="T80" fmla="*/ 1049 w 9295"/>
                  <a:gd name="T81" fmla="*/ 199 h 4145"/>
                  <a:gd name="T82" fmla="*/ 1025 w 9295"/>
                  <a:gd name="T83" fmla="*/ 211 h 4145"/>
                  <a:gd name="T84" fmla="*/ 993 w 9295"/>
                  <a:gd name="T85" fmla="*/ 225 h 4145"/>
                  <a:gd name="T86" fmla="*/ 961 w 9295"/>
                  <a:gd name="T87" fmla="*/ 238 h 4145"/>
                  <a:gd name="T88" fmla="*/ 950 w 9295"/>
                  <a:gd name="T89" fmla="*/ 243 h 4145"/>
                  <a:gd name="T90" fmla="*/ 918 w 9295"/>
                  <a:gd name="T91" fmla="*/ 254 h 4145"/>
                  <a:gd name="T92" fmla="*/ 900 w 9295"/>
                  <a:gd name="T93" fmla="*/ 260 h 4145"/>
                  <a:gd name="T94" fmla="*/ 896 w 9295"/>
                  <a:gd name="T95" fmla="*/ 262 h 4145"/>
                  <a:gd name="T96" fmla="*/ 891 w 9295"/>
                  <a:gd name="T97" fmla="*/ 266 h 4145"/>
                  <a:gd name="T98" fmla="*/ 873 w 9295"/>
                  <a:gd name="T99" fmla="*/ 278 h 4145"/>
                  <a:gd name="T100" fmla="*/ 835 w 9295"/>
                  <a:gd name="T101" fmla="*/ 299 h 4145"/>
                  <a:gd name="T102" fmla="*/ 577 w 9295"/>
                  <a:gd name="T103" fmla="*/ 391 h 414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9295"/>
                  <a:gd name="T157" fmla="*/ 0 h 4145"/>
                  <a:gd name="T158" fmla="*/ 9295 w 9295"/>
                  <a:gd name="T159" fmla="*/ 4145 h 414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9295" h="4145">
                    <a:moveTo>
                      <a:pt x="4044" y="3125"/>
                    </a:moveTo>
                    <a:lnTo>
                      <a:pt x="3980" y="3143"/>
                    </a:lnTo>
                    <a:lnTo>
                      <a:pt x="3916" y="3160"/>
                    </a:lnTo>
                    <a:lnTo>
                      <a:pt x="3854" y="3176"/>
                    </a:lnTo>
                    <a:lnTo>
                      <a:pt x="3791" y="3190"/>
                    </a:lnTo>
                    <a:lnTo>
                      <a:pt x="3729" y="3205"/>
                    </a:lnTo>
                    <a:lnTo>
                      <a:pt x="3666" y="3218"/>
                    </a:lnTo>
                    <a:lnTo>
                      <a:pt x="3604" y="3230"/>
                    </a:lnTo>
                    <a:lnTo>
                      <a:pt x="3539" y="3243"/>
                    </a:lnTo>
                    <a:lnTo>
                      <a:pt x="3472" y="3255"/>
                    </a:lnTo>
                    <a:lnTo>
                      <a:pt x="3405" y="3267"/>
                    </a:lnTo>
                    <a:lnTo>
                      <a:pt x="3335" y="3280"/>
                    </a:lnTo>
                    <a:lnTo>
                      <a:pt x="3263" y="3292"/>
                    </a:lnTo>
                    <a:lnTo>
                      <a:pt x="1998" y="3787"/>
                    </a:lnTo>
                    <a:lnTo>
                      <a:pt x="1991" y="3789"/>
                    </a:lnTo>
                    <a:lnTo>
                      <a:pt x="1972" y="3797"/>
                    </a:lnTo>
                    <a:lnTo>
                      <a:pt x="1942" y="3810"/>
                    </a:lnTo>
                    <a:lnTo>
                      <a:pt x="1901" y="3827"/>
                    </a:lnTo>
                    <a:lnTo>
                      <a:pt x="1850" y="3847"/>
                    </a:lnTo>
                    <a:lnTo>
                      <a:pt x="1791" y="3871"/>
                    </a:lnTo>
                    <a:lnTo>
                      <a:pt x="1724" y="3895"/>
                    </a:lnTo>
                    <a:lnTo>
                      <a:pt x="1651" y="3922"/>
                    </a:lnTo>
                    <a:lnTo>
                      <a:pt x="1572" y="3950"/>
                    </a:lnTo>
                    <a:lnTo>
                      <a:pt x="1488" y="3978"/>
                    </a:lnTo>
                    <a:lnTo>
                      <a:pt x="1401" y="4005"/>
                    </a:lnTo>
                    <a:lnTo>
                      <a:pt x="1311" y="4032"/>
                    </a:lnTo>
                    <a:lnTo>
                      <a:pt x="1220" y="4058"/>
                    </a:lnTo>
                    <a:lnTo>
                      <a:pt x="1126" y="4080"/>
                    </a:lnTo>
                    <a:lnTo>
                      <a:pt x="1035" y="4101"/>
                    </a:lnTo>
                    <a:lnTo>
                      <a:pt x="1029" y="4102"/>
                    </a:lnTo>
                    <a:lnTo>
                      <a:pt x="1014" y="4104"/>
                    </a:lnTo>
                    <a:lnTo>
                      <a:pt x="989" y="4108"/>
                    </a:lnTo>
                    <a:lnTo>
                      <a:pt x="957" y="4113"/>
                    </a:lnTo>
                    <a:lnTo>
                      <a:pt x="917" y="4117"/>
                    </a:lnTo>
                    <a:lnTo>
                      <a:pt x="872" y="4123"/>
                    </a:lnTo>
                    <a:lnTo>
                      <a:pt x="821" y="4129"/>
                    </a:lnTo>
                    <a:lnTo>
                      <a:pt x="768" y="4134"/>
                    </a:lnTo>
                    <a:lnTo>
                      <a:pt x="710" y="4139"/>
                    </a:lnTo>
                    <a:lnTo>
                      <a:pt x="653" y="4142"/>
                    </a:lnTo>
                    <a:lnTo>
                      <a:pt x="593" y="4144"/>
                    </a:lnTo>
                    <a:lnTo>
                      <a:pt x="534" y="4145"/>
                    </a:lnTo>
                    <a:lnTo>
                      <a:pt x="476" y="4145"/>
                    </a:lnTo>
                    <a:lnTo>
                      <a:pt x="422" y="4142"/>
                    </a:lnTo>
                    <a:lnTo>
                      <a:pt x="412" y="4141"/>
                    </a:lnTo>
                    <a:lnTo>
                      <a:pt x="386" y="4139"/>
                    </a:lnTo>
                    <a:lnTo>
                      <a:pt x="347" y="4134"/>
                    </a:lnTo>
                    <a:lnTo>
                      <a:pt x="299" y="4126"/>
                    </a:lnTo>
                    <a:lnTo>
                      <a:pt x="246" y="4117"/>
                    </a:lnTo>
                    <a:lnTo>
                      <a:pt x="191" y="4105"/>
                    </a:lnTo>
                    <a:lnTo>
                      <a:pt x="139" y="4088"/>
                    </a:lnTo>
                    <a:lnTo>
                      <a:pt x="92" y="4069"/>
                    </a:lnTo>
                    <a:lnTo>
                      <a:pt x="54" y="4047"/>
                    </a:lnTo>
                    <a:lnTo>
                      <a:pt x="46" y="4039"/>
                    </a:lnTo>
                    <a:lnTo>
                      <a:pt x="27" y="4018"/>
                    </a:lnTo>
                    <a:lnTo>
                      <a:pt x="8" y="3983"/>
                    </a:lnTo>
                    <a:lnTo>
                      <a:pt x="0" y="3935"/>
                    </a:lnTo>
                    <a:lnTo>
                      <a:pt x="14" y="3875"/>
                    </a:lnTo>
                    <a:lnTo>
                      <a:pt x="44" y="3815"/>
                    </a:lnTo>
                    <a:lnTo>
                      <a:pt x="74" y="3768"/>
                    </a:lnTo>
                    <a:lnTo>
                      <a:pt x="100" y="3734"/>
                    </a:lnTo>
                    <a:lnTo>
                      <a:pt x="118" y="3715"/>
                    </a:lnTo>
                    <a:lnTo>
                      <a:pt x="124" y="3708"/>
                    </a:lnTo>
                    <a:lnTo>
                      <a:pt x="132" y="3701"/>
                    </a:lnTo>
                    <a:lnTo>
                      <a:pt x="150" y="3681"/>
                    </a:lnTo>
                    <a:lnTo>
                      <a:pt x="179" y="3649"/>
                    </a:lnTo>
                    <a:lnTo>
                      <a:pt x="211" y="3605"/>
                    </a:lnTo>
                    <a:lnTo>
                      <a:pt x="247" y="3551"/>
                    </a:lnTo>
                    <a:lnTo>
                      <a:pt x="255" y="3539"/>
                    </a:lnTo>
                    <a:lnTo>
                      <a:pt x="278" y="3509"/>
                    </a:lnTo>
                    <a:lnTo>
                      <a:pt x="310" y="3469"/>
                    </a:lnTo>
                    <a:lnTo>
                      <a:pt x="345" y="3428"/>
                    </a:lnTo>
                    <a:lnTo>
                      <a:pt x="380" y="3392"/>
                    </a:lnTo>
                    <a:lnTo>
                      <a:pt x="384" y="3387"/>
                    </a:lnTo>
                    <a:lnTo>
                      <a:pt x="397" y="3375"/>
                    </a:lnTo>
                    <a:lnTo>
                      <a:pt x="417" y="3357"/>
                    </a:lnTo>
                    <a:lnTo>
                      <a:pt x="444" y="3334"/>
                    </a:lnTo>
                    <a:lnTo>
                      <a:pt x="476" y="3306"/>
                    </a:lnTo>
                    <a:lnTo>
                      <a:pt x="515" y="3274"/>
                    </a:lnTo>
                    <a:lnTo>
                      <a:pt x="559" y="3242"/>
                    </a:lnTo>
                    <a:lnTo>
                      <a:pt x="607" y="3208"/>
                    </a:lnTo>
                    <a:lnTo>
                      <a:pt x="660" y="3174"/>
                    </a:lnTo>
                    <a:lnTo>
                      <a:pt x="714" y="3143"/>
                    </a:lnTo>
                    <a:lnTo>
                      <a:pt x="773" y="3114"/>
                    </a:lnTo>
                    <a:lnTo>
                      <a:pt x="773" y="3113"/>
                    </a:lnTo>
                    <a:lnTo>
                      <a:pt x="780" y="3109"/>
                    </a:lnTo>
                    <a:lnTo>
                      <a:pt x="800" y="3100"/>
                    </a:lnTo>
                    <a:lnTo>
                      <a:pt x="841" y="3080"/>
                    </a:lnTo>
                    <a:lnTo>
                      <a:pt x="910" y="3048"/>
                    </a:lnTo>
                    <a:lnTo>
                      <a:pt x="1014" y="2999"/>
                    </a:lnTo>
                    <a:lnTo>
                      <a:pt x="1076" y="2971"/>
                    </a:lnTo>
                    <a:lnTo>
                      <a:pt x="1146" y="2941"/>
                    </a:lnTo>
                    <a:lnTo>
                      <a:pt x="1222" y="2909"/>
                    </a:lnTo>
                    <a:lnTo>
                      <a:pt x="1300" y="2876"/>
                    </a:lnTo>
                    <a:lnTo>
                      <a:pt x="1380" y="2845"/>
                    </a:lnTo>
                    <a:lnTo>
                      <a:pt x="1459" y="2813"/>
                    </a:lnTo>
                    <a:lnTo>
                      <a:pt x="1533" y="2783"/>
                    </a:lnTo>
                    <a:lnTo>
                      <a:pt x="1603" y="2756"/>
                    </a:lnTo>
                    <a:lnTo>
                      <a:pt x="1665" y="2731"/>
                    </a:lnTo>
                    <a:lnTo>
                      <a:pt x="1718" y="2711"/>
                    </a:lnTo>
                    <a:lnTo>
                      <a:pt x="1757" y="2696"/>
                    </a:lnTo>
                    <a:lnTo>
                      <a:pt x="1783" y="2687"/>
                    </a:lnTo>
                    <a:lnTo>
                      <a:pt x="1792" y="2683"/>
                    </a:lnTo>
                    <a:lnTo>
                      <a:pt x="3663" y="1965"/>
                    </a:lnTo>
                    <a:lnTo>
                      <a:pt x="5656" y="1208"/>
                    </a:lnTo>
                    <a:lnTo>
                      <a:pt x="6232" y="991"/>
                    </a:lnTo>
                    <a:lnTo>
                      <a:pt x="6236" y="989"/>
                    </a:lnTo>
                    <a:lnTo>
                      <a:pt x="6251" y="983"/>
                    </a:lnTo>
                    <a:lnTo>
                      <a:pt x="6280" y="972"/>
                    </a:lnTo>
                    <a:lnTo>
                      <a:pt x="6327" y="953"/>
                    </a:lnTo>
                    <a:lnTo>
                      <a:pt x="6395" y="927"/>
                    </a:lnTo>
                    <a:lnTo>
                      <a:pt x="6486" y="890"/>
                    </a:lnTo>
                    <a:lnTo>
                      <a:pt x="6541" y="869"/>
                    </a:lnTo>
                    <a:lnTo>
                      <a:pt x="6606" y="845"/>
                    </a:lnTo>
                    <a:lnTo>
                      <a:pt x="6677" y="819"/>
                    </a:lnTo>
                    <a:lnTo>
                      <a:pt x="6754" y="790"/>
                    </a:lnTo>
                    <a:lnTo>
                      <a:pt x="6832" y="762"/>
                    </a:lnTo>
                    <a:lnTo>
                      <a:pt x="6911" y="733"/>
                    </a:lnTo>
                    <a:lnTo>
                      <a:pt x="6988" y="706"/>
                    </a:lnTo>
                    <a:lnTo>
                      <a:pt x="7059" y="681"/>
                    </a:lnTo>
                    <a:lnTo>
                      <a:pt x="7123" y="658"/>
                    </a:lnTo>
                    <a:lnTo>
                      <a:pt x="7176" y="639"/>
                    </a:lnTo>
                    <a:lnTo>
                      <a:pt x="7218" y="625"/>
                    </a:lnTo>
                    <a:lnTo>
                      <a:pt x="7245" y="614"/>
                    </a:lnTo>
                    <a:lnTo>
                      <a:pt x="7255" y="611"/>
                    </a:lnTo>
                    <a:lnTo>
                      <a:pt x="7581" y="501"/>
                    </a:lnTo>
                    <a:lnTo>
                      <a:pt x="7710" y="459"/>
                    </a:lnTo>
                    <a:lnTo>
                      <a:pt x="7839" y="415"/>
                    </a:lnTo>
                    <a:lnTo>
                      <a:pt x="7968" y="372"/>
                    </a:lnTo>
                    <a:lnTo>
                      <a:pt x="8093" y="330"/>
                    </a:lnTo>
                    <a:lnTo>
                      <a:pt x="8216" y="289"/>
                    </a:lnTo>
                    <a:lnTo>
                      <a:pt x="8335" y="250"/>
                    </a:lnTo>
                    <a:lnTo>
                      <a:pt x="8446" y="213"/>
                    </a:lnTo>
                    <a:lnTo>
                      <a:pt x="8550" y="179"/>
                    </a:lnTo>
                    <a:lnTo>
                      <a:pt x="8644" y="148"/>
                    </a:lnTo>
                    <a:lnTo>
                      <a:pt x="8728" y="121"/>
                    </a:lnTo>
                    <a:lnTo>
                      <a:pt x="8799" y="98"/>
                    </a:lnTo>
                    <a:lnTo>
                      <a:pt x="8858" y="78"/>
                    </a:lnTo>
                    <a:lnTo>
                      <a:pt x="8901" y="64"/>
                    </a:lnTo>
                    <a:lnTo>
                      <a:pt x="8928" y="55"/>
                    </a:lnTo>
                    <a:lnTo>
                      <a:pt x="8937" y="53"/>
                    </a:lnTo>
                    <a:lnTo>
                      <a:pt x="9026" y="30"/>
                    </a:lnTo>
                    <a:lnTo>
                      <a:pt x="9108" y="15"/>
                    </a:lnTo>
                    <a:lnTo>
                      <a:pt x="9174" y="6"/>
                    </a:lnTo>
                    <a:lnTo>
                      <a:pt x="9218" y="1"/>
                    </a:lnTo>
                    <a:lnTo>
                      <a:pt x="9235" y="0"/>
                    </a:lnTo>
                    <a:lnTo>
                      <a:pt x="9264" y="8"/>
                    </a:lnTo>
                    <a:lnTo>
                      <a:pt x="9285" y="26"/>
                    </a:lnTo>
                    <a:lnTo>
                      <a:pt x="9295" y="50"/>
                    </a:lnTo>
                    <a:lnTo>
                      <a:pt x="9294" y="78"/>
                    </a:lnTo>
                    <a:lnTo>
                      <a:pt x="9278" y="108"/>
                    </a:lnTo>
                    <a:lnTo>
                      <a:pt x="9245" y="143"/>
                    </a:lnTo>
                    <a:lnTo>
                      <a:pt x="9197" y="188"/>
                    </a:lnTo>
                    <a:lnTo>
                      <a:pt x="9148" y="232"/>
                    </a:lnTo>
                    <a:lnTo>
                      <a:pt x="9110" y="267"/>
                    </a:lnTo>
                    <a:lnTo>
                      <a:pt x="9095" y="280"/>
                    </a:lnTo>
                    <a:lnTo>
                      <a:pt x="8523" y="742"/>
                    </a:lnTo>
                    <a:lnTo>
                      <a:pt x="8063" y="1102"/>
                    </a:lnTo>
                    <a:lnTo>
                      <a:pt x="7809" y="1289"/>
                    </a:lnTo>
                    <a:lnTo>
                      <a:pt x="7682" y="1379"/>
                    </a:lnTo>
                    <a:lnTo>
                      <a:pt x="7537" y="1471"/>
                    </a:lnTo>
                    <a:lnTo>
                      <a:pt x="7393" y="1562"/>
                    </a:lnTo>
                    <a:lnTo>
                      <a:pt x="7388" y="1565"/>
                    </a:lnTo>
                    <a:lnTo>
                      <a:pt x="7372" y="1574"/>
                    </a:lnTo>
                    <a:lnTo>
                      <a:pt x="7348" y="1589"/>
                    </a:lnTo>
                    <a:lnTo>
                      <a:pt x="7316" y="1608"/>
                    </a:lnTo>
                    <a:lnTo>
                      <a:pt x="7277" y="1631"/>
                    </a:lnTo>
                    <a:lnTo>
                      <a:pt x="7232" y="1657"/>
                    </a:lnTo>
                    <a:lnTo>
                      <a:pt x="7181" y="1685"/>
                    </a:lnTo>
                    <a:lnTo>
                      <a:pt x="7128" y="1714"/>
                    </a:lnTo>
                    <a:lnTo>
                      <a:pt x="7072" y="1745"/>
                    </a:lnTo>
                    <a:lnTo>
                      <a:pt x="7014" y="1774"/>
                    </a:lnTo>
                    <a:lnTo>
                      <a:pt x="6956" y="1803"/>
                    </a:lnTo>
                    <a:lnTo>
                      <a:pt x="6851" y="1852"/>
                    </a:lnTo>
                    <a:lnTo>
                      <a:pt x="6784" y="1884"/>
                    </a:lnTo>
                    <a:lnTo>
                      <a:pt x="6748" y="1902"/>
                    </a:lnTo>
                    <a:lnTo>
                      <a:pt x="6734" y="1908"/>
                    </a:lnTo>
                    <a:lnTo>
                      <a:pt x="6731" y="1910"/>
                    </a:lnTo>
                    <a:lnTo>
                      <a:pt x="6720" y="1914"/>
                    </a:lnTo>
                    <a:lnTo>
                      <a:pt x="6693" y="1925"/>
                    </a:lnTo>
                    <a:lnTo>
                      <a:pt x="6651" y="1943"/>
                    </a:lnTo>
                    <a:lnTo>
                      <a:pt x="6601" y="1965"/>
                    </a:lnTo>
                    <a:lnTo>
                      <a:pt x="6545" y="1988"/>
                    </a:lnTo>
                    <a:lnTo>
                      <a:pt x="6487" y="2012"/>
                    </a:lnTo>
                    <a:lnTo>
                      <a:pt x="6433" y="2034"/>
                    </a:lnTo>
                    <a:lnTo>
                      <a:pt x="6386" y="2053"/>
                    </a:lnTo>
                    <a:lnTo>
                      <a:pt x="6349" y="2068"/>
                    </a:lnTo>
                    <a:lnTo>
                      <a:pt x="6328" y="2077"/>
                    </a:lnTo>
                    <a:lnTo>
                      <a:pt x="6307" y="2083"/>
                    </a:lnTo>
                    <a:lnTo>
                      <a:pt x="6292" y="2089"/>
                    </a:lnTo>
                    <a:lnTo>
                      <a:pt x="6283" y="2092"/>
                    </a:lnTo>
                    <a:lnTo>
                      <a:pt x="6278" y="2095"/>
                    </a:lnTo>
                    <a:lnTo>
                      <a:pt x="6277" y="2096"/>
                    </a:lnTo>
                    <a:lnTo>
                      <a:pt x="6275" y="2098"/>
                    </a:lnTo>
                    <a:lnTo>
                      <a:pt x="6269" y="2104"/>
                    </a:lnTo>
                    <a:lnTo>
                      <a:pt x="6259" y="2114"/>
                    </a:lnTo>
                    <a:lnTo>
                      <a:pt x="6243" y="2127"/>
                    </a:lnTo>
                    <a:lnTo>
                      <a:pt x="6222" y="2145"/>
                    </a:lnTo>
                    <a:lnTo>
                      <a:pt x="6194" y="2167"/>
                    </a:lnTo>
                    <a:lnTo>
                      <a:pt x="6158" y="2194"/>
                    </a:lnTo>
                    <a:lnTo>
                      <a:pt x="6115" y="2225"/>
                    </a:lnTo>
                    <a:lnTo>
                      <a:pt x="6063" y="2259"/>
                    </a:lnTo>
                    <a:lnTo>
                      <a:pt x="6002" y="2299"/>
                    </a:lnTo>
                    <a:lnTo>
                      <a:pt x="5931" y="2341"/>
                    </a:lnTo>
                    <a:lnTo>
                      <a:pt x="5848" y="2389"/>
                    </a:lnTo>
                    <a:lnTo>
                      <a:pt x="5755" y="2441"/>
                    </a:lnTo>
                    <a:lnTo>
                      <a:pt x="5650" y="2498"/>
                    </a:lnTo>
                    <a:lnTo>
                      <a:pt x="5531" y="2559"/>
                    </a:lnTo>
                    <a:lnTo>
                      <a:pt x="4044" y="312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3" name="Freeform 2391"/>
              <p:cNvSpPr>
                <a:spLocks/>
              </p:cNvSpPr>
              <p:nvPr/>
            </p:nvSpPr>
            <p:spPr bwMode="auto">
              <a:xfrm>
                <a:off x="2402" y="887"/>
                <a:ext cx="1327" cy="518"/>
              </a:xfrm>
              <a:custGeom>
                <a:avLst/>
                <a:gdLst>
                  <a:gd name="T0" fmla="*/ 550 w 9295"/>
                  <a:gd name="T1" fmla="*/ 397 h 4145"/>
                  <a:gd name="T2" fmla="*/ 515 w 9295"/>
                  <a:gd name="T3" fmla="*/ 404 h 4145"/>
                  <a:gd name="T4" fmla="*/ 476 w 9295"/>
                  <a:gd name="T5" fmla="*/ 410 h 4145"/>
                  <a:gd name="T6" fmla="*/ 282 w 9295"/>
                  <a:gd name="T7" fmla="*/ 475 h 4145"/>
                  <a:gd name="T8" fmla="*/ 256 w 9295"/>
                  <a:gd name="T9" fmla="*/ 484 h 4145"/>
                  <a:gd name="T10" fmla="*/ 212 w 9295"/>
                  <a:gd name="T11" fmla="*/ 497 h 4145"/>
                  <a:gd name="T12" fmla="*/ 161 w 9295"/>
                  <a:gd name="T13" fmla="*/ 510 h 4145"/>
                  <a:gd name="T14" fmla="*/ 141 w 9295"/>
                  <a:gd name="T15" fmla="*/ 513 h 4145"/>
                  <a:gd name="T16" fmla="*/ 117 w 9295"/>
                  <a:gd name="T17" fmla="*/ 516 h 4145"/>
                  <a:gd name="T18" fmla="*/ 85 w 9295"/>
                  <a:gd name="T19" fmla="*/ 518 h 4145"/>
                  <a:gd name="T20" fmla="*/ 59 w 9295"/>
                  <a:gd name="T21" fmla="*/ 518 h 4145"/>
                  <a:gd name="T22" fmla="*/ 35 w 9295"/>
                  <a:gd name="T23" fmla="*/ 515 h 4145"/>
                  <a:gd name="T24" fmla="*/ 8 w 9295"/>
                  <a:gd name="T25" fmla="*/ 506 h 4145"/>
                  <a:gd name="T26" fmla="*/ 0 w 9295"/>
                  <a:gd name="T27" fmla="*/ 492 h 4145"/>
                  <a:gd name="T28" fmla="*/ 14 w 9295"/>
                  <a:gd name="T29" fmla="*/ 467 h 4145"/>
                  <a:gd name="T30" fmla="*/ 21 w 9295"/>
                  <a:gd name="T31" fmla="*/ 460 h 4145"/>
                  <a:gd name="T32" fmla="*/ 36 w 9295"/>
                  <a:gd name="T33" fmla="*/ 442 h 4145"/>
                  <a:gd name="T34" fmla="*/ 54 w 9295"/>
                  <a:gd name="T35" fmla="*/ 424 h 4145"/>
                  <a:gd name="T36" fmla="*/ 63 w 9295"/>
                  <a:gd name="T37" fmla="*/ 417 h 4145"/>
                  <a:gd name="T38" fmla="*/ 87 w 9295"/>
                  <a:gd name="T39" fmla="*/ 401 h 4145"/>
                  <a:gd name="T40" fmla="*/ 110 w 9295"/>
                  <a:gd name="T41" fmla="*/ 389 h 4145"/>
                  <a:gd name="T42" fmla="*/ 130 w 9295"/>
                  <a:gd name="T43" fmla="*/ 381 h 4145"/>
                  <a:gd name="T44" fmla="*/ 174 w 9295"/>
                  <a:gd name="T45" fmla="*/ 364 h 4145"/>
                  <a:gd name="T46" fmla="*/ 219 w 9295"/>
                  <a:gd name="T47" fmla="*/ 348 h 4145"/>
                  <a:gd name="T48" fmla="*/ 251 w 9295"/>
                  <a:gd name="T49" fmla="*/ 337 h 4145"/>
                  <a:gd name="T50" fmla="*/ 807 w 9295"/>
                  <a:gd name="T51" fmla="*/ 151 h 4145"/>
                  <a:gd name="T52" fmla="*/ 897 w 9295"/>
                  <a:gd name="T53" fmla="*/ 121 h 4145"/>
                  <a:gd name="T54" fmla="*/ 934 w 9295"/>
                  <a:gd name="T55" fmla="*/ 109 h 4145"/>
                  <a:gd name="T56" fmla="*/ 975 w 9295"/>
                  <a:gd name="T57" fmla="*/ 95 h 4145"/>
                  <a:gd name="T58" fmla="*/ 1017 w 9295"/>
                  <a:gd name="T59" fmla="*/ 82 h 4145"/>
                  <a:gd name="T60" fmla="*/ 1036 w 9295"/>
                  <a:gd name="T61" fmla="*/ 76 h 4145"/>
                  <a:gd name="T62" fmla="*/ 1138 w 9295"/>
                  <a:gd name="T63" fmla="*/ 46 h 4145"/>
                  <a:gd name="T64" fmla="*/ 1206 w 9295"/>
                  <a:gd name="T65" fmla="*/ 27 h 4145"/>
                  <a:gd name="T66" fmla="*/ 1256 w 9295"/>
                  <a:gd name="T67" fmla="*/ 12 h 4145"/>
                  <a:gd name="T68" fmla="*/ 1276 w 9295"/>
                  <a:gd name="T69" fmla="*/ 7 h 4145"/>
                  <a:gd name="T70" fmla="*/ 1316 w 9295"/>
                  <a:gd name="T71" fmla="*/ 0 h 4145"/>
                  <a:gd name="T72" fmla="*/ 1327 w 9295"/>
                  <a:gd name="T73" fmla="*/ 6 h 4145"/>
                  <a:gd name="T74" fmla="*/ 1313 w 9295"/>
                  <a:gd name="T75" fmla="*/ 23 h 4145"/>
                  <a:gd name="T76" fmla="*/ 1217 w 9295"/>
                  <a:gd name="T77" fmla="*/ 93 h 4145"/>
                  <a:gd name="T78" fmla="*/ 1076 w 9295"/>
                  <a:gd name="T79" fmla="*/ 184 h 4145"/>
                  <a:gd name="T80" fmla="*/ 1049 w 9295"/>
                  <a:gd name="T81" fmla="*/ 199 h 4145"/>
                  <a:gd name="T82" fmla="*/ 1025 w 9295"/>
                  <a:gd name="T83" fmla="*/ 211 h 4145"/>
                  <a:gd name="T84" fmla="*/ 993 w 9295"/>
                  <a:gd name="T85" fmla="*/ 225 h 4145"/>
                  <a:gd name="T86" fmla="*/ 961 w 9295"/>
                  <a:gd name="T87" fmla="*/ 238 h 4145"/>
                  <a:gd name="T88" fmla="*/ 950 w 9295"/>
                  <a:gd name="T89" fmla="*/ 243 h 4145"/>
                  <a:gd name="T90" fmla="*/ 918 w 9295"/>
                  <a:gd name="T91" fmla="*/ 254 h 4145"/>
                  <a:gd name="T92" fmla="*/ 900 w 9295"/>
                  <a:gd name="T93" fmla="*/ 260 h 4145"/>
                  <a:gd name="T94" fmla="*/ 896 w 9295"/>
                  <a:gd name="T95" fmla="*/ 262 h 4145"/>
                  <a:gd name="T96" fmla="*/ 891 w 9295"/>
                  <a:gd name="T97" fmla="*/ 266 h 4145"/>
                  <a:gd name="T98" fmla="*/ 873 w 9295"/>
                  <a:gd name="T99" fmla="*/ 278 h 4145"/>
                  <a:gd name="T100" fmla="*/ 835 w 9295"/>
                  <a:gd name="T101" fmla="*/ 299 h 414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9295"/>
                  <a:gd name="T154" fmla="*/ 0 h 4145"/>
                  <a:gd name="T155" fmla="*/ 9295 w 9295"/>
                  <a:gd name="T156" fmla="*/ 4145 h 414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9295" h="4145">
                    <a:moveTo>
                      <a:pt x="4044" y="3125"/>
                    </a:moveTo>
                    <a:lnTo>
                      <a:pt x="3980" y="3143"/>
                    </a:lnTo>
                    <a:lnTo>
                      <a:pt x="3916" y="3160"/>
                    </a:lnTo>
                    <a:lnTo>
                      <a:pt x="3854" y="3176"/>
                    </a:lnTo>
                    <a:lnTo>
                      <a:pt x="3791" y="3190"/>
                    </a:lnTo>
                    <a:lnTo>
                      <a:pt x="3729" y="3205"/>
                    </a:lnTo>
                    <a:lnTo>
                      <a:pt x="3666" y="3218"/>
                    </a:lnTo>
                    <a:lnTo>
                      <a:pt x="3604" y="3230"/>
                    </a:lnTo>
                    <a:lnTo>
                      <a:pt x="3539" y="3243"/>
                    </a:lnTo>
                    <a:lnTo>
                      <a:pt x="3472" y="3255"/>
                    </a:lnTo>
                    <a:lnTo>
                      <a:pt x="3405" y="3267"/>
                    </a:lnTo>
                    <a:lnTo>
                      <a:pt x="3335" y="3280"/>
                    </a:lnTo>
                    <a:lnTo>
                      <a:pt x="3263" y="3292"/>
                    </a:lnTo>
                    <a:lnTo>
                      <a:pt x="1998" y="3787"/>
                    </a:lnTo>
                    <a:lnTo>
                      <a:pt x="1991" y="3789"/>
                    </a:lnTo>
                    <a:lnTo>
                      <a:pt x="1972" y="3797"/>
                    </a:lnTo>
                    <a:lnTo>
                      <a:pt x="1942" y="3810"/>
                    </a:lnTo>
                    <a:lnTo>
                      <a:pt x="1901" y="3827"/>
                    </a:lnTo>
                    <a:lnTo>
                      <a:pt x="1850" y="3847"/>
                    </a:lnTo>
                    <a:lnTo>
                      <a:pt x="1791" y="3871"/>
                    </a:lnTo>
                    <a:lnTo>
                      <a:pt x="1724" y="3895"/>
                    </a:lnTo>
                    <a:lnTo>
                      <a:pt x="1651" y="3922"/>
                    </a:lnTo>
                    <a:lnTo>
                      <a:pt x="1572" y="3950"/>
                    </a:lnTo>
                    <a:lnTo>
                      <a:pt x="1488" y="3978"/>
                    </a:lnTo>
                    <a:lnTo>
                      <a:pt x="1401" y="4005"/>
                    </a:lnTo>
                    <a:lnTo>
                      <a:pt x="1311" y="4032"/>
                    </a:lnTo>
                    <a:lnTo>
                      <a:pt x="1220" y="4058"/>
                    </a:lnTo>
                    <a:lnTo>
                      <a:pt x="1126" y="4080"/>
                    </a:lnTo>
                    <a:lnTo>
                      <a:pt x="1035" y="4101"/>
                    </a:lnTo>
                    <a:lnTo>
                      <a:pt x="1029" y="4102"/>
                    </a:lnTo>
                    <a:lnTo>
                      <a:pt x="1014" y="4104"/>
                    </a:lnTo>
                    <a:lnTo>
                      <a:pt x="989" y="4108"/>
                    </a:lnTo>
                    <a:lnTo>
                      <a:pt x="957" y="4113"/>
                    </a:lnTo>
                    <a:lnTo>
                      <a:pt x="917" y="4117"/>
                    </a:lnTo>
                    <a:lnTo>
                      <a:pt x="872" y="4123"/>
                    </a:lnTo>
                    <a:lnTo>
                      <a:pt x="821" y="4129"/>
                    </a:lnTo>
                    <a:lnTo>
                      <a:pt x="768" y="4134"/>
                    </a:lnTo>
                    <a:lnTo>
                      <a:pt x="710" y="4139"/>
                    </a:lnTo>
                    <a:lnTo>
                      <a:pt x="653" y="4142"/>
                    </a:lnTo>
                    <a:lnTo>
                      <a:pt x="593" y="4144"/>
                    </a:lnTo>
                    <a:lnTo>
                      <a:pt x="534" y="4145"/>
                    </a:lnTo>
                    <a:lnTo>
                      <a:pt x="476" y="4145"/>
                    </a:lnTo>
                    <a:lnTo>
                      <a:pt x="422" y="4142"/>
                    </a:lnTo>
                    <a:lnTo>
                      <a:pt x="412" y="4141"/>
                    </a:lnTo>
                    <a:lnTo>
                      <a:pt x="386" y="4139"/>
                    </a:lnTo>
                    <a:lnTo>
                      <a:pt x="347" y="4134"/>
                    </a:lnTo>
                    <a:lnTo>
                      <a:pt x="299" y="4126"/>
                    </a:lnTo>
                    <a:lnTo>
                      <a:pt x="246" y="4117"/>
                    </a:lnTo>
                    <a:lnTo>
                      <a:pt x="191" y="4105"/>
                    </a:lnTo>
                    <a:lnTo>
                      <a:pt x="139" y="4088"/>
                    </a:lnTo>
                    <a:lnTo>
                      <a:pt x="92" y="4069"/>
                    </a:lnTo>
                    <a:lnTo>
                      <a:pt x="54" y="4047"/>
                    </a:lnTo>
                    <a:lnTo>
                      <a:pt x="46" y="4039"/>
                    </a:lnTo>
                    <a:lnTo>
                      <a:pt x="27" y="4018"/>
                    </a:lnTo>
                    <a:lnTo>
                      <a:pt x="8" y="3983"/>
                    </a:lnTo>
                    <a:lnTo>
                      <a:pt x="0" y="3935"/>
                    </a:lnTo>
                    <a:lnTo>
                      <a:pt x="14" y="3875"/>
                    </a:lnTo>
                    <a:lnTo>
                      <a:pt x="44" y="3815"/>
                    </a:lnTo>
                    <a:lnTo>
                      <a:pt x="74" y="3768"/>
                    </a:lnTo>
                    <a:lnTo>
                      <a:pt x="100" y="3734"/>
                    </a:lnTo>
                    <a:lnTo>
                      <a:pt x="118" y="3715"/>
                    </a:lnTo>
                    <a:lnTo>
                      <a:pt x="124" y="3708"/>
                    </a:lnTo>
                    <a:lnTo>
                      <a:pt x="132" y="3701"/>
                    </a:lnTo>
                    <a:lnTo>
                      <a:pt x="150" y="3681"/>
                    </a:lnTo>
                    <a:lnTo>
                      <a:pt x="179" y="3649"/>
                    </a:lnTo>
                    <a:lnTo>
                      <a:pt x="211" y="3605"/>
                    </a:lnTo>
                    <a:lnTo>
                      <a:pt x="247" y="3551"/>
                    </a:lnTo>
                    <a:lnTo>
                      <a:pt x="255" y="3539"/>
                    </a:lnTo>
                    <a:lnTo>
                      <a:pt x="278" y="3509"/>
                    </a:lnTo>
                    <a:lnTo>
                      <a:pt x="310" y="3469"/>
                    </a:lnTo>
                    <a:lnTo>
                      <a:pt x="345" y="3428"/>
                    </a:lnTo>
                    <a:lnTo>
                      <a:pt x="380" y="3392"/>
                    </a:lnTo>
                    <a:lnTo>
                      <a:pt x="384" y="3387"/>
                    </a:lnTo>
                    <a:lnTo>
                      <a:pt x="397" y="3375"/>
                    </a:lnTo>
                    <a:lnTo>
                      <a:pt x="417" y="3357"/>
                    </a:lnTo>
                    <a:lnTo>
                      <a:pt x="444" y="3334"/>
                    </a:lnTo>
                    <a:lnTo>
                      <a:pt x="476" y="3306"/>
                    </a:lnTo>
                    <a:lnTo>
                      <a:pt x="515" y="3274"/>
                    </a:lnTo>
                    <a:lnTo>
                      <a:pt x="559" y="3242"/>
                    </a:lnTo>
                    <a:lnTo>
                      <a:pt x="607" y="3208"/>
                    </a:lnTo>
                    <a:lnTo>
                      <a:pt x="660" y="3174"/>
                    </a:lnTo>
                    <a:lnTo>
                      <a:pt x="714" y="3143"/>
                    </a:lnTo>
                    <a:lnTo>
                      <a:pt x="773" y="3114"/>
                    </a:lnTo>
                    <a:lnTo>
                      <a:pt x="773" y="3113"/>
                    </a:lnTo>
                    <a:lnTo>
                      <a:pt x="780" y="3109"/>
                    </a:lnTo>
                    <a:lnTo>
                      <a:pt x="800" y="3100"/>
                    </a:lnTo>
                    <a:lnTo>
                      <a:pt x="841" y="3080"/>
                    </a:lnTo>
                    <a:lnTo>
                      <a:pt x="910" y="3048"/>
                    </a:lnTo>
                    <a:lnTo>
                      <a:pt x="1014" y="2999"/>
                    </a:lnTo>
                    <a:lnTo>
                      <a:pt x="1076" y="2971"/>
                    </a:lnTo>
                    <a:lnTo>
                      <a:pt x="1146" y="2941"/>
                    </a:lnTo>
                    <a:lnTo>
                      <a:pt x="1222" y="2909"/>
                    </a:lnTo>
                    <a:lnTo>
                      <a:pt x="1300" y="2876"/>
                    </a:lnTo>
                    <a:lnTo>
                      <a:pt x="1380" y="2845"/>
                    </a:lnTo>
                    <a:lnTo>
                      <a:pt x="1459" y="2813"/>
                    </a:lnTo>
                    <a:lnTo>
                      <a:pt x="1533" y="2783"/>
                    </a:lnTo>
                    <a:lnTo>
                      <a:pt x="1603" y="2756"/>
                    </a:lnTo>
                    <a:lnTo>
                      <a:pt x="1665" y="2731"/>
                    </a:lnTo>
                    <a:lnTo>
                      <a:pt x="1718" y="2711"/>
                    </a:lnTo>
                    <a:lnTo>
                      <a:pt x="1757" y="2696"/>
                    </a:lnTo>
                    <a:lnTo>
                      <a:pt x="1783" y="2687"/>
                    </a:lnTo>
                    <a:lnTo>
                      <a:pt x="1792" y="2683"/>
                    </a:lnTo>
                    <a:lnTo>
                      <a:pt x="3663" y="1965"/>
                    </a:lnTo>
                    <a:lnTo>
                      <a:pt x="5656" y="1208"/>
                    </a:lnTo>
                    <a:lnTo>
                      <a:pt x="6232" y="991"/>
                    </a:lnTo>
                    <a:lnTo>
                      <a:pt x="6236" y="989"/>
                    </a:lnTo>
                    <a:lnTo>
                      <a:pt x="6251" y="983"/>
                    </a:lnTo>
                    <a:lnTo>
                      <a:pt x="6280" y="972"/>
                    </a:lnTo>
                    <a:lnTo>
                      <a:pt x="6327" y="953"/>
                    </a:lnTo>
                    <a:lnTo>
                      <a:pt x="6395" y="927"/>
                    </a:lnTo>
                    <a:lnTo>
                      <a:pt x="6486" y="890"/>
                    </a:lnTo>
                    <a:lnTo>
                      <a:pt x="6541" y="869"/>
                    </a:lnTo>
                    <a:lnTo>
                      <a:pt x="6606" y="845"/>
                    </a:lnTo>
                    <a:lnTo>
                      <a:pt x="6677" y="819"/>
                    </a:lnTo>
                    <a:lnTo>
                      <a:pt x="6754" y="790"/>
                    </a:lnTo>
                    <a:lnTo>
                      <a:pt x="6832" y="762"/>
                    </a:lnTo>
                    <a:lnTo>
                      <a:pt x="6911" y="733"/>
                    </a:lnTo>
                    <a:lnTo>
                      <a:pt x="6988" y="706"/>
                    </a:lnTo>
                    <a:lnTo>
                      <a:pt x="7059" y="681"/>
                    </a:lnTo>
                    <a:lnTo>
                      <a:pt x="7123" y="658"/>
                    </a:lnTo>
                    <a:lnTo>
                      <a:pt x="7176" y="639"/>
                    </a:lnTo>
                    <a:lnTo>
                      <a:pt x="7218" y="625"/>
                    </a:lnTo>
                    <a:lnTo>
                      <a:pt x="7245" y="614"/>
                    </a:lnTo>
                    <a:lnTo>
                      <a:pt x="7255" y="611"/>
                    </a:lnTo>
                    <a:lnTo>
                      <a:pt x="7581" y="501"/>
                    </a:lnTo>
                    <a:lnTo>
                      <a:pt x="7710" y="459"/>
                    </a:lnTo>
                    <a:lnTo>
                      <a:pt x="7839" y="415"/>
                    </a:lnTo>
                    <a:lnTo>
                      <a:pt x="7968" y="372"/>
                    </a:lnTo>
                    <a:lnTo>
                      <a:pt x="8093" y="330"/>
                    </a:lnTo>
                    <a:lnTo>
                      <a:pt x="8216" y="289"/>
                    </a:lnTo>
                    <a:lnTo>
                      <a:pt x="8335" y="250"/>
                    </a:lnTo>
                    <a:lnTo>
                      <a:pt x="8446" y="213"/>
                    </a:lnTo>
                    <a:lnTo>
                      <a:pt x="8550" y="179"/>
                    </a:lnTo>
                    <a:lnTo>
                      <a:pt x="8644" y="148"/>
                    </a:lnTo>
                    <a:lnTo>
                      <a:pt x="8728" y="121"/>
                    </a:lnTo>
                    <a:lnTo>
                      <a:pt x="8799" y="98"/>
                    </a:lnTo>
                    <a:lnTo>
                      <a:pt x="8858" y="78"/>
                    </a:lnTo>
                    <a:lnTo>
                      <a:pt x="8901" y="64"/>
                    </a:lnTo>
                    <a:lnTo>
                      <a:pt x="8928" y="55"/>
                    </a:lnTo>
                    <a:lnTo>
                      <a:pt x="8937" y="53"/>
                    </a:lnTo>
                    <a:lnTo>
                      <a:pt x="9026" y="30"/>
                    </a:lnTo>
                    <a:lnTo>
                      <a:pt x="9108" y="15"/>
                    </a:lnTo>
                    <a:lnTo>
                      <a:pt x="9174" y="6"/>
                    </a:lnTo>
                    <a:lnTo>
                      <a:pt x="9218" y="1"/>
                    </a:lnTo>
                    <a:lnTo>
                      <a:pt x="9235" y="0"/>
                    </a:lnTo>
                    <a:lnTo>
                      <a:pt x="9264" y="8"/>
                    </a:lnTo>
                    <a:lnTo>
                      <a:pt x="9285" y="26"/>
                    </a:lnTo>
                    <a:lnTo>
                      <a:pt x="9295" y="50"/>
                    </a:lnTo>
                    <a:lnTo>
                      <a:pt x="9294" y="78"/>
                    </a:lnTo>
                    <a:lnTo>
                      <a:pt x="9278" y="108"/>
                    </a:lnTo>
                    <a:lnTo>
                      <a:pt x="9245" y="143"/>
                    </a:lnTo>
                    <a:lnTo>
                      <a:pt x="9197" y="188"/>
                    </a:lnTo>
                    <a:lnTo>
                      <a:pt x="9148" y="232"/>
                    </a:lnTo>
                    <a:lnTo>
                      <a:pt x="9110" y="267"/>
                    </a:lnTo>
                    <a:lnTo>
                      <a:pt x="9095" y="280"/>
                    </a:lnTo>
                    <a:lnTo>
                      <a:pt x="8523" y="742"/>
                    </a:lnTo>
                    <a:lnTo>
                      <a:pt x="8063" y="1102"/>
                    </a:lnTo>
                    <a:lnTo>
                      <a:pt x="7809" y="1289"/>
                    </a:lnTo>
                    <a:lnTo>
                      <a:pt x="7682" y="1379"/>
                    </a:lnTo>
                    <a:lnTo>
                      <a:pt x="7537" y="1471"/>
                    </a:lnTo>
                    <a:lnTo>
                      <a:pt x="7393" y="1562"/>
                    </a:lnTo>
                    <a:lnTo>
                      <a:pt x="7388" y="1565"/>
                    </a:lnTo>
                    <a:lnTo>
                      <a:pt x="7372" y="1574"/>
                    </a:lnTo>
                    <a:lnTo>
                      <a:pt x="7348" y="1589"/>
                    </a:lnTo>
                    <a:lnTo>
                      <a:pt x="7316" y="1608"/>
                    </a:lnTo>
                    <a:lnTo>
                      <a:pt x="7277" y="1631"/>
                    </a:lnTo>
                    <a:lnTo>
                      <a:pt x="7232" y="1657"/>
                    </a:lnTo>
                    <a:lnTo>
                      <a:pt x="7181" y="1685"/>
                    </a:lnTo>
                    <a:lnTo>
                      <a:pt x="7128" y="1714"/>
                    </a:lnTo>
                    <a:lnTo>
                      <a:pt x="7072" y="1745"/>
                    </a:lnTo>
                    <a:lnTo>
                      <a:pt x="7014" y="1774"/>
                    </a:lnTo>
                    <a:lnTo>
                      <a:pt x="6956" y="1803"/>
                    </a:lnTo>
                    <a:lnTo>
                      <a:pt x="6851" y="1852"/>
                    </a:lnTo>
                    <a:lnTo>
                      <a:pt x="6784" y="1884"/>
                    </a:lnTo>
                    <a:lnTo>
                      <a:pt x="6748" y="1902"/>
                    </a:lnTo>
                    <a:lnTo>
                      <a:pt x="6734" y="1908"/>
                    </a:lnTo>
                    <a:lnTo>
                      <a:pt x="6731" y="1910"/>
                    </a:lnTo>
                    <a:lnTo>
                      <a:pt x="6720" y="1914"/>
                    </a:lnTo>
                    <a:lnTo>
                      <a:pt x="6693" y="1925"/>
                    </a:lnTo>
                    <a:lnTo>
                      <a:pt x="6651" y="1943"/>
                    </a:lnTo>
                    <a:lnTo>
                      <a:pt x="6601" y="1965"/>
                    </a:lnTo>
                    <a:lnTo>
                      <a:pt x="6545" y="1988"/>
                    </a:lnTo>
                    <a:lnTo>
                      <a:pt x="6487" y="2012"/>
                    </a:lnTo>
                    <a:lnTo>
                      <a:pt x="6433" y="2034"/>
                    </a:lnTo>
                    <a:lnTo>
                      <a:pt x="6386" y="2053"/>
                    </a:lnTo>
                    <a:lnTo>
                      <a:pt x="6349" y="2068"/>
                    </a:lnTo>
                    <a:lnTo>
                      <a:pt x="6328" y="2077"/>
                    </a:lnTo>
                    <a:lnTo>
                      <a:pt x="6307" y="2083"/>
                    </a:lnTo>
                    <a:lnTo>
                      <a:pt x="6292" y="2089"/>
                    </a:lnTo>
                    <a:lnTo>
                      <a:pt x="6283" y="2092"/>
                    </a:lnTo>
                    <a:lnTo>
                      <a:pt x="6278" y="2095"/>
                    </a:lnTo>
                    <a:lnTo>
                      <a:pt x="6277" y="2096"/>
                    </a:lnTo>
                    <a:lnTo>
                      <a:pt x="6275" y="2098"/>
                    </a:lnTo>
                    <a:lnTo>
                      <a:pt x="6269" y="2104"/>
                    </a:lnTo>
                    <a:lnTo>
                      <a:pt x="6259" y="2114"/>
                    </a:lnTo>
                    <a:lnTo>
                      <a:pt x="6243" y="2127"/>
                    </a:lnTo>
                    <a:lnTo>
                      <a:pt x="6222" y="2145"/>
                    </a:lnTo>
                    <a:lnTo>
                      <a:pt x="6194" y="2167"/>
                    </a:lnTo>
                    <a:lnTo>
                      <a:pt x="6158" y="2194"/>
                    </a:lnTo>
                    <a:lnTo>
                      <a:pt x="6115" y="2225"/>
                    </a:lnTo>
                    <a:lnTo>
                      <a:pt x="6063" y="2259"/>
                    </a:lnTo>
                    <a:lnTo>
                      <a:pt x="6002" y="2299"/>
                    </a:lnTo>
                    <a:lnTo>
                      <a:pt x="5931" y="2341"/>
                    </a:lnTo>
                    <a:lnTo>
                      <a:pt x="5848" y="2389"/>
                    </a:lnTo>
                    <a:lnTo>
                      <a:pt x="5755" y="2441"/>
                    </a:lnTo>
                    <a:lnTo>
                      <a:pt x="5650" y="2498"/>
                    </a:lnTo>
                    <a:lnTo>
                      <a:pt x="5531" y="2559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4" name="Freeform 2392"/>
              <p:cNvSpPr>
                <a:spLocks/>
              </p:cNvSpPr>
              <p:nvPr/>
            </p:nvSpPr>
            <p:spPr bwMode="auto">
              <a:xfrm>
                <a:off x="3488" y="1312"/>
                <a:ext cx="19" cy="7"/>
              </a:xfrm>
              <a:custGeom>
                <a:avLst/>
                <a:gdLst>
                  <a:gd name="T0" fmla="*/ 0 w 131"/>
                  <a:gd name="T1" fmla="*/ 1 h 53"/>
                  <a:gd name="T2" fmla="*/ 3 w 131"/>
                  <a:gd name="T3" fmla="*/ 1 h 53"/>
                  <a:gd name="T4" fmla="*/ 6 w 131"/>
                  <a:gd name="T5" fmla="*/ 0 h 53"/>
                  <a:gd name="T6" fmla="*/ 9 w 131"/>
                  <a:gd name="T7" fmla="*/ 0 h 53"/>
                  <a:gd name="T8" fmla="*/ 12 w 131"/>
                  <a:gd name="T9" fmla="*/ 0 h 53"/>
                  <a:gd name="T10" fmla="*/ 15 w 131"/>
                  <a:gd name="T11" fmla="*/ 0 h 53"/>
                  <a:gd name="T12" fmla="*/ 18 w 131"/>
                  <a:gd name="T13" fmla="*/ 1 h 53"/>
                  <a:gd name="T14" fmla="*/ 19 w 131"/>
                  <a:gd name="T15" fmla="*/ 3 h 53"/>
                  <a:gd name="T16" fmla="*/ 19 w 131"/>
                  <a:gd name="T17" fmla="*/ 4 h 53"/>
                  <a:gd name="T18" fmla="*/ 18 w 131"/>
                  <a:gd name="T19" fmla="*/ 6 h 53"/>
                  <a:gd name="T20" fmla="*/ 18 w 131"/>
                  <a:gd name="T21" fmla="*/ 7 h 53"/>
                  <a:gd name="T22" fmla="*/ 0 w 131"/>
                  <a:gd name="T23" fmla="*/ 1 h 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53"/>
                  <a:gd name="T38" fmla="*/ 131 w 131"/>
                  <a:gd name="T39" fmla="*/ 53 h 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53">
                    <a:moveTo>
                      <a:pt x="0" y="9"/>
                    </a:moveTo>
                    <a:lnTo>
                      <a:pt x="23" y="6"/>
                    </a:lnTo>
                    <a:lnTo>
                      <a:pt x="44" y="2"/>
                    </a:lnTo>
                    <a:lnTo>
                      <a:pt x="65" y="0"/>
                    </a:lnTo>
                    <a:lnTo>
                      <a:pt x="84" y="0"/>
                    </a:lnTo>
                    <a:lnTo>
                      <a:pt x="101" y="1"/>
                    </a:lnTo>
                    <a:lnTo>
                      <a:pt x="124" y="9"/>
                    </a:lnTo>
                    <a:lnTo>
                      <a:pt x="131" y="20"/>
                    </a:lnTo>
                    <a:lnTo>
                      <a:pt x="131" y="34"/>
                    </a:lnTo>
                    <a:lnTo>
                      <a:pt x="125" y="45"/>
                    </a:lnTo>
                    <a:lnTo>
                      <a:pt x="121" y="53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5" name="Freeform 2393"/>
              <p:cNvSpPr>
                <a:spLocks/>
              </p:cNvSpPr>
              <p:nvPr/>
            </p:nvSpPr>
            <p:spPr bwMode="auto">
              <a:xfrm>
                <a:off x="3488" y="1312"/>
                <a:ext cx="19" cy="7"/>
              </a:xfrm>
              <a:custGeom>
                <a:avLst/>
                <a:gdLst>
                  <a:gd name="T0" fmla="*/ 0 w 131"/>
                  <a:gd name="T1" fmla="*/ 1 h 53"/>
                  <a:gd name="T2" fmla="*/ 3 w 131"/>
                  <a:gd name="T3" fmla="*/ 1 h 53"/>
                  <a:gd name="T4" fmla="*/ 6 w 131"/>
                  <a:gd name="T5" fmla="*/ 0 h 53"/>
                  <a:gd name="T6" fmla="*/ 9 w 131"/>
                  <a:gd name="T7" fmla="*/ 0 h 53"/>
                  <a:gd name="T8" fmla="*/ 12 w 131"/>
                  <a:gd name="T9" fmla="*/ 0 h 53"/>
                  <a:gd name="T10" fmla="*/ 15 w 131"/>
                  <a:gd name="T11" fmla="*/ 0 h 53"/>
                  <a:gd name="T12" fmla="*/ 18 w 131"/>
                  <a:gd name="T13" fmla="*/ 1 h 53"/>
                  <a:gd name="T14" fmla="*/ 19 w 131"/>
                  <a:gd name="T15" fmla="*/ 3 h 53"/>
                  <a:gd name="T16" fmla="*/ 19 w 131"/>
                  <a:gd name="T17" fmla="*/ 4 h 53"/>
                  <a:gd name="T18" fmla="*/ 18 w 131"/>
                  <a:gd name="T19" fmla="*/ 6 h 53"/>
                  <a:gd name="T20" fmla="*/ 18 w 131"/>
                  <a:gd name="T21" fmla="*/ 7 h 5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1"/>
                  <a:gd name="T34" fmla="*/ 0 h 53"/>
                  <a:gd name="T35" fmla="*/ 131 w 131"/>
                  <a:gd name="T36" fmla="*/ 53 h 5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1" h="53">
                    <a:moveTo>
                      <a:pt x="0" y="9"/>
                    </a:moveTo>
                    <a:lnTo>
                      <a:pt x="23" y="6"/>
                    </a:lnTo>
                    <a:lnTo>
                      <a:pt x="44" y="2"/>
                    </a:lnTo>
                    <a:lnTo>
                      <a:pt x="65" y="0"/>
                    </a:lnTo>
                    <a:lnTo>
                      <a:pt x="84" y="0"/>
                    </a:lnTo>
                    <a:lnTo>
                      <a:pt x="101" y="1"/>
                    </a:lnTo>
                    <a:lnTo>
                      <a:pt x="124" y="9"/>
                    </a:lnTo>
                    <a:lnTo>
                      <a:pt x="131" y="20"/>
                    </a:lnTo>
                    <a:lnTo>
                      <a:pt x="131" y="34"/>
                    </a:lnTo>
                    <a:lnTo>
                      <a:pt x="125" y="45"/>
                    </a:lnTo>
                    <a:lnTo>
                      <a:pt x="121" y="5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6" name="Freeform 2394"/>
              <p:cNvSpPr>
                <a:spLocks/>
              </p:cNvSpPr>
              <p:nvPr/>
            </p:nvSpPr>
            <p:spPr bwMode="auto">
              <a:xfrm>
                <a:off x="3247" y="1232"/>
                <a:ext cx="25" cy="10"/>
              </a:xfrm>
              <a:custGeom>
                <a:avLst/>
                <a:gdLst>
                  <a:gd name="T0" fmla="*/ 0 w 177"/>
                  <a:gd name="T1" fmla="*/ 1 h 80"/>
                  <a:gd name="T2" fmla="*/ 1 w 177"/>
                  <a:gd name="T3" fmla="*/ 1 h 80"/>
                  <a:gd name="T4" fmla="*/ 5 w 177"/>
                  <a:gd name="T5" fmla="*/ 1 h 80"/>
                  <a:gd name="T6" fmla="*/ 10 w 177"/>
                  <a:gd name="T7" fmla="*/ 0 h 80"/>
                  <a:gd name="T8" fmla="*/ 16 w 177"/>
                  <a:gd name="T9" fmla="*/ 0 h 80"/>
                  <a:gd name="T10" fmla="*/ 21 w 177"/>
                  <a:gd name="T11" fmla="*/ 1 h 80"/>
                  <a:gd name="T12" fmla="*/ 24 w 177"/>
                  <a:gd name="T13" fmla="*/ 2 h 80"/>
                  <a:gd name="T14" fmla="*/ 25 w 177"/>
                  <a:gd name="T15" fmla="*/ 3 h 80"/>
                  <a:gd name="T16" fmla="*/ 25 w 177"/>
                  <a:gd name="T17" fmla="*/ 5 h 80"/>
                  <a:gd name="T18" fmla="*/ 23 w 177"/>
                  <a:gd name="T19" fmla="*/ 7 h 80"/>
                  <a:gd name="T20" fmla="*/ 22 w 177"/>
                  <a:gd name="T21" fmla="*/ 8 h 80"/>
                  <a:gd name="T22" fmla="*/ 20 w 177"/>
                  <a:gd name="T23" fmla="*/ 9 h 80"/>
                  <a:gd name="T24" fmla="*/ 19 w 177"/>
                  <a:gd name="T25" fmla="*/ 9 h 80"/>
                  <a:gd name="T26" fmla="*/ 19 w 177"/>
                  <a:gd name="T27" fmla="*/ 10 h 80"/>
                  <a:gd name="T28" fmla="*/ 18 w 177"/>
                  <a:gd name="T29" fmla="*/ 10 h 80"/>
                  <a:gd name="T30" fmla="*/ 18 w 177"/>
                  <a:gd name="T31" fmla="*/ 10 h 80"/>
                  <a:gd name="T32" fmla="*/ 0 w 177"/>
                  <a:gd name="T33" fmla="*/ 1 h 8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77"/>
                  <a:gd name="T52" fmla="*/ 0 h 80"/>
                  <a:gd name="T53" fmla="*/ 177 w 177"/>
                  <a:gd name="T54" fmla="*/ 80 h 8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77" h="80">
                    <a:moveTo>
                      <a:pt x="0" y="8"/>
                    </a:moveTo>
                    <a:lnTo>
                      <a:pt x="10" y="7"/>
                    </a:lnTo>
                    <a:lnTo>
                      <a:pt x="37" y="4"/>
                    </a:lnTo>
                    <a:lnTo>
                      <a:pt x="72" y="0"/>
                    </a:lnTo>
                    <a:lnTo>
                      <a:pt x="111" y="0"/>
                    </a:lnTo>
                    <a:lnTo>
                      <a:pt x="147" y="4"/>
                    </a:lnTo>
                    <a:lnTo>
                      <a:pt x="170" y="14"/>
                    </a:lnTo>
                    <a:lnTo>
                      <a:pt x="177" y="27"/>
                    </a:lnTo>
                    <a:lnTo>
                      <a:pt x="174" y="42"/>
                    </a:lnTo>
                    <a:lnTo>
                      <a:pt x="166" y="55"/>
                    </a:lnTo>
                    <a:lnTo>
                      <a:pt x="154" y="64"/>
                    </a:lnTo>
                    <a:lnTo>
                      <a:pt x="145" y="70"/>
                    </a:lnTo>
                    <a:lnTo>
                      <a:pt x="137" y="74"/>
                    </a:lnTo>
                    <a:lnTo>
                      <a:pt x="132" y="78"/>
                    </a:lnTo>
                    <a:lnTo>
                      <a:pt x="130" y="79"/>
                    </a:lnTo>
                    <a:lnTo>
                      <a:pt x="129" y="8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7" name="Freeform 2395"/>
              <p:cNvSpPr>
                <a:spLocks/>
              </p:cNvSpPr>
              <p:nvPr/>
            </p:nvSpPr>
            <p:spPr bwMode="auto">
              <a:xfrm>
                <a:off x="3247" y="1232"/>
                <a:ext cx="25" cy="10"/>
              </a:xfrm>
              <a:custGeom>
                <a:avLst/>
                <a:gdLst>
                  <a:gd name="T0" fmla="*/ 0 w 177"/>
                  <a:gd name="T1" fmla="*/ 1 h 80"/>
                  <a:gd name="T2" fmla="*/ 1 w 177"/>
                  <a:gd name="T3" fmla="*/ 1 h 80"/>
                  <a:gd name="T4" fmla="*/ 5 w 177"/>
                  <a:gd name="T5" fmla="*/ 1 h 80"/>
                  <a:gd name="T6" fmla="*/ 10 w 177"/>
                  <a:gd name="T7" fmla="*/ 0 h 80"/>
                  <a:gd name="T8" fmla="*/ 16 w 177"/>
                  <a:gd name="T9" fmla="*/ 0 h 80"/>
                  <a:gd name="T10" fmla="*/ 21 w 177"/>
                  <a:gd name="T11" fmla="*/ 1 h 80"/>
                  <a:gd name="T12" fmla="*/ 24 w 177"/>
                  <a:gd name="T13" fmla="*/ 2 h 80"/>
                  <a:gd name="T14" fmla="*/ 25 w 177"/>
                  <a:gd name="T15" fmla="*/ 3 h 80"/>
                  <a:gd name="T16" fmla="*/ 25 w 177"/>
                  <a:gd name="T17" fmla="*/ 5 h 80"/>
                  <a:gd name="T18" fmla="*/ 23 w 177"/>
                  <a:gd name="T19" fmla="*/ 7 h 80"/>
                  <a:gd name="T20" fmla="*/ 22 w 177"/>
                  <a:gd name="T21" fmla="*/ 8 h 80"/>
                  <a:gd name="T22" fmla="*/ 20 w 177"/>
                  <a:gd name="T23" fmla="*/ 9 h 80"/>
                  <a:gd name="T24" fmla="*/ 19 w 177"/>
                  <a:gd name="T25" fmla="*/ 9 h 80"/>
                  <a:gd name="T26" fmla="*/ 19 w 177"/>
                  <a:gd name="T27" fmla="*/ 10 h 80"/>
                  <a:gd name="T28" fmla="*/ 18 w 177"/>
                  <a:gd name="T29" fmla="*/ 10 h 80"/>
                  <a:gd name="T30" fmla="*/ 18 w 177"/>
                  <a:gd name="T31" fmla="*/ 10 h 8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7"/>
                  <a:gd name="T49" fmla="*/ 0 h 80"/>
                  <a:gd name="T50" fmla="*/ 177 w 177"/>
                  <a:gd name="T51" fmla="*/ 80 h 8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7" h="80">
                    <a:moveTo>
                      <a:pt x="0" y="8"/>
                    </a:moveTo>
                    <a:lnTo>
                      <a:pt x="10" y="7"/>
                    </a:lnTo>
                    <a:lnTo>
                      <a:pt x="37" y="4"/>
                    </a:lnTo>
                    <a:lnTo>
                      <a:pt x="72" y="0"/>
                    </a:lnTo>
                    <a:lnTo>
                      <a:pt x="111" y="0"/>
                    </a:lnTo>
                    <a:lnTo>
                      <a:pt x="147" y="4"/>
                    </a:lnTo>
                    <a:lnTo>
                      <a:pt x="170" y="14"/>
                    </a:lnTo>
                    <a:lnTo>
                      <a:pt x="177" y="27"/>
                    </a:lnTo>
                    <a:lnTo>
                      <a:pt x="174" y="42"/>
                    </a:lnTo>
                    <a:lnTo>
                      <a:pt x="166" y="55"/>
                    </a:lnTo>
                    <a:lnTo>
                      <a:pt x="154" y="64"/>
                    </a:lnTo>
                    <a:lnTo>
                      <a:pt x="145" y="70"/>
                    </a:lnTo>
                    <a:lnTo>
                      <a:pt x="137" y="74"/>
                    </a:lnTo>
                    <a:lnTo>
                      <a:pt x="132" y="78"/>
                    </a:lnTo>
                    <a:lnTo>
                      <a:pt x="130" y="79"/>
                    </a:lnTo>
                    <a:lnTo>
                      <a:pt x="129" y="8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8" name="Freeform 2396"/>
              <p:cNvSpPr>
                <a:spLocks/>
              </p:cNvSpPr>
              <p:nvPr/>
            </p:nvSpPr>
            <p:spPr bwMode="auto">
              <a:xfrm>
                <a:off x="3405" y="1286"/>
                <a:ext cx="18" cy="6"/>
              </a:xfrm>
              <a:custGeom>
                <a:avLst/>
                <a:gdLst>
                  <a:gd name="T0" fmla="*/ 0 w 131"/>
                  <a:gd name="T1" fmla="*/ 1 h 53"/>
                  <a:gd name="T2" fmla="*/ 3 w 131"/>
                  <a:gd name="T3" fmla="*/ 1 h 53"/>
                  <a:gd name="T4" fmla="*/ 6 w 131"/>
                  <a:gd name="T5" fmla="*/ 0 h 53"/>
                  <a:gd name="T6" fmla="*/ 9 w 131"/>
                  <a:gd name="T7" fmla="*/ 0 h 53"/>
                  <a:gd name="T8" fmla="*/ 12 w 131"/>
                  <a:gd name="T9" fmla="*/ 0 h 53"/>
                  <a:gd name="T10" fmla="*/ 14 w 131"/>
                  <a:gd name="T11" fmla="*/ 0 h 53"/>
                  <a:gd name="T12" fmla="*/ 17 w 131"/>
                  <a:gd name="T13" fmla="*/ 1 h 53"/>
                  <a:gd name="T14" fmla="*/ 18 w 131"/>
                  <a:gd name="T15" fmla="*/ 2 h 53"/>
                  <a:gd name="T16" fmla="*/ 18 w 131"/>
                  <a:gd name="T17" fmla="*/ 4 h 53"/>
                  <a:gd name="T18" fmla="*/ 17 w 131"/>
                  <a:gd name="T19" fmla="*/ 5 h 53"/>
                  <a:gd name="T20" fmla="*/ 16 w 131"/>
                  <a:gd name="T21" fmla="*/ 6 h 53"/>
                  <a:gd name="T22" fmla="*/ 0 w 131"/>
                  <a:gd name="T23" fmla="*/ 1 h 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53"/>
                  <a:gd name="T38" fmla="*/ 131 w 131"/>
                  <a:gd name="T39" fmla="*/ 53 h 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53">
                    <a:moveTo>
                      <a:pt x="0" y="9"/>
                    </a:moveTo>
                    <a:lnTo>
                      <a:pt x="22" y="6"/>
                    </a:lnTo>
                    <a:lnTo>
                      <a:pt x="44" y="2"/>
                    </a:lnTo>
                    <a:lnTo>
                      <a:pt x="65" y="0"/>
                    </a:lnTo>
                    <a:lnTo>
                      <a:pt x="84" y="0"/>
                    </a:lnTo>
                    <a:lnTo>
                      <a:pt x="101" y="1"/>
                    </a:lnTo>
                    <a:lnTo>
                      <a:pt x="123" y="9"/>
                    </a:lnTo>
                    <a:lnTo>
                      <a:pt x="131" y="20"/>
                    </a:lnTo>
                    <a:lnTo>
                      <a:pt x="130" y="34"/>
                    </a:lnTo>
                    <a:lnTo>
                      <a:pt x="125" y="45"/>
                    </a:lnTo>
                    <a:lnTo>
                      <a:pt x="120" y="53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9" name="Freeform 2397"/>
              <p:cNvSpPr>
                <a:spLocks/>
              </p:cNvSpPr>
              <p:nvPr/>
            </p:nvSpPr>
            <p:spPr bwMode="auto">
              <a:xfrm>
                <a:off x="3405" y="1286"/>
                <a:ext cx="18" cy="6"/>
              </a:xfrm>
              <a:custGeom>
                <a:avLst/>
                <a:gdLst>
                  <a:gd name="T0" fmla="*/ 0 w 131"/>
                  <a:gd name="T1" fmla="*/ 1 h 53"/>
                  <a:gd name="T2" fmla="*/ 3 w 131"/>
                  <a:gd name="T3" fmla="*/ 1 h 53"/>
                  <a:gd name="T4" fmla="*/ 6 w 131"/>
                  <a:gd name="T5" fmla="*/ 0 h 53"/>
                  <a:gd name="T6" fmla="*/ 9 w 131"/>
                  <a:gd name="T7" fmla="*/ 0 h 53"/>
                  <a:gd name="T8" fmla="*/ 12 w 131"/>
                  <a:gd name="T9" fmla="*/ 0 h 53"/>
                  <a:gd name="T10" fmla="*/ 14 w 131"/>
                  <a:gd name="T11" fmla="*/ 0 h 53"/>
                  <a:gd name="T12" fmla="*/ 17 w 131"/>
                  <a:gd name="T13" fmla="*/ 1 h 53"/>
                  <a:gd name="T14" fmla="*/ 18 w 131"/>
                  <a:gd name="T15" fmla="*/ 2 h 53"/>
                  <a:gd name="T16" fmla="*/ 18 w 131"/>
                  <a:gd name="T17" fmla="*/ 4 h 53"/>
                  <a:gd name="T18" fmla="*/ 17 w 131"/>
                  <a:gd name="T19" fmla="*/ 5 h 53"/>
                  <a:gd name="T20" fmla="*/ 16 w 131"/>
                  <a:gd name="T21" fmla="*/ 6 h 5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1"/>
                  <a:gd name="T34" fmla="*/ 0 h 53"/>
                  <a:gd name="T35" fmla="*/ 131 w 131"/>
                  <a:gd name="T36" fmla="*/ 53 h 5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1" h="53">
                    <a:moveTo>
                      <a:pt x="0" y="9"/>
                    </a:moveTo>
                    <a:lnTo>
                      <a:pt x="22" y="6"/>
                    </a:lnTo>
                    <a:lnTo>
                      <a:pt x="44" y="2"/>
                    </a:lnTo>
                    <a:lnTo>
                      <a:pt x="65" y="0"/>
                    </a:lnTo>
                    <a:lnTo>
                      <a:pt x="84" y="0"/>
                    </a:lnTo>
                    <a:lnTo>
                      <a:pt x="101" y="1"/>
                    </a:lnTo>
                    <a:lnTo>
                      <a:pt x="123" y="9"/>
                    </a:lnTo>
                    <a:lnTo>
                      <a:pt x="131" y="20"/>
                    </a:lnTo>
                    <a:lnTo>
                      <a:pt x="130" y="34"/>
                    </a:lnTo>
                    <a:lnTo>
                      <a:pt x="125" y="45"/>
                    </a:lnTo>
                    <a:lnTo>
                      <a:pt x="120" y="5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0" name="Freeform 2398"/>
              <p:cNvSpPr>
                <a:spLocks/>
              </p:cNvSpPr>
              <p:nvPr/>
            </p:nvSpPr>
            <p:spPr bwMode="auto">
              <a:xfrm>
                <a:off x="3330" y="1260"/>
                <a:ext cx="22" cy="8"/>
              </a:xfrm>
              <a:custGeom>
                <a:avLst/>
                <a:gdLst>
                  <a:gd name="T0" fmla="*/ 0 w 153"/>
                  <a:gd name="T1" fmla="*/ 2 h 64"/>
                  <a:gd name="T2" fmla="*/ 3 w 153"/>
                  <a:gd name="T3" fmla="*/ 1 h 64"/>
                  <a:gd name="T4" fmla="*/ 7 w 153"/>
                  <a:gd name="T5" fmla="*/ 1 h 64"/>
                  <a:gd name="T6" fmla="*/ 12 w 153"/>
                  <a:gd name="T7" fmla="*/ 0 h 64"/>
                  <a:gd name="T8" fmla="*/ 15 w 153"/>
                  <a:gd name="T9" fmla="*/ 0 h 64"/>
                  <a:gd name="T10" fmla="*/ 18 w 153"/>
                  <a:gd name="T11" fmla="*/ 0 h 64"/>
                  <a:gd name="T12" fmla="*/ 21 w 153"/>
                  <a:gd name="T13" fmla="*/ 2 h 64"/>
                  <a:gd name="T14" fmla="*/ 22 w 153"/>
                  <a:gd name="T15" fmla="*/ 4 h 64"/>
                  <a:gd name="T16" fmla="*/ 21 w 153"/>
                  <a:gd name="T17" fmla="*/ 6 h 64"/>
                  <a:gd name="T18" fmla="*/ 19 w 153"/>
                  <a:gd name="T19" fmla="*/ 7 h 64"/>
                  <a:gd name="T20" fmla="*/ 18 w 153"/>
                  <a:gd name="T21" fmla="*/ 8 h 64"/>
                  <a:gd name="T22" fmla="*/ 0 w 153"/>
                  <a:gd name="T23" fmla="*/ 2 h 6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53"/>
                  <a:gd name="T37" fmla="*/ 0 h 64"/>
                  <a:gd name="T38" fmla="*/ 153 w 153"/>
                  <a:gd name="T39" fmla="*/ 64 h 6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53" h="64">
                    <a:moveTo>
                      <a:pt x="0" y="15"/>
                    </a:moveTo>
                    <a:lnTo>
                      <a:pt x="24" y="10"/>
                    </a:lnTo>
                    <a:lnTo>
                      <a:pt x="52" y="6"/>
                    </a:lnTo>
                    <a:lnTo>
                      <a:pt x="80" y="3"/>
                    </a:lnTo>
                    <a:lnTo>
                      <a:pt x="105" y="0"/>
                    </a:lnTo>
                    <a:lnTo>
                      <a:pt x="125" y="3"/>
                    </a:lnTo>
                    <a:lnTo>
                      <a:pt x="148" y="15"/>
                    </a:lnTo>
                    <a:lnTo>
                      <a:pt x="153" y="29"/>
                    </a:lnTo>
                    <a:lnTo>
                      <a:pt x="146" y="44"/>
                    </a:lnTo>
                    <a:lnTo>
                      <a:pt x="135" y="57"/>
                    </a:lnTo>
                    <a:lnTo>
                      <a:pt x="128" y="6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1" name="Freeform 2399"/>
              <p:cNvSpPr>
                <a:spLocks/>
              </p:cNvSpPr>
              <p:nvPr/>
            </p:nvSpPr>
            <p:spPr bwMode="auto">
              <a:xfrm>
                <a:off x="3330" y="1260"/>
                <a:ext cx="22" cy="8"/>
              </a:xfrm>
              <a:custGeom>
                <a:avLst/>
                <a:gdLst>
                  <a:gd name="T0" fmla="*/ 0 w 153"/>
                  <a:gd name="T1" fmla="*/ 2 h 64"/>
                  <a:gd name="T2" fmla="*/ 3 w 153"/>
                  <a:gd name="T3" fmla="*/ 1 h 64"/>
                  <a:gd name="T4" fmla="*/ 7 w 153"/>
                  <a:gd name="T5" fmla="*/ 1 h 64"/>
                  <a:gd name="T6" fmla="*/ 12 w 153"/>
                  <a:gd name="T7" fmla="*/ 0 h 64"/>
                  <a:gd name="T8" fmla="*/ 15 w 153"/>
                  <a:gd name="T9" fmla="*/ 0 h 64"/>
                  <a:gd name="T10" fmla="*/ 18 w 153"/>
                  <a:gd name="T11" fmla="*/ 0 h 64"/>
                  <a:gd name="T12" fmla="*/ 21 w 153"/>
                  <a:gd name="T13" fmla="*/ 2 h 64"/>
                  <a:gd name="T14" fmla="*/ 22 w 153"/>
                  <a:gd name="T15" fmla="*/ 4 h 64"/>
                  <a:gd name="T16" fmla="*/ 21 w 153"/>
                  <a:gd name="T17" fmla="*/ 6 h 64"/>
                  <a:gd name="T18" fmla="*/ 19 w 153"/>
                  <a:gd name="T19" fmla="*/ 7 h 64"/>
                  <a:gd name="T20" fmla="*/ 18 w 153"/>
                  <a:gd name="T21" fmla="*/ 8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53"/>
                  <a:gd name="T34" fmla="*/ 0 h 64"/>
                  <a:gd name="T35" fmla="*/ 153 w 153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53" h="64">
                    <a:moveTo>
                      <a:pt x="0" y="15"/>
                    </a:moveTo>
                    <a:lnTo>
                      <a:pt x="24" y="10"/>
                    </a:lnTo>
                    <a:lnTo>
                      <a:pt x="52" y="6"/>
                    </a:lnTo>
                    <a:lnTo>
                      <a:pt x="80" y="3"/>
                    </a:lnTo>
                    <a:lnTo>
                      <a:pt x="105" y="0"/>
                    </a:lnTo>
                    <a:lnTo>
                      <a:pt x="125" y="3"/>
                    </a:lnTo>
                    <a:lnTo>
                      <a:pt x="148" y="15"/>
                    </a:lnTo>
                    <a:lnTo>
                      <a:pt x="153" y="29"/>
                    </a:lnTo>
                    <a:lnTo>
                      <a:pt x="146" y="44"/>
                    </a:lnTo>
                    <a:lnTo>
                      <a:pt x="135" y="57"/>
                    </a:lnTo>
                    <a:lnTo>
                      <a:pt x="128" y="6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2" name="Freeform 2400"/>
              <p:cNvSpPr>
                <a:spLocks/>
              </p:cNvSpPr>
              <p:nvPr/>
            </p:nvSpPr>
            <p:spPr bwMode="auto">
              <a:xfrm>
                <a:off x="3253" y="1233"/>
                <a:ext cx="16" cy="3"/>
              </a:xfrm>
              <a:custGeom>
                <a:avLst/>
                <a:gdLst>
                  <a:gd name="T0" fmla="*/ 16 w 114"/>
                  <a:gd name="T1" fmla="*/ 0 h 27"/>
                  <a:gd name="T2" fmla="*/ 15 w 114"/>
                  <a:gd name="T3" fmla="*/ 0 h 27"/>
                  <a:gd name="T4" fmla="*/ 14 w 114"/>
                  <a:gd name="T5" fmla="*/ 0 h 27"/>
                  <a:gd name="T6" fmla="*/ 10 w 114"/>
                  <a:gd name="T7" fmla="*/ 0 h 27"/>
                  <a:gd name="T8" fmla="*/ 6 w 114"/>
                  <a:gd name="T9" fmla="*/ 1 h 27"/>
                  <a:gd name="T10" fmla="*/ 0 w 114"/>
                  <a:gd name="T11" fmla="*/ 3 h 27"/>
                  <a:gd name="T12" fmla="*/ 16 w 114"/>
                  <a:gd name="T13" fmla="*/ 0 h 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"/>
                  <a:gd name="T22" fmla="*/ 0 h 27"/>
                  <a:gd name="T23" fmla="*/ 114 w 114"/>
                  <a:gd name="T24" fmla="*/ 27 h 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" h="27">
                    <a:moveTo>
                      <a:pt x="114" y="0"/>
                    </a:moveTo>
                    <a:lnTo>
                      <a:pt x="110" y="0"/>
                    </a:lnTo>
                    <a:lnTo>
                      <a:pt x="97" y="0"/>
                    </a:lnTo>
                    <a:lnTo>
                      <a:pt x="74" y="4"/>
                    </a:lnTo>
                    <a:lnTo>
                      <a:pt x="41" y="13"/>
                    </a:lnTo>
                    <a:lnTo>
                      <a:pt x="0" y="27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3" name="Freeform 2401"/>
              <p:cNvSpPr>
                <a:spLocks/>
              </p:cNvSpPr>
              <p:nvPr/>
            </p:nvSpPr>
            <p:spPr bwMode="auto">
              <a:xfrm>
                <a:off x="3253" y="1233"/>
                <a:ext cx="16" cy="3"/>
              </a:xfrm>
              <a:custGeom>
                <a:avLst/>
                <a:gdLst>
                  <a:gd name="T0" fmla="*/ 16 w 114"/>
                  <a:gd name="T1" fmla="*/ 0 h 27"/>
                  <a:gd name="T2" fmla="*/ 15 w 114"/>
                  <a:gd name="T3" fmla="*/ 0 h 27"/>
                  <a:gd name="T4" fmla="*/ 14 w 114"/>
                  <a:gd name="T5" fmla="*/ 0 h 27"/>
                  <a:gd name="T6" fmla="*/ 10 w 114"/>
                  <a:gd name="T7" fmla="*/ 0 h 27"/>
                  <a:gd name="T8" fmla="*/ 6 w 114"/>
                  <a:gd name="T9" fmla="*/ 1 h 27"/>
                  <a:gd name="T10" fmla="*/ 0 w 114"/>
                  <a:gd name="T11" fmla="*/ 3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4"/>
                  <a:gd name="T19" fmla="*/ 0 h 27"/>
                  <a:gd name="T20" fmla="*/ 114 w 114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4" h="27">
                    <a:moveTo>
                      <a:pt x="114" y="0"/>
                    </a:moveTo>
                    <a:lnTo>
                      <a:pt x="110" y="0"/>
                    </a:lnTo>
                    <a:lnTo>
                      <a:pt x="97" y="0"/>
                    </a:lnTo>
                    <a:lnTo>
                      <a:pt x="74" y="4"/>
                    </a:lnTo>
                    <a:lnTo>
                      <a:pt x="41" y="13"/>
                    </a:lnTo>
                    <a:lnTo>
                      <a:pt x="0" y="27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4" name="Freeform 2402"/>
              <p:cNvSpPr>
                <a:spLocks/>
              </p:cNvSpPr>
              <p:nvPr/>
            </p:nvSpPr>
            <p:spPr bwMode="auto">
              <a:xfrm>
                <a:off x="3495" y="1314"/>
                <a:ext cx="11" cy="1"/>
              </a:xfrm>
              <a:custGeom>
                <a:avLst/>
                <a:gdLst>
                  <a:gd name="T0" fmla="*/ 11 w 75"/>
                  <a:gd name="T1" fmla="*/ 0 h 15"/>
                  <a:gd name="T2" fmla="*/ 11 w 75"/>
                  <a:gd name="T3" fmla="*/ 0 h 15"/>
                  <a:gd name="T4" fmla="*/ 9 w 75"/>
                  <a:gd name="T5" fmla="*/ 0 h 15"/>
                  <a:gd name="T6" fmla="*/ 7 w 75"/>
                  <a:gd name="T7" fmla="*/ 0 h 15"/>
                  <a:gd name="T8" fmla="*/ 4 w 75"/>
                  <a:gd name="T9" fmla="*/ 0 h 15"/>
                  <a:gd name="T10" fmla="*/ 0 w 75"/>
                  <a:gd name="T11" fmla="*/ 1 h 15"/>
                  <a:gd name="T12" fmla="*/ 11 w 7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5"/>
                  <a:gd name="T23" fmla="*/ 75 w 7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5">
                    <a:moveTo>
                      <a:pt x="75" y="0"/>
                    </a:moveTo>
                    <a:lnTo>
                      <a:pt x="72" y="0"/>
                    </a:lnTo>
                    <a:lnTo>
                      <a:pt x="61" y="0"/>
                    </a:lnTo>
                    <a:lnTo>
                      <a:pt x="45" y="1"/>
                    </a:lnTo>
                    <a:lnTo>
                      <a:pt x="25" y="6"/>
                    </a:lnTo>
                    <a:lnTo>
                      <a:pt x="0" y="15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5" name="Freeform 2403"/>
              <p:cNvSpPr>
                <a:spLocks/>
              </p:cNvSpPr>
              <p:nvPr/>
            </p:nvSpPr>
            <p:spPr bwMode="auto">
              <a:xfrm>
                <a:off x="3495" y="1314"/>
                <a:ext cx="11" cy="1"/>
              </a:xfrm>
              <a:custGeom>
                <a:avLst/>
                <a:gdLst>
                  <a:gd name="T0" fmla="*/ 11 w 75"/>
                  <a:gd name="T1" fmla="*/ 0 h 15"/>
                  <a:gd name="T2" fmla="*/ 11 w 75"/>
                  <a:gd name="T3" fmla="*/ 0 h 15"/>
                  <a:gd name="T4" fmla="*/ 9 w 75"/>
                  <a:gd name="T5" fmla="*/ 0 h 15"/>
                  <a:gd name="T6" fmla="*/ 7 w 75"/>
                  <a:gd name="T7" fmla="*/ 0 h 15"/>
                  <a:gd name="T8" fmla="*/ 4 w 75"/>
                  <a:gd name="T9" fmla="*/ 0 h 15"/>
                  <a:gd name="T10" fmla="*/ 0 w 75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"/>
                  <a:gd name="T19" fmla="*/ 0 h 15"/>
                  <a:gd name="T20" fmla="*/ 75 w 7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" h="15">
                    <a:moveTo>
                      <a:pt x="75" y="0"/>
                    </a:moveTo>
                    <a:lnTo>
                      <a:pt x="72" y="0"/>
                    </a:lnTo>
                    <a:lnTo>
                      <a:pt x="61" y="0"/>
                    </a:lnTo>
                    <a:lnTo>
                      <a:pt x="45" y="1"/>
                    </a:lnTo>
                    <a:lnTo>
                      <a:pt x="25" y="6"/>
                    </a:lnTo>
                    <a:lnTo>
                      <a:pt x="0" y="1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6" name="Freeform 2404"/>
              <p:cNvSpPr>
                <a:spLocks/>
              </p:cNvSpPr>
              <p:nvPr/>
            </p:nvSpPr>
            <p:spPr bwMode="auto">
              <a:xfrm>
                <a:off x="3412" y="1287"/>
                <a:ext cx="10" cy="2"/>
              </a:xfrm>
              <a:custGeom>
                <a:avLst/>
                <a:gdLst>
                  <a:gd name="T0" fmla="*/ 10 w 75"/>
                  <a:gd name="T1" fmla="*/ 0 h 15"/>
                  <a:gd name="T2" fmla="*/ 10 w 75"/>
                  <a:gd name="T3" fmla="*/ 0 h 15"/>
                  <a:gd name="T4" fmla="*/ 8 w 75"/>
                  <a:gd name="T5" fmla="*/ 0 h 15"/>
                  <a:gd name="T6" fmla="*/ 6 w 75"/>
                  <a:gd name="T7" fmla="*/ 0 h 15"/>
                  <a:gd name="T8" fmla="*/ 3 w 75"/>
                  <a:gd name="T9" fmla="*/ 1 h 15"/>
                  <a:gd name="T10" fmla="*/ 0 w 75"/>
                  <a:gd name="T11" fmla="*/ 2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"/>
                  <a:gd name="T19" fmla="*/ 0 h 15"/>
                  <a:gd name="T20" fmla="*/ 75 w 7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" h="15">
                    <a:moveTo>
                      <a:pt x="75" y="0"/>
                    </a:moveTo>
                    <a:lnTo>
                      <a:pt x="72" y="0"/>
                    </a:lnTo>
                    <a:lnTo>
                      <a:pt x="61" y="0"/>
                    </a:lnTo>
                    <a:lnTo>
                      <a:pt x="45" y="1"/>
                    </a:lnTo>
                    <a:lnTo>
                      <a:pt x="24" y="6"/>
                    </a:lnTo>
                    <a:lnTo>
                      <a:pt x="0" y="1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7" name="Freeform 2405"/>
              <p:cNvSpPr>
                <a:spLocks/>
              </p:cNvSpPr>
              <p:nvPr/>
            </p:nvSpPr>
            <p:spPr bwMode="auto">
              <a:xfrm>
                <a:off x="3337" y="1262"/>
                <a:ext cx="14" cy="3"/>
              </a:xfrm>
              <a:custGeom>
                <a:avLst/>
                <a:gdLst>
                  <a:gd name="T0" fmla="*/ 14 w 99"/>
                  <a:gd name="T1" fmla="*/ 0 h 23"/>
                  <a:gd name="T2" fmla="*/ 13 w 99"/>
                  <a:gd name="T3" fmla="*/ 0 h 23"/>
                  <a:gd name="T4" fmla="*/ 11 w 99"/>
                  <a:gd name="T5" fmla="*/ 0 h 23"/>
                  <a:gd name="T6" fmla="*/ 8 w 99"/>
                  <a:gd name="T7" fmla="*/ 1 h 23"/>
                  <a:gd name="T8" fmla="*/ 4 w 99"/>
                  <a:gd name="T9" fmla="*/ 2 h 23"/>
                  <a:gd name="T10" fmla="*/ 0 w 99"/>
                  <a:gd name="T11" fmla="*/ 3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9"/>
                  <a:gd name="T19" fmla="*/ 0 h 23"/>
                  <a:gd name="T20" fmla="*/ 99 w 99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9" h="23">
                    <a:moveTo>
                      <a:pt x="99" y="0"/>
                    </a:moveTo>
                    <a:lnTo>
                      <a:pt x="92" y="1"/>
                    </a:lnTo>
                    <a:lnTo>
                      <a:pt x="77" y="2"/>
                    </a:lnTo>
                    <a:lnTo>
                      <a:pt x="54" y="5"/>
                    </a:lnTo>
                    <a:lnTo>
                      <a:pt x="27" y="12"/>
                    </a:lnTo>
                    <a:lnTo>
                      <a:pt x="0" y="2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8" name="Freeform 2406"/>
              <p:cNvSpPr>
                <a:spLocks/>
              </p:cNvSpPr>
              <p:nvPr/>
            </p:nvSpPr>
            <p:spPr bwMode="auto">
              <a:xfrm>
                <a:off x="3562" y="793"/>
                <a:ext cx="59" cy="93"/>
              </a:xfrm>
              <a:custGeom>
                <a:avLst/>
                <a:gdLst>
                  <a:gd name="T0" fmla="*/ 59 w 413"/>
                  <a:gd name="T1" fmla="*/ 26 h 748"/>
                  <a:gd name="T2" fmla="*/ 40 w 413"/>
                  <a:gd name="T3" fmla="*/ 0 h 748"/>
                  <a:gd name="T4" fmla="*/ 39 w 413"/>
                  <a:gd name="T5" fmla="*/ 0 h 748"/>
                  <a:gd name="T6" fmla="*/ 35 w 413"/>
                  <a:gd name="T7" fmla="*/ 1 h 748"/>
                  <a:gd name="T8" fmla="*/ 30 w 413"/>
                  <a:gd name="T9" fmla="*/ 2 h 748"/>
                  <a:gd name="T10" fmla="*/ 23 w 413"/>
                  <a:gd name="T11" fmla="*/ 4 h 748"/>
                  <a:gd name="T12" fmla="*/ 17 w 413"/>
                  <a:gd name="T13" fmla="*/ 7 h 748"/>
                  <a:gd name="T14" fmla="*/ 10 w 413"/>
                  <a:gd name="T15" fmla="*/ 11 h 748"/>
                  <a:gd name="T16" fmla="*/ 5 w 413"/>
                  <a:gd name="T17" fmla="*/ 16 h 748"/>
                  <a:gd name="T18" fmla="*/ 4 w 413"/>
                  <a:gd name="T19" fmla="*/ 16 h 748"/>
                  <a:gd name="T20" fmla="*/ 3 w 413"/>
                  <a:gd name="T21" fmla="*/ 17 h 748"/>
                  <a:gd name="T22" fmla="*/ 2 w 413"/>
                  <a:gd name="T23" fmla="*/ 19 h 748"/>
                  <a:gd name="T24" fmla="*/ 0 w 413"/>
                  <a:gd name="T25" fmla="*/ 23 h 748"/>
                  <a:gd name="T26" fmla="*/ 0 w 413"/>
                  <a:gd name="T27" fmla="*/ 28 h 748"/>
                  <a:gd name="T28" fmla="*/ 0 w 413"/>
                  <a:gd name="T29" fmla="*/ 33 h 748"/>
                  <a:gd name="T30" fmla="*/ 1 w 413"/>
                  <a:gd name="T31" fmla="*/ 41 h 748"/>
                  <a:gd name="T32" fmla="*/ 1 w 413"/>
                  <a:gd name="T33" fmla="*/ 50 h 748"/>
                  <a:gd name="T34" fmla="*/ 2 w 413"/>
                  <a:gd name="T35" fmla="*/ 60 h 748"/>
                  <a:gd name="T36" fmla="*/ 3 w 413"/>
                  <a:gd name="T37" fmla="*/ 70 h 748"/>
                  <a:gd name="T38" fmla="*/ 4 w 413"/>
                  <a:gd name="T39" fmla="*/ 79 h 748"/>
                  <a:gd name="T40" fmla="*/ 5 w 413"/>
                  <a:gd name="T41" fmla="*/ 86 h 748"/>
                  <a:gd name="T42" fmla="*/ 5 w 413"/>
                  <a:gd name="T43" fmla="*/ 91 h 748"/>
                  <a:gd name="T44" fmla="*/ 5 w 413"/>
                  <a:gd name="T45" fmla="*/ 93 h 748"/>
                  <a:gd name="T46" fmla="*/ 59 w 413"/>
                  <a:gd name="T47" fmla="*/ 26 h 74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413"/>
                  <a:gd name="T73" fmla="*/ 0 h 748"/>
                  <a:gd name="T74" fmla="*/ 413 w 413"/>
                  <a:gd name="T75" fmla="*/ 748 h 74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413" h="748">
                    <a:moveTo>
                      <a:pt x="413" y="213"/>
                    </a:moveTo>
                    <a:lnTo>
                      <a:pt x="282" y="0"/>
                    </a:lnTo>
                    <a:lnTo>
                      <a:pt x="271" y="2"/>
                    </a:lnTo>
                    <a:lnTo>
                      <a:pt x="246" y="7"/>
                    </a:lnTo>
                    <a:lnTo>
                      <a:pt x="208" y="18"/>
                    </a:lnTo>
                    <a:lnTo>
                      <a:pt x="163" y="34"/>
                    </a:lnTo>
                    <a:lnTo>
                      <a:pt x="116" y="56"/>
                    </a:lnTo>
                    <a:lnTo>
                      <a:pt x="72" y="87"/>
                    </a:lnTo>
                    <a:lnTo>
                      <a:pt x="34" y="125"/>
                    </a:lnTo>
                    <a:lnTo>
                      <a:pt x="30" y="127"/>
                    </a:lnTo>
                    <a:lnTo>
                      <a:pt x="22" y="136"/>
                    </a:lnTo>
                    <a:lnTo>
                      <a:pt x="11" y="153"/>
                    </a:lnTo>
                    <a:lnTo>
                      <a:pt x="3" y="182"/>
                    </a:lnTo>
                    <a:lnTo>
                      <a:pt x="0" y="227"/>
                    </a:lnTo>
                    <a:lnTo>
                      <a:pt x="1" y="267"/>
                    </a:lnTo>
                    <a:lnTo>
                      <a:pt x="5" y="328"/>
                    </a:lnTo>
                    <a:lnTo>
                      <a:pt x="10" y="401"/>
                    </a:lnTo>
                    <a:lnTo>
                      <a:pt x="16" y="480"/>
                    </a:lnTo>
                    <a:lnTo>
                      <a:pt x="23" y="559"/>
                    </a:lnTo>
                    <a:lnTo>
                      <a:pt x="28" y="633"/>
                    </a:lnTo>
                    <a:lnTo>
                      <a:pt x="33" y="692"/>
                    </a:lnTo>
                    <a:lnTo>
                      <a:pt x="36" y="734"/>
                    </a:lnTo>
                    <a:lnTo>
                      <a:pt x="37" y="748"/>
                    </a:lnTo>
                    <a:lnTo>
                      <a:pt x="413" y="213"/>
                    </a:lnTo>
                    <a:close/>
                  </a:path>
                </a:pathLst>
              </a:custGeom>
              <a:solidFill>
                <a:srgbClr val="CCCCCC"/>
              </a:solidFill>
              <a:ln w="3175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9" name="Freeform 2407"/>
              <p:cNvSpPr>
                <a:spLocks/>
              </p:cNvSpPr>
              <p:nvPr/>
            </p:nvSpPr>
            <p:spPr bwMode="auto">
              <a:xfrm>
                <a:off x="3487" y="716"/>
                <a:ext cx="260" cy="241"/>
              </a:xfrm>
              <a:custGeom>
                <a:avLst/>
                <a:gdLst>
                  <a:gd name="T0" fmla="*/ 191 w 1825"/>
                  <a:gd name="T1" fmla="*/ 182 h 1923"/>
                  <a:gd name="T2" fmla="*/ 260 w 1825"/>
                  <a:gd name="T3" fmla="*/ 0 h 1923"/>
                  <a:gd name="T4" fmla="*/ 260 w 1825"/>
                  <a:gd name="T5" fmla="*/ 0 h 1923"/>
                  <a:gd name="T6" fmla="*/ 258 w 1825"/>
                  <a:gd name="T7" fmla="*/ 1 h 1923"/>
                  <a:gd name="T8" fmla="*/ 256 w 1825"/>
                  <a:gd name="T9" fmla="*/ 1 h 1923"/>
                  <a:gd name="T10" fmla="*/ 254 w 1825"/>
                  <a:gd name="T11" fmla="*/ 2 h 1923"/>
                  <a:gd name="T12" fmla="*/ 252 w 1825"/>
                  <a:gd name="T13" fmla="*/ 2 h 1923"/>
                  <a:gd name="T14" fmla="*/ 246 w 1825"/>
                  <a:gd name="T15" fmla="*/ 3 h 1923"/>
                  <a:gd name="T16" fmla="*/ 238 w 1825"/>
                  <a:gd name="T17" fmla="*/ 6 h 1923"/>
                  <a:gd name="T18" fmla="*/ 230 w 1825"/>
                  <a:gd name="T19" fmla="*/ 9 h 1923"/>
                  <a:gd name="T20" fmla="*/ 223 w 1825"/>
                  <a:gd name="T21" fmla="*/ 11 h 1923"/>
                  <a:gd name="T22" fmla="*/ 220 w 1825"/>
                  <a:gd name="T23" fmla="*/ 12 h 1923"/>
                  <a:gd name="T24" fmla="*/ 218 w 1825"/>
                  <a:gd name="T25" fmla="*/ 13 h 1923"/>
                  <a:gd name="T26" fmla="*/ 213 w 1825"/>
                  <a:gd name="T27" fmla="*/ 15 h 1923"/>
                  <a:gd name="T28" fmla="*/ 206 w 1825"/>
                  <a:gd name="T29" fmla="*/ 18 h 1923"/>
                  <a:gd name="T30" fmla="*/ 200 w 1825"/>
                  <a:gd name="T31" fmla="*/ 22 h 1923"/>
                  <a:gd name="T32" fmla="*/ 194 w 1825"/>
                  <a:gd name="T33" fmla="*/ 27 h 1923"/>
                  <a:gd name="T34" fmla="*/ 192 w 1825"/>
                  <a:gd name="T35" fmla="*/ 30 h 1923"/>
                  <a:gd name="T36" fmla="*/ 187 w 1825"/>
                  <a:gd name="T37" fmla="*/ 36 h 1923"/>
                  <a:gd name="T38" fmla="*/ 181 w 1825"/>
                  <a:gd name="T39" fmla="*/ 44 h 1923"/>
                  <a:gd name="T40" fmla="*/ 173 w 1825"/>
                  <a:gd name="T41" fmla="*/ 54 h 1923"/>
                  <a:gd name="T42" fmla="*/ 164 w 1825"/>
                  <a:gd name="T43" fmla="*/ 66 h 1923"/>
                  <a:gd name="T44" fmla="*/ 154 w 1825"/>
                  <a:gd name="T45" fmla="*/ 78 h 1923"/>
                  <a:gd name="T46" fmla="*/ 144 w 1825"/>
                  <a:gd name="T47" fmla="*/ 91 h 1923"/>
                  <a:gd name="T48" fmla="*/ 133 w 1825"/>
                  <a:gd name="T49" fmla="*/ 104 h 1923"/>
                  <a:gd name="T50" fmla="*/ 123 w 1825"/>
                  <a:gd name="T51" fmla="*/ 117 h 1923"/>
                  <a:gd name="T52" fmla="*/ 114 w 1825"/>
                  <a:gd name="T53" fmla="*/ 129 h 1923"/>
                  <a:gd name="T54" fmla="*/ 105 w 1825"/>
                  <a:gd name="T55" fmla="*/ 139 h 1923"/>
                  <a:gd name="T56" fmla="*/ 98 w 1825"/>
                  <a:gd name="T57" fmla="*/ 149 h 1923"/>
                  <a:gd name="T58" fmla="*/ 92 w 1825"/>
                  <a:gd name="T59" fmla="*/ 156 h 1923"/>
                  <a:gd name="T60" fmla="*/ 89 w 1825"/>
                  <a:gd name="T61" fmla="*/ 160 h 1923"/>
                  <a:gd name="T62" fmla="*/ 88 w 1825"/>
                  <a:gd name="T63" fmla="*/ 162 h 1923"/>
                  <a:gd name="T64" fmla="*/ 46 w 1825"/>
                  <a:gd name="T65" fmla="*/ 210 h 1923"/>
                  <a:gd name="T66" fmla="*/ 46 w 1825"/>
                  <a:gd name="T67" fmla="*/ 211 h 1923"/>
                  <a:gd name="T68" fmla="*/ 43 w 1825"/>
                  <a:gd name="T69" fmla="*/ 213 h 1923"/>
                  <a:gd name="T70" fmla="*/ 40 w 1825"/>
                  <a:gd name="T71" fmla="*/ 216 h 1923"/>
                  <a:gd name="T72" fmla="*/ 35 w 1825"/>
                  <a:gd name="T73" fmla="*/ 220 h 1923"/>
                  <a:gd name="T74" fmla="*/ 29 w 1825"/>
                  <a:gd name="T75" fmla="*/ 225 h 1923"/>
                  <a:gd name="T76" fmla="*/ 23 w 1825"/>
                  <a:gd name="T77" fmla="*/ 229 h 1923"/>
                  <a:gd name="T78" fmla="*/ 16 w 1825"/>
                  <a:gd name="T79" fmla="*/ 234 h 1923"/>
                  <a:gd name="T80" fmla="*/ 8 w 1825"/>
                  <a:gd name="T81" fmla="*/ 238 h 1923"/>
                  <a:gd name="T82" fmla="*/ 0 w 1825"/>
                  <a:gd name="T83" fmla="*/ 241 h 1923"/>
                  <a:gd name="T84" fmla="*/ 191 w 1825"/>
                  <a:gd name="T85" fmla="*/ 182 h 192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825"/>
                  <a:gd name="T130" fmla="*/ 0 h 1923"/>
                  <a:gd name="T131" fmla="*/ 1825 w 1825"/>
                  <a:gd name="T132" fmla="*/ 1923 h 192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825" h="1923">
                    <a:moveTo>
                      <a:pt x="1343" y="1455"/>
                    </a:moveTo>
                    <a:lnTo>
                      <a:pt x="1825" y="0"/>
                    </a:lnTo>
                    <a:lnTo>
                      <a:pt x="1822" y="1"/>
                    </a:lnTo>
                    <a:lnTo>
                      <a:pt x="1811" y="5"/>
                    </a:lnTo>
                    <a:lnTo>
                      <a:pt x="1797" y="8"/>
                    </a:lnTo>
                    <a:lnTo>
                      <a:pt x="1783" y="12"/>
                    </a:lnTo>
                    <a:lnTo>
                      <a:pt x="1768" y="14"/>
                    </a:lnTo>
                    <a:lnTo>
                      <a:pt x="1726" y="25"/>
                    </a:lnTo>
                    <a:lnTo>
                      <a:pt x="1670" y="45"/>
                    </a:lnTo>
                    <a:lnTo>
                      <a:pt x="1611" y="69"/>
                    </a:lnTo>
                    <a:lnTo>
                      <a:pt x="1565" y="87"/>
                    </a:lnTo>
                    <a:lnTo>
                      <a:pt x="1547" y="94"/>
                    </a:lnTo>
                    <a:lnTo>
                      <a:pt x="1532" y="100"/>
                    </a:lnTo>
                    <a:lnTo>
                      <a:pt x="1497" y="117"/>
                    </a:lnTo>
                    <a:lnTo>
                      <a:pt x="1448" y="142"/>
                    </a:lnTo>
                    <a:lnTo>
                      <a:pt x="1401" y="175"/>
                    </a:lnTo>
                    <a:lnTo>
                      <a:pt x="1363" y="214"/>
                    </a:lnTo>
                    <a:lnTo>
                      <a:pt x="1346" y="240"/>
                    </a:lnTo>
                    <a:lnTo>
                      <a:pt x="1313" y="287"/>
                    </a:lnTo>
                    <a:lnTo>
                      <a:pt x="1267" y="354"/>
                    </a:lnTo>
                    <a:lnTo>
                      <a:pt x="1211" y="433"/>
                    </a:lnTo>
                    <a:lnTo>
                      <a:pt x="1148" y="525"/>
                    </a:lnTo>
                    <a:lnTo>
                      <a:pt x="1079" y="624"/>
                    </a:lnTo>
                    <a:lnTo>
                      <a:pt x="1008" y="727"/>
                    </a:lnTo>
                    <a:lnTo>
                      <a:pt x="936" y="831"/>
                    </a:lnTo>
                    <a:lnTo>
                      <a:pt x="864" y="932"/>
                    </a:lnTo>
                    <a:lnTo>
                      <a:pt x="798" y="1027"/>
                    </a:lnTo>
                    <a:lnTo>
                      <a:pt x="739" y="1113"/>
                    </a:lnTo>
                    <a:lnTo>
                      <a:pt x="688" y="1186"/>
                    </a:lnTo>
                    <a:lnTo>
                      <a:pt x="649" y="1242"/>
                    </a:lnTo>
                    <a:lnTo>
                      <a:pt x="624" y="1277"/>
                    </a:lnTo>
                    <a:lnTo>
                      <a:pt x="615" y="1291"/>
                    </a:lnTo>
                    <a:lnTo>
                      <a:pt x="326" y="1676"/>
                    </a:lnTo>
                    <a:lnTo>
                      <a:pt x="320" y="1682"/>
                    </a:lnTo>
                    <a:lnTo>
                      <a:pt x="305" y="1699"/>
                    </a:lnTo>
                    <a:lnTo>
                      <a:pt x="279" y="1726"/>
                    </a:lnTo>
                    <a:lnTo>
                      <a:pt x="246" y="1757"/>
                    </a:lnTo>
                    <a:lnTo>
                      <a:pt x="205" y="1793"/>
                    </a:lnTo>
                    <a:lnTo>
                      <a:pt x="160" y="1830"/>
                    </a:lnTo>
                    <a:lnTo>
                      <a:pt x="110" y="1866"/>
                    </a:lnTo>
                    <a:lnTo>
                      <a:pt x="55" y="1899"/>
                    </a:lnTo>
                    <a:lnTo>
                      <a:pt x="0" y="1923"/>
                    </a:lnTo>
                    <a:lnTo>
                      <a:pt x="1343" y="145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0" name="Freeform 2408"/>
              <p:cNvSpPr>
                <a:spLocks/>
              </p:cNvSpPr>
              <p:nvPr/>
            </p:nvSpPr>
            <p:spPr bwMode="auto">
              <a:xfrm>
                <a:off x="3487" y="716"/>
                <a:ext cx="260" cy="241"/>
              </a:xfrm>
              <a:custGeom>
                <a:avLst/>
                <a:gdLst>
                  <a:gd name="T0" fmla="*/ 191 w 1825"/>
                  <a:gd name="T1" fmla="*/ 182 h 1923"/>
                  <a:gd name="T2" fmla="*/ 260 w 1825"/>
                  <a:gd name="T3" fmla="*/ 0 h 1923"/>
                  <a:gd name="T4" fmla="*/ 260 w 1825"/>
                  <a:gd name="T5" fmla="*/ 0 h 1923"/>
                  <a:gd name="T6" fmla="*/ 258 w 1825"/>
                  <a:gd name="T7" fmla="*/ 1 h 1923"/>
                  <a:gd name="T8" fmla="*/ 256 w 1825"/>
                  <a:gd name="T9" fmla="*/ 1 h 1923"/>
                  <a:gd name="T10" fmla="*/ 254 w 1825"/>
                  <a:gd name="T11" fmla="*/ 2 h 1923"/>
                  <a:gd name="T12" fmla="*/ 252 w 1825"/>
                  <a:gd name="T13" fmla="*/ 2 h 1923"/>
                  <a:gd name="T14" fmla="*/ 246 w 1825"/>
                  <a:gd name="T15" fmla="*/ 3 h 1923"/>
                  <a:gd name="T16" fmla="*/ 238 w 1825"/>
                  <a:gd name="T17" fmla="*/ 6 h 1923"/>
                  <a:gd name="T18" fmla="*/ 230 w 1825"/>
                  <a:gd name="T19" fmla="*/ 9 h 1923"/>
                  <a:gd name="T20" fmla="*/ 223 w 1825"/>
                  <a:gd name="T21" fmla="*/ 11 h 1923"/>
                  <a:gd name="T22" fmla="*/ 220 w 1825"/>
                  <a:gd name="T23" fmla="*/ 12 h 1923"/>
                  <a:gd name="T24" fmla="*/ 218 w 1825"/>
                  <a:gd name="T25" fmla="*/ 13 h 1923"/>
                  <a:gd name="T26" fmla="*/ 213 w 1825"/>
                  <a:gd name="T27" fmla="*/ 15 h 1923"/>
                  <a:gd name="T28" fmla="*/ 206 w 1825"/>
                  <a:gd name="T29" fmla="*/ 18 h 1923"/>
                  <a:gd name="T30" fmla="*/ 200 w 1825"/>
                  <a:gd name="T31" fmla="*/ 22 h 1923"/>
                  <a:gd name="T32" fmla="*/ 194 w 1825"/>
                  <a:gd name="T33" fmla="*/ 27 h 1923"/>
                  <a:gd name="T34" fmla="*/ 192 w 1825"/>
                  <a:gd name="T35" fmla="*/ 30 h 1923"/>
                  <a:gd name="T36" fmla="*/ 187 w 1825"/>
                  <a:gd name="T37" fmla="*/ 36 h 1923"/>
                  <a:gd name="T38" fmla="*/ 181 w 1825"/>
                  <a:gd name="T39" fmla="*/ 44 h 1923"/>
                  <a:gd name="T40" fmla="*/ 173 w 1825"/>
                  <a:gd name="T41" fmla="*/ 54 h 1923"/>
                  <a:gd name="T42" fmla="*/ 164 w 1825"/>
                  <a:gd name="T43" fmla="*/ 66 h 1923"/>
                  <a:gd name="T44" fmla="*/ 154 w 1825"/>
                  <a:gd name="T45" fmla="*/ 78 h 1923"/>
                  <a:gd name="T46" fmla="*/ 144 w 1825"/>
                  <a:gd name="T47" fmla="*/ 91 h 1923"/>
                  <a:gd name="T48" fmla="*/ 133 w 1825"/>
                  <a:gd name="T49" fmla="*/ 104 h 1923"/>
                  <a:gd name="T50" fmla="*/ 123 w 1825"/>
                  <a:gd name="T51" fmla="*/ 117 h 1923"/>
                  <a:gd name="T52" fmla="*/ 114 w 1825"/>
                  <a:gd name="T53" fmla="*/ 129 h 1923"/>
                  <a:gd name="T54" fmla="*/ 105 w 1825"/>
                  <a:gd name="T55" fmla="*/ 139 h 1923"/>
                  <a:gd name="T56" fmla="*/ 98 w 1825"/>
                  <a:gd name="T57" fmla="*/ 149 h 1923"/>
                  <a:gd name="T58" fmla="*/ 92 w 1825"/>
                  <a:gd name="T59" fmla="*/ 156 h 1923"/>
                  <a:gd name="T60" fmla="*/ 89 w 1825"/>
                  <a:gd name="T61" fmla="*/ 160 h 1923"/>
                  <a:gd name="T62" fmla="*/ 88 w 1825"/>
                  <a:gd name="T63" fmla="*/ 162 h 1923"/>
                  <a:gd name="T64" fmla="*/ 46 w 1825"/>
                  <a:gd name="T65" fmla="*/ 210 h 1923"/>
                  <a:gd name="T66" fmla="*/ 46 w 1825"/>
                  <a:gd name="T67" fmla="*/ 211 h 1923"/>
                  <a:gd name="T68" fmla="*/ 43 w 1825"/>
                  <a:gd name="T69" fmla="*/ 213 h 1923"/>
                  <a:gd name="T70" fmla="*/ 40 w 1825"/>
                  <a:gd name="T71" fmla="*/ 216 h 1923"/>
                  <a:gd name="T72" fmla="*/ 35 w 1825"/>
                  <a:gd name="T73" fmla="*/ 220 h 1923"/>
                  <a:gd name="T74" fmla="*/ 29 w 1825"/>
                  <a:gd name="T75" fmla="*/ 225 h 1923"/>
                  <a:gd name="T76" fmla="*/ 23 w 1825"/>
                  <a:gd name="T77" fmla="*/ 229 h 1923"/>
                  <a:gd name="T78" fmla="*/ 16 w 1825"/>
                  <a:gd name="T79" fmla="*/ 234 h 1923"/>
                  <a:gd name="T80" fmla="*/ 8 w 1825"/>
                  <a:gd name="T81" fmla="*/ 238 h 1923"/>
                  <a:gd name="T82" fmla="*/ 0 w 1825"/>
                  <a:gd name="T83" fmla="*/ 241 h 192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825"/>
                  <a:gd name="T127" fmla="*/ 0 h 1923"/>
                  <a:gd name="T128" fmla="*/ 1825 w 1825"/>
                  <a:gd name="T129" fmla="*/ 1923 h 1923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825" h="1923">
                    <a:moveTo>
                      <a:pt x="1343" y="1455"/>
                    </a:moveTo>
                    <a:lnTo>
                      <a:pt x="1825" y="0"/>
                    </a:lnTo>
                    <a:lnTo>
                      <a:pt x="1822" y="1"/>
                    </a:lnTo>
                    <a:lnTo>
                      <a:pt x="1811" y="5"/>
                    </a:lnTo>
                    <a:lnTo>
                      <a:pt x="1797" y="8"/>
                    </a:lnTo>
                    <a:lnTo>
                      <a:pt x="1783" y="12"/>
                    </a:lnTo>
                    <a:lnTo>
                      <a:pt x="1768" y="14"/>
                    </a:lnTo>
                    <a:lnTo>
                      <a:pt x="1726" y="25"/>
                    </a:lnTo>
                    <a:lnTo>
                      <a:pt x="1670" y="45"/>
                    </a:lnTo>
                    <a:lnTo>
                      <a:pt x="1611" y="69"/>
                    </a:lnTo>
                    <a:lnTo>
                      <a:pt x="1565" y="87"/>
                    </a:lnTo>
                    <a:lnTo>
                      <a:pt x="1547" y="94"/>
                    </a:lnTo>
                    <a:lnTo>
                      <a:pt x="1532" y="100"/>
                    </a:lnTo>
                    <a:lnTo>
                      <a:pt x="1497" y="117"/>
                    </a:lnTo>
                    <a:lnTo>
                      <a:pt x="1448" y="142"/>
                    </a:lnTo>
                    <a:lnTo>
                      <a:pt x="1401" y="175"/>
                    </a:lnTo>
                    <a:lnTo>
                      <a:pt x="1363" y="214"/>
                    </a:lnTo>
                    <a:lnTo>
                      <a:pt x="1346" y="240"/>
                    </a:lnTo>
                    <a:lnTo>
                      <a:pt x="1313" y="287"/>
                    </a:lnTo>
                    <a:lnTo>
                      <a:pt x="1267" y="354"/>
                    </a:lnTo>
                    <a:lnTo>
                      <a:pt x="1211" y="433"/>
                    </a:lnTo>
                    <a:lnTo>
                      <a:pt x="1148" y="525"/>
                    </a:lnTo>
                    <a:lnTo>
                      <a:pt x="1079" y="624"/>
                    </a:lnTo>
                    <a:lnTo>
                      <a:pt x="1008" y="727"/>
                    </a:lnTo>
                    <a:lnTo>
                      <a:pt x="936" y="831"/>
                    </a:lnTo>
                    <a:lnTo>
                      <a:pt x="864" y="932"/>
                    </a:lnTo>
                    <a:lnTo>
                      <a:pt x="798" y="1027"/>
                    </a:lnTo>
                    <a:lnTo>
                      <a:pt x="739" y="1113"/>
                    </a:lnTo>
                    <a:lnTo>
                      <a:pt x="688" y="1186"/>
                    </a:lnTo>
                    <a:lnTo>
                      <a:pt x="649" y="1242"/>
                    </a:lnTo>
                    <a:lnTo>
                      <a:pt x="624" y="1277"/>
                    </a:lnTo>
                    <a:lnTo>
                      <a:pt x="615" y="1291"/>
                    </a:lnTo>
                    <a:lnTo>
                      <a:pt x="326" y="1676"/>
                    </a:lnTo>
                    <a:lnTo>
                      <a:pt x="320" y="1682"/>
                    </a:lnTo>
                    <a:lnTo>
                      <a:pt x="305" y="1699"/>
                    </a:lnTo>
                    <a:lnTo>
                      <a:pt x="279" y="1726"/>
                    </a:lnTo>
                    <a:lnTo>
                      <a:pt x="246" y="1757"/>
                    </a:lnTo>
                    <a:lnTo>
                      <a:pt x="205" y="1793"/>
                    </a:lnTo>
                    <a:lnTo>
                      <a:pt x="160" y="1830"/>
                    </a:lnTo>
                    <a:lnTo>
                      <a:pt x="110" y="1866"/>
                    </a:lnTo>
                    <a:lnTo>
                      <a:pt x="55" y="1899"/>
                    </a:lnTo>
                    <a:lnTo>
                      <a:pt x="0" y="1923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1" name="Freeform 2409"/>
              <p:cNvSpPr>
                <a:spLocks/>
              </p:cNvSpPr>
              <p:nvPr/>
            </p:nvSpPr>
            <p:spPr bwMode="auto">
              <a:xfrm>
                <a:off x="3697" y="918"/>
                <a:ext cx="184" cy="51"/>
              </a:xfrm>
              <a:custGeom>
                <a:avLst/>
                <a:gdLst>
                  <a:gd name="T0" fmla="*/ 184 w 1287"/>
                  <a:gd name="T1" fmla="*/ 51 h 408"/>
                  <a:gd name="T2" fmla="*/ 0 w 1287"/>
                  <a:gd name="T3" fmla="*/ 0 h 408"/>
                  <a:gd name="T4" fmla="*/ 184 w 1287"/>
                  <a:gd name="T5" fmla="*/ 51 h 408"/>
                  <a:gd name="T6" fmla="*/ 0 60000 65536"/>
                  <a:gd name="T7" fmla="*/ 0 60000 65536"/>
                  <a:gd name="T8" fmla="*/ 0 60000 65536"/>
                  <a:gd name="T9" fmla="*/ 0 w 1287"/>
                  <a:gd name="T10" fmla="*/ 0 h 408"/>
                  <a:gd name="T11" fmla="*/ 1287 w 1287"/>
                  <a:gd name="T12" fmla="*/ 408 h 4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87" h="408">
                    <a:moveTo>
                      <a:pt x="1287" y="408"/>
                    </a:moveTo>
                    <a:lnTo>
                      <a:pt x="0" y="0"/>
                    </a:lnTo>
                    <a:lnTo>
                      <a:pt x="1287" y="40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2" name="Line 2410"/>
              <p:cNvSpPr>
                <a:spLocks noChangeShapeType="1"/>
              </p:cNvSpPr>
              <p:nvPr/>
            </p:nvSpPr>
            <p:spPr bwMode="auto">
              <a:xfrm flipH="1" flipV="1">
                <a:off x="3697" y="918"/>
                <a:ext cx="184" cy="51"/>
              </a:xfrm>
              <a:prstGeom prst="line">
                <a:avLst/>
              </a:pr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3" name="Freeform 2411"/>
              <p:cNvSpPr>
                <a:spLocks/>
              </p:cNvSpPr>
              <p:nvPr/>
            </p:nvSpPr>
            <p:spPr bwMode="auto">
              <a:xfrm>
                <a:off x="3830" y="969"/>
                <a:ext cx="51" cy="20"/>
              </a:xfrm>
              <a:custGeom>
                <a:avLst/>
                <a:gdLst>
                  <a:gd name="T0" fmla="*/ 0 w 353"/>
                  <a:gd name="T1" fmla="*/ 20 h 156"/>
                  <a:gd name="T2" fmla="*/ 19 w 353"/>
                  <a:gd name="T3" fmla="*/ 14 h 156"/>
                  <a:gd name="T4" fmla="*/ 33 w 353"/>
                  <a:gd name="T5" fmla="*/ 9 h 156"/>
                  <a:gd name="T6" fmla="*/ 43 w 353"/>
                  <a:gd name="T7" fmla="*/ 4 h 156"/>
                  <a:gd name="T8" fmla="*/ 49 w 353"/>
                  <a:gd name="T9" fmla="*/ 1 h 156"/>
                  <a:gd name="T10" fmla="*/ 51 w 353"/>
                  <a:gd name="T11" fmla="*/ 0 h 156"/>
                  <a:gd name="T12" fmla="*/ 0 w 353"/>
                  <a:gd name="T13" fmla="*/ 20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3"/>
                  <a:gd name="T22" fmla="*/ 0 h 156"/>
                  <a:gd name="T23" fmla="*/ 353 w 353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3" h="156">
                    <a:moveTo>
                      <a:pt x="0" y="156"/>
                    </a:moveTo>
                    <a:lnTo>
                      <a:pt x="129" y="110"/>
                    </a:lnTo>
                    <a:lnTo>
                      <a:pt x="228" y="68"/>
                    </a:lnTo>
                    <a:lnTo>
                      <a:pt x="298" y="33"/>
                    </a:lnTo>
                    <a:lnTo>
                      <a:pt x="339" y="8"/>
                    </a:lnTo>
                    <a:lnTo>
                      <a:pt x="353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4" name="Freeform 2412"/>
              <p:cNvSpPr>
                <a:spLocks/>
              </p:cNvSpPr>
              <p:nvPr/>
            </p:nvSpPr>
            <p:spPr bwMode="auto">
              <a:xfrm>
                <a:off x="3830" y="969"/>
                <a:ext cx="51" cy="20"/>
              </a:xfrm>
              <a:custGeom>
                <a:avLst/>
                <a:gdLst>
                  <a:gd name="T0" fmla="*/ 0 w 353"/>
                  <a:gd name="T1" fmla="*/ 20 h 156"/>
                  <a:gd name="T2" fmla="*/ 19 w 353"/>
                  <a:gd name="T3" fmla="*/ 14 h 156"/>
                  <a:gd name="T4" fmla="*/ 33 w 353"/>
                  <a:gd name="T5" fmla="*/ 9 h 156"/>
                  <a:gd name="T6" fmla="*/ 43 w 353"/>
                  <a:gd name="T7" fmla="*/ 4 h 156"/>
                  <a:gd name="T8" fmla="*/ 49 w 353"/>
                  <a:gd name="T9" fmla="*/ 1 h 156"/>
                  <a:gd name="T10" fmla="*/ 51 w 353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3"/>
                  <a:gd name="T19" fmla="*/ 0 h 156"/>
                  <a:gd name="T20" fmla="*/ 353 w 353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3" h="156">
                    <a:moveTo>
                      <a:pt x="0" y="156"/>
                    </a:moveTo>
                    <a:lnTo>
                      <a:pt x="129" y="110"/>
                    </a:lnTo>
                    <a:lnTo>
                      <a:pt x="228" y="68"/>
                    </a:lnTo>
                    <a:lnTo>
                      <a:pt x="298" y="33"/>
                    </a:lnTo>
                    <a:lnTo>
                      <a:pt x="339" y="8"/>
                    </a:lnTo>
                    <a:lnTo>
                      <a:pt x="353" y="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5" name="Freeform 2413"/>
              <p:cNvSpPr>
                <a:spLocks/>
              </p:cNvSpPr>
              <p:nvPr/>
            </p:nvSpPr>
            <p:spPr bwMode="auto">
              <a:xfrm>
                <a:off x="3809" y="989"/>
                <a:ext cx="21" cy="1"/>
              </a:xfrm>
              <a:custGeom>
                <a:avLst/>
                <a:gdLst>
                  <a:gd name="T0" fmla="*/ 0 w 145"/>
                  <a:gd name="T1" fmla="*/ 1 h 9"/>
                  <a:gd name="T2" fmla="*/ 7 w 145"/>
                  <a:gd name="T3" fmla="*/ 1 h 9"/>
                  <a:gd name="T4" fmla="*/ 13 w 145"/>
                  <a:gd name="T5" fmla="*/ 1 h 9"/>
                  <a:gd name="T6" fmla="*/ 17 w 145"/>
                  <a:gd name="T7" fmla="*/ 1 h 9"/>
                  <a:gd name="T8" fmla="*/ 20 w 145"/>
                  <a:gd name="T9" fmla="*/ 0 h 9"/>
                  <a:gd name="T10" fmla="*/ 21 w 145"/>
                  <a:gd name="T11" fmla="*/ 0 h 9"/>
                  <a:gd name="T12" fmla="*/ 0 w 145"/>
                  <a:gd name="T13" fmla="*/ 1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9"/>
                  <a:gd name="T23" fmla="*/ 145 w 145"/>
                  <a:gd name="T24" fmla="*/ 9 h 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9">
                    <a:moveTo>
                      <a:pt x="0" y="8"/>
                    </a:moveTo>
                    <a:lnTo>
                      <a:pt x="49" y="9"/>
                    </a:lnTo>
                    <a:lnTo>
                      <a:pt x="89" y="8"/>
                    </a:lnTo>
                    <a:lnTo>
                      <a:pt x="119" y="5"/>
                    </a:lnTo>
                    <a:lnTo>
                      <a:pt x="138" y="1"/>
                    </a:lnTo>
                    <a:lnTo>
                      <a:pt x="145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6" name="Freeform 2414"/>
              <p:cNvSpPr>
                <a:spLocks/>
              </p:cNvSpPr>
              <p:nvPr/>
            </p:nvSpPr>
            <p:spPr bwMode="auto">
              <a:xfrm>
                <a:off x="3809" y="989"/>
                <a:ext cx="21" cy="1"/>
              </a:xfrm>
              <a:custGeom>
                <a:avLst/>
                <a:gdLst>
                  <a:gd name="T0" fmla="*/ 0 w 145"/>
                  <a:gd name="T1" fmla="*/ 1 h 9"/>
                  <a:gd name="T2" fmla="*/ 7 w 145"/>
                  <a:gd name="T3" fmla="*/ 1 h 9"/>
                  <a:gd name="T4" fmla="*/ 13 w 145"/>
                  <a:gd name="T5" fmla="*/ 1 h 9"/>
                  <a:gd name="T6" fmla="*/ 17 w 145"/>
                  <a:gd name="T7" fmla="*/ 1 h 9"/>
                  <a:gd name="T8" fmla="*/ 20 w 145"/>
                  <a:gd name="T9" fmla="*/ 0 h 9"/>
                  <a:gd name="T10" fmla="*/ 21 w 145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5"/>
                  <a:gd name="T19" fmla="*/ 0 h 9"/>
                  <a:gd name="T20" fmla="*/ 145 w 145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5" h="9">
                    <a:moveTo>
                      <a:pt x="0" y="8"/>
                    </a:moveTo>
                    <a:lnTo>
                      <a:pt x="49" y="9"/>
                    </a:lnTo>
                    <a:lnTo>
                      <a:pt x="89" y="8"/>
                    </a:lnTo>
                    <a:lnTo>
                      <a:pt x="119" y="5"/>
                    </a:lnTo>
                    <a:lnTo>
                      <a:pt x="138" y="1"/>
                    </a:lnTo>
                    <a:lnTo>
                      <a:pt x="145" y="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7" name="Freeform 2415"/>
              <p:cNvSpPr>
                <a:spLocks/>
              </p:cNvSpPr>
              <p:nvPr/>
            </p:nvSpPr>
            <p:spPr bwMode="auto">
              <a:xfrm>
                <a:off x="3615" y="970"/>
                <a:ext cx="194" cy="20"/>
              </a:xfrm>
              <a:custGeom>
                <a:avLst/>
                <a:gdLst>
                  <a:gd name="T0" fmla="*/ 0 w 1362"/>
                  <a:gd name="T1" fmla="*/ 0 h 160"/>
                  <a:gd name="T2" fmla="*/ 2 w 1362"/>
                  <a:gd name="T3" fmla="*/ 0 h 160"/>
                  <a:gd name="T4" fmla="*/ 9 w 1362"/>
                  <a:gd name="T5" fmla="*/ 1 h 160"/>
                  <a:gd name="T6" fmla="*/ 19 w 1362"/>
                  <a:gd name="T7" fmla="*/ 2 h 160"/>
                  <a:gd name="T8" fmla="*/ 32 w 1362"/>
                  <a:gd name="T9" fmla="*/ 3 h 160"/>
                  <a:gd name="T10" fmla="*/ 47 w 1362"/>
                  <a:gd name="T11" fmla="*/ 5 h 160"/>
                  <a:gd name="T12" fmla="*/ 64 w 1362"/>
                  <a:gd name="T13" fmla="*/ 7 h 160"/>
                  <a:gd name="T14" fmla="*/ 82 w 1362"/>
                  <a:gd name="T15" fmla="*/ 9 h 160"/>
                  <a:gd name="T16" fmla="*/ 100 w 1362"/>
                  <a:gd name="T17" fmla="*/ 11 h 160"/>
                  <a:gd name="T18" fmla="*/ 119 w 1362"/>
                  <a:gd name="T19" fmla="*/ 13 h 160"/>
                  <a:gd name="T20" fmla="*/ 137 w 1362"/>
                  <a:gd name="T21" fmla="*/ 14 h 160"/>
                  <a:gd name="T22" fmla="*/ 153 w 1362"/>
                  <a:gd name="T23" fmla="*/ 16 h 160"/>
                  <a:gd name="T24" fmla="*/ 168 w 1362"/>
                  <a:gd name="T25" fmla="*/ 18 h 160"/>
                  <a:gd name="T26" fmla="*/ 180 w 1362"/>
                  <a:gd name="T27" fmla="*/ 19 h 160"/>
                  <a:gd name="T28" fmla="*/ 189 w 1362"/>
                  <a:gd name="T29" fmla="*/ 20 h 160"/>
                  <a:gd name="T30" fmla="*/ 194 w 1362"/>
                  <a:gd name="T31" fmla="*/ 20 h 160"/>
                  <a:gd name="T32" fmla="*/ 0 w 1362"/>
                  <a:gd name="T33" fmla="*/ 0 h 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62"/>
                  <a:gd name="T52" fmla="*/ 0 h 160"/>
                  <a:gd name="T53" fmla="*/ 1362 w 1362"/>
                  <a:gd name="T54" fmla="*/ 160 h 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62" h="160">
                    <a:moveTo>
                      <a:pt x="0" y="0"/>
                    </a:moveTo>
                    <a:lnTo>
                      <a:pt x="17" y="2"/>
                    </a:lnTo>
                    <a:lnTo>
                      <a:pt x="62" y="8"/>
                    </a:lnTo>
                    <a:lnTo>
                      <a:pt x="131" y="15"/>
                    </a:lnTo>
                    <a:lnTo>
                      <a:pt x="222" y="27"/>
                    </a:lnTo>
                    <a:lnTo>
                      <a:pt x="329" y="39"/>
                    </a:lnTo>
                    <a:lnTo>
                      <a:pt x="448" y="54"/>
                    </a:lnTo>
                    <a:lnTo>
                      <a:pt x="574" y="69"/>
                    </a:lnTo>
                    <a:lnTo>
                      <a:pt x="705" y="85"/>
                    </a:lnTo>
                    <a:lnTo>
                      <a:pt x="835" y="100"/>
                    </a:lnTo>
                    <a:lnTo>
                      <a:pt x="960" y="115"/>
                    </a:lnTo>
                    <a:lnTo>
                      <a:pt x="1075" y="129"/>
                    </a:lnTo>
                    <a:lnTo>
                      <a:pt x="1178" y="140"/>
                    </a:lnTo>
                    <a:lnTo>
                      <a:pt x="1263" y="150"/>
                    </a:lnTo>
                    <a:lnTo>
                      <a:pt x="1325" y="157"/>
                    </a:lnTo>
                    <a:lnTo>
                      <a:pt x="1362" y="1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8" name="Freeform 2416"/>
              <p:cNvSpPr>
                <a:spLocks/>
              </p:cNvSpPr>
              <p:nvPr/>
            </p:nvSpPr>
            <p:spPr bwMode="auto">
              <a:xfrm>
                <a:off x="3615" y="970"/>
                <a:ext cx="194" cy="20"/>
              </a:xfrm>
              <a:custGeom>
                <a:avLst/>
                <a:gdLst>
                  <a:gd name="T0" fmla="*/ 0 w 1362"/>
                  <a:gd name="T1" fmla="*/ 0 h 160"/>
                  <a:gd name="T2" fmla="*/ 2 w 1362"/>
                  <a:gd name="T3" fmla="*/ 0 h 160"/>
                  <a:gd name="T4" fmla="*/ 9 w 1362"/>
                  <a:gd name="T5" fmla="*/ 1 h 160"/>
                  <a:gd name="T6" fmla="*/ 19 w 1362"/>
                  <a:gd name="T7" fmla="*/ 2 h 160"/>
                  <a:gd name="T8" fmla="*/ 32 w 1362"/>
                  <a:gd name="T9" fmla="*/ 3 h 160"/>
                  <a:gd name="T10" fmla="*/ 47 w 1362"/>
                  <a:gd name="T11" fmla="*/ 5 h 160"/>
                  <a:gd name="T12" fmla="*/ 64 w 1362"/>
                  <a:gd name="T13" fmla="*/ 7 h 160"/>
                  <a:gd name="T14" fmla="*/ 82 w 1362"/>
                  <a:gd name="T15" fmla="*/ 9 h 160"/>
                  <a:gd name="T16" fmla="*/ 100 w 1362"/>
                  <a:gd name="T17" fmla="*/ 11 h 160"/>
                  <a:gd name="T18" fmla="*/ 119 w 1362"/>
                  <a:gd name="T19" fmla="*/ 13 h 160"/>
                  <a:gd name="T20" fmla="*/ 137 w 1362"/>
                  <a:gd name="T21" fmla="*/ 14 h 160"/>
                  <a:gd name="T22" fmla="*/ 153 w 1362"/>
                  <a:gd name="T23" fmla="*/ 16 h 160"/>
                  <a:gd name="T24" fmla="*/ 168 w 1362"/>
                  <a:gd name="T25" fmla="*/ 18 h 160"/>
                  <a:gd name="T26" fmla="*/ 180 w 1362"/>
                  <a:gd name="T27" fmla="*/ 19 h 160"/>
                  <a:gd name="T28" fmla="*/ 189 w 1362"/>
                  <a:gd name="T29" fmla="*/ 20 h 160"/>
                  <a:gd name="T30" fmla="*/ 194 w 1362"/>
                  <a:gd name="T31" fmla="*/ 20 h 16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362"/>
                  <a:gd name="T49" fmla="*/ 0 h 160"/>
                  <a:gd name="T50" fmla="*/ 1362 w 1362"/>
                  <a:gd name="T51" fmla="*/ 160 h 16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362" h="160">
                    <a:moveTo>
                      <a:pt x="0" y="0"/>
                    </a:moveTo>
                    <a:lnTo>
                      <a:pt x="17" y="2"/>
                    </a:lnTo>
                    <a:lnTo>
                      <a:pt x="62" y="8"/>
                    </a:lnTo>
                    <a:lnTo>
                      <a:pt x="131" y="15"/>
                    </a:lnTo>
                    <a:lnTo>
                      <a:pt x="222" y="27"/>
                    </a:lnTo>
                    <a:lnTo>
                      <a:pt x="329" y="39"/>
                    </a:lnTo>
                    <a:lnTo>
                      <a:pt x="448" y="54"/>
                    </a:lnTo>
                    <a:lnTo>
                      <a:pt x="574" y="69"/>
                    </a:lnTo>
                    <a:lnTo>
                      <a:pt x="705" y="85"/>
                    </a:lnTo>
                    <a:lnTo>
                      <a:pt x="835" y="100"/>
                    </a:lnTo>
                    <a:lnTo>
                      <a:pt x="960" y="115"/>
                    </a:lnTo>
                    <a:lnTo>
                      <a:pt x="1075" y="129"/>
                    </a:lnTo>
                    <a:lnTo>
                      <a:pt x="1178" y="140"/>
                    </a:lnTo>
                    <a:lnTo>
                      <a:pt x="1263" y="150"/>
                    </a:lnTo>
                    <a:lnTo>
                      <a:pt x="1325" y="157"/>
                    </a:lnTo>
                    <a:lnTo>
                      <a:pt x="1362" y="16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9" name="Line 2417"/>
              <p:cNvSpPr>
                <a:spLocks noChangeShapeType="1"/>
              </p:cNvSpPr>
              <p:nvPr/>
            </p:nvSpPr>
            <p:spPr bwMode="auto">
              <a:xfrm flipH="1" flipV="1">
                <a:off x="3587" y="796"/>
                <a:ext cx="19" cy="4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0" name="Freeform 2418"/>
              <p:cNvSpPr>
                <a:spLocks/>
              </p:cNvSpPr>
              <p:nvPr/>
            </p:nvSpPr>
            <p:spPr bwMode="auto">
              <a:xfrm>
                <a:off x="3702" y="889"/>
                <a:ext cx="5" cy="5"/>
              </a:xfrm>
              <a:custGeom>
                <a:avLst/>
                <a:gdLst>
                  <a:gd name="T0" fmla="*/ 5 w 32"/>
                  <a:gd name="T1" fmla="*/ 5 h 39"/>
                  <a:gd name="T2" fmla="*/ 4 w 32"/>
                  <a:gd name="T3" fmla="*/ 4 h 39"/>
                  <a:gd name="T4" fmla="*/ 3 w 32"/>
                  <a:gd name="T5" fmla="*/ 3 h 39"/>
                  <a:gd name="T6" fmla="*/ 2 w 32"/>
                  <a:gd name="T7" fmla="*/ 2 h 39"/>
                  <a:gd name="T8" fmla="*/ 1 w 32"/>
                  <a:gd name="T9" fmla="*/ 1 h 39"/>
                  <a:gd name="T10" fmla="*/ 0 w 32"/>
                  <a:gd name="T11" fmla="*/ 0 h 3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"/>
                  <a:gd name="T19" fmla="*/ 0 h 39"/>
                  <a:gd name="T20" fmla="*/ 32 w 32"/>
                  <a:gd name="T21" fmla="*/ 39 h 3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" h="39">
                    <a:moveTo>
                      <a:pt x="32" y="39"/>
                    </a:moveTo>
                    <a:lnTo>
                      <a:pt x="26" y="30"/>
                    </a:lnTo>
                    <a:lnTo>
                      <a:pt x="21" y="22"/>
                    </a:lnTo>
                    <a:lnTo>
                      <a:pt x="15" y="16"/>
                    </a:lnTo>
                    <a:lnTo>
                      <a:pt x="8" y="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1" name="Freeform 2419"/>
              <p:cNvSpPr>
                <a:spLocks/>
              </p:cNvSpPr>
              <p:nvPr/>
            </p:nvSpPr>
            <p:spPr bwMode="auto">
              <a:xfrm>
                <a:off x="3207" y="1119"/>
                <a:ext cx="17" cy="38"/>
              </a:xfrm>
              <a:custGeom>
                <a:avLst/>
                <a:gdLst>
                  <a:gd name="T0" fmla="*/ 15 w 122"/>
                  <a:gd name="T1" fmla="*/ 34 h 303"/>
                  <a:gd name="T2" fmla="*/ 15 w 122"/>
                  <a:gd name="T3" fmla="*/ 34 h 303"/>
                  <a:gd name="T4" fmla="*/ 14 w 122"/>
                  <a:gd name="T5" fmla="*/ 34 h 303"/>
                  <a:gd name="T6" fmla="*/ 11 w 122"/>
                  <a:gd name="T7" fmla="*/ 35 h 303"/>
                  <a:gd name="T8" fmla="*/ 8 w 122"/>
                  <a:gd name="T9" fmla="*/ 36 h 303"/>
                  <a:gd name="T10" fmla="*/ 4 w 122"/>
                  <a:gd name="T11" fmla="*/ 38 h 303"/>
                  <a:gd name="T12" fmla="*/ 4 w 122"/>
                  <a:gd name="T13" fmla="*/ 38 h 303"/>
                  <a:gd name="T14" fmla="*/ 3 w 122"/>
                  <a:gd name="T15" fmla="*/ 38 h 303"/>
                  <a:gd name="T16" fmla="*/ 2 w 122"/>
                  <a:gd name="T17" fmla="*/ 38 h 303"/>
                  <a:gd name="T18" fmla="*/ 2 w 122"/>
                  <a:gd name="T19" fmla="*/ 37 h 303"/>
                  <a:gd name="T20" fmla="*/ 1 w 122"/>
                  <a:gd name="T21" fmla="*/ 37 h 303"/>
                  <a:gd name="T22" fmla="*/ 2 w 122"/>
                  <a:gd name="T23" fmla="*/ 35 h 303"/>
                  <a:gd name="T24" fmla="*/ 2 w 122"/>
                  <a:gd name="T25" fmla="*/ 30 h 303"/>
                  <a:gd name="T26" fmla="*/ 2 w 122"/>
                  <a:gd name="T27" fmla="*/ 22 h 303"/>
                  <a:gd name="T28" fmla="*/ 1 w 122"/>
                  <a:gd name="T29" fmla="*/ 14 h 303"/>
                  <a:gd name="T30" fmla="*/ 0 w 122"/>
                  <a:gd name="T31" fmla="*/ 7 h 303"/>
                  <a:gd name="T32" fmla="*/ 0 w 122"/>
                  <a:gd name="T33" fmla="*/ 7 h 303"/>
                  <a:gd name="T34" fmla="*/ 0 w 122"/>
                  <a:gd name="T35" fmla="*/ 6 h 303"/>
                  <a:gd name="T36" fmla="*/ 0 w 122"/>
                  <a:gd name="T37" fmla="*/ 5 h 303"/>
                  <a:gd name="T38" fmla="*/ 0 w 122"/>
                  <a:gd name="T39" fmla="*/ 4 h 303"/>
                  <a:gd name="T40" fmla="*/ 1 w 122"/>
                  <a:gd name="T41" fmla="*/ 3 h 303"/>
                  <a:gd name="T42" fmla="*/ 11 w 122"/>
                  <a:gd name="T43" fmla="*/ 0 h 303"/>
                  <a:gd name="T44" fmla="*/ 11 w 122"/>
                  <a:gd name="T45" fmla="*/ 0 h 303"/>
                  <a:gd name="T46" fmla="*/ 12 w 122"/>
                  <a:gd name="T47" fmla="*/ 0 h 303"/>
                  <a:gd name="T48" fmla="*/ 13 w 122"/>
                  <a:gd name="T49" fmla="*/ 0 h 303"/>
                  <a:gd name="T50" fmla="*/ 14 w 122"/>
                  <a:gd name="T51" fmla="*/ 1 h 303"/>
                  <a:gd name="T52" fmla="*/ 15 w 122"/>
                  <a:gd name="T53" fmla="*/ 2 h 303"/>
                  <a:gd name="T54" fmla="*/ 15 w 122"/>
                  <a:gd name="T55" fmla="*/ 4 h 303"/>
                  <a:gd name="T56" fmla="*/ 16 w 122"/>
                  <a:gd name="T57" fmla="*/ 8 h 303"/>
                  <a:gd name="T58" fmla="*/ 17 w 122"/>
                  <a:gd name="T59" fmla="*/ 13 h 303"/>
                  <a:gd name="T60" fmla="*/ 17 w 122"/>
                  <a:gd name="T61" fmla="*/ 20 h 303"/>
                  <a:gd name="T62" fmla="*/ 17 w 122"/>
                  <a:gd name="T63" fmla="*/ 28 h 303"/>
                  <a:gd name="T64" fmla="*/ 17 w 122"/>
                  <a:gd name="T65" fmla="*/ 29 h 303"/>
                  <a:gd name="T66" fmla="*/ 17 w 122"/>
                  <a:gd name="T67" fmla="*/ 30 h 303"/>
                  <a:gd name="T68" fmla="*/ 17 w 122"/>
                  <a:gd name="T69" fmla="*/ 31 h 303"/>
                  <a:gd name="T70" fmla="*/ 16 w 122"/>
                  <a:gd name="T71" fmla="*/ 33 h 303"/>
                  <a:gd name="T72" fmla="*/ 15 w 122"/>
                  <a:gd name="T73" fmla="*/ 34 h 30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22"/>
                  <a:gd name="T112" fmla="*/ 0 h 303"/>
                  <a:gd name="T113" fmla="*/ 122 w 122"/>
                  <a:gd name="T114" fmla="*/ 303 h 30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22" h="303">
                    <a:moveTo>
                      <a:pt x="108" y="270"/>
                    </a:moveTo>
                    <a:lnTo>
                      <a:pt x="105" y="271"/>
                    </a:lnTo>
                    <a:lnTo>
                      <a:pt x="97" y="275"/>
                    </a:lnTo>
                    <a:lnTo>
                      <a:pt x="81" y="280"/>
                    </a:lnTo>
                    <a:lnTo>
                      <a:pt x="59" y="288"/>
                    </a:lnTo>
                    <a:lnTo>
                      <a:pt x="31" y="301"/>
                    </a:lnTo>
                    <a:lnTo>
                      <a:pt x="29" y="302"/>
                    </a:lnTo>
                    <a:lnTo>
                      <a:pt x="23" y="303"/>
                    </a:lnTo>
                    <a:lnTo>
                      <a:pt x="17" y="303"/>
                    </a:lnTo>
                    <a:lnTo>
                      <a:pt x="12" y="299"/>
                    </a:lnTo>
                    <a:lnTo>
                      <a:pt x="10" y="293"/>
                    </a:lnTo>
                    <a:lnTo>
                      <a:pt x="11" y="277"/>
                    </a:lnTo>
                    <a:lnTo>
                      <a:pt x="12" y="236"/>
                    </a:lnTo>
                    <a:lnTo>
                      <a:pt x="12" y="178"/>
                    </a:lnTo>
                    <a:lnTo>
                      <a:pt x="9" y="114"/>
                    </a:lnTo>
                    <a:lnTo>
                      <a:pt x="1" y="53"/>
                    </a:lnTo>
                    <a:lnTo>
                      <a:pt x="0" y="52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3" y="32"/>
                    </a:lnTo>
                    <a:lnTo>
                      <a:pt x="10" y="26"/>
                    </a:lnTo>
                    <a:lnTo>
                      <a:pt x="79" y="1"/>
                    </a:lnTo>
                    <a:lnTo>
                      <a:pt x="81" y="0"/>
                    </a:lnTo>
                    <a:lnTo>
                      <a:pt x="87" y="0"/>
                    </a:lnTo>
                    <a:lnTo>
                      <a:pt x="95" y="0"/>
                    </a:lnTo>
                    <a:lnTo>
                      <a:pt x="101" y="5"/>
                    </a:lnTo>
                    <a:lnTo>
                      <a:pt x="105" y="14"/>
                    </a:lnTo>
                    <a:lnTo>
                      <a:pt x="108" y="33"/>
                    </a:lnTo>
                    <a:lnTo>
                      <a:pt x="113" y="62"/>
                    </a:lnTo>
                    <a:lnTo>
                      <a:pt x="119" y="103"/>
                    </a:lnTo>
                    <a:lnTo>
                      <a:pt x="122" y="157"/>
                    </a:lnTo>
                    <a:lnTo>
                      <a:pt x="122" y="224"/>
                    </a:lnTo>
                    <a:lnTo>
                      <a:pt x="122" y="229"/>
                    </a:lnTo>
                    <a:lnTo>
                      <a:pt x="121" y="239"/>
                    </a:lnTo>
                    <a:lnTo>
                      <a:pt x="119" y="251"/>
                    </a:lnTo>
                    <a:lnTo>
                      <a:pt x="115" y="264"/>
                    </a:lnTo>
                    <a:lnTo>
                      <a:pt x="108" y="270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2" name="Freeform 2420"/>
              <p:cNvSpPr>
                <a:spLocks/>
              </p:cNvSpPr>
              <p:nvPr/>
            </p:nvSpPr>
            <p:spPr bwMode="auto">
              <a:xfrm>
                <a:off x="2550" y="1321"/>
                <a:ext cx="31" cy="53"/>
              </a:xfrm>
              <a:custGeom>
                <a:avLst/>
                <a:gdLst>
                  <a:gd name="T0" fmla="*/ 29 w 222"/>
                  <a:gd name="T1" fmla="*/ 47 h 417"/>
                  <a:gd name="T2" fmla="*/ 29 w 222"/>
                  <a:gd name="T3" fmla="*/ 48 h 417"/>
                  <a:gd name="T4" fmla="*/ 26 w 222"/>
                  <a:gd name="T5" fmla="*/ 48 h 417"/>
                  <a:gd name="T6" fmla="*/ 23 w 222"/>
                  <a:gd name="T7" fmla="*/ 49 h 417"/>
                  <a:gd name="T8" fmla="*/ 18 w 222"/>
                  <a:gd name="T9" fmla="*/ 51 h 417"/>
                  <a:gd name="T10" fmla="*/ 12 w 222"/>
                  <a:gd name="T11" fmla="*/ 53 h 417"/>
                  <a:gd name="T12" fmla="*/ 11 w 222"/>
                  <a:gd name="T13" fmla="*/ 53 h 417"/>
                  <a:gd name="T14" fmla="*/ 10 w 222"/>
                  <a:gd name="T15" fmla="*/ 53 h 417"/>
                  <a:gd name="T16" fmla="*/ 9 w 222"/>
                  <a:gd name="T17" fmla="*/ 53 h 417"/>
                  <a:gd name="T18" fmla="*/ 8 w 222"/>
                  <a:gd name="T19" fmla="*/ 52 h 417"/>
                  <a:gd name="T20" fmla="*/ 7 w 222"/>
                  <a:gd name="T21" fmla="*/ 51 h 417"/>
                  <a:gd name="T22" fmla="*/ 7 w 222"/>
                  <a:gd name="T23" fmla="*/ 50 h 417"/>
                  <a:gd name="T24" fmla="*/ 7 w 222"/>
                  <a:gd name="T25" fmla="*/ 46 h 417"/>
                  <a:gd name="T26" fmla="*/ 6 w 222"/>
                  <a:gd name="T27" fmla="*/ 41 h 417"/>
                  <a:gd name="T28" fmla="*/ 6 w 222"/>
                  <a:gd name="T29" fmla="*/ 34 h 417"/>
                  <a:gd name="T30" fmla="*/ 4 w 222"/>
                  <a:gd name="T31" fmla="*/ 26 h 417"/>
                  <a:gd name="T32" fmla="*/ 3 w 222"/>
                  <a:gd name="T33" fmla="*/ 18 h 417"/>
                  <a:gd name="T34" fmla="*/ 1 w 222"/>
                  <a:gd name="T35" fmla="*/ 10 h 417"/>
                  <a:gd name="T36" fmla="*/ 0 w 222"/>
                  <a:gd name="T37" fmla="*/ 10 h 417"/>
                  <a:gd name="T38" fmla="*/ 0 w 222"/>
                  <a:gd name="T39" fmla="*/ 9 h 417"/>
                  <a:gd name="T40" fmla="*/ 0 w 222"/>
                  <a:gd name="T41" fmla="*/ 7 h 417"/>
                  <a:gd name="T42" fmla="*/ 0 w 222"/>
                  <a:gd name="T43" fmla="*/ 6 h 417"/>
                  <a:gd name="T44" fmla="*/ 2 w 222"/>
                  <a:gd name="T45" fmla="*/ 5 h 417"/>
                  <a:gd name="T46" fmla="*/ 19 w 222"/>
                  <a:gd name="T47" fmla="*/ 0 h 417"/>
                  <a:gd name="T48" fmla="*/ 19 w 222"/>
                  <a:gd name="T49" fmla="*/ 0 h 417"/>
                  <a:gd name="T50" fmla="*/ 21 w 222"/>
                  <a:gd name="T51" fmla="*/ 0 h 417"/>
                  <a:gd name="T52" fmla="*/ 22 w 222"/>
                  <a:gd name="T53" fmla="*/ 0 h 417"/>
                  <a:gd name="T54" fmla="*/ 23 w 222"/>
                  <a:gd name="T55" fmla="*/ 1 h 417"/>
                  <a:gd name="T56" fmla="*/ 24 w 222"/>
                  <a:gd name="T57" fmla="*/ 3 h 417"/>
                  <a:gd name="T58" fmla="*/ 25 w 222"/>
                  <a:gd name="T59" fmla="*/ 5 h 417"/>
                  <a:gd name="T60" fmla="*/ 26 w 222"/>
                  <a:gd name="T61" fmla="*/ 9 h 417"/>
                  <a:gd name="T62" fmla="*/ 28 w 222"/>
                  <a:gd name="T63" fmla="*/ 15 h 417"/>
                  <a:gd name="T64" fmla="*/ 29 w 222"/>
                  <a:gd name="T65" fmla="*/ 21 h 417"/>
                  <a:gd name="T66" fmla="*/ 30 w 222"/>
                  <a:gd name="T67" fmla="*/ 30 h 417"/>
                  <a:gd name="T68" fmla="*/ 31 w 222"/>
                  <a:gd name="T69" fmla="*/ 40 h 417"/>
                  <a:gd name="T70" fmla="*/ 31 w 222"/>
                  <a:gd name="T71" fmla="*/ 41 h 417"/>
                  <a:gd name="T72" fmla="*/ 31 w 222"/>
                  <a:gd name="T73" fmla="*/ 42 h 417"/>
                  <a:gd name="T74" fmla="*/ 31 w 222"/>
                  <a:gd name="T75" fmla="*/ 44 h 417"/>
                  <a:gd name="T76" fmla="*/ 30 w 222"/>
                  <a:gd name="T77" fmla="*/ 46 h 417"/>
                  <a:gd name="T78" fmla="*/ 29 w 222"/>
                  <a:gd name="T79" fmla="*/ 47 h 41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22"/>
                  <a:gd name="T121" fmla="*/ 0 h 417"/>
                  <a:gd name="T122" fmla="*/ 222 w 222"/>
                  <a:gd name="T123" fmla="*/ 417 h 41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22" h="417">
                    <a:moveTo>
                      <a:pt x="210" y="372"/>
                    </a:moveTo>
                    <a:lnTo>
                      <a:pt x="205" y="375"/>
                    </a:lnTo>
                    <a:lnTo>
                      <a:pt x="188" y="380"/>
                    </a:lnTo>
                    <a:lnTo>
                      <a:pt x="162" y="389"/>
                    </a:lnTo>
                    <a:lnTo>
                      <a:pt x="127" y="401"/>
                    </a:lnTo>
                    <a:lnTo>
                      <a:pt x="83" y="415"/>
                    </a:lnTo>
                    <a:lnTo>
                      <a:pt x="80" y="416"/>
                    </a:lnTo>
                    <a:lnTo>
                      <a:pt x="73" y="417"/>
                    </a:lnTo>
                    <a:lnTo>
                      <a:pt x="64" y="416"/>
                    </a:lnTo>
                    <a:lnTo>
                      <a:pt x="56" y="412"/>
                    </a:lnTo>
                    <a:lnTo>
                      <a:pt x="52" y="401"/>
                    </a:lnTo>
                    <a:lnTo>
                      <a:pt x="52" y="391"/>
                    </a:lnTo>
                    <a:lnTo>
                      <a:pt x="50" y="363"/>
                    </a:lnTo>
                    <a:lnTo>
                      <a:pt x="46" y="320"/>
                    </a:lnTo>
                    <a:lnTo>
                      <a:pt x="40" y="267"/>
                    </a:lnTo>
                    <a:lnTo>
                      <a:pt x="32" y="206"/>
                    </a:lnTo>
                    <a:lnTo>
                      <a:pt x="20" y="142"/>
                    </a:lnTo>
                    <a:lnTo>
                      <a:pt x="5" y="80"/>
                    </a:lnTo>
                    <a:lnTo>
                      <a:pt x="3" y="76"/>
                    </a:lnTo>
                    <a:lnTo>
                      <a:pt x="1" y="68"/>
                    </a:lnTo>
                    <a:lnTo>
                      <a:pt x="0" y="58"/>
                    </a:lnTo>
                    <a:lnTo>
                      <a:pt x="2" y="48"/>
                    </a:lnTo>
                    <a:lnTo>
                      <a:pt x="11" y="42"/>
                    </a:lnTo>
                    <a:lnTo>
                      <a:pt x="135" y="2"/>
                    </a:lnTo>
                    <a:lnTo>
                      <a:pt x="139" y="1"/>
                    </a:lnTo>
                    <a:lnTo>
                      <a:pt x="147" y="0"/>
                    </a:lnTo>
                    <a:lnTo>
                      <a:pt x="158" y="2"/>
                    </a:lnTo>
                    <a:lnTo>
                      <a:pt x="168" y="9"/>
                    </a:lnTo>
                    <a:lnTo>
                      <a:pt x="175" y="22"/>
                    </a:lnTo>
                    <a:lnTo>
                      <a:pt x="181" y="43"/>
                    </a:lnTo>
                    <a:lnTo>
                      <a:pt x="189" y="73"/>
                    </a:lnTo>
                    <a:lnTo>
                      <a:pt x="197" y="116"/>
                    </a:lnTo>
                    <a:lnTo>
                      <a:pt x="207" y="168"/>
                    </a:lnTo>
                    <a:lnTo>
                      <a:pt x="214" y="236"/>
                    </a:lnTo>
                    <a:lnTo>
                      <a:pt x="221" y="315"/>
                    </a:lnTo>
                    <a:lnTo>
                      <a:pt x="221" y="321"/>
                    </a:lnTo>
                    <a:lnTo>
                      <a:pt x="222" y="333"/>
                    </a:lnTo>
                    <a:lnTo>
                      <a:pt x="222" y="349"/>
                    </a:lnTo>
                    <a:lnTo>
                      <a:pt x="218" y="363"/>
                    </a:lnTo>
                    <a:lnTo>
                      <a:pt x="210" y="372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3" name="Freeform 2421"/>
              <p:cNvSpPr>
                <a:spLocks/>
              </p:cNvSpPr>
              <p:nvPr/>
            </p:nvSpPr>
            <p:spPr bwMode="auto">
              <a:xfrm>
                <a:off x="2571" y="1348"/>
                <a:ext cx="5" cy="5"/>
              </a:xfrm>
              <a:custGeom>
                <a:avLst/>
                <a:gdLst>
                  <a:gd name="T0" fmla="*/ 0 w 32"/>
                  <a:gd name="T1" fmla="*/ 2 h 43"/>
                  <a:gd name="T2" fmla="*/ 0 w 32"/>
                  <a:gd name="T3" fmla="*/ 2 h 43"/>
                  <a:gd name="T4" fmla="*/ 1 w 32"/>
                  <a:gd name="T5" fmla="*/ 1 h 43"/>
                  <a:gd name="T6" fmla="*/ 1 w 32"/>
                  <a:gd name="T7" fmla="*/ 0 h 43"/>
                  <a:gd name="T8" fmla="*/ 2 w 32"/>
                  <a:gd name="T9" fmla="*/ 0 h 43"/>
                  <a:gd name="T10" fmla="*/ 3 w 32"/>
                  <a:gd name="T11" fmla="*/ 0 h 43"/>
                  <a:gd name="T12" fmla="*/ 3 w 32"/>
                  <a:gd name="T13" fmla="*/ 0 h 43"/>
                  <a:gd name="T14" fmla="*/ 4 w 32"/>
                  <a:gd name="T15" fmla="*/ 1 h 43"/>
                  <a:gd name="T16" fmla="*/ 5 w 32"/>
                  <a:gd name="T17" fmla="*/ 1 h 43"/>
                  <a:gd name="T18" fmla="*/ 5 w 32"/>
                  <a:gd name="T19" fmla="*/ 2 h 43"/>
                  <a:gd name="T20" fmla="*/ 5 w 32"/>
                  <a:gd name="T21" fmla="*/ 3 h 43"/>
                  <a:gd name="T22" fmla="*/ 5 w 32"/>
                  <a:gd name="T23" fmla="*/ 3 h 43"/>
                  <a:gd name="T24" fmla="*/ 4 w 32"/>
                  <a:gd name="T25" fmla="*/ 4 h 43"/>
                  <a:gd name="T26" fmla="*/ 4 w 32"/>
                  <a:gd name="T27" fmla="*/ 5 h 43"/>
                  <a:gd name="T28" fmla="*/ 3 w 32"/>
                  <a:gd name="T29" fmla="*/ 5 h 43"/>
                  <a:gd name="T30" fmla="*/ 2 w 32"/>
                  <a:gd name="T31" fmla="*/ 5 h 43"/>
                  <a:gd name="T32" fmla="*/ 1 w 32"/>
                  <a:gd name="T33" fmla="*/ 5 h 43"/>
                  <a:gd name="T34" fmla="*/ 1 w 32"/>
                  <a:gd name="T35" fmla="*/ 4 h 43"/>
                  <a:gd name="T36" fmla="*/ 0 w 32"/>
                  <a:gd name="T37" fmla="*/ 4 h 43"/>
                  <a:gd name="T38" fmla="*/ 0 w 32"/>
                  <a:gd name="T39" fmla="*/ 3 h 43"/>
                  <a:gd name="T40" fmla="*/ 0 w 32"/>
                  <a:gd name="T41" fmla="*/ 2 h 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2"/>
                  <a:gd name="T64" fmla="*/ 0 h 43"/>
                  <a:gd name="T65" fmla="*/ 32 w 32"/>
                  <a:gd name="T66" fmla="*/ 43 h 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2" h="43">
                    <a:moveTo>
                      <a:pt x="0" y="20"/>
                    </a:moveTo>
                    <a:lnTo>
                      <a:pt x="1" y="13"/>
                    </a:lnTo>
                    <a:lnTo>
                      <a:pt x="4" y="8"/>
                    </a:lnTo>
                    <a:lnTo>
                      <a:pt x="9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30" y="10"/>
                    </a:lnTo>
                    <a:lnTo>
                      <a:pt x="31" y="17"/>
                    </a:lnTo>
                    <a:lnTo>
                      <a:pt x="32" y="23"/>
                    </a:lnTo>
                    <a:lnTo>
                      <a:pt x="30" y="30"/>
                    </a:lnTo>
                    <a:lnTo>
                      <a:pt x="28" y="36"/>
                    </a:lnTo>
                    <a:lnTo>
                      <a:pt x="23" y="40"/>
                    </a:lnTo>
                    <a:lnTo>
                      <a:pt x="19" y="42"/>
                    </a:lnTo>
                    <a:lnTo>
                      <a:pt x="14" y="43"/>
                    </a:lnTo>
                    <a:lnTo>
                      <a:pt x="9" y="41"/>
                    </a:lnTo>
                    <a:lnTo>
                      <a:pt x="4" y="38"/>
                    </a:lnTo>
                    <a:lnTo>
                      <a:pt x="2" y="33"/>
                    </a:lnTo>
                    <a:lnTo>
                      <a:pt x="0" y="27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4" name="Freeform 2422"/>
              <p:cNvSpPr>
                <a:spLocks/>
              </p:cNvSpPr>
              <p:nvPr/>
            </p:nvSpPr>
            <p:spPr bwMode="auto">
              <a:xfrm>
                <a:off x="2457" y="1360"/>
                <a:ext cx="3" cy="2"/>
              </a:xfrm>
              <a:custGeom>
                <a:avLst/>
                <a:gdLst>
                  <a:gd name="T0" fmla="*/ 2 w 18"/>
                  <a:gd name="T1" fmla="*/ 0 h 12"/>
                  <a:gd name="T2" fmla="*/ 3 w 18"/>
                  <a:gd name="T3" fmla="*/ 0 h 12"/>
                  <a:gd name="T4" fmla="*/ 0 w 18"/>
                  <a:gd name="T5" fmla="*/ 2 h 1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2"/>
                  <a:gd name="T11" fmla="*/ 18 w 18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2">
                    <a:moveTo>
                      <a:pt x="14" y="0"/>
                    </a:moveTo>
                    <a:lnTo>
                      <a:pt x="18" y="1"/>
                    </a:lnTo>
                    <a:lnTo>
                      <a:pt x="0" y="12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5" name="Freeform 2423"/>
              <p:cNvSpPr>
                <a:spLocks/>
              </p:cNvSpPr>
              <p:nvPr/>
            </p:nvSpPr>
            <p:spPr bwMode="auto">
              <a:xfrm>
                <a:off x="2477" y="1349"/>
                <a:ext cx="18" cy="13"/>
              </a:xfrm>
              <a:custGeom>
                <a:avLst/>
                <a:gdLst>
                  <a:gd name="T0" fmla="*/ 9 w 126"/>
                  <a:gd name="T1" fmla="*/ 0 h 102"/>
                  <a:gd name="T2" fmla="*/ 0 w 126"/>
                  <a:gd name="T3" fmla="*/ 1 h 102"/>
                  <a:gd name="T4" fmla="*/ 2 w 126"/>
                  <a:gd name="T5" fmla="*/ 13 h 102"/>
                  <a:gd name="T6" fmla="*/ 18 w 126"/>
                  <a:gd name="T7" fmla="*/ 12 h 102"/>
                  <a:gd name="T8" fmla="*/ 17 w 126"/>
                  <a:gd name="T9" fmla="*/ 7 h 102"/>
                  <a:gd name="T10" fmla="*/ 9 w 126"/>
                  <a:gd name="T11" fmla="*/ 0 h 10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6"/>
                  <a:gd name="T19" fmla="*/ 0 h 102"/>
                  <a:gd name="T20" fmla="*/ 126 w 126"/>
                  <a:gd name="T21" fmla="*/ 102 h 10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6" h="102">
                    <a:moveTo>
                      <a:pt x="66" y="0"/>
                    </a:moveTo>
                    <a:lnTo>
                      <a:pt x="0" y="5"/>
                    </a:lnTo>
                    <a:lnTo>
                      <a:pt x="11" y="102"/>
                    </a:lnTo>
                    <a:lnTo>
                      <a:pt x="126" y="96"/>
                    </a:lnTo>
                    <a:lnTo>
                      <a:pt x="122" y="54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6" name="Freeform 2424"/>
              <p:cNvSpPr>
                <a:spLocks/>
              </p:cNvSpPr>
              <p:nvPr/>
            </p:nvSpPr>
            <p:spPr bwMode="auto">
              <a:xfrm>
                <a:off x="2456" y="1350"/>
                <a:ext cx="19" cy="12"/>
              </a:xfrm>
              <a:custGeom>
                <a:avLst/>
                <a:gdLst>
                  <a:gd name="T0" fmla="*/ 17 w 136"/>
                  <a:gd name="T1" fmla="*/ 0 h 96"/>
                  <a:gd name="T2" fmla="*/ 9 w 136"/>
                  <a:gd name="T3" fmla="*/ 0 h 96"/>
                  <a:gd name="T4" fmla="*/ 0 w 136"/>
                  <a:gd name="T5" fmla="*/ 11 h 96"/>
                  <a:gd name="T6" fmla="*/ 2 w 136"/>
                  <a:gd name="T7" fmla="*/ 12 h 96"/>
                  <a:gd name="T8" fmla="*/ 19 w 136"/>
                  <a:gd name="T9" fmla="*/ 12 h 96"/>
                  <a:gd name="T10" fmla="*/ 17 w 136"/>
                  <a:gd name="T11" fmla="*/ 0 h 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6"/>
                  <a:gd name="T19" fmla="*/ 0 h 96"/>
                  <a:gd name="T20" fmla="*/ 136 w 136"/>
                  <a:gd name="T21" fmla="*/ 96 h 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6" h="96">
                    <a:moveTo>
                      <a:pt x="125" y="0"/>
                    </a:moveTo>
                    <a:lnTo>
                      <a:pt x="66" y="3"/>
                    </a:lnTo>
                    <a:lnTo>
                      <a:pt x="0" y="86"/>
                    </a:lnTo>
                    <a:lnTo>
                      <a:pt x="12" y="92"/>
                    </a:lnTo>
                    <a:lnTo>
                      <a:pt x="136" y="96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7" name="Freeform 2425"/>
              <p:cNvSpPr>
                <a:spLocks/>
              </p:cNvSpPr>
              <p:nvPr/>
            </p:nvSpPr>
            <p:spPr bwMode="auto">
              <a:xfrm>
                <a:off x="2432" y="1344"/>
                <a:ext cx="28" cy="16"/>
              </a:xfrm>
              <a:custGeom>
                <a:avLst/>
                <a:gdLst>
                  <a:gd name="T0" fmla="*/ 28 w 196"/>
                  <a:gd name="T1" fmla="*/ 6 h 129"/>
                  <a:gd name="T2" fmla="*/ 19 w 196"/>
                  <a:gd name="T3" fmla="*/ 16 h 129"/>
                  <a:gd name="T4" fmla="*/ 0 w 196"/>
                  <a:gd name="T5" fmla="*/ 9 h 129"/>
                  <a:gd name="T6" fmla="*/ 8 w 196"/>
                  <a:gd name="T7" fmla="*/ 0 h 129"/>
                  <a:gd name="T8" fmla="*/ 28 w 196"/>
                  <a:gd name="T9" fmla="*/ 6 h 1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"/>
                  <a:gd name="T16" fmla="*/ 0 h 129"/>
                  <a:gd name="T17" fmla="*/ 196 w 196"/>
                  <a:gd name="T18" fmla="*/ 129 h 1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" h="129">
                    <a:moveTo>
                      <a:pt x="196" y="50"/>
                    </a:moveTo>
                    <a:lnTo>
                      <a:pt x="134" y="129"/>
                    </a:lnTo>
                    <a:lnTo>
                      <a:pt x="0" y="72"/>
                    </a:lnTo>
                    <a:lnTo>
                      <a:pt x="53" y="0"/>
                    </a:lnTo>
                    <a:lnTo>
                      <a:pt x="196" y="5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8" name="Freeform 2426"/>
              <p:cNvSpPr>
                <a:spLocks/>
              </p:cNvSpPr>
              <p:nvPr/>
            </p:nvSpPr>
            <p:spPr bwMode="auto">
              <a:xfrm>
                <a:off x="2430" y="1330"/>
                <a:ext cx="8" cy="20"/>
              </a:xfrm>
              <a:custGeom>
                <a:avLst/>
                <a:gdLst>
                  <a:gd name="T0" fmla="*/ 8 w 51"/>
                  <a:gd name="T1" fmla="*/ 0 h 157"/>
                  <a:gd name="T2" fmla="*/ 8 w 51"/>
                  <a:gd name="T3" fmla="*/ 12 h 157"/>
                  <a:gd name="T4" fmla="*/ 0 w 51"/>
                  <a:gd name="T5" fmla="*/ 20 h 157"/>
                  <a:gd name="T6" fmla="*/ 0 w 51"/>
                  <a:gd name="T7" fmla="*/ 10 h 157"/>
                  <a:gd name="T8" fmla="*/ 8 w 51"/>
                  <a:gd name="T9" fmla="*/ 0 h 1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"/>
                  <a:gd name="T16" fmla="*/ 0 h 157"/>
                  <a:gd name="T17" fmla="*/ 51 w 51"/>
                  <a:gd name="T18" fmla="*/ 157 h 1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" h="157">
                    <a:moveTo>
                      <a:pt x="51" y="0"/>
                    </a:moveTo>
                    <a:lnTo>
                      <a:pt x="51" y="92"/>
                    </a:lnTo>
                    <a:lnTo>
                      <a:pt x="2" y="157"/>
                    </a:lnTo>
                    <a:lnTo>
                      <a:pt x="0" y="7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9" name="Freeform 2427"/>
              <p:cNvSpPr>
                <a:spLocks/>
              </p:cNvSpPr>
              <p:nvPr/>
            </p:nvSpPr>
            <p:spPr bwMode="auto">
              <a:xfrm>
                <a:off x="2430" y="1330"/>
                <a:ext cx="8" cy="20"/>
              </a:xfrm>
              <a:custGeom>
                <a:avLst/>
                <a:gdLst>
                  <a:gd name="T0" fmla="*/ 8 w 51"/>
                  <a:gd name="T1" fmla="*/ 0 h 157"/>
                  <a:gd name="T2" fmla="*/ 8 w 51"/>
                  <a:gd name="T3" fmla="*/ 12 h 157"/>
                  <a:gd name="T4" fmla="*/ 0 w 51"/>
                  <a:gd name="T5" fmla="*/ 20 h 157"/>
                  <a:gd name="T6" fmla="*/ 0 w 51"/>
                  <a:gd name="T7" fmla="*/ 10 h 15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"/>
                  <a:gd name="T13" fmla="*/ 0 h 157"/>
                  <a:gd name="T14" fmla="*/ 51 w 51"/>
                  <a:gd name="T15" fmla="*/ 157 h 15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" h="157">
                    <a:moveTo>
                      <a:pt x="51" y="0"/>
                    </a:moveTo>
                    <a:lnTo>
                      <a:pt x="51" y="92"/>
                    </a:lnTo>
                    <a:lnTo>
                      <a:pt x="2" y="157"/>
                    </a:lnTo>
                    <a:lnTo>
                      <a:pt x="0" y="78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0" name="Line 2428"/>
              <p:cNvSpPr>
                <a:spLocks noChangeShapeType="1"/>
              </p:cNvSpPr>
              <p:nvPr/>
            </p:nvSpPr>
            <p:spPr bwMode="auto">
              <a:xfrm flipH="1" flipV="1">
                <a:off x="2493" y="1355"/>
                <a:ext cx="1" cy="5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1" name="Freeform 2429"/>
              <p:cNvSpPr>
                <a:spLocks/>
              </p:cNvSpPr>
              <p:nvPr/>
            </p:nvSpPr>
            <p:spPr bwMode="auto">
              <a:xfrm>
                <a:off x="2456" y="1351"/>
                <a:ext cx="11" cy="10"/>
              </a:xfrm>
              <a:custGeom>
                <a:avLst/>
                <a:gdLst>
                  <a:gd name="T0" fmla="*/ 11 w 81"/>
                  <a:gd name="T1" fmla="*/ 0 h 81"/>
                  <a:gd name="T2" fmla="*/ 4 w 81"/>
                  <a:gd name="T3" fmla="*/ 9 h 81"/>
                  <a:gd name="T4" fmla="*/ 0 w 81"/>
                  <a:gd name="T5" fmla="*/ 10 h 81"/>
                  <a:gd name="T6" fmla="*/ 0 60000 65536"/>
                  <a:gd name="T7" fmla="*/ 0 60000 65536"/>
                  <a:gd name="T8" fmla="*/ 0 60000 65536"/>
                  <a:gd name="T9" fmla="*/ 0 w 81"/>
                  <a:gd name="T10" fmla="*/ 0 h 81"/>
                  <a:gd name="T11" fmla="*/ 81 w 81"/>
                  <a:gd name="T12" fmla="*/ 81 h 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" h="81">
                    <a:moveTo>
                      <a:pt x="81" y="0"/>
                    </a:moveTo>
                    <a:lnTo>
                      <a:pt x="26" y="75"/>
                    </a:lnTo>
                    <a:lnTo>
                      <a:pt x="0" y="81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2" name="Freeform 2430"/>
              <p:cNvSpPr>
                <a:spLocks/>
              </p:cNvSpPr>
              <p:nvPr/>
            </p:nvSpPr>
            <p:spPr bwMode="auto">
              <a:xfrm>
                <a:off x="2432" y="1345"/>
                <a:ext cx="10" cy="8"/>
              </a:xfrm>
              <a:custGeom>
                <a:avLst/>
                <a:gdLst>
                  <a:gd name="T0" fmla="*/ 10 w 66"/>
                  <a:gd name="T1" fmla="*/ 0 h 67"/>
                  <a:gd name="T2" fmla="*/ 3 w 66"/>
                  <a:gd name="T3" fmla="*/ 7 h 67"/>
                  <a:gd name="T4" fmla="*/ 0 w 66"/>
                  <a:gd name="T5" fmla="*/ 8 h 67"/>
                  <a:gd name="T6" fmla="*/ 0 60000 65536"/>
                  <a:gd name="T7" fmla="*/ 0 60000 65536"/>
                  <a:gd name="T8" fmla="*/ 0 60000 65536"/>
                  <a:gd name="T9" fmla="*/ 0 w 66"/>
                  <a:gd name="T10" fmla="*/ 0 h 67"/>
                  <a:gd name="T11" fmla="*/ 66 w 66"/>
                  <a:gd name="T12" fmla="*/ 67 h 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" h="67">
                    <a:moveTo>
                      <a:pt x="66" y="0"/>
                    </a:moveTo>
                    <a:lnTo>
                      <a:pt x="21" y="62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3" name="Line 2431"/>
              <p:cNvSpPr>
                <a:spLocks noChangeShapeType="1"/>
              </p:cNvSpPr>
              <p:nvPr/>
            </p:nvSpPr>
            <p:spPr bwMode="auto">
              <a:xfrm>
                <a:off x="2435" y="1352"/>
                <a:ext cx="18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4" name="Line 2432"/>
              <p:cNvSpPr>
                <a:spLocks noChangeShapeType="1"/>
              </p:cNvSpPr>
              <p:nvPr/>
            </p:nvSpPr>
            <p:spPr bwMode="auto">
              <a:xfrm flipH="1" flipV="1">
                <a:off x="2430" y="1339"/>
                <a:ext cx="2" cy="9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5" name="Freeform 2433"/>
              <p:cNvSpPr>
                <a:spLocks/>
              </p:cNvSpPr>
              <p:nvPr/>
            </p:nvSpPr>
            <p:spPr bwMode="auto">
              <a:xfrm>
                <a:off x="2868" y="1149"/>
                <a:ext cx="430" cy="149"/>
              </a:xfrm>
              <a:custGeom>
                <a:avLst/>
                <a:gdLst>
                  <a:gd name="T0" fmla="*/ 430 w 3012"/>
                  <a:gd name="T1" fmla="*/ 0 h 1199"/>
                  <a:gd name="T2" fmla="*/ 430 w 3012"/>
                  <a:gd name="T3" fmla="*/ 0 h 1199"/>
                  <a:gd name="T4" fmla="*/ 428 w 3012"/>
                  <a:gd name="T5" fmla="*/ 0 h 1199"/>
                  <a:gd name="T6" fmla="*/ 425 w 3012"/>
                  <a:gd name="T7" fmla="*/ 0 h 1199"/>
                  <a:gd name="T8" fmla="*/ 421 w 3012"/>
                  <a:gd name="T9" fmla="*/ 0 h 1199"/>
                  <a:gd name="T10" fmla="*/ 415 w 3012"/>
                  <a:gd name="T11" fmla="*/ 0 h 1199"/>
                  <a:gd name="T12" fmla="*/ 409 w 3012"/>
                  <a:gd name="T13" fmla="*/ 1 h 1199"/>
                  <a:gd name="T14" fmla="*/ 400 w 3012"/>
                  <a:gd name="T15" fmla="*/ 2 h 1199"/>
                  <a:gd name="T16" fmla="*/ 390 w 3012"/>
                  <a:gd name="T17" fmla="*/ 3 h 1199"/>
                  <a:gd name="T18" fmla="*/ 379 w 3012"/>
                  <a:gd name="T19" fmla="*/ 5 h 1199"/>
                  <a:gd name="T20" fmla="*/ 365 w 3012"/>
                  <a:gd name="T21" fmla="*/ 8 h 1199"/>
                  <a:gd name="T22" fmla="*/ 350 w 3012"/>
                  <a:gd name="T23" fmla="*/ 12 h 1199"/>
                  <a:gd name="T24" fmla="*/ 333 w 3012"/>
                  <a:gd name="T25" fmla="*/ 16 h 1199"/>
                  <a:gd name="T26" fmla="*/ 314 w 3012"/>
                  <a:gd name="T27" fmla="*/ 22 h 1199"/>
                  <a:gd name="T28" fmla="*/ 294 w 3012"/>
                  <a:gd name="T29" fmla="*/ 28 h 1199"/>
                  <a:gd name="T30" fmla="*/ 270 w 3012"/>
                  <a:gd name="T31" fmla="*/ 36 h 1199"/>
                  <a:gd name="T32" fmla="*/ 116 w 3012"/>
                  <a:gd name="T33" fmla="*/ 86 h 1199"/>
                  <a:gd name="T34" fmla="*/ 115 w 3012"/>
                  <a:gd name="T35" fmla="*/ 86 h 1199"/>
                  <a:gd name="T36" fmla="*/ 112 w 3012"/>
                  <a:gd name="T37" fmla="*/ 87 h 1199"/>
                  <a:gd name="T38" fmla="*/ 108 w 3012"/>
                  <a:gd name="T39" fmla="*/ 89 h 1199"/>
                  <a:gd name="T40" fmla="*/ 102 w 3012"/>
                  <a:gd name="T41" fmla="*/ 91 h 1199"/>
                  <a:gd name="T42" fmla="*/ 95 w 3012"/>
                  <a:gd name="T43" fmla="*/ 94 h 1199"/>
                  <a:gd name="T44" fmla="*/ 87 w 3012"/>
                  <a:gd name="T45" fmla="*/ 97 h 1199"/>
                  <a:gd name="T46" fmla="*/ 78 w 3012"/>
                  <a:gd name="T47" fmla="*/ 101 h 1199"/>
                  <a:gd name="T48" fmla="*/ 68 w 3012"/>
                  <a:gd name="T49" fmla="*/ 106 h 1199"/>
                  <a:gd name="T50" fmla="*/ 58 w 3012"/>
                  <a:gd name="T51" fmla="*/ 111 h 1199"/>
                  <a:gd name="T52" fmla="*/ 48 w 3012"/>
                  <a:gd name="T53" fmla="*/ 116 h 1199"/>
                  <a:gd name="T54" fmla="*/ 38 w 3012"/>
                  <a:gd name="T55" fmla="*/ 122 h 1199"/>
                  <a:gd name="T56" fmla="*/ 28 w 3012"/>
                  <a:gd name="T57" fmla="*/ 128 h 1199"/>
                  <a:gd name="T58" fmla="*/ 18 w 3012"/>
                  <a:gd name="T59" fmla="*/ 135 h 1199"/>
                  <a:gd name="T60" fmla="*/ 9 w 3012"/>
                  <a:gd name="T61" fmla="*/ 142 h 1199"/>
                  <a:gd name="T62" fmla="*/ 0 w 3012"/>
                  <a:gd name="T63" fmla="*/ 149 h 119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012"/>
                  <a:gd name="T97" fmla="*/ 0 h 1199"/>
                  <a:gd name="T98" fmla="*/ 3012 w 3012"/>
                  <a:gd name="T99" fmla="*/ 1199 h 119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012" h="1199">
                    <a:moveTo>
                      <a:pt x="3012" y="3"/>
                    </a:moveTo>
                    <a:lnTo>
                      <a:pt x="3009" y="2"/>
                    </a:lnTo>
                    <a:lnTo>
                      <a:pt x="2997" y="0"/>
                    </a:lnTo>
                    <a:lnTo>
                      <a:pt x="2977" y="0"/>
                    </a:lnTo>
                    <a:lnTo>
                      <a:pt x="2948" y="0"/>
                    </a:lnTo>
                    <a:lnTo>
                      <a:pt x="2910" y="3"/>
                    </a:lnTo>
                    <a:lnTo>
                      <a:pt x="2862" y="7"/>
                    </a:lnTo>
                    <a:lnTo>
                      <a:pt x="2804" y="15"/>
                    </a:lnTo>
                    <a:lnTo>
                      <a:pt x="2734" y="26"/>
                    </a:lnTo>
                    <a:lnTo>
                      <a:pt x="2653" y="44"/>
                    </a:lnTo>
                    <a:lnTo>
                      <a:pt x="2560" y="67"/>
                    </a:lnTo>
                    <a:lnTo>
                      <a:pt x="2454" y="96"/>
                    </a:lnTo>
                    <a:lnTo>
                      <a:pt x="2335" y="132"/>
                    </a:lnTo>
                    <a:lnTo>
                      <a:pt x="2202" y="177"/>
                    </a:lnTo>
                    <a:lnTo>
                      <a:pt x="2056" y="229"/>
                    </a:lnTo>
                    <a:lnTo>
                      <a:pt x="1893" y="292"/>
                    </a:lnTo>
                    <a:lnTo>
                      <a:pt x="812" y="693"/>
                    </a:lnTo>
                    <a:lnTo>
                      <a:pt x="806" y="696"/>
                    </a:lnTo>
                    <a:lnTo>
                      <a:pt x="786" y="704"/>
                    </a:lnTo>
                    <a:lnTo>
                      <a:pt x="755" y="717"/>
                    </a:lnTo>
                    <a:lnTo>
                      <a:pt x="714" y="735"/>
                    </a:lnTo>
                    <a:lnTo>
                      <a:pt x="664" y="757"/>
                    </a:lnTo>
                    <a:lnTo>
                      <a:pt x="608" y="784"/>
                    </a:lnTo>
                    <a:lnTo>
                      <a:pt x="545" y="816"/>
                    </a:lnTo>
                    <a:lnTo>
                      <a:pt x="478" y="852"/>
                    </a:lnTo>
                    <a:lnTo>
                      <a:pt x="408" y="891"/>
                    </a:lnTo>
                    <a:lnTo>
                      <a:pt x="336" y="933"/>
                    </a:lnTo>
                    <a:lnTo>
                      <a:pt x="264" y="980"/>
                    </a:lnTo>
                    <a:lnTo>
                      <a:pt x="193" y="1031"/>
                    </a:lnTo>
                    <a:lnTo>
                      <a:pt x="125" y="1084"/>
                    </a:lnTo>
                    <a:lnTo>
                      <a:pt x="60" y="1141"/>
                    </a:lnTo>
                    <a:lnTo>
                      <a:pt x="0" y="1199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6" name="Freeform 2434"/>
              <p:cNvSpPr>
                <a:spLocks/>
              </p:cNvSpPr>
              <p:nvPr/>
            </p:nvSpPr>
            <p:spPr bwMode="auto">
              <a:xfrm>
                <a:off x="3711" y="906"/>
                <a:ext cx="1" cy="8"/>
              </a:xfrm>
              <a:custGeom>
                <a:avLst/>
                <a:gdLst>
                  <a:gd name="T0" fmla="*/ 0 w 3"/>
                  <a:gd name="T1" fmla="*/ 8 h 71"/>
                  <a:gd name="T2" fmla="*/ 0 w 3"/>
                  <a:gd name="T3" fmla="*/ 7 h 71"/>
                  <a:gd name="T4" fmla="*/ 1 w 3"/>
                  <a:gd name="T5" fmla="*/ 6 h 71"/>
                  <a:gd name="T6" fmla="*/ 1 w 3"/>
                  <a:gd name="T7" fmla="*/ 5 h 71"/>
                  <a:gd name="T8" fmla="*/ 1 w 3"/>
                  <a:gd name="T9" fmla="*/ 3 h 71"/>
                  <a:gd name="T10" fmla="*/ 1 w 3"/>
                  <a:gd name="T11" fmla="*/ 0 h 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71"/>
                  <a:gd name="T20" fmla="*/ 3 w 3"/>
                  <a:gd name="T21" fmla="*/ 71 h 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71">
                    <a:moveTo>
                      <a:pt x="0" y="71"/>
                    </a:moveTo>
                    <a:lnTo>
                      <a:pt x="1" y="66"/>
                    </a:lnTo>
                    <a:lnTo>
                      <a:pt x="2" y="57"/>
                    </a:lnTo>
                    <a:lnTo>
                      <a:pt x="3" y="42"/>
                    </a:lnTo>
                    <a:lnTo>
                      <a:pt x="3" y="23"/>
                    </a:lnTo>
                    <a:lnTo>
                      <a:pt x="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7" name="Freeform 2435"/>
              <p:cNvSpPr>
                <a:spLocks/>
              </p:cNvSpPr>
              <p:nvPr/>
            </p:nvSpPr>
            <p:spPr bwMode="auto">
              <a:xfrm>
                <a:off x="3507" y="1015"/>
                <a:ext cx="4" cy="7"/>
              </a:xfrm>
              <a:custGeom>
                <a:avLst/>
                <a:gdLst>
                  <a:gd name="T0" fmla="*/ 1 w 31"/>
                  <a:gd name="T1" fmla="*/ 6 h 53"/>
                  <a:gd name="T2" fmla="*/ 1 w 31"/>
                  <a:gd name="T3" fmla="*/ 6 h 53"/>
                  <a:gd name="T4" fmla="*/ 1 w 31"/>
                  <a:gd name="T5" fmla="*/ 5 h 53"/>
                  <a:gd name="T6" fmla="*/ 1 w 31"/>
                  <a:gd name="T7" fmla="*/ 5 h 53"/>
                  <a:gd name="T8" fmla="*/ 0 w 31"/>
                  <a:gd name="T9" fmla="*/ 4 h 53"/>
                  <a:gd name="T10" fmla="*/ 0 w 31"/>
                  <a:gd name="T11" fmla="*/ 3 h 53"/>
                  <a:gd name="T12" fmla="*/ 0 w 31"/>
                  <a:gd name="T13" fmla="*/ 3 h 53"/>
                  <a:gd name="T14" fmla="*/ 0 w 31"/>
                  <a:gd name="T15" fmla="*/ 3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2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1 h 53"/>
                  <a:gd name="T30" fmla="*/ 1 w 31"/>
                  <a:gd name="T31" fmla="*/ 0 h 53"/>
                  <a:gd name="T32" fmla="*/ 1 w 31"/>
                  <a:gd name="T33" fmla="*/ 0 h 53"/>
                  <a:gd name="T34" fmla="*/ 1 w 31"/>
                  <a:gd name="T35" fmla="*/ 0 h 53"/>
                  <a:gd name="T36" fmla="*/ 2 w 31"/>
                  <a:gd name="T37" fmla="*/ 0 h 53"/>
                  <a:gd name="T38" fmla="*/ 2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3 w 31"/>
                  <a:gd name="T45" fmla="*/ 0 h 53"/>
                  <a:gd name="T46" fmla="*/ 3 w 31"/>
                  <a:gd name="T47" fmla="*/ 1 h 53"/>
                  <a:gd name="T48" fmla="*/ 3 w 31"/>
                  <a:gd name="T49" fmla="*/ 1 h 53"/>
                  <a:gd name="T50" fmla="*/ 3 w 31"/>
                  <a:gd name="T51" fmla="*/ 1 h 53"/>
                  <a:gd name="T52" fmla="*/ 3 w 31"/>
                  <a:gd name="T53" fmla="*/ 2 h 53"/>
                  <a:gd name="T54" fmla="*/ 3 w 31"/>
                  <a:gd name="T55" fmla="*/ 2 h 53"/>
                  <a:gd name="T56" fmla="*/ 4 w 31"/>
                  <a:gd name="T57" fmla="*/ 3 h 53"/>
                  <a:gd name="T58" fmla="*/ 4 w 31"/>
                  <a:gd name="T59" fmla="*/ 4 h 53"/>
                  <a:gd name="T60" fmla="*/ 4 w 31"/>
                  <a:gd name="T61" fmla="*/ 4 h 53"/>
                  <a:gd name="T62" fmla="*/ 4 w 31"/>
                  <a:gd name="T63" fmla="*/ 5 h 53"/>
                  <a:gd name="T64" fmla="*/ 4 w 31"/>
                  <a:gd name="T65" fmla="*/ 5 h 53"/>
                  <a:gd name="T66" fmla="*/ 4 w 31"/>
                  <a:gd name="T67" fmla="*/ 5 h 53"/>
                  <a:gd name="T68" fmla="*/ 4 w 31"/>
                  <a:gd name="T69" fmla="*/ 6 h 53"/>
                  <a:gd name="T70" fmla="*/ 3 w 31"/>
                  <a:gd name="T71" fmla="*/ 6 h 53"/>
                  <a:gd name="T72" fmla="*/ 3 w 31"/>
                  <a:gd name="T73" fmla="*/ 6 h 53"/>
                  <a:gd name="T74" fmla="*/ 3 w 31"/>
                  <a:gd name="T75" fmla="*/ 6 h 53"/>
                  <a:gd name="T76" fmla="*/ 3 w 31"/>
                  <a:gd name="T77" fmla="*/ 7 h 53"/>
                  <a:gd name="T78" fmla="*/ 2 w 31"/>
                  <a:gd name="T79" fmla="*/ 7 h 53"/>
                  <a:gd name="T80" fmla="*/ 2 w 31"/>
                  <a:gd name="T81" fmla="*/ 7 h 53"/>
                  <a:gd name="T82" fmla="*/ 2 w 31"/>
                  <a:gd name="T83" fmla="*/ 7 h 53"/>
                  <a:gd name="T84" fmla="*/ 2 w 31"/>
                  <a:gd name="T85" fmla="*/ 7 h 53"/>
                  <a:gd name="T86" fmla="*/ 1 w 31"/>
                  <a:gd name="T87" fmla="*/ 7 h 53"/>
                  <a:gd name="T88" fmla="*/ 1 w 31"/>
                  <a:gd name="T89" fmla="*/ 7 h 53"/>
                  <a:gd name="T90" fmla="*/ 1 w 31"/>
                  <a:gd name="T91" fmla="*/ 6 h 53"/>
                  <a:gd name="T92" fmla="*/ 1 w 31"/>
                  <a:gd name="T93" fmla="*/ 6 h 53"/>
                  <a:gd name="T94" fmla="*/ 1 w 31"/>
                  <a:gd name="T95" fmla="*/ 6 h 53"/>
                  <a:gd name="T96" fmla="*/ 1 w 31"/>
                  <a:gd name="T97" fmla="*/ 6 h 53"/>
                  <a:gd name="T98" fmla="*/ 1 w 31"/>
                  <a:gd name="T99" fmla="*/ 6 h 53"/>
                  <a:gd name="T100" fmla="*/ 1 w 31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5" y="44"/>
                    </a:moveTo>
                    <a:lnTo>
                      <a:pt x="5" y="43"/>
                    </a:lnTo>
                    <a:lnTo>
                      <a:pt x="4" y="39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7" y="1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7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8" y="22"/>
                    </a:lnTo>
                    <a:lnTo>
                      <a:pt x="29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29" y="45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49"/>
                    </a:lnTo>
                    <a:lnTo>
                      <a:pt x="22" y="52"/>
                    </a:lnTo>
                    <a:lnTo>
                      <a:pt x="19" y="53"/>
                    </a:lnTo>
                    <a:lnTo>
                      <a:pt x="15" y="53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7" y="50"/>
                    </a:lnTo>
                    <a:lnTo>
                      <a:pt x="6" y="47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8" name="Freeform 2436"/>
              <p:cNvSpPr>
                <a:spLocks/>
              </p:cNvSpPr>
              <p:nvPr/>
            </p:nvSpPr>
            <p:spPr bwMode="auto">
              <a:xfrm>
                <a:off x="3508" y="101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9" name="Freeform 2437"/>
              <p:cNvSpPr>
                <a:spLocks/>
              </p:cNvSpPr>
              <p:nvPr/>
            </p:nvSpPr>
            <p:spPr bwMode="auto">
              <a:xfrm>
                <a:off x="3508" y="101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0" name="Freeform 2438"/>
              <p:cNvSpPr>
                <a:spLocks/>
              </p:cNvSpPr>
              <p:nvPr/>
            </p:nvSpPr>
            <p:spPr bwMode="auto">
              <a:xfrm>
                <a:off x="3496" y="1021"/>
                <a:ext cx="5" cy="6"/>
              </a:xfrm>
              <a:custGeom>
                <a:avLst/>
                <a:gdLst>
                  <a:gd name="T0" fmla="*/ 1 w 30"/>
                  <a:gd name="T1" fmla="*/ 5 h 52"/>
                  <a:gd name="T2" fmla="*/ 1 w 30"/>
                  <a:gd name="T3" fmla="*/ 5 h 52"/>
                  <a:gd name="T4" fmla="*/ 1 w 30"/>
                  <a:gd name="T5" fmla="*/ 5 h 52"/>
                  <a:gd name="T6" fmla="*/ 1 w 30"/>
                  <a:gd name="T7" fmla="*/ 4 h 52"/>
                  <a:gd name="T8" fmla="*/ 0 w 30"/>
                  <a:gd name="T9" fmla="*/ 3 h 52"/>
                  <a:gd name="T10" fmla="*/ 0 w 30"/>
                  <a:gd name="T11" fmla="*/ 2 h 52"/>
                  <a:gd name="T12" fmla="*/ 0 w 30"/>
                  <a:gd name="T13" fmla="*/ 2 h 52"/>
                  <a:gd name="T14" fmla="*/ 0 w 30"/>
                  <a:gd name="T15" fmla="*/ 2 h 52"/>
                  <a:gd name="T16" fmla="*/ 0 w 30"/>
                  <a:gd name="T17" fmla="*/ 2 h 52"/>
                  <a:gd name="T18" fmla="*/ 0 w 30"/>
                  <a:gd name="T19" fmla="*/ 2 h 52"/>
                  <a:gd name="T20" fmla="*/ 0 w 30"/>
                  <a:gd name="T21" fmla="*/ 2 h 52"/>
                  <a:gd name="T22" fmla="*/ 0 w 30"/>
                  <a:gd name="T23" fmla="*/ 1 h 52"/>
                  <a:gd name="T24" fmla="*/ 0 w 30"/>
                  <a:gd name="T25" fmla="*/ 1 h 52"/>
                  <a:gd name="T26" fmla="*/ 0 w 30"/>
                  <a:gd name="T27" fmla="*/ 1 h 52"/>
                  <a:gd name="T28" fmla="*/ 1 w 30"/>
                  <a:gd name="T29" fmla="*/ 0 h 52"/>
                  <a:gd name="T30" fmla="*/ 1 w 30"/>
                  <a:gd name="T31" fmla="*/ 0 h 52"/>
                  <a:gd name="T32" fmla="*/ 2 w 30"/>
                  <a:gd name="T33" fmla="*/ 0 h 52"/>
                  <a:gd name="T34" fmla="*/ 2 w 30"/>
                  <a:gd name="T35" fmla="*/ 0 h 52"/>
                  <a:gd name="T36" fmla="*/ 2 w 30"/>
                  <a:gd name="T37" fmla="*/ 0 h 52"/>
                  <a:gd name="T38" fmla="*/ 3 w 30"/>
                  <a:gd name="T39" fmla="*/ 0 h 52"/>
                  <a:gd name="T40" fmla="*/ 4 w 30"/>
                  <a:gd name="T41" fmla="*/ 0 h 52"/>
                  <a:gd name="T42" fmla="*/ 4 w 30"/>
                  <a:gd name="T43" fmla="*/ 0 h 52"/>
                  <a:gd name="T44" fmla="*/ 4 w 30"/>
                  <a:gd name="T45" fmla="*/ 0 h 52"/>
                  <a:gd name="T46" fmla="*/ 4 w 30"/>
                  <a:gd name="T47" fmla="*/ 0 h 52"/>
                  <a:gd name="T48" fmla="*/ 4 w 30"/>
                  <a:gd name="T49" fmla="*/ 1 h 52"/>
                  <a:gd name="T50" fmla="*/ 4 w 30"/>
                  <a:gd name="T51" fmla="*/ 1 h 52"/>
                  <a:gd name="T52" fmla="*/ 4 w 30"/>
                  <a:gd name="T53" fmla="*/ 1 h 52"/>
                  <a:gd name="T54" fmla="*/ 5 w 30"/>
                  <a:gd name="T55" fmla="*/ 2 h 52"/>
                  <a:gd name="T56" fmla="*/ 5 w 30"/>
                  <a:gd name="T57" fmla="*/ 2 h 52"/>
                  <a:gd name="T58" fmla="*/ 5 w 30"/>
                  <a:gd name="T59" fmla="*/ 3 h 52"/>
                  <a:gd name="T60" fmla="*/ 5 w 30"/>
                  <a:gd name="T61" fmla="*/ 4 h 52"/>
                  <a:gd name="T62" fmla="*/ 5 w 30"/>
                  <a:gd name="T63" fmla="*/ 4 h 52"/>
                  <a:gd name="T64" fmla="*/ 5 w 30"/>
                  <a:gd name="T65" fmla="*/ 4 h 52"/>
                  <a:gd name="T66" fmla="*/ 5 w 30"/>
                  <a:gd name="T67" fmla="*/ 5 h 52"/>
                  <a:gd name="T68" fmla="*/ 5 w 30"/>
                  <a:gd name="T69" fmla="*/ 5 h 52"/>
                  <a:gd name="T70" fmla="*/ 5 w 30"/>
                  <a:gd name="T71" fmla="*/ 5 h 52"/>
                  <a:gd name="T72" fmla="*/ 4 w 30"/>
                  <a:gd name="T73" fmla="*/ 5 h 52"/>
                  <a:gd name="T74" fmla="*/ 4 w 30"/>
                  <a:gd name="T75" fmla="*/ 6 h 52"/>
                  <a:gd name="T76" fmla="*/ 4 w 30"/>
                  <a:gd name="T77" fmla="*/ 6 h 52"/>
                  <a:gd name="T78" fmla="*/ 3 w 30"/>
                  <a:gd name="T79" fmla="*/ 6 h 52"/>
                  <a:gd name="T80" fmla="*/ 2 w 30"/>
                  <a:gd name="T81" fmla="*/ 6 h 52"/>
                  <a:gd name="T82" fmla="*/ 2 w 30"/>
                  <a:gd name="T83" fmla="*/ 6 h 52"/>
                  <a:gd name="T84" fmla="*/ 2 w 30"/>
                  <a:gd name="T85" fmla="*/ 6 h 52"/>
                  <a:gd name="T86" fmla="*/ 2 w 30"/>
                  <a:gd name="T87" fmla="*/ 6 h 52"/>
                  <a:gd name="T88" fmla="*/ 1 w 30"/>
                  <a:gd name="T89" fmla="*/ 6 h 52"/>
                  <a:gd name="T90" fmla="*/ 1 w 30"/>
                  <a:gd name="T91" fmla="*/ 5 h 52"/>
                  <a:gd name="T92" fmla="*/ 1 w 30"/>
                  <a:gd name="T93" fmla="*/ 5 h 52"/>
                  <a:gd name="T94" fmla="*/ 1 w 30"/>
                  <a:gd name="T95" fmla="*/ 5 h 52"/>
                  <a:gd name="T96" fmla="*/ 1 w 30"/>
                  <a:gd name="T97" fmla="*/ 5 h 52"/>
                  <a:gd name="T98" fmla="*/ 1 w 30"/>
                  <a:gd name="T99" fmla="*/ 5 h 52"/>
                  <a:gd name="T100" fmla="*/ 1 w 30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2"/>
                  <a:gd name="T155" fmla="*/ 30 w 30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2">
                    <a:moveTo>
                      <a:pt x="5" y="42"/>
                    </a:moveTo>
                    <a:lnTo>
                      <a:pt x="5" y="4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3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1"/>
                    </a:lnTo>
                    <a:lnTo>
                      <a:pt x="30" y="27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3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2" y="50"/>
                    </a:lnTo>
                    <a:lnTo>
                      <a:pt x="19" y="51"/>
                    </a:lnTo>
                    <a:lnTo>
                      <a:pt x="14" y="52"/>
                    </a:lnTo>
                    <a:lnTo>
                      <a:pt x="12" y="51"/>
                    </a:lnTo>
                    <a:lnTo>
                      <a:pt x="10" y="51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1" name="Freeform 2439"/>
              <p:cNvSpPr>
                <a:spLocks/>
              </p:cNvSpPr>
              <p:nvPr/>
            </p:nvSpPr>
            <p:spPr bwMode="auto">
              <a:xfrm>
                <a:off x="3497" y="102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2" name="Freeform 2440"/>
              <p:cNvSpPr>
                <a:spLocks/>
              </p:cNvSpPr>
              <p:nvPr/>
            </p:nvSpPr>
            <p:spPr bwMode="auto">
              <a:xfrm>
                <a:off x="3497" y="102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3" name="Freeform 2441"/>
              <p:cNvSpPr>
                <a:spLocks/>
              </p:cNvSpPr>
              <p:nvPr/>
            </p:nvSpPr>
            <p:spPr bwMode="auto">
              <a:xfrm>
                <a:off x="3485" y="1026"/>
                <a:ext cx="5" cy="7"/>
              </a:xfrm>
              <a:custGeom>
                <a:avLst/>
                <a:gdLst>
                  <a:gd name="T0" fmla="*/ 1 w 31"/>
                  <a:gd name="T1" fmla="*/ 6 h 53"/>
                  <a:gd name="T2" fmla="*/ 1 w 31"/>
                  <a:gd name="T3" fmla="*/ 6 h 53"/>
                  <a:gd name="T4" fmla="*/ 1 w 31"/>
                  <a:gd name="T5" fmla="*/ 5 h 53"/>
                  <a:gd name="T6" fmla="*/ 1 w 31"/>
                  <a:gd name="T7" fmla="*/ 5 h 53"/>
                  <a:gd name="T8" fmla="*/ 0 w 31"/>
                  <a:gd name="T9" fmla="*/ 4 h 53"/>
                  <a:gd name="T10" fmla="*/ 0 w 31"/>
                  <a:gd name="T11" fmla="*/ 3 h 53"/>
                  <a:gd name="T12" fmla="*/ 0 w 31"/>
                  <a:gd name="T13" fmla="*/ 3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2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1 h 53"/>
                  <a:gd name="T30" fmla="*/ 1 w 31"/>
                  <a:gd name="T31" fmla="*/ 0 h 53"/>
                  <a:gd name="T32" fmla="*/ 2 w 31"/>
                  <a:gd name="T33" fmla="*/ 0 h 53"/>
                  <a:gd name="T34" fmla="*/ 2 w 31"/>
                  <a:gd name="T35" fmla="*/ 0 h 53"/>
                  <a:gd name="T36" fmla="*/ 2 w 31"/>
                  <a:gd name="T37" fmla="*/ 0 h 53"/>
                  <a:gd name="T38" fmla="*/ 3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4 w 31"/>
                  <a:gd name="T45" fmla="*/ 1 h 53"/>
                  <a:gd name="T46" fmla="*/ 4 w 31"/>
                  <a:gd name="T47" fmla="*/ 1 h 53"/>
                  <a:gd name="T48" fmla="*/ 4 w 31"/>
                  <a:gd name="T49" fmla="*/ 1 h 53"/>
                  <a:gd name="T50" fmla="*/ 4 w 31"/>
                  <a:gd name="T51" fmla="*/ 1 h 53"/>
                  <a:gd name="T52" fmla="*/ 4 w 31"/>
                  <a:gd name="T53" fmla="*/ 2 h 53"/>
                  <a:gd name="T54" fmla="*/ 4 w 31"/>
                  <a:gd name="T55" fmla="*/ 2 h 53"/>
                  <a:gd name="T56" fmla="*/ 5 w 31"/>
                  <a:gd name="T57" fmla="*/ 3 h 53"/>
                  <a:gd name="T58" fmla="*/ 5 w 31"/>
                  <a:gd name="T59" fmla="*/ 4 h 53"/>
                  <a:gd name="T60" fmla="*/ 5 w 31"/>
                  <a:gd name="T61" fmla="*/ 4 h 53"/>
                  <a:gd name="T62" fmla="*/ 5 w 31"/>
                  <a:gd name="T63" fmla="*/ 5 h 53"/>
                  <a:gd name="T64" fmla="*/ 5 w 31"/>
                  <a:gd name="T65" fmla="*/ 5 h 53"/>
                  <a:gd name="T66" fmla="*/ 5 w 31"/>
                  <a:gd name="T67" fmla="*/ 5 h 53"/>
                  <a:gd name="T68" fmla="*/ 5 w 31"/>
                  <a:gd name="T69" fmla="*/ 6 h 53"/>
                  <a:gd name="T70" fmla="*/ 4 w 31"/>
                  <a:gd name="T71" fmla="*/ 6 h 53"/>
                  <a:gd name="T72" fmla="*/ 4 w 31"/>
                  <a:gd name="T73" fmla="*/ 6 h 53"/>
                  <a:gd name="T74" fmla="*/ 4 w 31"/>
                  <a:gd name="T75" fmla="*/ 7 h 53"/>
                  <a:gd name="T76" fmla="*/ 4 w 31"/>
                  <a:gd name="T77" fmla="*/ 7 h 53"/>
                  <a:gd name="T78" fmla="*/ 3 w 31"/>
                  <a:gd name="T79" fmla="*/ 7 h 53"/>
                  <a:gd name="T80" fmla="*/ 2 w 31"/>
                  <a:gd name="T81" fmla="*/ 7 h 53"/>
                  <a:gd name="T82" fmla="*/ 2 w 31"/>
                  <a:gd name="T83" fmla="*/ 7 h 53"/>
                  <a:gd name="T84" fmla="*/ 2 w 31"/>
                  <a:gd name="T85" fmla="*/ 7 h 53"/>
                  <a:gd name="T86" fmla="*/ 2 w 31"/>
                  <a:gd name="T87" fmla="*/ 7 h 53"/>
                  <a:gd name="T88" fmla="*/ 1 w 31"/>
                  <a:gd name="T89" fmla="*/ 7 h 53"/>
                  <a:gd name="T90" fmla="*/ 1 w 31"/>
                  <a:gd name="T91" fmla="*/ 6 h 53"/>
                  <a:gd name="T92" fmla="*/ 1 w 31"/>
                  <a:gd name="T93" fmla="*/ 6 h 53"/>
                  <a:gd name="T94" fmla="*/ 1 w 31"/>
                  <a:gd name="T95" fmla="*/ 6 h 53"/>
                  <a:gd name="T96" fmla="*/ 1 w 31"/>
                  <a:gd name="T97" fmla="*/ 6 h 53"/>
                  <a:gd name="T98" fmla="*/ 1 w 31"/>
                  <a:gd name="T99" fmla="*/ 6 h 53"/>
                  <a:gd name="T100" fmla="*/ 1 w 31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5" y="43"/>
                    </a:moveTo>
                    <a:lnTo>
                      <a:pt x="5" y="42"/>
                    </a:lnTo>
                    <a:lnTo>
                      <a:pt x="4" y="40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3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7" y="17"/>
                    </a:lnTo>
                    <a:lnTo>
                      <a:pt x="30" y="23"/>
                    </a:lnTo>
                    <a:lnTo>
                      <a:pt x="31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50"/>
                    </a:lnTo>
                    <a:lnTo>
                      <a:pt x="23" y="51"/>
                    </a:lnTo>
                    <a:lnTo>
                      <a:pt x="19" y="52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7" y="50"/>
                    </a:lnTo>
                    <a:lnTo>
                      <a:pt x="6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4" name="Freeform 2442"/>
              <p:cNvSpPr>
                <a:spLocks/>
              </p:cNvSpPr>
              <p:nvPr/>
            </p:nvSpPr>
            <p:spPr bwMode="auto">
              <a:xfrm>
                <a:off x="3486" y="1026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1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2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5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4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2 w 20"/>
                  <a:gd name="T59" fmla="*/ 2 h 49"/>
                  <a:gd name="T60" fmla="*/ 2 w 20"/>
                  <a:gd name="T61" fmla="*/ 1 h 49"/>
                  <a:gd name="T62" fmla="*/ 2 w 20"/>
                  <a:gd name="T63" fmla="*/ 1 h 49"/>
                  <a:gd name="T64" fmla="*/ 2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w 20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9"/>
                  <a:gd name="T128" fmla="*/ 20 w 20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9">
                    <a:moveTo>
                      <a:pt x="0" y="45"/>
                    </a:moveTo>
                    <a:lnTo>
                      <a:pt x="1" y="45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9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2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1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6"/>
                    </a:lnTo>
                    <a:lnTo>
                      <a:pt x="13" y="5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5" name="Freeform 2443"/>
              <p:cNvSpPr>
                <a:spLocks/>
              </p:cNvSpPr>
              <p:nvPr/>
            </p:nvSpPr>
            <p:spPr bwMode="auto">
              <a:xfrm>
                <a:off x="3486" y="1026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1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2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5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4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2 w 20"/>
                  <a:gd name="T59" fmla="*/ 2 h 49"/>
                  <a:gd name="T60" fmla="*/ 2 w 20"/>
                  <a:gd name="T61" fmla="*/ 1 h 49"/>
                  <a:gd name="T62" fmla="*/ 2 w 20"/>
                  <a:gd name="T63" fmla="*/ 1 h 49"/>
                  <a:gd name="T64" fmla="*/ 2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9"/>
                  <a:gd name="T125" fmla="*/ 20 w 20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9">
                    <a:moveTo>
                      <a:pt x="0" y="45"/>
                    </a:moveTo>
                    <a:lnTo>
                      <a:pt x="1" y="45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9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2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1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6"/>
                    </a:lnTo>
                    <a:lnTo>
                      <a:pt x="13" y="5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5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6" name="Freeform 2444"/>
              <p:cNvSpPr>
                <a:spLocks/>
              </p:cNvSpPr>
              <p:nvPr/>
            </p:nvSpPr>
            <p:spPr bwMode="auto">
              <a:xfrm>
                <a:off x="3475" y="1031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6 h 53"/>
                  <a:gd name="T4" fmla="*/ 1 w 30"/>
                  <a:gd name="T5" fmla="*/ 5 h 53"/>
                  <a:gd name="T6" fmla="*/ 1 w 30"/>
                  <a:gd name="T7" fmla="*/ 5 h 53"/>
                  <a:gd name="T8" fmla="*/ 0 w 30"/>
                  <a:gd name="T9" fmla="*/ 4 h 53"/>
                  <a:gd name="T10" fmla="*/ 0 w 30"/>
                  <a:gd name="T11" fmla="*/ 3 h 53"/>
                  <a:gd name="T12" fmla="*/ 0 w 30"/>
                  <a:gd name="T13" fmla="*/ 3 h 53"/>
                  <a:gd name="T14" fmla="*/ 0 w 30"/>
                  <a:gd name="T15" fmla="*/ 3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4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5 h 53"/>
                  <a:gd name="T68" fmla="*/ 4 w 30"/>
                  <a:gd name="T69" fmla="*/ 6 h 53"/>
                  <a:gd name="T70" fmla="*/ 4 w 30"/>
                  <a:gd name="T71" fmla="*/ 6 h 53"/>
                  <a:gd name="T72" fmla="*/ 3 w 30"/>
                  <a:gd name="T73" fmla="*/ 6 h 53"/>
                  <a:gd name="T74" fmla="*/ 3 w 30"/>
                  <a:gd name="T75" fmla="*/ 6 h 53"/>
                  <a:gd name="T76" fmla="*/ 3 w 30"/>
                  <a:gd name="T77" fmla="*/ 7 h 53"/>
                  <a:gd name="T78" fmla="*/ 3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2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4"/>
                    </a:moveTo>
                    <a:lnTo>
                      <a:pt x="5" y="43"/>
                    </a:lnTo>
                    <a:lnTo>
                      <a:pt x="4" y="39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7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19" y="53"/>
                    </a:lnTo>
                    <a:lnTo>
                      <a:pt x="14" y="53"/>
                    </a:lnTo>
                    <a:lnTo>
                      <a:pt x="12" y="53"/>
                    </a:lnTo>
                    <a:lnTo>
                      <a:pt x="10" y="51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7" name="Freeform 2445"/>
              <p:cNvSpPr>
                <a:spLocks/>
              </p:cNvSpPr>
              <p:nvPr/>
            </p:nvSpPr>
            <p:spPr bwMode="auto">
              <a:xfrm>
                <a:off x="3476" y="1031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3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5" y="13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1" y="5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8" name="Freeform 2446"/>
              <p:cNvSpPr>
                <a:spLocks/>
              </p:cNvSpPr>
              <p:nvPr/>
            </p:nvSpPr>
            <p:spPr bwMode="auto">
              <a:xfrm>
                <a:off x="3476" y="1031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3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5" y="13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1" y="5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9" name="Freeform 2447"/>
              <p:cNvSpPr>
                <a:spLocks/>
              </p:cNvSpPr>
              <p:nvPr/>
            </p:nvSpPr>
            <p:spPr bwMode="auto">
              <a:xfrm>
                <a:off x="3464" y="1037"/>
                <a:ext cx="4" cy="6"/>
              </a:xfrm>
              <a:custGeom>
                <a:avLst/>
                <a:gdLst>
                  <a:gd name="T0" fmla="*/ 1 w 31"/>
                  <a:gd name="T1" fmla="*/ 5 h 52"/>
                  <a:gd name="T2" fmla="*/ 1 w 31"/>
                  <a:gd name="T3" fmla="*/ 5 h 52"/>
                  <a:gd name="T4" fmla="*/ 1 w 31"/>
                  <a:gd name="T5" fmla="*/ 4 h 52"/>
                  <a:gd name="T6" fmla="*/ 1 w 31"/>
                  <a:gd name="T7" fmla="*/ 4 h 52"/>
                  <a:gd name="T8" fmla="*/ 0 w 31"/>
                  <a:gd name="T9" fmla="*/ 3 h 52"/>
                  <a:gd name="T10" fmla="*/ 0 w 31"/>
                  <a:gd name="T11" fmla="*/ 2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1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1 w 31"/>
                  <a:gd name="T31" fmla="*/ 0 h 52"/>
                  <a:gd name="T32" fmla="*/ 1 w 31"/>
                  <a:gd name="T33" fmla="*/ 0 h 52"/>
                  <a:gd name="T34" fmla="*/ 2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0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1 h 52"/>
                  <a:gd name="T54" fmla="*/ 4 w 31"/>
                  <a:gd name="T55" fmla="*/ 2 h 52"/>
                  <a:gd name="T56" fmla="*/ 4 w 31"/>
                  <a:gd name="T57" fmla="*/ 2 h 52"/>
                  <a:gd name="T58" fmla="*/ 4 w 31"/>
                  <a:gd name="T59" fmla="*/ 3 h 52"/>
                  <a:gd name="T60" fmla="*/ 4 w 31"/>
                  <a:gd name="T61" fmla="*/ 4 h 52"/>
                  <a:gd name="T62" fmla="*/ 4 w 31"/>
                  <a:gd name="T63" fmla="*/ 4 h 52"/>
                  <a:gd name="T64" fmla="*/ 4 w 31"/>
                  <a:gd name="T65" fmla="*/ 4 h 52"/>
                  <a:gd name="T66" fmla="*/ 4 w 31"/>
                  <a:gd name="T67" fmla="*/ 5 h 52"/>
                  <a:gd name="T68" fmla="*/ 4 w 31"/>
                  <a:gd name="T69" fmla="*/ 5 h 52"/>
                  <a:gd name="T70" fmla="*/ 3 w 31"/>
                  <a:gd name="T71" fmla="*/ 5 h 52"/>
                  <a:gd name="T72" fmla="*/ 3 w 31"/>
                  <a:gd name="T73" fmla="*/ 5 h 52"/>
                  <a:gd name="T74" fmla="*/ 3 w 31"/>
                  <a:gd name="T75" fmla="*/ 6 h 52"/>
                  <a:gd name="T76" fmla="*/ 3 w 31"/>
                  <a:gd name="T77" fmla="*/ 6 h 52"/>
                  <a:gd name="T78" fmla="*/ 2 w 31"/>
                  <a:gd name="T79" fmla="*/ 6 h 52"/>
                  <a:gd name="T80" fmla="*/ 2 w 31"/>
                  <a:gd name="T81" fmla="*/ 6 h 52"/>
                  <a:gd name="T82" fmla="*/ 2 w 31"/>
                  <a:gd name="T83" fmla="*/ 6 h 52"/>
                  <a:gd name="T84" fmla="*/ 2 w 31"/>
                  <a:gd name="T85" fmla="*/ 6 h 52"/>
                  <a:gd name="T86" fmla="*/ 1 w 31"/>
                  <a:gd name="T87" fmla="*/ 6 h 52"/>
                  <a:gd name="T88" fmla="*/ 1 w 31"/>
                  <a:gd name="T89" fmla="*/ 6 h 52"/>
                  <a:gd name="T90" fmla="*/ 1 w 31"/>
                  <a:gd name="T91" fmla="*/ 5 h 52"/>
                  <a:gd name="T92" fmla="*/ 1 w 31"/>
                  <a:gd name="T93" fmla="*/ 5 h 52"/>
                  <a:gd name="T94" fmla="*/ 1 w 31"/>
                  <a:gd name="T95" fmla="*/ 5 h 52"/>
                  <a:gd name="T96" fmla="*/ 1 w 31"/>
                  <a:gd name="T97" fmla="*/ 5 h 52"/>
                  <a:gd name="T98" fmla="*/ 1 w 31"/>
                  <a:gd name="T99" fmla="*/ 5 h 52"/>
                  <a:gd name="T100" fmla="*/ 1 w 31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2"/>
                    </a:moveTo>
                    <a:lnTo>
                      <a:pt x="5" y="41"/>
                    </a:lnTo>
                    <a:lnTo>
                      <a:pt x="5" y="38"/>
                    </a:lnTo>
                    <a:lnTo>
                      <a:pt x="4" y="33"/>
                    </a:lnTo>
                    <a:lnTo>
                      <a:pt x="3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11"/>
                    </a:lnTo>
                    <a:lnTo>
                      <a:pt x="28" y="15"/>
                    </a:lnTo>
                    <a:lnTo>
                      <a:pt x="30" y="21"/>
                    </a:lnTo>
                    <a:lnTo>
                      <a:pt x="31" y="27"/>
                    </a:lnTo>
                    <a:lnTo>
                      <a:pt x="31" y="32"/>
                    </a:lnTo>
                    <a:lnTo>
                      <a:pt x="31" y="33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30" y="43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19" y="51"/>
                    </a:lnTo>
                    <a:lnTo>
                      <a:pt x="15" y="52"/>
                    </a:lnTo>
                    <a:lnTo>
                      <a:pt x="13" y="51"/>
                    </a:lnTo>
                    <a:lnTo>
                      <a:pt x="11" y="51"/>
                    </a:lnTo>
                    <a:lnTo>
                      <a:pt x="9" y="49"/>
                    </a:lnTo>
                    <a:lnTo>
                      <a:pt x="6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0" name="Freeform 2448"/>
              <p:cNvSpPr>
                <a:spLocks/>
              </p:cNvSpPr>
              <p:nvPr/>
            </p:nvSpPr>
            <p:spPr bwMode="auto">
              <a:xfrm>
                <a:off x="3465" y="1037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5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4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2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8" y="28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3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1" name="Freeform 2449"/>
              <p:cNvSpPr>
                <a:spLocks/>
              </p:cNvSpPr>
              <p:nvPr/>
            </p:nvSpPr>
            <p:spPr bwMode="auto">
              <a:xfrm>
                <a:off x="3465" y="1037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5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4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2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8" y="28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3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2" name="Freeform 2450"/>
              <p:cNvSpPr>
                <a:spLocks/>
              </p:cNvSpPr>
              <p:nvPr/>
            </p:nvSpPr>
            <p:spPr bwMode="auto">
              <a:xfrm>
                <a:off x="3453" y="1042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6 h 53"/>
                  <a:gd name="T4" fmla="*/ 1 w 30"/>
                  <a:gd name="T5" fmla="*/ 5 h 53"/>
                  <a:gd name="T6" fmla="*/ 1 w 30"/>
                  <a:gd name="T7" fmla="*/ 5 h 53"/>
                  <a:gd name="T8" fmla="*/ 0 w 30"/>
                  <a:gd name="T9" fmla="*/ 4 h 53"/>
                  <a:gd name="T10" fmla="*/ 0 w 30"/>
                  <a:gd name="T11" fmla="*/ 3 h 53"/>
                  <a:gd name="T12" fmla="*/ 0 w 30"/>
                  <a:gd name="T13" fmla="*/ 3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4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5 h 53"/>
                  <a:gd name="T68" fmla="*/ 4 w 30"/>
                  <a:gd name="T69" fmla="*/ 6 h 53"/>
                  <a:gd name="T70" fmla="*/ 4 w 30"/>
                  <a:gd name="T71" fmla="*/ 6 h 53"/>
                  <a:gd name="T72" fmla="*/ 4 w 30"/>
                  <a:gd name="T73" fmla="*/ 6 h 53"/>
                  <a:gd name="T74" fmla="*/ 3 w 30"/>
                  <a:gd name="T75" fmla="*/ 7 h 53"/>
                  <a:gd name="T76" fmla="*/ 3 w 30"/>
                  <a:gd name="T77" fmla="*/ 7 h 53"/>
                  <a:gd name="T78" fmla="*/ 3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2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3"/>
                    </a:moveTo>
                    <a:lnTo>
                      <a:pt x="5" y="42"/>
                    </a:lnTo>
                    <a:lnTo>
                      <a:pt x="5" y="40"/>
                    </a:lnTo>
                    <a:lnTo>
                      <a:pt x="4" y="35"/>
                    </a:lnTo>
                    <a:lnTo>
                      <a:pt x="3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8" y="0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1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5" y="50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5" y="53"/>
                    </a:lnTo>
                    <a:lnTo>
                      <a:pt x="14" y="53"/>
                    </a:lnTo>
                    <a:lnTo>
                      <a:pt x="12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3" name="Freeform 2451"/>
              <p:cNvSpPr>
                <a:spLocks/>
              </p:cNvSpPr>
              <p:nvPr/>
            </p:nvSpPr>
            <p:spPr bwMode="auto">
              <a:xfrm>
                <a:off x="3454" y="1042"/>
                <a:ext cx="3" cy="6"/>
              </a:xfrm>
              <a:custGeom>
                <a:avLst/>
                <a:gdLst>
                  <a:gd name="T0" fmla="*/ 0 w 19"/>
                  <a:gd name="T1" fmla="*/ 6 h 47"/>
                  <a:gd name="T2" fmla="*/ 0 w 19"/>
                  <a:gd name="T3" fmla="*/ 6 h 47"/>
                  <a:gd name="T4" fmla="*/ 0 w 19"/>
                  <a:gd name="T5" fmla="*/ 6 h 47"/>
                  <a:gd name="T6" fmla="*/ 0 w 19"/>
                  <a:gd name="T7" fmla="*/ 6 h 47"/>
                  <a:gd name="T8" fmla="*/ 1 w 19"/>
                  <a:gd name="T9" fmla="*/ 6 h 47"/>
                  <a:gd name="T10" fmla="*/ 1 w 19"/>
                  <a:gd name="T11" fmla="*/ 6 h 47"/>
                  <a:gd name="T12" fmla="*/ 1 w 19"/>
                  <a:gd name="T13" fmla="*/ 6 h 47"/>
                  <a:gd name="T14" fmla="*/ 2 w 19"/>
                  <a:gd name="T15" fmla="*/ 6 h 47"/>
                  <a:gd name="T16" fmla="*/ 2 w 19"/>
                  <a:gd name="T17" fmla="*/ 6 h 47"/>
                  <a:gd name="T18" fmla="*/ 2 w 19"/>
                  <a:gd name="T19" fmla="*/ 6 h 47"/>
                  <a:gd name="T20" fmla="*/ 2 w 19"/>
                  <a:gd name="T21" fmla="*/ 6 h 47"/>
                  <a:gd name="T22" fmla="*/ 2 w 19"/>
                  <a:gd name="T23" fmla="*/ 6 h 47"/>
                  <a:gd name="T24" fmla="*/ 2 w 19"/>
                  <a:gd name="T25" fmla="*/ 6 h 47"/>
                  <a:gd name="T26" fmla="*/ 2 w 19"/>
                  <a:gd name="T27" fmla="*/ 6 h 47"/>
                  <a:gd name="T28" fmla="*/ 3 w 19"/>
                  <a:gd name="T29" fmla="*/ 5 h 47"/>
                  <a:gd name="T30" fmla="*/ 3 w 19"/>
                  <a:gd name="T31" fmla="*/ 5 h 47"/>
                  <a:gd name="T32" fmla="*/ 3 w 19"/>
                  <a:gd name="T33" fmla="*/ 5 h 47"/>
                  <a:gd name="T34" fmla="*/ 3 w 19"/>
                  <a:gd name="T35" fmla="*/ 5 h 47"/>
                  <a:gd name="T36" fmla="*/ 3 w 19"/>
                  <a:gd name="T37" fmla="*/ 5 h 47"/>
                  <a:gd name="T38" fmla="*/ 3 w 19"/>
                  <a:gd name="T39" fmla="*/ 4 h 47"/>
                  <a:gd name="T40" fmla="*/ 3 w 19"/>
                  <a:gd name="T41" fmla="*/ 4 h 47"/>
                  <a:gd name="T42" fmla="*/ 3 w 19"/>
                  <a:gd name="T43" fmla="*/ 4 h 47"/>
                  <a:gd name="T44" fmla="*/ 3 w 19"/>
                  <a:gd name="T45" fmla="*/ 4 h 47"/>
                  <a:gd name="T46" fmla="*/ 3 w 19"/>
                  <a:gd name="T47" fmla="*/ 3 h 47"/>
                  <a:gd name="T48" fmla="*/ 3 w 19"/>
                  <a:gd name="T49" fmla="*/ 3 h 47"/>
                  <a:gd name="T50" fmla="*/ 3 w 19"/>
                  <a:gd name="T51" fmla="*/ 3 h 47"/>
                  <a:gd name="T52" fmla="*/ 3 w 19"/>
                  <a:gd name="T53" fmla="*/ 3 h 47"/>
                  <a:gd name="T54" fmla="*/ 3 w 19"/>
                  <a:gd name="T55" fmla="*/ 3 h 47"/>
                  <a:gd name="T56" fmla="*/ 3 w 19"/>
                  <a:gd name="T57" fmla="*/ 2 h 47"/>
                  <a:gd name="T58" fmla="*/ 3 w 19"/>
                  <a:gd name="T59" fmla="*/ 2 h 47"/>
                  <a:gd name="T60" fmla="*/ 2 w 19"/>
                  <a:gd name="T61" fmla="*/ 1 h 47"/>
                  <a:gd name="T62" fmla="*/ 2 w 19"/>
                  <a:gd name="T63" fmla="*/ 1 h 47"/>
                  <a:gd name="T64" fmla="*/ 2 w 19"/>
                  <a:gd name="T65" fmla="*/ 1 h 47"/>
                  <a:gd name="T66" fmla="*/ 2 w 19"/>
                  <a:gd name="T67" fmla="*/ 1 h 47"/>
                  <a:gd name="T68" fmla="*/ 2 w 19"/>
                  <a:gd name="T69" fmla="*/ 1 h 47"/>
                  <a:gd name="T70" fmla="*/ 2 w 19"/>
                  <a:gd name="T71" fmla="*/ 0 h 47"/>
                  <a:gd name="T72" fmla="*/ 2 w 19"/>
                  <a:gd name="T73" fmla="*/ 0 h 47"/>
                  <a:gd name="T74" fmla="*/ 1 w 19"/>
                  <a:gd name="T75" fmla="*/ 0 h 47"/>
                  <a:gd name="T76" fmla="*/ 1 w 19"/>
                  <a:gd name="T77" fmla="*/ 0 h 47"/>
                  <a:gd name="T78" fmla="*/ 1 w 19"/>
                  <a:gd name="T79" fmla="*/ 0 h 47"/>
                  <a:gd name="T80" fmla="*/ 1 w 19"/>
                  <a:gd name="T81" fmla="*/ 0 h 47"/>
                  <a:gd name="T82" fmla="*/ 0 w 19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7"/>
                  <a:gd name="T128" fmla="*/ 19 w 19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7"/>
                    </a:lnTo>
                    <a:lnTo>
                      <a:pt x="19" y="36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8"/>
                    </a:lnTo>
                    <a:lnTo>
                      <a:pt x="13" y="6"/>
                    </a:lnTo>
                    <a:lnTo>
                      <a:pt x="12" y="5"/>
                    </a:lnTo>
                    <a:lnTo>
                      <a:pt x="10" y="3"/>
                    </a:lnTo>
                    <a:lnTo>
                      <a:pt x="9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4" name="Freeform 2452"/>
              <p:cNvSpPr>
                <a:spLocks/>
              </p:cNvSpPr>
              <p:nvPr/>
            </p:nvSpPr>
            <p:spPr bwMode="auto">
              <a:xfrm>
                <a:off x="3454" y="1042"/>
                <a:ext cx="3" cy="6"/>
              </a:xfrm>
              <a:custGeom>
                <a:avLst/>
                <a:gdLst>
                  <a:gd name="T0" fmla="*/ 0 w 19"/>
                  <a:gd name="T1" fmla="*/ 6 h 47"/>
                  <a:gd name="T2" fmla="*/ 0 w 19"/>
                  <a:gd name="T3" fmla="*/ 6 h 47"/>
                  <a:gd name="T4" fmla="*/ 0 w 19"/>
                  <a:gd name="T5" fmla="*/ 6 h 47"/>
                  <a:gd name="T6" fmla="*/ 0 w 19"/>
                  <a:gd name="T7" fmla="*/ 6 h 47"/>
                  <a:gd name="T8" fmla="*/ 1 w 19"/>
                  <a:gd name="T9" fmla="*/ 6 h 47"/>
                  <a:gd name="T10" fmla="*/ 1 w 19"/>
                  <a:gd name="T11" fmla="*/ 6 h 47"/>
                  <a:gd name="T12" fmla="*/ 1 w 19"/>
                  <a:gd name="T13" fmla="*/ 6 h 47"/>
                  <a:gd name="T14" fmla="*/ 2 w 19"/>
                  <a:gd name="T15" fmla="*/ 6 h 47"/>
                  <a:gd name="T16" fmla="*/ 2 w 19"/>
                  <a:gd name="T17" fmla="*/ 6 h 47"/>
                  <a:gd name="T18" fmla="*/ 2 w 19"/>
                  <a:gd name="T19" fmla="*/ 6 h 47"/>
                  <a:gd name="T20" fmla="*/ 2 w 19"/>
                  <a:gd name="T21" fmla="*/ 6 h 47"/>
                  <a:gd name="T22" fmla="*/ 2 w 19"/>
                  <a:gd name="T23" fmla="*/ 6 h 47"/>
                  <a:gd name="T24" fmla="*/ 2 w 19"/>
                  <a:gd name="T25" fmla="*/ 6 h 47"/>
                  <a:gd name="T26" fmla="*/ 2 w 19"/>
                  <a:gd name="T27" fmla="*/ 6 h 47"/>
                  <a:gd name="T28" fmla="*/ 3 w 19"/>
                  <a:gd name="T29" fmla="*/ 5 h 47"/>
                  <a:gd name="T30" fmla="*/ 3 w 19"/>
                  <a:gd name="T31" fmla="*/ 5 h 47"/>
                  <a:gd name="T32" fmla="*/ 3 w 19"/>
                  <a:gd name="T33" fmla="*/ 5 h 47"/>
                  <a:gd name="T34" fmla="*/ 3 w 19"/>
                  <a:gd name="T35" fmla="*/ 5 h 47"/>
                  <a:gd name="T36" fmla="*/ 3 w 19"/>
                  <a:gd name="T37" fmla="*/ 5 h 47"/>
                  <a:gd name="T38" fmla="*/ 3 w 19"/>
                  <a:gd name="T39" fmla="*/ 4 h 47"/>
                  <a:gd name="T40" fmla="*/ 3 w 19"/>
                  <a:gd name="T41" fmla="*/ 4 h 47"/>
                  <a:gd name="T42" fmla="*/ 3 w 19"/>
                  <a:gd name="T43" fmla="*/ 4 h 47"/>
                  <a:gd name="T44" fmla="*/ 3 w 19"/>
                  <a:gd name="T45" fmla="*/ 4 h 47"/>
                  <a:gd name="T46" fmla="*/ 3 w 19"/>
                  <a:gd name="T47" fmla="*/ 3 h 47"/>
                  <a:gd name="T48" fmla="*/ 3 w 19"/>
                  <a:gd name="T49" fmla="*/ 3 h 47"/>
                  <a:gd name="T50" fmla="*/ 3 w 19"/>
                  <a:gd name="T51" fmla="*/ 3 h 47"/>
                  <a:gd name="T52" fmla="*/ 3 w 19"/>
                  <a:gd name="T53" fmla="*/ 3 h 47"/>
                  <a:gd name="T54" fmla="*/ 3 w 19"/>
                  <a:gd name="T55" fmla="*/ 3 h 47"/>
                  <a:gd name="T56" fmla="*/ 3 w 19"/>
                  <a:gd name="T57" fmla="*/ 2 h 47"/>
                  <a:gd name="T58" fmla="*/ 3 w 19"/>
                  <a:gd name="T59" fmla="*/ 2 h 47"/>
                  <a:gd name="T60" fmla="*/ 2 w 19"/>
                  <a:gd name="T61" fmla="*/ 1 h 47"/>
                  <a:gd name="T62" fmla="*/ 2 w 19"/>
                  <a:gd name="T63" fmla="*/ 1 h 47"/>
                  <a:gd name="T64" fmla="*/ 2 w 19"/>
                  <a:gd name="T65" fmla="*/ 1 h 47"/>
                  <a:gd name="T66" fmla="*/ 2 w 19"/>
                  <a:gd name="T67" fmla="*/ 1 h 47"/>
                  <a:gd name="T68" fmla="*/ 2 w 19"/>
                  <a:gd name="T69" fmla="*/ 1 h 47"/>
                  <a:gd name="T70" fmla="*/ 2 w 19"/>
                  <a:gd name="T71" fmla="*/ 0 h 47"/>
                  <a:gd name="T72" fmla="*/ 2 w 19"/>
                  <a:gd name="T73" fmla="*/ 0 h 47"/>
                  <a:gd name="T74" fmla="*/ 1 w 19"/>
                  <a:gd name="T75" fmla="*/ 0 h 47"/>
                  <a:gd name="T76" fmla="*/ 1 w 19"/>
                  <a:gd name="T77" fmla="*/ 0 h 47"/>
                  <a:gd name="T78" fmla="*/ 1 w 19"/>
                  <a:gd name="T79" fmla="*/ 0 h 47"/>
                  <a:gd name="T80" fmla="*/ 1 w 19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7"/>
                  <a:gd name="T125" fmla="*/ 19 w 19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7"/>
                    </a:lnTo>
                    <a:lnTo>
                      <a:pt x="19" y="36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8"/>
                    </a:lnTo>
                    <a:lnTo>
                      <a:pt x="13" y="6"/>
                    </a:lnTo>
                    <a:lnTo>
                      <a:pt x="12" y="5"/>
                    </a:lnTo>
                    <a:lnTo>
                      <a:pt x="10" y="3"/>
                    </a:lnTo>
                    <a:lnTo>
                      <a:pt x="9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5" name="Freeform 2453"/>
              <p:cNvSpPr>
                <a:spLocks/>
              </p:cNvSpPr>
              <p:nvPr/>
            </p:nvSpPr>
            <p:spPr bwMode="auto">
              <a:xfrm>
                <a:off x="3442" y="1047"/>
                <a:ext cx="5" cy="6"/>
              </a:xfrm>
              <a:custGeom>
                <a:avLst/>
                <a:gdLst>
                  <a:gd name="T0" fmla="*/ 1 w 32"/>
                  <a:gd name="T1" fmla="*/ 5 h 53"/>
                  <a:gd name="T2" fmla="*/ 1 w 32"/>
                  <a:gd name="T3" fmla="*/ 5 h 53"/>
                  <a:gd name="T4" fmla="*/ 1 w 32"/>
                  <a:gd name="T5" fmla="*/ 5 h 53"/>
                  <a:gd name="T6" fmla="*/ 1 w 32"/>
                  <a:gd name="T7" fmla="*/ 4 h 53"/>
                  <a:gd name="T8" fmla="*/ 0 w 32"/>
                  <a:gd name="T9" fmla="*/ 3 h 53"/>
                  <a:gd name="T10" fmla="*/ 0 w 32"/>
                  <a:gd name="T11" fmla="*/ 2 h 53"/>
                  <a:gd name="T12" fmla="*/ 0 w 32"/>
                  <a:gd name="T13" fmla="*/ 2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1 h 53"/>
                  <a:gd name="T24" fmla="*/ 0 w 32"/>
                  <a:gd name="T25" fmla="*/ 1 h 53"/>
                  <a:gd name="T26" fmla="*/ 0 w 32"/>
                  <a:gd name="T27" fmla="*/ 1 h 53"/>
                  <a:gd name="T28" fmla="*/ 1 w 32"/>
                  <a:gd name="T29" fmla="*/ 0 h 53"/>
                  <a:gd name="T30" fmla="*/ 1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3 w 32"/>
                  <a:gd name="T45" fmla="*/ 0 h 53"/>
                  <a:gd name="T46" fmla="*/ 4 w 32"/>
                  <a:gd name="T47" fmla="*/ 0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1 h 53"/>
                  <a:gd name="T54" fmla="*/ 5 w 32"/>
                  <a:gd name="T55" fmla="*/ 2 h 53"/>
                  <a:gd name="T56" fmla="*/ 5 w 32"/>
                  <a:gd name="T57" fmla="*/ 2 h 53"/>
                  <a:gd name="T58" fmla="*/ 5 w 32"/>
                  <a:gd name="T59" fmla="*/ 3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4 h 53"/>
                  <a:gd name="T66" fmla="*/ 5 w 32"/>
                  <a:gd name="T67" fmla="*/ 5 h 53"/>
                  <a:gd name="T68" fmla="*/ 5 w 32"/>
                  <a:gd name="T69" fmla="*/ 5 h 53"/>
                  <a:gd name="T70" fmla="*/ 4 w 32"/>
                  <a:gd name="T71" fmla="*/ 5 h 53"/>
                  <a:gd name="T72" fmla="*/ 4 w 32"/>
                  <a:gd name="T73" fmla="*/ 5 h 53"/>
                  <a:gd name="T74" fmla="*/ 4 w 32"/>
                  <a:gd name="T75" fmla="*/ 6 h 53"/>
                  <a:gd name="T76" fmla="*/ 4 w 32"/>
                  <a:gd name="T77" fmla="*/ 6 h 53"/>
                  <a:gd name="T78" fmla="*/ 3 w 32"/>
                  <a:gd name="T79" fmla="*/ 6 h 53"/>
                  <a:gd name="T80" fmla="*/ 3 w 32"/>
                  <a:gd name="T81" fmla="*/ 6 h 53"/>
                  <a:gd name="T82" fmla="*/ 2 w 32"/>
                  <a:gd name="T83" fmla="*/ 6 h 53"/>
                  <a:gd name="T84" fmla="*/ 2 w 32"/>
                  <a:gd name="T85" fmla="*/ 6 h 53"/>
                  <a:gd name="T86" fmla="*/ 2 w 32"/>
                  <a:gd name="T87" fmla="*/ 6 h 53"/>
                  <a:gd name="T88" fmla="*/ 1 w 32"/>
                  <a:gd name="T89" fmla="*/ 6 h 53"/>
                  <a:gd name="T90" fmla="*/ 1 w 32"/>
                  <a:gd name="T91" fmla="*/ 5 h 53"/>
                  <a:gd name="T92" fmla="*/ 1 w 32"/>
                  <a:gd name="T93" fmla="*/ 5 h 53"/>
                  <a:gd name="T94" fmla="*/ 1 w 32"/>
                  <a:gd name="T95" fmla="*/ 5 h 53"/>
                  <a:gd name="T96" fmla="*/ 1 w 32"/>
                  <a:gd name="T97" fmla="*/ 5 h 53"/>
                  <a:gd name="T98" fmla="*/ 1 w 32"/>
                  <a:gd name="T99" fmla="*/ 5 h 53"/>
                  <a:gd name="T100" fmla="*/ 1 w 32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6" y="43"/>
                    </a:moveTo>
                    <a:lnTo>
                      <a:pt x="6" y="42"/>
                    </a:lnTo>
                    <a:lnTo>
                      <a:pt x="6" y="40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1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6" y="4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8"/>
                    </a:lnTo>
                    <a:lnTo>
                      <a:pt x="26" y="13"/>
                    </a:lnTo>
                    <a:lnTo>
                      <a:pt x="29" y="17"/>
                    </a:lnTo>
                    <a:lnTo>
                      <a:pt x="30" y="22"/>
                    </a:lnTo>
                    <a:lnTo>
                      <a:pt x="31" y="27"/>
                    </a:lnTo>
                    <a:lnTo>
                      <a:pt x="31" y="34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7"/>
                    </a:lnTo>
                    <a:lnTo>
                      <a:pt x="7" y="46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6" name="Freeform 2454"/>
              <p:cNvSpPr>
                <a:spLocks/>
              </p:cNvSpPr>
              <p:nvPr/>
            </p:nvSpPr>
            <p:spPr bwMode="auto">
              <a:xfrm>
                <a:off x="3443" y="1047"/>
                <a:ext cx="3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1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2 w 18"/>
                  <a:gd name="T15" fmla="*/ 6 h 49"/>
                  <a:gd name="T16" fmla="*/ 2 w 18"/>
                  <a:gd name="T17" fmla="*/ 6 h 49"/>
                  <a:gd name="T18" fmla="*/ 2 w 18"/>
                  <a:gd name="T19" fmla="*/ 6 h 49"/>
                  <a:gd name="T20" fmla="*/ 2 w 18"/>
                  <a:gd name="T21" fmla="*/ 6 h 49"/>
                  <a:gd name="T22" fmla="*/ 2 w 18"/>
                  <a:gd name="T23" fmla="*/ 6 h 49"/>
                  <a:gd name="T24" fmla="*/ 2 w 18"/>
                  <a:gd name="T25" fmla="*/ 6 h 49"/>
                  <a:gd name="T26" fmla="*/ 2 w 18"/>
                  <a:gd name="T27" fmla="*/ 6 h 49"/>
                  <a:gd name="T28" fmla="*/ 3 w 18"/>
                  <a:gd name="T29" fmla="*/ 5 h 49"/>
                  <a:gd name="T30" fmla="*/ 3 w 18"/>
                  <a:gd name="T31" fmla="*/ 5 h 49"/>
                  <a:gd name="T32" fmla="*/ 3 w 18"/>
                  <a:gd name="T33" fmla="*/ 5 h 49"/>
                  <a:gd name="T34" fmla="*/ 3 w 18"/>
                  <a:gd name="T35" fmla="*/ 5 h 49"/>
                  <a:gd name="T36" fmla="*/ 3 w 18"/>
                  <a:gd name="T37" fmla="*/ 5 h 49"/>
                  <a:gd name="T38" fmla="*/ 3 w 18"/>
                  <a:gd name="T39" fmla="*/ 4 h 49"/>
                  <a:gd name="T40" fmla="*/ 3 w 18"/>
                  <a:gd name="T41" fmla="*/ 4 h 49"/>
                  <a:gd name="T42" fmla="*/ 3 w 18"/>
                  <a:gd name="T43" fmla="*/ 4 h 49"/>
                  <a:gd name="T44" fmla="*/ 3 w 18"/>
                  <a:gd name="T45" fmla="*/ 4 h 49"/>
                  <a:gd name="T46" fmla="*/ 3 w 18"/>
                  <a:gd name="T47" fmla="*/ 3 h 49"/>
                  <a:gd name="T48" fmla="*/ 3 w 18"/>
                  <a:gd name="T49" fmla="*/ 3 h 49"/>
                  <a:gd name="T50" fmla="*/ 3 w 18"/>
                  <a:gd name="T51" fmla="*/ 3 h 49"/>
                  <a:gd name="T52" fmla="*/ 3 w 18"/>
                  <a:gd name="T53" fmla="*/ 3 h 49"/>
                  <a:gd name="T54" fmla="*/ 3 w 18"/>
                  <a:gd name="T55" fmla="*/ 3 h 49"/>
                  <a:gd name="T56" fmla="*/ 3 w 18"/>
                  <a:gd name="T57" fmla="*/ 2 h 49"/>
                  <a:gd name="T58" fmla="*/ 3 w 18"/>
                  <a:gd name="T59" fmla="*/ 2 h 49"/>
                  <a:gd name="T60" fmla="*/ 2 w 18"/>
                  <a:gd name="T61" fmla="*/ 1 h 49"/>
                  <a:gd name="T62" fmla="*/ 2 w 18"/>
                  <a:gd name="T63" fmla="*/ 1 h 49"/>
                  <a:gd name="T64" fmla="*/ 2 w 18"/>
                  <a:gd name="T65" fmla="*/ 1 h 49"/>
                  <a:gd name="T66" fmla="*/ 2 w 18"/>
                  <a:gd name="T67" fmla="*/ 1 h 49"/>
                  <a:gd name="T68" fmla="*/ 2 w 18"/>
                  <a:gd name="T69" fmla="*/ 1 h 49"/>
                  <a:gd name="T70" fmla="*/ 2 w 18"/>
                  <a:gd name="T71" fmla="*/ 0 h 49"/>
                  <a:gd name="T72" fmla="*/ 2 w 18"/>
                  <a:gd name="T73" fmla="*/ 0 h 49"/>
                  <a:gd name="T74" fmla="*/ 2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1 w 18"/>
                  <a:gd name="T81" fmla="*/ 0 h 49"/>
                  <a:gd name="T82" fmla="*/ 0 w 18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8"/>
                  <a:gd name="T127" fmla="*/ 0 h 49"/>
                  <a:gd name="T128" fmla="*/ 18 w 18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8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7" y="39"/>
                    </a:lnTo>
                    <a:lnTo>
                      <a:pt x="18" y="37"/>
                    </a:lnTo>
                    <a:lnTo>
                      <a:pt x="18" y="36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31"/>
                    </a:lnTo>
                    <a:lnTo>
                      <a:pt x="18" y="28"/>
                    </a:lnTo>
                    <a:lnTo>
                      <a:pt x="17" y="27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6" y="22"/>
                    </a:lnTo>
                    <a:lnTo>
                      <a:pt x="15" y="18"/>
                    </a:lnTo>
                    <a:lnTo>
                      <a:pt x="15" y="14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3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7" name="Freeform 2455"/>
              <p:cNvSpPr>
                <a:spLocks/>
              </p:cNvSpPr>
              <p:nvPr/>
            </p:nvSpPr>
            <p:spPr bwMode="auto">
              <a:xfrm>
                <a:off x="3443" y="1047"/>
                <a:ext cx="3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1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2 w 18"/>
                  <a:gd name="T15" fmla="*/ 6 h 49"/>
                  <a:gd name="T16" fmla="*/ 2 w 18"/>
                  <a:gd name="T17" fmla="*/ 6 h 49"/>
                  <a:gd name="T18" fmla="*/ 2 w 18"/>
                  <a:gd name="T19" fmla="*/ 6 h 49"/>
                  <a:gd name="T20" fmla="*/ 2 w 18"/>
                  <a:gd name="T21" fmla="*/ 6 h 49"/>
                  <a:gd name="T22" fmla="*/ 2 w 18"/>
                  <a:gd name="T23" fmla="*/ 6 h 49"/>
                  <a:gd name="T24" fmla="*/ 2 w 18"/>
                  <a:gd name="T25" fmla="*/ 6 h 49"/>
                  <a:gd name="T26" fmla="*/ 2 w 18"/>
                  <a:gd name="T27" fmla="*/ 6 h 49"/>
                  <a:gd name="T28" fmla="*/ 3 w 18"/>
                  <a:gd name="T29" fmla="*/ 5 h 49"/>
                  <a:gd name="T30" fmla="*/ 3 w 18"/>
                  <a:gd name="T31" fmla="*/ 5 h 49"/>
                  <a:gd name="T32" fmla="*/ 3 w 18"/>
                  <a:gd name="T33" fmla="*/ 5 h 49"/>
                  <a:gd name="T34" fmla="*/ 3 w 18"/>
                  <a:gd name="T35" fmla="*/ 5 h 49"/>
                  <a:gd name="T36" fmla="*/ 3 w 18"/>
                  <a:gd name="T37" fmla="*/ 5 h 49"/>
                  <a:gd name="T38" fmla="*/ 3 w 18"/>
                  <a:gd name="T39" fmla="*/ 4 h 49"/>
                  <a:gd name="T40" fmla="*/ 3 w 18"/>
                  <a:gd name="T41" fmla="*/ 4 h 49"/>
                  <a:gd name="T42" fmla="*/ 3 w 18"/>
                  <a:gd name="T43" fmla="*/ 4 h 49"/>
                  <a:gd name="T44" fmla="*/ 3 w 18"/>
                  <a:gd name="T45" fmla="*/ 4 h 49"/>
                  <a:gd name="T46" fmla="*/ 3 w 18"/>
                  <a:gd name="T47" fmla="*/ 3 h 49"/>
                  <a:gd name="T48" fmla="*/ 3 w 18"/>
                  <a:gd name="T49" fmla="*/ 3 h 49"/>
                  <a:gd name="T50" fmla="*/ 3 w 18"/>
                  <a:gd name="T51" fmla="*/ 3 h 49"/>
                  <a:gd name="T52" fmla="*/ 3 w 18"/>
                  <a:gd name="T53" fmla="*/ 3 h 49"/>
                  <a:gd name="T54" fmla="*/ 3 w 18"/>
                  <a:gd name="T55" fmla="*/ 3 h 49"/>
                  <a:gd name="T56" fmla="*/ 3 w 18"/>
                  <a:gd name="T57" fmla="*/ 2 h 49"/>
                  <a:gd name="T58" fmla="*/ 3 w 18"/>
                  <a:gd name="T59" fmla="*/ 2 h 49"/>
                  <a:gd name="T60" fmla="*/ 2 w 18"/>
                  <a:gd name="T61" fmla="*/ 1 h 49"/>
                  <a:gd name="T62" fmla="*/ 2 w 18"/>
                  <a:gd name="T63" fmla="*/ 1 h 49"/>
                  <a:gd name="T64" fmla="*/ 2 w 18"/>
                  <a:gd name="T65" fmla="*/ 1 h 49"/>
                  <a:gd name="T66" fmla="*/ 2 w 18"/>
                  <a:gd name="T67" fmla="*/ 1 h 49"/>
                  <a:gd name="T68" fmla="*/ 2 w 18"/>
                  <a:gd name="T69" fmla="*/ 1 h 49"/>
                  <a:gd name="T70" fmla="*/ 2 w 18"/>
                  <a:gd name="T71" fmla="*/ 0 h 49"/>
                  <a:gd name="T72" fmla="*/ 2 w 18"/>
                  <a:gd name="T73" fmla="*/ 0 h 49"/>
                  <a:gd name="T74" fmla="*/ 2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1 w 18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8"/>
                  <a:gd name="T124" fmla="*/ 0 h 49"/>
                  <a:gd name="T125" fmla="*/ 18 w 18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8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7" y="39"/>
                    </a:lnTo>
                    <a:lnTo>
                      <a:pt x="18" y="37"/>
                    </a:lnTo>
                    <a:lnTo>
                      <a:pt x="18" y="36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31"/>
                    </a:lnTo>
                    <a:lnTo>
                      <a:pt x="18" y="28"/>
                    </a:lnTo>
                    <a:lnTo>
                      <a:pt x="17" y="27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6" y="22"/>
                    </a:lnTo>
                    <a:lnTo>
                      <a:pt x="15" y="18"/>
                    </a:lnTo>
                    <a:lnTo>
                      <a:pt x="15" y="14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3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8" name="Freeform 2456"/>
              <p:cNvSpPr>
                <a:spLocks/>
              </p:cNvSpPr>
              <p:nvPr/>
            </p:nvSpPr>
            <p:spPr bwMode="auto">
              <a:xfrm>
                <a:off x="3432" y="1051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1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0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1 h 53"/>
                  <a:gd name="T54" fmla="*/ 4 w 30"/>
                  <a:gd name="T55" fmla="*/ 2 h 53"/>
                  <a:gd name="T56" fmla="*/ 4 w 30"/>
                  <a:gd name="T57" fmla="*/ 2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4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3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2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3"/>
                    </a:moveTo>
                    <a:lnTo>
                      <a:pt x="5" y="43"/>
                    </a:lnTo>
                    <a:lnTo>
                      <a:pt x="4" y="39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19" y="53"/>
                    </a:lnTo>
                    <a:lnTo>
                      <a:pt x="14" y="53"/>
                    </a:lnTo>
                    <a:lnTo>
                      <a:pt x="12" y="53"/>
                    </a:lnTo>
                    <a:lnTo>
                      <a:pt x="10" y="51"/>
                    </a:lnTo>
                    <a:lnTo>
                      <a:pt x="7" y="50"/>
                    </a:lnTo>
                    <a:lnTo>
                      <a:pt x="6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9" name="Freeform 2457"/>
              <p:cNvSpPr>
                <a:spLocks/>
              </p:cNvSpPr>
              <p:nvPr/>
            </p:nvSpPr>
            <p:spPr bwMode="auto">
              <a:xfrm>
                <a:off x="3432" y="105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1" y="45"/>
                    </a:lnTo>
                    <a:lnTo>
                      <a:pt x="2" y="46"/>
                    </a:lnTo>
                    <a:lnTo>
                      <a:pt x="3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6" y="10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0" name="Freeform 2458"/>
              <p:cNvSpPr>
                <a:spLocks/>
              </p:cNvSpPr>
              <p:nvPr/>
            </p:nvSpPr>
            <p:spPr bwMode="auto">
              <a:xfrm>
                <a:off x="3432" y="105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1" y="45"/>
                    </a:lnTo>
                    <a:lnTo>
                      <a:pt x="2" y="46"/>
                    </a:lnTo>
                    <a:lnTo>
                      <a:pt x="3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6" y="10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1" name="Freeform 2459"/>
              <p:cNvSpPr>
                <a:spLocks/>
              </p:cNvSpPr>
              <p:nvPr/>
            </p:nvSpPr>
            <p:spPr bwMode="auto">
              <a:xfrm>
                <a:off x="3420" y="1056"/>
                <a:ext cx="4" cy="6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4 h 53"/>
                  <a:gd name="T6" fmla="*/ 1 w 31"/>
                  <a:gd name="T7" fmla="*/ 4 h 53"/>
                  <a:gd name="T8" fmla="*/ 0 w 31"/>
                  <a:gd name="T9" fmla="*/ 3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1 h 53"/>
                  <a:gd name="T30" fmla="*/ 1 w 31"/>
                  <a:gd name="T31" fmla="*/ 0 h 53"/>
                  <a:gd name="T32" fmla="*/ 1 w 31"/>
                  <a:gd name="T33" fmla="*/ 0 h 53"/>
                  <a:gd name="T34" fmla="*/ 1 w 31"/>
                  <a:gd name="T35" fmla="*/ 0 h 53"/>
                  <a:gd name="T36" fmla="*/ 2 w 31"/>
                  <a:gd name="T37" fmla="*/ 0 h 53"/>
                  <a:gd name="T38" fmla="*/ 2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3 w 31"/>
                  <a:gd name="T45" fmla="*/ 0 h 53"/>
                  <a:gd name="T46" fmla="*/ 3 w 31"/>
                  <a:gd name="T47" fmla="*/ 1 h 53"/>
                  <a:gd name="T48" fmla="*/ 3 w 31"/>
                  <a:gd name="T49" fmla="*/ 1 h 53"/>
                  <a:gd name="T50" fmla="*/ 3 w 31"/>
                  <a:gd name="T51" fmla="*/ 1 h 53"/>
                  <a:gd name="T52" fmla="*/ 3 w 31"/>
                  <a:gd name="T53" fmla="*/ 1 h 53"/>
                  <a:gd name="T54" fmla="*/ 4 w 31"/>
                  <a:gd name="T55" fmla="*/ 2 h 53"/>
                  <a:gd name="T56" fmla="*/ 4 w 31"/>
                  <a:gd name="T57" fmla="*/ 2 h 53"/>
                  <a:gd name="T58" fmla="*/ 4 w 31"/>
                  <a:gd name="T59" fmla="*/ 3 h 53"/>
                  <a:gd name="T60" fmla="*/ 4 w 31"/>
                  <a:gd name="T61" fmla="*/ 4 h 53"/>
                  <a:gd name="T62" fmla="*/ 4 w 31"/>
                  <a:gd name="T63" fmla="*/ 4 h 53"/>
                  <a:gd name="T64" fmla="*/ 4 w 31"/>
                  <a:gd name="T65" fmla="*/ 4 h 53"/>
                  <a:gd name="T66" fmla="*/ 4 w 31"/>
                  <a:gd name="T67" fmla="*/ 5 h 53"/>
                  <a:gd name="T68" fmla="*/ 4 w 31"/>
                  <a:gd name="T69" fmla="*/ 5 h 53"/>
                  <a:gd name="T70" fmla="*/ 3 w 31"/>
                  <a:gd name="T71" fmla="*/ 5 h 53"/>
                  <a:gd name="T72" fmla="*/ 3 w 31"/>
                  <a:gd name="T73" fmla="*/ 5 h 53"/>
                  <a:gd name="T74" fmla="*/ 3 w 31"/>
                  <a:gd name="T75" fmla="*/ 6 h 53"/>
                  <a:gd name="T76" fmla="*/ 3 w 31"/>
                  <a:gd name="T77" fmla="*/ 6 h 53"/>
                  <a:gd name="T78" fmla="*/ 3 w 31"/>
                  <a:gd name="T79" fmla="*/ 6 h 53"/>
                  <a:gd name="T80" fmla="*/ 2 w 31"/>
                  <a:gd name="T81" fmla="*/ 6 h 53"/>
                  <a:gd name="T82" fmla="*/ 2 w 31"/>
                  <a:gd name="T83" fmla="*/ 6 h 53"/>
                  <a:gd name="T84" fmla="*/ 2 w 31"/>
                  <a:gd name="T85" fmla="*/ 6 h 53"/>
                  <a:gd name="T86" fmla="*/ 1 w 31"/>
                  <a:gd name="T87" fmla="*/ 6 h 53"/>
                  <a:gd name="T88" fmla="*/ 1 w 31"/>
                  <a:gd name="T89" fmla="*/ 6 h 53"/>
                  <a:gd name="T90" fmla="*/ 1 w 31"/>
                  <a:gd name="T91" fmla="*/ 5 h 53"/>
                  <a:gd name="T92" fmla="*/ 1 w 31"/>
                  <a:gd name="T93" fmla="*/ 5 h 53"/>
                  <a:gd name="T94" fmla="*/ 1 w 31"/>
                  <a:gd name="T95" fmla="*/ 5 h 53"/>
                  <a:gd name="T96" fmla="*/ 1 w 31"/>
                  <a:gd name="T97" fmla="*/ 5 h 53"/>
                  <a:gd name="T98" fmla="*/ 1 w 31"/>
                  <a:gd name="T99" fmla="*/ 5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5" y="43"/>
                    </a:moveTo>
                    <a:lnTo>
                      <a:pt x="5" y="43"/>
                    </a:lnTo>
                    <a:lnTo>
                      <a:pt x="5" y="39"/>
                    </a:lnTo>
                    <a:lnTo>
                      <a:pt x="4" y="35"/>
                    </a:lnTo>
                    <a:lnTo>
                      <a:pt x="3" y="28"/>
                    </a:lnTo>
                    <a:lnTo>
                      <a:pt x="1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8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3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7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20" y="53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2" name="Freeform 2460"/>
              <p:cNvSpPr>
                <a:spLocks/>
              </p:cNvSpPr>
              <p:nvPr/>
            </p:nvSpPr>
            <p:spPr bwMode="auto">
              <a:xfrm>
                <a:off x="3421" y="1056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3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8" y="26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3" name="Freeform 2461"/>
              <p:cNvSpPr>
                <a:spLocks/>
              </p:cNvSpPr>
              <p:nvPr/>
            </p:nvSpPr>
            <p:spPr bwMode="auto">
              <a:xfrm>
                <a:off x="3421" y="1056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3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8" y="26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4" name="Freeform 2462"/>
              <p:cNvSpPr>
                <a:spLocks/>
              </p:cNvSpPr>
              <p:nvPr/>
            </p:nvSpPr>
            <p:spPr bwMode="auto">
              <a:xfrm>
                <a:off x="3408" y="1061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5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1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4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3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2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4"/>
                    </a:moveTo>
                    <a:lnTo>
                      <a:pt x="5" y="43"/>
                    </a:lnTo>
                    <a:lnTo>
                      <a:pt x="4" y="40"/>
                    </a:lnTo>
                    <a:lnTo>
                      <a:pt x="3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7" y="1"/>
                    </a:lnTo>
                    <a:lnTo>
                      <a:pt x="21" y="3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7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7" y="17"/>
                    </a:lnTo>
                    <a:lnTo>
                      <a:pt x="28" y="23"/>
                    </a:lnTo>
                    <a:lnTo>
                      <a:pt x="29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1"/>
                    </a:lnTo>
                    <a:lnTo>
                      <a:pt x="29" y="45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50"/>
                    </a:lnTo>
                    <a:lnTo>
                      <a:pt x="22" y="52"/>
                    </a:lnTo>
                    <a:lnTo>
                      <a:pt x="19" y="53"/>
                    </a:lnTo>
                    <a:lnTo>
                      <a:pt x="15" y="53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7" y="51"/>
                    </a:lnTo>
                    <a:lnTo>
                      <a:pt x="6" y="47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5" name="Freeform 2463"/>
              <p:cNvSpPr>
                <a:spLocks/>
              </p:cNvSpPr>
              <p:nvPr/>
            </p:nvSpPr>
            <p:spPr bwMode="auto">
              <a:xfrm>
                <a:off x="3408" y="1061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2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5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2 w 20"/>
                  <a:gd name="T59" fmla="*/ 2 h 49"/>
                  <a:gd name="T60" fmla="*/ 2 w 20"/>
                  <a:gd name="T61" fmla="*/ 1 h 49"/>
                  <a:gd name="T62" fmla="*/ 2 w 20"/>
                  <a:gd name="T63" fmla="*/ 1 h 49"/>
                  <a:gd name="T64" fmla="*/ 2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1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w 20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9"/>
                  <a:gd name="T128" fmla="*/ 20 w 20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9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4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19" y="30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8" y="25"/>
                    </a:lnTo>
                    <a:lnTo>
                      <a:pt x="18" y="22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1" y="3"/>
                    </a:lnTo>
                    <a:lnTo>
                      <a:pt x="9" y="2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6" name="Freeform 2464"/>
              <p:cNvSpPr>
                <a:spLocks/>
              </p:cNvSpPr>
              <p:nvPr/>
            </p:nvSpPr>
            <p:spPr bwMode="auto">
              <a:xfrm>
                <a:off x="3408" y="1061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2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5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2 w 20"/>
                  <a:gd name="T59" fmla="*/ 2 h 49"/>
                  <a:gd name="T60" fmla="*/ 2 w 20"/>
                  <a:gd name="T61" fmla="*/ 1 h 49"/>
                  <a:gd name="T62" fmla="*/ 2 w 20"/>
                  <a:gd name="T63" fmla="*/ 1 h 49"/>
                  <a:gd name="T64" fmla="*/ 2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1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9"/>
                  <a:gd name="T125" fmla="*/ 20 w 20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9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4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19" y="30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8" y="25"/>
                    </a:lnTo>
                    <a:lnTo>
                      <a:pt x="18" y="22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1" y="3"/>
                    </a:lnTo>
                    <a:lnTo>
                      <a:pt x="9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7" name="Freeform 2465"/>
              <p:cNvSpPr>
                <a:spLocks/>
              </p:cNvSpPr>
              <p:nvPr/>
            </p:nvSpPr>
            <p:spPr bwMode="auto">
              <a:xfrm>
                <a:off x="3396" y="1065"/>
                <a:ext cx="4" cy="6"/>
              </a:xfrm>
              <a:custGeom>
                <a:avLst/>
                <a:gdLst>
                  <a:gd name="T0" fmla="*/ 1 w 31"/>
                  <a:gd name="T1" fmla="*/ 5 h 52"/>
                  <a:gd name="T2" fmla="*/ 1 w 31"/>
                  <a:gd name="T3" fmla="*/ 5 h 52"/>
                  <a:gd name="T4" fmla="*/ 1 w 31"/>
                  <a:gd name="T5" fmla="*/ 5 h 52"/>
                  <a:gd name="T6" fmla="*/ 1 w 31"/>
                  <a:gd name="T7" fmla="*/ 4 h 52"/>
                  <a:gd name="T8" fmla="*/ 0 w 31"/>
                  <a:gd name="T9" fmla="*/ 3 h 52"/>
                  <a:gd name="T10" fmla="*/ 0 w 31"/>
                  <a:gd name="T11" fmla="*/ 2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1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1 w 31"/>
                  <a:gd name="T31" fmla="*/ 0 h 52"/>
                  <a:gd name="T32" fmla="*/ 1 w 31"/>
                  <a:gd name="T33" fmla="*/ 0 h 52"/>
                  <a:gd name="T34" fmla="*/ 1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0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1 h 52"/>
                  <a:gd name="T54" fmla="*/ 3 w 31"/>
                  <a:gd name="T55" fmla="*/ 2 h 52"/>
                  <a:gd name="T56" fmla="*/ 4 w 31"/>
                  <a:gd name="T57" fmla="*/ 2 h 52"/>
                  <a:gd name="T58" fmla="*/ 4 w 31"/>
                  <a:gd name="T59" fmla="*/ 3 h 52"/>
                  <a:gd name="T60" fmla="*/ 4 w 31"/>
                  <a:gd name="T61" fmla="*/ 4 h 52"/>
                  <a:gd name="T62" fmla="*/ 4 w 31"/>
                  <a:gd name="T63" fmla="*/ 4 h 52"/>
                  <a:gd name="T64" fmla="*/ 4 w 31"/>
                  <a:gd name="T65" fmla="*/ 4 h 52"/>
                  <a:gd name="T66" fmla="*/ 4 w 31"/>
                  <a:gd name="T67" fmla="*/ 5 h 52"/>
                  <a:gd name="T68" fmla="*/ 4 w 31"/>
                  <a:gd name="T69" fmla="*/ 5 h 52"/>
                  <a:gd name="T70" fmla="*/ 3 w 31"/>
                  <a:gd name="T71" fmla="*/ 5 h 52"/>
                  <a:gd name="T72" fmla="*/ 3 w 31"/>
                  <a:gd name="T73" fmla="*/ 5 h 52"/>
                  <a:gd name="T74" fmla="*/ 3 w 31"/>
                  <a:gd name="T75" fmla="*/ 6 h 52"/>
                  <a:gd name="T76" fmla="*/ 3 w 31"/>
                  <a:gd name="T77" fmla="*/ 6 h 52"/>
                  <a:gd name="T78" fmla="*/ 2 w 31"/>
                  <a:gd name="T79" fmla="*/ 6 h 52"/>
                  <a:gd name="T80" fmla="*/ 2 w 31"/>
                  <a:gd name="T81" fmla="*/ 6 h 52"/>
                  <a:gd name="T82" fmla="*/ 2 w 31"/>
                  <a:gd name="T83" fmla="*/ 6 h 52"/>
                  <a:gd name="T84" fmla="*/ 2 w 31"/>
                  <a:gd name="T85" fmla="*/ 6 h 52"/>
                  <a:gd name="T86" fmla="*/ 1 w 31"/>
                  <a:gd name="T87" fmla="*/ 6 h 52"/>
                  <a:gd name="T88" fmla="*/ 1 w 31"/>
                  <a:gd name="T89" fmla="*/ 6 h 52"/>
                  <a:gd name="T90" fmla="*/ 1 w 31"/>
                  <a:gd name="T91" fmla="*/ 5 h 52"/>
                  <a:gd name="T92" fmla="*/ 1 w 31"/>
                  <a:gd name="T93" fmla="*/ 5 h 52"/>
                  <a:gd name="T94" fmla="*/ 1 w 31"/>
                  <a:gd name="T95" fmla="*/ 5 h 52"/>
                  <a:gd name="T96" fmla="*/ 1 w 31"/>
                  <a:gd name="T97" fmla="*/ 5 h 52"/>
                  <a:gd name="T98" fmla="*/ 1 w 31"/>
                  <a:gd name="T99" fmla="*/ 5 h 52"/>
                  <a:gd name="T100" fmla="*/ 1 w 31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2"/>
                    </a:moveTo>
                    <a:lnTo>
                      <a:pt x="5" y="4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1"/>
                    </a:lnTo>
                    <a:lnTo>
                      <a:pt x="30" y="27"/>
                    </a:lnTo>
                    <a:lnTo>
                      <a:pt x="31" y="33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30" y="44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2" y="50"/>
                    </a:lnTo>
                    <a:lnTo>
                      <a:pt x="19" y="51"/>
                    </a:lnTo>
                    <a:lnTo>
                      <a:pt x="15" y="52"/>
                    </a:lnTo>
                    <a:lnTo>
                      <a:pt x="13" y="51"/>
                    </a:lnTo>
                    <a:lnTo>
                      <a:pt x="11" y="51"/>
                    </a:lnTo>
                    <a:lnTo>
                      <a:pt x="8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8" name="Freeform 2466"/>
              <p:cNvSpPr>
                <a:spLocks/>
              </p:cNvSpPr>
              <p:nvPr/>
            </p:nvSpPr>
            <p:spPr bwMode="auto">
              <a:xfrm>
                <a:off x="3396" y="106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1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9" name="Freeform 2467"/>
              <p:cNvSpPr>
                <a:spLocks/>
              </p:cNvSpPr>
              <p:nvPr/>
            </p:nvSpPr>
            <p:spPr bwMode="auto">
              <a:xfrm>
                <a:off x="3396" y="106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1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0" name="Freeform 2468"/>
              <p:cNvSpPr>
                <a:spLocks/>
              </p:cNvSpPr>
              <p:nvPr/>
            </p:nvSpPr>
            <p:spPr bwMode="auto">
              <a:xfrm>
                <a:off x="3384" y="1069"/>
                <a:ext cx="4" cy="6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4 h 53"/>
                  <a:gd name="T6" fmla="*/ 1 w 31"/>
                  <a:gd name="T7" fmla="*/ 4 h 53"/>
                  <a:gd name="T8" fmla="*/ 0 w 31"/>
                  <a:gd name="T9" fmla="*/ 3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0 h 53"/>
                  <a:gd name="T30" fmla="*/ 1 w 31"/>
                  <a:gd name="T31" fmla="*/ 0 h 53"/>
                  <a:gd name="T32" fmla="*/ 1 w 31"/>
                  <a:gd name="T33" fmla="*/ 0 h 53"/>
                  <a:gd name="T34" fmla="*/ 2 w 31"/>
                  <a:gd name="T35" fmla="*/ 0 h 53"/>
                  <a:gd name="T36" fmla="*/ 2 w 31"/>
                  <a:gd name="T37" fmla="*/ 0 h 53"/>
                  <a:gd name="T38" fmla="*/ 2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3 w 31"/>
                  <a:gd name="T45" fmla="*/ 0 h 53"/>
                  <a:gd name="T46" fmla="*/ 3 w 31"/>
                  <a:gd name="T47" fmla="*/ 1 h 53"/>
                  <a:gd name="T48" fmla="*/ 3 w 31"/>
                  <a:gd name="T49" fmla="*/ 1 h 53"/>
                  <a:gd name="T50" fmla="*/ 3 w 31"/>
                  <a:gd name="T51" fmla="*/ 1 h 53"/>
                  <a:gd name="T52" fmla="*/ 3 w 31"/>
                  <a:gd name="T53" fmla="*/ 1 h 53"/>
                  <a:gd name="T54" fmla="*/ 4 w 31"/>
                  <a:gd name="T55" fmla="*/ 2 h 53"/>
                  <a:gd name="T56" fmla="*/ 4 w 31"/>
                  <a:gd name="T57" fmla="*/ 3 h 53"/>
                  <a:gd name="T58" fmla="*/ 4 w 31"/>
                  <a:gd name="T59" fmla="*/ 3 h 53"/>
                  <a:gd name="T60" fmla="*/ 4 w 31"/>
                  <a:gd name="T61" fmla="*/ 4 h 53"/>
                  <a:gd name="T62" fmla="*/ 4 w 31"/>
                  <a:gd name="T63" fmla="*/ 4 h 53"/>
                  <a:gd name="T64" fmla="*/ 4 w 31"/>
                  <a:gd name="T65" fmla="*/ 4 h 53"/>
                  <a:gd name="T66" fmla="*/ 4 w 31"/>
                  <a:gd name="T67" fmla="*/ 5 h 53"/>
                  <a:gd name="T68" fmla="*/ 4 w 31"/>
                  <a:gd name="T69" fmla="*/ 5 h 53"/>
                  <a:gd name="T70" fmla="*/ 4 w 31"/>
                  <a:gd name="T71" fmla="*/ 5 h 53"/>
                  <a:gd name="T72" fmla="*/ 3 w 31"/>
                  <a:gd name="T73" fmla="*/ 5 h 53"/>
                  <a:gd name="T74" fmla="*/ 3 w 31"/>
                  <a:gd name="T75" fmla="*/ 6 h 53"/>
                  <a:gd name="T76" fmla="*/ 3 w 31"/>
                  <a:gd name="T77" fmla="*/ 6 h 53"/>
                  <a:gd name="T78" fmla="*/ 3 w 31"/>
                  <a:gd name="T79" fmla="*/ 6 h 53"/>
                  <a:gd name="T80" fmla="*/ 2 w 31"/>
                  <a:gd name="T81" fmla="*/ 6 h 53"/>
                  <a:gd name="T82" fmla="*/ 2 w 31"/>
                  <a:gd name="T83" fmla="*/ 6 h 53"/>
                  <a:gd name="T84" fmla="*/ 2 w 31"/>
                  <a:gd name="T85" fmla="*/ 6 h 53"/>
                  <a:gd name="T86" fmla="*/ 1 w 31"/>
                  <a:gd name="T87" fmla="*/ 6 h 53"/>
                  <a:gd name="T88" fmla="*/ 1 w 31"/>
                  <a:gd name="T89" fmla="*/ 6 h 53"/>
                  <a:gd name="T90" fmla="*/ 1 w 31"/>
                  <a:gd name="T91" fmla="*/ 5 h 53"/>
                  <a:gd name="T92" fmla="*/ 1 w 31"/>
                  <a:gd name="T93" fmla="*/ 5 h 53"/>
                  <a:gd name="T94" fmla="*/ 1 w 31"/>
                  <a:gd name="T95" fmla="*/ 5 h 53"/>
                  <a:gd name="T96" fmla="*/ 1 w 31"/>
                  <a:gd name="T97" fmla="*/ 5 h 53"/>
                  <a:gd name="T98" fmla="*/ 1 w 31"/>
                  <a:gd name="T99" fmla="*/ 5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6" y="43"/>
                    </a:moveTo>
                    <a:lnTo>
                      <a:pt x="6" y="42"/>
                    </a:lnTo>
                    <a:lnTo>
                      <a:pt x="6" y="39"/>
                    </a:lnTo>
                    <a:lnTo>
                      <a:pt x="4" y="35"/>
                    </a:lnTo>
                    <a:lnTo>
                      <a:pt x="3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6" y="4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7" y="13"/>
                    </a:lnTo>
                    <a:lnTo>
                      <a:pt x="29" y="17"/>
                    </a:lnTo>
                    <a:lnTo>
                      <a:pt x="30" y="23"/>
                    </a:lnTo>
                    <a:lnTo>
                      <a:pt x="31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7" y="48"/>
                    </a:lnTo>
                    <a:lnTo>
                      <a:pt x="25" y="50"/>
                    </a:lnTo>
                    <a:lnTo>
                      <a:pt x="23" y="51"/>
                    </a:lnTo>
                    <a:lnTo>
                      <a:pt x="20" y="53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7"/>
                    </a:lnTo>
                    <a:lnTo>
                      <a:pt x="7" y="46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1" name="Freeform 2469"/>
              <p:cNvSpPr>
                <a:spLocks/>
              </p:cNvSpPr>
              <p:nvPr/>
            </p:nvSpPr>
            <p:spPr bwMode="auto">
              <a:xfrm>
                <a:off x="3385" y="1069"/>
                <a:ext cx="2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0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1 w 18"/>
                  <a:gd name="T15" fmla="*/ 6 h 49"/>
                  <a:gd name="T16" fmla="*/ 1 w 18"/>
                  <a:gd name="T17" fmla="*/ 6 h 49"/>
                  <a:gd name="T18" fmla="*/ 1 w 18"/>
                  <a:gd name="T19" fmla="*/ 6 h 49"/>
                  <a:gd name="T20" fmla="*/ 1 w 18"/>
                  <a:gd name="T21" fmla="*/ 6 h 49"/>
                  <a:gd name="T22" fmla="*/ 1 w 18"/>
                  <a:gd name="T23" fmla="*/ 6 h 49"/>
                  <a:gd name="T24" fmla="*/ 1 w 18"/>
                  <a:gd name="T25" fmla="*/ 6 h 49"/>
                  <a:gd name="T26" fmla="*/ 2 w 18"/>
                  <a:gd name="T27" fmla="*/ 5 h 49"/>
                  <a:gd name="T28" fmla="*/ 2 w 18"/>
                  <a:gd name="T29" fmla="*/ 5 h 49"/>
                  <a:gd name="T30" fmla="*/ 2 w 18"/>
                  <a:gd name="T31" fmla="*/ 5 h 49"/>
                  <a:gd name="T32" fmla="*/ 2 w 18"/>
                  <a:gd name="T33" fmla="*/ 5 h 49"/>
                  <a:gd name="T34" fmla="*/ 2 w 18"/>
                  <a:gd name="T35" fmla="*/ 5 h 49"/>
                  <a:gd name="T36" fmla="*/ 2 w 18"/>
                  <a:gd name="T37" fmla="*/ 4 h 49"/>
                  <a:gd name="T38" fmla="*/ 2 w 18"/>
                  <a:gd name="T39" fmla="*/ 4 h 49"/>
                  <a:gd name="T40" fmla="*/ 2 w 18"/>
                  <a:gd name="T41" fmla="*/ 4 h 49"/>
                  <a:gd name="T42" fmla="*/ 2 w 18"/>
                  <a:gd name="T43" fmla="*/ 4 h 49"/>
                  <a:gd name="T44" fmla="*/ 2 w 18"/>
                  <a:gd name="T45" fmla="*/ 4 h 49"/>
                  <a:gd name="T46" fmla="*/ 2 w 18"/>
                  <a:gd name="T47" fmla="*/ 3 h 49"/>
                  <a:gd name="T48" fmla="*/ 2 w 18"/>
                  <a:gd name="T49" fmla="*/ 3 h 49"/>
                  <a:gd name="T50" fmla="*/ 2 w 18"/>
                  <a:gd name="T51" fmla="*/ 3 h 49"/>
                  <a:gd name="T52" fmla="*/ 2 w 18"/>
                  <a:gd name="T53" fmla="*/ 3 h 49"/>
                  <a:gd name="T54" fmla="*/ 2 w 18"/>
                  <a:gd name="T55" fmla="*/ 3 h 49"/>
                  <a:gd name="T56" fmla="*/ 2 w 18"/>
                  <a:gd name="T57" fmla="*/ 2 h 49"/>
                  <a:gd name="T58" fmla="*/ 2 w 18"/>
                  <a:gd name="T59" fmla="*/ 2 h 49"/>
                  <a:gd name="T60" fmla="*/ 2 w 18"/>
                  <a:gd name="T61" fmla="*/ 1 h 49"/>
                  <a:gd name="T62" fmla="*/ 1 w 18"/>
                  <a:gd name="T63" fmla="*/ 1 h 49"/>
                  <a:gd name="T64" fmla="*/ 1 w 18"/>
                  <a:gd name="T65" fmla="*/ 1 h 49"/>
                  <a:gd name="T66" fmla="*/ 1 w 18"/>
                  <a:gd name="T67" fmla="*/ 1 h 49"/>
                  <a:gd name="T68" fmla="*/ 1 w 18"/>
                  <a:gd name="T69" fmla="*/ 1 h 49"/>
                  <a:gd name="T70" fmla="*/ 1 w 18"/>
                  <a:gd name="T71" fmla="*/ 0 h 49"/>
                  <a:gd name="T72" fmla="*/ 1 w 18"/>
                  <a:gd name="T73" fmla="*/ 0 h 49"/>
                  <a:gd name="T74" fmla="*/ 1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0 w 18"/>
                  <a:gd name="T81" fmla="*/ 0 h 49"/>
                  <a:gd name="T82" fmla="*/ 0 w 18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8"/>
                  <a:gd name="T127" fmla="*/ 0 h 49"/>
                  <a:gd name="T128" fmla="*/ 18 w 18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8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2" y="45"/>
                    </a:lnTo>
                    <a:lnTo>
                      <a:pt x="13" y="45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6" y="41"/>
                    </a:lnTo>
                    <a:lnTo>
                      <a:pt x="17" y="40"/>
                    </a:lnTo>
                    <a:lnTo>
                      <a:pt x="17" y="38"/>
                    </a:lnTo>
                    <a:lnTo>
                      <a:pt x="18" y="36"/>
                    </a:lnTo>
                    <a:lnTo>
                      <a:pt x="18" y="35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29"/>
                    </a:lnTo>
                    <a:lnTo>
                      <a:pt x="17" y="27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7" y="24"/>
                    </a:lnTo>
                    <a:lnTo>
                      <a:pt x="16" y="22"/>
                    </a:lnTo>
                    <a:lnTo>
                      <a:pt x="15" y="17"/>
                    </a:lnTo>
                    <a:lnTo>
                      <a:pt x="14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3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2" name="Freeform 2470"/>
              <p:cNvSpPr>
                <a:spLocks/>
              </p:cNvSpPr>
              <p:nvPr/>
            </p:nvSpPr>
            <p:spPr bwMode="auto">
              <a:xfrm>
                <a:off x="3385" y="1069"/>
                <a:ext cx="2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0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1 w 18"/>
                  <a:gd name="T15" fmla="*/ 6 h 49"/>
                  <a:gd name="T16" fmla="*/ 1 w 18"/>
                  <a:gd name="T17" fmla="*/ 6 h 49"/>
                  <a:gd name="T18" fmla="*/ 1 w 18"/>
                  <a:gd name="T19" fmla="*/ 6 h 49"/>
                  <a:gd name="T20" fmla="*/ 1 w 18"/>
                  <a:gd name="T21" fmla="*/ 6 h 49"/>
                  <a:gd name="T22" fmla="*/ 1 w 18"/>
                  <a:gd name="T23" fmla="*/ 6 h 49"/>
                  <a:gd name="T24" fmla="*/ 1 w 18"/>
                  <a:gd name="T25" fmla="*/ 6 h 49"/>
                  <a:gd name="T26" fmla="*/ 2 w 18"/>
                  <a:gd name="T27" fmla="*/ 5 h 49"/>
                  <a:gd name="T28" fmla="*/ 2 w 18"/>
                  <a:gd name="T29" fmla="*/ 5 h 49"/>
                  <a:gd name="T30" fmla="*/ 2 w 18"/>
                  <a:gd name="T31" fmla="*/ 5 h 49"/>
                  <a:gd name="T32" fmla="*/ 2 w 18"/>
                  <a:gd name="T33" fmla="*/ 5 h 49"/>
                  <a:gd name="T34" fmla="*/ 2 w 18"/>
                  <a:gd name="T35" fmla="*/ 5 h 49"/>
                  <a:gd name="T36" fmla="*/ 2 w 18"/>
                  <a:gd name="T37" fmla="*/ 4 h 49"/>
                  <a:gd name="T38" fmla="*/ 2 w 18"/>
                  <a:gd name="T39" fmla="*/ 4 h 49"/>
                  <a:gd name="T40" fmla="*/ 2 w 18"/>
                  <a:gd name="T41" fmla="*/ 4 h 49"/>
                  <a:gd name="T42" fmla="*/ 2 w 18"/>
                  <a:gd name="T43" fmla="*/ 4 h 49"/>
                  <a:gd name="T44" fmla="*/ 2 w 18"/>
                  <a:gd name="T45" fmla="*/ 4 h 49"/>
                  <a:gd name="T46" fmla="*/ 2 w 18"/>
                  <a:gd name="T47" fmla="*/ 3 h 49"/>
                  <a:gd name="T48" fmla="*/ 2 w 18"/>
                  <a:gd name="T49" fmla="*/ 3 h 49"/>
                  <a:gd name="T50" fmla="*/ 2 w 18"/>
                  <a:gd name="T51" fmla="*/ 3 h 49"/>
                  <a:gd name="T52" fmla="*/ 2 w 18"/>
                  <a:gd name="T53" fmla="*/ 3 h 49"/>
                  <a:gd name="T54" fmla="*/ 2 w 18"/>
                  <a:gd name="T55" fmla="*/ 3 h 49"/>
                  <a:gd name="T56" fmla="*/ 2 w 18"/>
                  <a:gd name="T57" fmla="*/ 2 h 49"/>
                  <a:gd name="T58" fmla="*/ 2 w 18"/>
                  <a:gd name="T59" fmla="*/ 2 h 49"/>
                  <a:gd name="T60" fmla="*/ 2 w 18"/>
                  <a:gd name="T61" fmla="*/ 1 h 49"/>
                  <a:gd name="T62" fmla="*/ 1 w 18"/>
                  <a:gd name="T63" fmla="*/ 1 h 49"/>
                  <a:gd name="T64" fmla="*/ 1 w 18"/>
                  <a:gd name="T65" fmla="*/ 1 h 49"/>
                  <a:gd name="T66" fmla="*/ 1 w 18"/>
                  <a:gd name="T67" fmla="*/ 1 h 49"/>
                  <a:gd name="T68" fmla="*/ 1 w 18"/>
                  <a:gd name="T69" fmla="*/ 1 h 49"/>
                  <a:gd name="T70" fmla="*/ 1 w 18"/>
                  <a:gd name="T71" fmla="*/ 0 h 49"/>
                  <a:gd name="T72" fmla="*/ 1 w 18"/>
                  <a:gd name="T73" fmla="*/ 0 h 49"/>
                  <a:gd name="T74" fmla="*/ 1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0 w 18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8"/>
                  <a:gd name="T124" fmla="*/ 0 h 49"/>
                  <a:gd name="T125" fmla="*/ 18 w 18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8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2" y="45"/>
                    </a:lnTo>
                    <a:lnTo>
                      <a:pt x="13" y="45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6" y="41"/>
                    </a:lnTo>
                    <a:lnTo>
                      <a:pt x="17" y="40"/>
                    </a:lnTo>
                    <a:lnTo>
                      <a:pt x="17" y="38"/>
                    </a:lnTo>
                    <a:lnTo>
                      <a:pt x="18" y="36"/>
                    </a:lnTo>
                    <a:lnTo>
                      <a:pt x="18" y="35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29"/>
                    </a:lnTo>
                    <a:lnTo>
                      <a:pt x="17" y="27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7" y="24"/>
                    </a:lnTo>
                    <a:lnTo>
                      <a:pt x="16" y="22"/>
                    </a:lnTo>
                    <a:lnTo>
                      <a:pt x="15" y="17"/>
                    </a:lnTo>
                    <a:lnTo>
                      <a:pt x="14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3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3" name="Freeform 2471"/>
              <p:cNvSpPr>
                <a:spLocks/>
              </p:cNvSpPr>
              <p:nvPr/>
            </p:nvSpPr>
            <p:spPr bwMode="auto">
              <a:xfrm>
                <a:off x="3372" y="1073"/>
                <a:ext cx="5" cy="6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4 h 53"/>
                  <a:gd name="T6" fmla="*/ 1 w 31"/>
                  <a:gd name="T7" fmla="*/ 4 h 53"/>
                  <a:gd name="T8" fmla="*/ 0 w 31"/>
                  <a:gd name="T9" fmla="*/ 3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0 h 53"/>
                  <a:gd name="T30" fmla="*/ 1 w 31"/>
                  <a:gd name="T31" fmla="*/ 0 h 53"/>
                  <a:gd name="T32" fmla="*/ 1 w 31"/>
                  <a:gd name="T33" fmla="*/ 0 h 53"/>
                  <a:gd name="T34" fmla="*/ 2 w 31"/>
                  <a:gd name="T35" fmla="*/ 0 h 53"/>
                  <a:gd name="T36" fmla="*/ 2 w 31"/>
                  <a:gd name="T37" fmla="*/ 0 h 53"/>
                  <a:gd name="T38" fmla="*/ 3 w 31"/>
                  <a:gd name="T39" fmla="*/ 0 h 53"/>
                  <a:gd name="T40" fmla="*/ 4 w 31"/>
                  <a:gd name="T41" fmla="*/ 0 h 53"/>
                  <a:gd name="T42" fmla="*/ 4 w 31"/>
                  <a:gd name="T43" fmla="*/ 0 h 53"/>
                  <a:gd name="T44" fmla="*/ 4 w 31"/>
                  <a:gd name="T45" fmla="*/ 0 h 53"/>
                  <a:gd name="T46" fmla="*/ 4 w 31"/>
                  <a:gd name="T47" fmla="*/ 0 h 53"/>
                  <a:gd name="T48" fmla="*/ 4 w 31"/>
                  <a:gd name="T49" fmla="*/ 1 h 53"/>
                  <a:gd name="T50" fmla="*/ 4 w 31"/>
                  <a:gd name="T51" fmla="*/ 1 h 53"/>
                  <a:gd name="T52" fmla="*/ 4 w 31"/>
                  <a:gd name="T53" fmla="*/ 1 h 53"/>
                  <a:gd name="T54" fmla="*/ 5 w 31"/>
                  <a:gd name="T55" fmla="*/ 2 h 53"/>
                  <a:gd name="T56" fmla="*/ 5 w 31"/>
                  <a:gd name="T57" fmla="*/ 2 h 53"/>
                  <a:gd name="T58" fmla="*/ 5 w 31"/>
                  <a:gd name="T59" fmla="*/ 3 h 53"/>
                  <a:gd name="T60" fmla="*/ 5 w 31"/>
                  <a:gd name="T61" fmla="*/ 4 h 53"/>
                  <a:gd name="T62" fmla="*/ 5 w 31"/>
                  <a:gd name="T63" fmla="*/ 4 h 53"/>
                  <a:gd name="T64" fmla="*/ 5 w 31"/>
                  <a:gd name="T65" fmla="*/ 4 h 53"/>
                  <a:gd name="T66" fmla="*/ 5 w 31"/>
                  <a:gd name="T67" fmla="*/ 5 h 53"/>
                  <a:gd name="T68" fmla="*/ 5 w 31"/>
                  <a:gd name="T69" fmla="*/ 5 h 53"/>
                  <a:gd name="T70" fmla="*/ 5 w 31"/>
                  <a:gd name="T71" fmla="*/ 5 h 53"/>
                  <a:gd name="T72" fmla="*/ 4 w 31"/>
                  <a:gd name="T73" fmla="*/ 5 h 53"/>
                  <a:gd name="T74" fmla="*/ 4 w 31"/>
                  <a:gd name="T75" fmla="*/ 6 h 53"/>
                  <a:gd name="T76" fmla="*/ 4 w 31"/>
                  <a:gd name="T77" fmla="*/ 6 h 53"/>
                  <a:gd name="T78" fmla="*/ 3 w 31"/>
                  <a:gd name="T79" fmla="*/ 6 h 53"/>
                  <a:gd name="T80" fmla="*/ 2 w 31"/>
                  <a:gd name="T81" fmla="*/ 6 h 53"/>
                  <a:gd name="T82" fmla="*/ 2 w 31"/>
                  <a:gd name="T83" fmla="*/ 6 h 53"/>
                  <a:gd name="T84" fmla="*/ 2 w 31"/>
                  <a:gd name="T85" fmla="*/ 6 h 53"/>
                  <a:gd name="T86" fmla="*/ 2 w 31"/>
                  <a:gd name="T87" fmla="*/ 6 h 53"/>
                  <a:gd name="T88" fmla="*/ 1 w 31"/>
                  <a:gd name="T89" fmla="*/ 6 h 53"/>
                  <a:gd name="T90" fmla="*/ 1 w 31"/>
                  <a:gd name="T91" fmla="*/ 5 h 53"/>
                  <a:gd name="T92" fmla="*/ 1 w 31"/>
                  <a:gd name="T93" fmla="*/ 5 h 53"/>
                  <a:gd name="T94" fmla="*/ 1 w 31"/>
                  <a:gd name="T95" fmla="*/ 5 h 53"/>
                  <a:gd name="T96" fmla="*/ 1 w 31"/>
                  <a:gd name="T97" fmla="*/ 5 h 53"/>
                  <a:gd name="T98" fmla="*/ 1 w 31"/>
                  <a:gd name="T99" fmla="*/ 5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6" y="43"/>
                    </a:moveTo>
                    <a:lnTo>
                      <a:pt x="6" y="43"/>
                    </a:lnTo>
                    <a:lnTo>
                      <a:pt x="5" y="39"/>
                    </a:lnTo>
                    <a:lnTo>
                      <a:pt x="4" y="35"/>
                    </a:lnTo>
                    <a:lnTo>
                      <a:pt x="3" y="28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5" y="4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6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7" y="48"/>
                    </a:lnTo>
                    <a:lnTo>
                      <a:pt x="26" y="49"/>
                    </a:lnTo>
                    <a:lnTo>
                      <a:pt x="23" y="50"/>
                    </a:lnTo>
                    <a:lnTo>
                      <a:pt x="20" y="53"/>
                    </a:lnTo>
                    <a:lnTo>
                      <a:pt x="15" y="53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4" name="Freeform 2472"/>
              <p:cNvSpPr>
                <a:spLocks/>
              </p:cNvSpPr>
              <p:nvPr/>
            </p:nvSpPr>
            <p:spPr bwMode="auto">
              <a:xfrm>
                <a:off x="3373" y="107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8" y="24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5" name="Freeform 2473"/>
              <p:cNvSpPr>
                <a:spLocks/>
              </p:cNvSpPr>
              <p:nvPr/>
            </p:nvSpPr>
            <p:spPr bwMode="auto">
              <a:xfrm>
                <a:off x="3373" y="107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8" y="24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6" name="Freeform 2474"/>
              <p:cNvSpPr>
                <a:spLocks/>
              </p:cNvSpPr>
              <p:nvPr/>
            </p:nvSpPr>
            <p:spPr bwMode="auto">
              <a:xfrm>
                <a:off x="3361" y="1077"/>
                <a:ext cx="4" cy="7"/>
              </a:xfrm>
              <a:custGeom>
                <a:avLst/>
                <a:gdLst>
                  <a:gd name="T0" fmla="*/ 1 w 31"/>
                  <a:gd name="T1" fmla="*/ 6 h 52"/>
                  <a:gd name="T2" fmla="*/ 1 w 31"/>
                  <a:gd name="T3" fmla="*/ 6 h 52"/>
                  <a:gd name="T4" fmla="*/ 1 w 31"/>
                  <a:gd name="T5" fmla="*/ 5 h 52"/>
                  <a:gd name="T6" fmla="*/ 1 w 31"/>
                  <a:gd name="T7" fmla="*/ 5 h 52"/>
                  <a:gd name="T8" fmla="*/ 0 w 31"/>
                  <a:gd name="T9" fmla="*/ 4 h 52"/>
                  <a:gd name="T10" fmla="*/ 0 w 31"/>
                  <a:gd name="T11" fmla="*/ 3 h 52"/>
                  <a:gd name="T12" fmla="*/ 0 w 31"/>
                  <a:gd name="T13" fmla="*/ 3 h 52"/>
                  <a:gd name="T14" fmla="*/ 0 w 31"/>
                  <a:gd name="T15" fmla="*/ 3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2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1 h 52"/>
                  <a:gd name="T30" fmla="*/ 1 w 31"/>
                  <a:gd name="T31" fmla="*/ 0 h 52"/>
                  <a:gd name="T32" fmla="*/ 1 w 31"/>
                  <a:gd name="T33" fmla="*/ 0 h 52"/>
                  <a:gd name="T34" fmla="*/ 2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1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2 h 52"/>
                  <a:gd name="T54" fmla="*/ 4 w 31"/>
                  <a:gd name="T55" fmla="*/ 2 h 52"/>
                  <a:gd name="T56" fmla="*/ 4 w 31"/>
                  <a:gd name="T57" fmla="*/ 3 h 52"/>
                  <a:gd name="T58" fmla="*/ 4 w 31"/>
                  <a:gd name="T59" fmla="*/ 4 h 52"/>
                  <a:gd name="T60" fmla="*/ 4 w 31"/>
                  <a:gd name="T61" fmla="*/ 4 h 52"/>
                  <a:gd name="T62" fmla="*/ 4 w 31"/>
                  <a:gd name="T63" fmla="*/ 5 h 52"/>
                  <a:gd name="T64" fmla="*/ 4 w 31"/>
                  <a:gd name="T65" fmla="*/ 5 h 52"/>
                  <a:gd name="T66" fmla="*/ 4 w 31"/>
                  <a:gd name="T67" fmla="*/ 5 h 52"/>
                  <a:gd name="T68" fmla="*/ 4 w 31"/>
                  <a:gd name="T69" fmla="*/ 6 h 52"/>
                  <a:gd name="T70" fmla="*/ 3 w 31"/>
                  <a:gd name="T71" fmla="*/ 6 h 52"/>
                  <a:gd name="T72" fmla="*/ 3 w 31"/>
                  <a:gd name="T73" fmla="*/ 6 h 52"/>
                  <a:gd name="T74" fmla="*/ 3 w 31"/>
                  <a:gd name="T75" fmla="*/ 7 h 52"/>
                  <a:gd name="T76" fmla="*/ 3 w 31"/>
                  <a:gd name="T77" fmla="*/ 7 h 52"/>
                  <a:gd name="T78" fmla="*/ 3 w 31"/>
                  <a:gd name="T79" fmla="*/ 7 h 52"/>
                  <a:gd name="T80" fmla="*/ 2 w 31"/>
                  <a:gd name="T81" fmla="*/ 7 h 52"/>
                  <a:gd name="T82" fmla="*/ 2 w 31"/>
                  <a:gd name="T83" fmla="*/ 7 h 52"/>
                  <a:gd name="T84" fmla="*/ 2 w 31"/>
                  <a:gd name="T85" fmla="*/ 7 h 52"/>
                  <a:gd name="T86" fmla="*/ 1 w 31"/>
                  <a:gd name="T87" fmla="*/ 7 h 52"/>
                  <a:gd name="T88" fmla="*/ 1 w 31"/>
                  <a:gd name="T89" fmla="*/ 7 h 52"/>
                  <a:gd name="T90" fmla="*/ 1 w 31"/>
                  <a:gd name="T91" fmla="*/ 6 h 52"/>
                  <a:gd name="T92" fmla="*/ 1 w 31"/>
                  <a:gd name="T93" fmla="*/ 6 h 52"/>
                  <a:gd name="T94" fmla="*/ 1 w 31"/>
                  <a:gd name="T95" fmla="*/ 6 h 52"/>
                  <a:gd name="T96" fmla="*/ 1 w 31"/>
                  <a:gd name="T97" fmla="*/ 6 h 52"/>
                  <a:gd name="T98" fmla="*/ 1 w 31"/>
                  <a:gd name="T99" fmla="*/ 6 h 52"/>
                  <a:gd name="T100" fmla="*/ 1 w 31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3"/>
                    </a:moveTo>
                    <a:lnTo>
                      <a:pt x="5" y="42"/>
                    </a:lnTo>
                    <a:lnTo>
                      <a:pt x="5" y="39"/>
                    </a:lnTo>
                    <a:lnTo>
                      <a:pt x="4" y="34"/>
                    </a:lnTo>
                    <a:lnTo>
                      <a:pt x="3" y="28"/>
                    </a:lnTo>
                    <a:lnTo>
                      <a:pt x="1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5" y="0"/>
                    </a:lnTo>
                    <a:lnTo>
                      <a:pt x="18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5" y="6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1" y="33"/>
                    </a:lnTo>
                    <a:lnTo>
                      <a:pt x="31" y="34"/>
                    </a:lnTo>
                    <a:lnTo>
                      <a:pt x="31" y="37"/>
                    </a:lnTo>
                    <a:lnTo>
                      <a:pt x="30" y="40"/>
                    </a:lnTo>
                    <a:lnTo>
                      <a:pt x="29" y="43"/>
                    </a:lnTo>
                    <a:lnTo>
                      <a:pt x="27" y="47"/>
                    </a:lnTo>
                    <a:lnTo>
                      <a:pt x="27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20" y="52"/>
                    </a:lnTo>
                    <a:lnTo>
                      <a:pt x="16" y="52"/>
                    </a:lnTo>
                    <a:lnTo>
                      <a:pt x="15" y="52"/>
                    </a:lnTo>
                    <a:lnTo>
                      <a:pt x="13" y="52"/>
                    </a:lnTo>
                    <a:lnTo>
                      <a:pt x="10" y="51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5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7" name="Freeform 2475"/>
              <p:cNvSpPr>
                <a:spLocks/>
              </p:cNvSpPr>
              <p:nvPr/>
            </p:nvSpPr>
            <p:spPr bwMode="auto">
              <a:xfrm>
                <a:off x="3362" y="1077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2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4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3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8" name="Freeform 2476"/>
              <p:cNvSpPr>
                <a:spLocks/>
              </p:cNvSpPr>
              <p:nvPr/>
            </p:nvSpPr>
            <p:spPr bwMode="auto">
              <a:xfrm>
                <a:off x="3362" y="1077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2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4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3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9" name="Freeform 2477"/>
              <p:cNvSpPr>
                <a:spLocks/>
              </p:cNvSpPr>
              <p:nvPr/>
            </p:nvSpPr>
            <p:spPr bwMode="auto">
              <a:xfrm>
                <a:off x="3349" y="1081"/>
                <a:ext cx="5" cy="7"/>
              </a:xfrm>
              <a:custGeom>
                <a:avLst/>
                <a:gdLst>
                  <a:gd name="T0" fmla="*/ 1 w 32"/>
                  <a:gd name="T1" fmla="*/ 6 h 53"/>
                  <a:gd name="T2" fmla="*/ 1 w 32"/>
                  <a:gd name="T3" fmla="*/ 6 h 53"/>
                  <a:gd name="T4" fmla="*/ 1 w 32"/>
                  <a:gd name="T5" fmla="*/ 5 h 53"/>
                  <a:gd name="T6" fmla="*/ 1 w 32"/>
                  <a:gd name="T7" fmla="*/ 4 h 53"/>
                  <a:gd name="T8" fmla="*/ 0 w 32"/>
                  <a:gd name="T9" fmla="*/ 4 h 53"/>
                  <a:gd name="T10" fmla="*/ 0 w 32"/>
                  <a:gd name="T11" fmla="*/ 3 h 53"/>
                  <a:gd name="T12" fmla="*/ 0 w 32"/>
                  <a:gd name="T13" fmla="*/ 2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2 h 53"/>
                  <a:gd name="T24" fmla="*/ 0 w 32"/>
                  <a:gd name="T25" fmla="*/ 1 h 53"/>
                  <a:gd name="T26" fmla="*/ 0 w 32"/>
                  <a:gd name="T27" fmla="*/ 1 h 53"/>
                  <a:gd name="T28" fmla="*/ 1 w 32"/>
                  <a:gd name="T29" fmla="*/ 1 h 53"/>
                  <a:gd name="T30" fmla="*/ 1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3 w 32"/>
                  <a:gd name="T45" fmla="*/ 0 h 53"/>
                  <a:gd name="T46" fmla="*/ 4 w 32"/>
                  <a:gd name="T47" fmla="*/ 1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2 h 53"/>
                  <a:gd name="T54" fmla="*/ 5 w 32"/>
                  <a:gd name="T55" fmla="*/ 2 h 53"/>
                  <a:gd name="T56" fmla="*/ 5 w 32"/>
                  <a:gd name="T57" fmla="*/ 3 h 53"/>
                  <a:gd name="T58" fmla="*/ 5 w 32"/>
                  <a:gd name="T59" fmla="*/ 4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5 h 53"/>
                  <a:gd name="T66" fmla="*/ 5 w 32"/>
                  <a:gd name="T67" fmla="*/ 5 h 53"/>
                  <a:gd name="T68" fmla="*/ 5 w 32"/>
                  <a:gd name="T69" fmla="*/ 6 h 53"/>
                  <a:gd name="T70" fmla="*/ 4 w 32"/>
                  <a:gd name="T71" fmla="*/ 6 h 53"/>
                  <a:gd name="T72" fmla="*/ 4 w 32"/>
                  <a:gd name="T73" fmla="*/ 6 h 53"/>
                  <a:gd name="T74" fmla="*/ 4 w 32"/>
                  <a:gd name="T75" fmla="*/ 6 h 53"/>
                  <a:gd name="T76" fmla="*/ 4 w 32"/>
                  <a:gd name="T77" fmla="*/ 7 h 53"/>
                  <a:gd name="T78" fmla="*/ 3 w 32"/>
                  <a:gd name="T79" fmla="*/ 7 h 53"/>
                  <a:gd name="T80" fmla="*/ 3 w 32"/>
                  <a:gd name="T81" fmla="*/ 7 h 53"/>
                  <a:gd name="T82" fmla="*/ 2 w 32"/>
                  <a:gd name="T83" fmla="*/ 7 h 53"/>
                  <a:gd name="T84" fmla="*/ 2 w 32"/>
                  <a:gd name="T85" fmla="*/ 7 h 53"/>
                  <a:gd name="T86" fmla="*/ 2 w 32"/>
                  <a:gd name="T87" fmla="*/ 7 h 53"/>
                  <a:gd name="T88" fmla="*/ 1 w 32"/>
                  <a:gd name="T89" fmla="*/ 7 h 53"/>
                  <a:gd name="T90" fmla="*/ 1 w 32"/>
                  <a:gd name="T91" fmla="*/ 6 h 53"/>
                  <a:gd name="T92" fmla="*/ 1 w 32"/>
                  <a:gd name="T93" fmla="*/ 6 h 53"/>
                  <a:gd name="T94" fmla="*/ 1 w 32"/>
                  <a:gd name="T95" fmla="*/ 6 h 53"/>
                  <a:gd name="T96" fmla="*/ 1 w 32"/>
                  <a:gd name="T97" fmla="*/ 6 h 53"/>
                  <a:gd name="T98" fmla="*/ 1 w 32"/>
                  <a:gd name="T99" fmla="*/ 6 h 53"/>
                  <a:gd name="T100" fmla="*/ 1 w 32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6" y="43"/>
                    </a:moveTo>
                    <a:lnTo>
                      <a:pt x="6" y="42"/>
                    </a:lnTo>
                    <a:lnTo>
                      <a:pt x="6" y="38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6" y="4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9" y="16"/>
                    </a:lnTo>
                    <a:lnTo>
                      <a:pt x="30" y="22"/>
                    </a:lnTo>
                    <a:lnTo>
                      <a:pt x="31" y="27"/>
                    </a:lnTo>
                    <a:lnTo>
                      <a:pt x="31" y="33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2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6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0" name="Freeform 2478"/>
              <p:cNvSpPr>
                <a:spLocks/>
              </p:cNvSpPr>
              <p:nvPr/>
            </p:nvSpPr>
            <p:spPr bwMode="auto">
              <a:xfrm>
                <a:off x="3350" y="1081"/>
                <a:ext cx="3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1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2 w 18"/>
                  <a:gd name="T15" fmla="*/ 6 h 49"/>
                  <a:gd name="T16" fmla="*/ 2 w 18"/>
                  <a:gd name="T17" fmla="*/ 6 h 49"/>
                  <a:gd name="T18" fmla="*/ 2 w 18"/>
                  <a:gd name="T19" fmla="*/ 6 h 49"/>
                  <a:gd name="T20" fmla="*/ 2 w 18"/>
                  <a:gd name="T21" fmla="*/ 6 h 49"/>
                  <a:gd name="T22" fmla="*/ 2 w 18"/>
                  <a:gd name="T23" fmla="*/ 6 h 49"/>
                  <a:gd name="T24" fmla="*/ 2 w 18"/>
                  <a:gd name="T25" fmla="*/ 6 h 49"/>
                  <a:gd name="T26" fmla="*/ 2 w 18"/>
                  <a:gd name="T27" fmla="*/ 6 h 49"/>
                  <a:gd name="T28" fmla="*/ 3 w 18"/>
                  <a:gd name="T29" fmla="*/ 5 h 49"/>
                  <a:gd name="T30" fmla="*/ 3 w 18"/>
                  <a:gd name="T31" fmla="*/ 5 h 49"/>
                  <a:gd name="T32" fmla="*/ 3 w 18"/>
                  <a:gd name="T33" fmla="*/ 5 h 49"/>
                  <a:gd name="T34" fmla="*/ 3 w 18"/>
                  <a:gd name="T35" fmla="*/ 5 h 49"/>
                  <a:gd name="T36" fmla="*/ 3 w 18"/>
                  <a:gd name="T37" fmla="*/ 5 h 49"/>
                  <a:gd name="T38" fmla="*/ 3 w 18"/>
                  <a:gd name="T39" fmla="*/ 4 h 49"/>
                  <a:gd name="T40" fmla="*/ 3 w 18"/>
                  <a:gd name="T41" fmla="*/ 4 h 49"/>
                  <a:gd name="T42" fmla="*/ 3 w 18"/>
                  <a:gd name="T43" fmla="*/ 4 h 49"/>
                  <a:gd name="T44" fmla="*/ 3 w 18"/>
                  <a:gd name="T45" fmla="*/ 4 h 49"/>
                  <a:gd name="T46" fmla="*/ 3 w 18"/>
                  <a:gd name="T47" fmla="*/ 3 h 49"/>
                  <a:gd name="T48" fmla="*/ 3 w 18"/>
                  <a:gd name="T49" fmla="*/ 3 h 49"/>
                  <a:gd name="T50" fmla="*/ 3 w 18"/>
                  <a:gd name="T51" fmla="*/ 3 h 49"/>
                  <a:gd name="T52" fmla="*/ 3 w 18"/>
                  <a:gd name="T53" fmla="*/ 3 h 49"/>
                  <a:gd name="T54" fmla="*/ 3 w 18"/>
                  <a:gd name="T55" fmla="*/ 3 h 49"/>
                  <a:gd name="T56" fmla="*/ 3 w 18"/>
                  <a:gd name="T57" fmla="*/ 2 h 49"/>
                  <a:gd name="T58" fmla="*/ 3 w 18"/>
                  <a:gd name="T59" fmla="*/ 2 h 49"/>
                  <a:gd name="T60" fmla="*/ 2 w 18"/>
                  <a:gd name="T61" fmla="*/ 1 h 49"/>
                  <a:gd name="T62" fmla="*/ 2 w 18"/>
                  <a:gd name="T63" fmla="*/ 1 h 49"/>
                  <a:gd name="T64" fmla="*/ 2 w 18"/>
                  <a:gd name="T65" fmla="*/ 1 h 49"/>
                  <a:gd name="T66" fmla="*/ 2 w 18"/>
                  <a:gd name="T67" fmla="*/ 1 h 49"/>
                  <a:gd name="T68" fmla="*/ 2 w 18"/>
                  <a:gd name="T69" fmla="*/ 1 h 49"/>
                  <a:gd name="T70" fmla="*/ 2 w 18"/>
                  <a:gd name="T71" fmla="*/ 0 h 49"/>
                  <a:gd name="T72" fmla="*/ 2 w 18"/>
                  <a:gd name="T73" fmla="*/ 0 h 49"/>
                  <a:gd name="T74" fmla="*/ 2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1 w 18"/>
                  <a:gd name="T81" fmla="*/ 0 h 49"/>
                  <a:gd name="T82" fmla="*/ 0 w 18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8"/>
                  <a:gd name="T127" fmla="*/ 0 h 49"/>
                  <a:gd name="T128" fmla="*/ 18 w 18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8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7" y="38"/>
                    </a:lnTo>
                    <a:lnTo>
                      <a:pt x="18" y="37"/>
                    </a:lnTo>
                    <a:lnTo>
                      <a:pt x="18" y="36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30"/>
                    </a:lnTo>
                    <a:lnTo>
                      <a:pt x="17" y="28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6" y="22"/>
                    </a:lnTo>
                    <a:lnTo>
                      <a:pt x="15" y="18"/>
                    </a:lnTo>
                    <a:lnTo>
                      <a:pt x="15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3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1" name="Freeform 2479"/>
              <p:cNvSpPr>
                <a:spLocks/>
              </p:cNvSpPr>
              <p:nvPr/>
            </p:nvSpPr>
            <p:spPr bwMode="auto">
              <a:xfrm>
                <a:off x="3350" y="1081"/>
                <a:ext cx="3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1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2 w 18"/>
                  <a:gd name="T15" fmla="*/ 6 h 49"/>
                  <a:gd name="T16" fmla="*/ 2 w 18"/>
                  <a:gd name="T17" fmla="*/ 6 h 49"/>
                  <a:gd name="T18" fmla="*/ 2 w 18"/>
                  <a:gd name="T19" fmla="*/ 6 h 49"/>
                  <a:gd name="T20" fmla="*/ 2 w 18"/>
                  <a:gd name="T21" fmla="*/ 6 h 49"/>
                  <a:gd name="T22" fmla="*/ 2 w 18"/>
                  <a:gd name="T23" fmla="*/ 6 h 49"/>
                  <a:gd name="T24" fmla="*/ 2 w 18"/>
                  <a:gd name="T25" fmla="*/ 6 h 49"/>
                  <a:gd name="T26" fmla="*/ 2 w 18"/>
                  <a:gd name="T27" fmla="*/ 6 h 49"/>
                  <a:gd name="T28" fmla="*/ 3 w 18"/>
                  <a:gd name="T29" fmla="*/ 5 h 49"/>
                  <a:gd name="T30" fmla="*/ 3 w 18"/>
                  <a:gd name="T31" fmla="*/ 5 h 49"/>
                  <a:gd name="T32" fmla="*/ 3 w 18"/>
                  <a:gd name="T33" fmla="*/ 5 h 49"/>
                  <a:gd name="T34" fmla="*/ 3 w 18"/>
                  <a:gd name="T35" fmla="*/ 5 h 49"/>
                  <a:gd name="T36" fmla="*/ 3 w 18"/>
                  <a:gd name="T37" fmla="*/ 5 h 49"/>
                  <a:gd name="T38" fmla="*/ 3 w 18"/>
                  <a:gd name="T39" fmla="*/ 4 h 49"/>
                  <a:gd name="T40" fmla="*/ 3 w 18"/>
                  <a:gd name="T41" fmla="*/ 4 h 49"/>
                  <a:gd name="T42" fmla="*/ 3 w 18"/>
                  <a:gd name="T43" fmla="*/ 4 h 49"/>
                  <a:gd name="T44" fmla="*/ 3 w 18"/>
                  <a:gd name="T45" fmla="*/ 4 h 49"/>
                  <a:gd name="T46" fmla="*/ 3 w 18"/>
                  <a:gd name="T47" fmla="*/ 3 h 49"/>
                  <a:gd name="T48" fmla="*/ 3 w 18"/>
                  <a:gd name="T49" fmla="*/ 3 h 49"/>
                  <a:gd name="T50" fmla="*/ 3 w 18"/>
                  <a:gd name="T51" fmla="*/ 3 h 49"/>
                  <a:gd name="T52" fmla="*/ 3 w 18"/>
                  <a:gd name="T53" fmla="*/ 3 h 49"/>
                  <a:gd name="T54" fmla="*/ 3 w 18"/>
                  <a:gd name="T55" fmla="*/ 3 h 49"/>
                  <a:gd name="T56" fmla="*/ 3 w 18"/>
                  <a:gd name="T57" fmla="*/ 2 h 49"/>
                  <a:gd name="T58" fmla="*/ 3 w 18"/>
                  <a:gd name="T59" fmla="*/ 2 h 49"/>
                  <a:gd name="T60" fmla="*/ 2 w 18"/>
                  <a:gd name="T61" fmla="*/ 1 h 49"/>
                  <a:gd name="T62" fmla="*/ 2 w 18"/>
                  <a:gd name="T63" fmla="*/ 1 h 49"/>
                  <a:gd name="T64" fmla="*/ 2 w 18"/>
                  <a:gd name="T65" fmla="*/ 1 h 49"/>
                  <a:gd name="T66" fmla="*/ 2 w 18"/>
                  <a:gd name="T67" fmla="*/ 1 h 49"/>
                  <a:gd name="T68" fmla="*/ 2 w 18"/>
                  <a:gd name="T69" fmla="*/ 1 h 49"/>
                  <a:gd name="T70" fmla="*/ 2 w 18"/>
                  <a:gd name="T71" fmla="*/ 0 h 49"/>
                  <a:gd name="T72" fmla="*/ 2 w 18"/>
                  <a:gd name="T73" fmla="*/ 0 h 49"/>
                  <a:gd name="T74" fmla="*/ 2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1 w 18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8"/>
                  <a:gd name="T124" fmla="*/ 0 h 49"/>
                  <a:gd name="T125" fmla="*/ 18 w 18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8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7" y="38"/>
                    </a:lnTo>
                    <a:lnTo>
                      <a:pt x="18" y="37"/>
                    </a:lnTo>
                    <a:lnTo>
                      <a:pt x="18" y="36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30"/>
                    </a:lnTo>
                    <a:lnTo>
                      <a:pt x="17" y="28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6" y="22"/>
                    </a:lnTo>
                    <a:lnTo>
                      <a:pt x="15" y="18"/>
                    </a:lnTo>
                    <a:lnTo>
                      <a:pt x="15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3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2" name="Freeform 2480"/>
              <p:cNvSpPr>
                <a:spLocks/>
              </p:cNvSpPr>
              <p:nvPr/>
            </p:nvSpPr>
            <p:spPr bwMode="auto">
              <a:xfrm>
                <a:off x="3337" y="1086"/>
                <a:ext cx="5" cy="6"/>
              </a:xfrm>
              <a:custGeom>
                <a:avLst/>
                <a:gdLst>
                  <a:gd name="T0" fmla="*/ 1 w 32"/>
                  <a:gd name="T1" fmla="*/ 5 h 53"/>
                  <a:gd name="T2" fmla="*/ 1 w 32"/>
                  <a:gd name="T3" fmla="*/ 5 h 53"/>
                  <a:gd name="T4" fmla="*/ 1 w 32"/>
                  <a:gd name="T5" fmla="*/ 4 h 53"/>
                  <a:gd name="T6" fmla="*/ 1 w 32"/>
                  <a:gd name="T7" fmla="*/ 4 h 53"/>
                  <a:gd name="T8" fmla="*/ 1 w 32"/>
                  <a:gd name="T9" fmla="*/ 3 h 53"/>
                  <a:gd name="T10" fmla="*/ 0 w 32"/>
                  <a:gd name="T11" fmla="*/ 2 h 53"/>
                  <a:gd name="T12" fmla="*/ 0 w 32"/>
                  <a:gd name="T13" fmla="*/ 2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1 h 53"/>
                  <a:gd name="T24" fmla="*/ 0 w 32"/>
                  <a:gd name="T25" fmla="*/ 1 h 53"/>
                  <a:gd name="T26" fmla="*/ 1 w 32"/>
                  <a:gd name="T27" fmla="*/ 1 h 53"/>
                  <a:gd name="T28" fmla="*/ 1 w 32"/>
                  <a:gd name="T29" fmla="*/ 0 h 53"/>
                  <a:gd name="T30" fmla="*/ 1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4 w 32"/>
                  <a:gd name="T45" fmla="*/ 0 h 53"/>
                  <a:gd name="T46" fmla="*/ 4 w 32"/>
                  <a:gd name="T47" fmla="*/ 0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1 h 53"/>
                  <a:gd name="T54" fmla="*/ 5 w 32"/>
                  <a:gd name="T55" fmla="*/ 2 h 53"/>
                  <a:gd name="T56" fmla="*/ 5 w 32"/>
                  <a:gd name="T57" fmla="*/ 2 h 53"/>
                  <a:gd name="T58" fmla="*/ 5 w 32"/>
                  <a:gd name="T59" fmla="*/ 3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4 h 53"/>
                  <a:gd name="T66" fmla="*/ 5 w 32"/>
                  <a:gd name="T67" fmla="*/ 5 h 53"/>
                  <a:gd name="T68" fmla="*/ 5 w 32"/>
                  <a:gd name="T69" fmla="*/ 5 h 53"/>
                  <a:gd name="T70" fmla="*/ 4 w 32"/>
                  <a:gd name="T71" fmla="*/ 5 h 53"/>
                  <a:gd name="T72" fmla="*/ 4 w 32"/>
                  <a:gd name="T73" fmla="*/ 5 h 53"/>
                  <a:gd name="T74" fmla="*/ 4 w 32"/>
                  <a:gd name="T75" fmla="*/ 5 h 53"/>
                  <a:gd name="T76" fmla="*/ 4 w 32"/>
                  <a:gd name="T77" fmla="*/ 6 h 53"/>
                  <a:gd name="T78" fmla="*/ 3 w 32"/>
                  <a:gd name="T79" fmla="*/ 6 h 53"/>
                  <a:gd name="T80" fmla="*/ 3 w 32"/>
                  <a:gd name="T81" fmla="*/ 6 h 53"/>
                  <a:gd name="T82" fmla="*/ 2 w 32"/>
                  <a:gd name="T83" fmla="*/ 6 h 53"/>
                  <a:gd name="T84" fmla="*/ 2 w 32"/>
                  <a:gd name="T85" fmla="*/ 6 h 53"/>
                  <a:gd name="T86" fmla="*/ 2 w 32"/>
                  <a:gd name="T87" fmla="*/ 6 h 53"/>
                  <a:gd name="T88" fmla="*/ 1 w 32"/>
                  <a:gd name="T89" fmla="*/ 6 h 53"/>
                  <a:gd name="T90" fmla="*/ 1 w 32"/>
                  <a:gd name="T91" fmla="*/ 5 h 53"/>
                  <a:gd name="T92" fmla="*/ 1 w 32"/>
                  <a:gd name="T93" fmla="*/ 5 h 53"/>
                  <a:gd name="T94" fmla="*/ 1 w 32"/>
                  <a:gd name="T95" fmla="*/ 5 h 53"/>
                  <a:gd name="T96" fmla="*/ 1 w 32"/>
                  <a:gd name="T97" fmla="*/ 5 h 53"/>
                  <a:gd name="T98" fmla="*/ 1 w 32"/>
                  <a:gd name="T99" fmla="*/ 5 h 53"/>
                  <a:gd name="T100" fmla="*/ 1 w 32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6" y="43"/>
                    </a:moveTo>
                    <a:lnTo>
                      <a:pt x="6" y="42"/>
                    </a:lnTo>
                    <a:lnTo>
                      <a:pt x="6" y="38"/>
                    </a:lnTo>
                    <a:lnTo>
                      <a:pt x="5" y="34"/>
                    </a:lnTo>
                    <a:lnTo>
                      <a:pt x="4" y="27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4" y="6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3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9" y="16"/>
                    </a:lnTo>
                    <a:lnTo>
                      <a:pt x="30" y="21"/>
                    </a:lnTo>
                    <a:lnTo>
                      <a:pt x="31" y="27"/>
                    </a:lnTo>
                    <a:lnTo>
                      <a:pt x="32" y="33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1" y="40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6" y="48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2"/>
                    </a:lnTo>
                    <a:lnTo>
                      <a:pt x="11" y="52"/>
                    </a:lnTo>
                    <a:lnTo>
                      <a:pt x="9" y="49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3" name="Freeform 2481"/>
              <p:cNvSpPr>
                <a:spLocks/>
              </p:cNvSpPr>
              <p:nvPr/>
            </p:nvSpPr>
            <p:spPr bwMode="auto">
              <a:xfrm>
                <a:off x="3338" y="1086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2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9" y="2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4" name="Freeform 2482"/>
              <p:cNvSpPr>
                <a:spLocks/>
              </p:cNvSpPr>
              <p:nvPr/>
            </p:nvSpPr>
            <p:spPr bwMode="auto">
              <a:xfrm>
                <a:off x="3338" y="1086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2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9" y="2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5" name="Freeform 2483"/>
              <p:cNvSpPr>
                <a:spLocks/>
              </p:cNvSpPr>
              <p:nvPr/>
            </p:nvSpPr>
            <p:spPr bwMode="auto">
              <a:xfrm>
                <a:off x="3325" y="1090"/>
                <a:ext cx="5" cy="7"/>
              </a:xfrm>
              <a:custGeom>
                <a:avLst/>
                <a:gdLst>
                  <a:gd name="T0" fmla="*/ 1 w 32"/>
                  <a:gd name="T1" fmla="*/ 6 h 53"/>
                  <a:gd name="T2" fmla="*/ 1 w 32"/>
                  <a:gd name="T3" fmla="*/ 5 h 53"/>
                  <a:gd name="T4" fmla="*/ 1 w 32"/>
                  <a:gd name="T5" fmla="*/ 5 h 53"/>
                  <a:gd name="T6" fmla="*/ 1 w 32"/>
                  <a:gd name="T7" fmla="*/ 4 h 53"/>
                  <a:gd name="T8" fmla="*/ 1 w 32"/>
                  <a:gd name="T9" fmla="*/ 4 h 53"/>
                  <a:gd name="T10" fmla="*/ 0 w 32"/>
                  <a:gd name="T11" fmla="*/ 3 h 53"/>
                  <a:gd name="T12" fmla="*/ 0 w 32"/>
                  <a:gd name="T13" fmla="*/ 3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1 h 53"/>
                  <a:gd name="T24" fmla="*/ 0 w 32"/>
                  <a:gd name="T25" fmla="*/ 1 h 53"/>
                  <a:gd name="T26" fmla="*/ 1 w 32"/>
                  <a:gd name="T27" fmla="*/ 1 h 53"/>
                  <a:gd name="T28" fmla="*/ 1 w 32"/>
                  <a:gd name="T29" fmla="*/ 0 h 53"/>
                  <a:gd name="T30" fmla="*/ 2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4 w 32"/>
                  <a:gd name="T45" fmla="*/ 0 h 53"/>
                  <a:gd name="T46" fmla="*/ 4 w 32"/>
                  <a:gd name="T47" fmla="*/ 0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1 h 53"/>
                  <a:gd name="T54" fmla="*/ 5 w 32"/>
                  <a:gd name="T55" fmla="*/ 2 h 53"/>
                  <a:gd name="T56" fmla="*/ 5 w 32"/>
                  <a:gd name="T57" fmla="*/ 3 h 53"/>
                  <a:gd name="T58" fmla="*/ 5 w 32"/>
                  <a:gd name="T59" fmla="*/ 4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5 h 53"/>
                  <a:gd name="T66" fmla="*/ 5 w 32"/>
                  <a:gd name="T67" fmla="*/ 5 h 53"/>
                  <a:gd name="T68" fmla="*/ 5 w 32"/>
                  <a:gd name="T69" fmla="*/ 6 h 53"/>
                  <a:gd name="T70" fmla="*/ 4 w 32"/>
                  <a:gd name="T71" fmla="*/ 6 h 53"/>
                  <a:gd name="T72" fmla="*/ 4 w 32"/>
                  <a:gd name="T73" fmla="*/ 6 h 53"/>
                  <a:gd name="T74" fmla="*/ 4 w 32"/>
                  <a:gd name="T75" fmla="*/ 6 h 53"/>
                  <a:gd name="T76" fmla="*/ 4 w 32"/>
                  <a:gd name="T77" fmla="*/ 7 h 53"/>
                  <a:gd name="T78" fmla="*/ 3 w 32"/>
                  <a:gd name="T79" fmla="*/ 7 h 53"/>
                  <a:gd name="T80" fmla="*/ 3 w 32"/>
                  <a:gd name="T81" fmla="*/ 7 h 53"/>
                  <a:gd name="T82" fmla="*/ 2 w 32"/>
                  <a:gd name="T83" fmla="*/ 7 h 53"/>
                  <a:gd name="T84" fmla="*/ 2 w 32"/>
                  <a:gd name="T85" fmla="*/ 7 h 53"/>
                  <a:gd name="T86" fmla="*/ 2 w 32"/>
                  <a:gd name="T87" fmla="*/ 7 h 53"/>
                  <a:gd name="T88" fmla="*/ 1 w 32"/>
                  <a:gd name="T89" fmla="*/ 6 h 53"/>
                  <a:gd name="T90" fmla="*/ 1 w 32"/>
                  <a:gd name="T91" fmla="*/ 6 h 53"/>
                  <a:gd name="T92" fmla="*/ 1 w 32"/>
                  <a:gd name="T93" fmla="*/ 6 h 53"/>
                  <a:gd name="T94" fmla="*/ 1 w 32"/>
                  <a:gd name="T95" fmla="*/ 6 h 53"/>
                  <a:gd name="T96" fmla="*/ 1 w 32"/>
                  <a:gd name="T97" fmla="*/ 6 h 53"/>
                  <a:gd name="T98" fmla="*/ 1 w 32"/>
                  <a:gd name="T99" fmla="*/ 6 h 53"/>
                  <a:gd name="T100" fmla="*/ 1 w 32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7" y="42"/>
                    </a:moveTo>
                    <a:lnTo>
                      <a:pt x="6" y="41"/>
                    </a:lnTo>
                    <a:lnTo>
                      <a:pt x="6" y="39"/>
                    </a:lnTo>
                    <a:lnTo>
                      <a:pt x="5" y="34"/>
                    </a:lnTo>
                    <a:lnTo>
                      <a:pt x="4" y="27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1" y="9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2" y="1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9" y="17"/>
                    </a:lnTo>
                    <a:lnTo>
                      <a:pt x="30" y="21"/>
                    </a:lnTo>
                    <a:lnTo>
                      <a:pt x="31" y="27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2" y="40"/>
                    </a:lnTo>
                    <a:lnTo>
                      <a:pt x="31" y="44"/>
                    </a:lnTo>
                    <a:lnTo>
                      <a:pt x="28" y="47"/>
                    </a:lnTo>
                    <a:lnTo>
                      <a:pt x="27" y="48"/>
                    </a:lnTo>
                    <a:lnTo>
                      <a:pt x="24" y="50"/>
                    </a:lnTo>
                    <a:lnTo>
                      <a:pt x="20" y="51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4" y="51"/>
                    </a:lnTo>
                    <a:lnTo>
                      <a:pt x="11" y="51"/>
                    </a:lnTo>
                    <a:lnTo>
                      <a:pt x="9" y="49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6" name="Freeform 2484"/>
              <p:cNvSpPr>
                <a:spLocks/>
              </p:cNvSpPr>
              <p:nvPr/>
            </p:nvSpPr>
            <p:spPr bwMode="auto">
              <a:xfrm>
                <a:off x="3326" y="1090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8" y="25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5" y="13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7" name="Freeform 2485"/>
              <p:cNvSpPr>
                <a:spLocks/>
              </p:cNvSpPr>
              <p:nvPr/>
            </p:nvSpPr>
            <p:spPr bwMode="auto">
              <a:xfrm>
                <a:off x="3326" y="1090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8" y="25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5" y="13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8" name="Freeform 2486"/>
              <p:cNvSpPr>
                <a:spLocks/>
              </p:cNvSpPr>
              <p:nvPr/>
            </p:nvSpPr>
            <p:spPr bwMode="auto">
              <a:xfrm>
                <a:off x="3313" y="1094"/>
                <a:ext cx="5" cy="7"/>
              </a:xfrm>
              <a:custGeom>
                <a:avLst/>
                <a:gdLst>
                  <a:gd name="T0" fmla="*/ 1 w 30"/>
                  <a:gd name="T1" fmla="*/ 6 h 52"/>
                  <a:gd name="T2" fmla="*/ 1 w 30"/>
                  <a:gd name="T3" fmla="*/ 6 h 52"/>
                  <a:gd name="T4" fmla="*/ 1 w 30"/>
                  <a:gd name="T5" fmla="*/ 5 h 52"/>
                  <a:gd name="T6" fmla="*/ 1 w 30"/>
                  <a:gd name="T7" fmla="*/ 4 h 52"/>
                  <a:gd name="T8" fmla="*/ 0 w 30"/>
                  <a:gd name="T9" fmla="*/ 4 h 52"/>
                  <a:gd name="T10" fmla="*/ 0 w 30"/>
                  <a:gd name="T11" fmla="*/ 3 h 52"/>
                  <a:gd name="T12" fmla="*/ 0 w 30"/>
                  <a:gd name="T13" fmla="*/ 3 h 52"/>
                  <a:gd name="T14" fmla="*/ 0 w 30"/>
                  <a:gd name="T15" fmla="*/ 2 h 52"/>
                  <a:gd name="T16" fmla="*/ 0 w 30"/>
                  <a:gd name="T17" fmla="*/ 2 h 52"/>
                  <a:gd name="T18" fmla="*/ 0 w 30"/>
                  <a:gd name="T19" fmla="*/ 2 h 52"/>
                  <a:gd name="T20" fmla="*/ 0 w 30"/>
                  <a:gd name="T21" fmla="*/ 2 h 52"/>
                  <a:gd name="T22" fmla="*/ 0 w 30"/>
                  <a:gd name="T23" fmla="*/ 1 h 52"/>
                  <a:gd name="T24" fmla="*/ 0 w 30"/>
                  <a:gd name="T25" fmla="*/ 1 h 52"/>
                  <a:gd name="T26" fmla="*/ 0 w 30"/>
                  <a:gd name="T27" fmla="*/ 1 h 52"/>
                  <a:gd name="T28" fmla="*/ 1 w 30"/>
                  <a:gd name="T29" fmla="*/ 0 h 52"/>
                  <a:gd name="T30" fmla="*/ 1 w 30"/>
                  <a:gd name="T31" fmla="*/ 0 h 52"/>
                  <a:gd name="T32" fmla="*/ 2 w 30"/>
                  <a:gd name="T33" fmla="*/ 0 h 52"/>
                  <a:gd name="T34" fmla="*/ 2 w 30"/>
                  <a:gd name="T35" fmla="*/ 0 h 52"/>
                  <a:gd name="T36" fmla="*/ 2 w 30"/>
                  <a:gd name="T37" fmla="*/ 0 h 52"/>
                  <a:gd name="T38" fmla="*/ 3 w 30"/>
                  <a:gd name="T39" fmla="*/ 0 h 52"/>
                  <a:gd name="T40" fmla="*/ 4 w 30"/>
                  <a:gd name="T41" fmla="*/ 0 h 52"/>
                  <a:gd name="T42" fmla="*/ 4 w 30"/>
                  <a:gd name="T43" fmla="*/ 0 h 52"/>
                  <a:gd name="T44" fmla="*/ 4 w 30"/>
                  <a:gd name="T45" fmla="*/ 0 h 52"/>
                  <a:gd name="T46" fmla="*/ 4 w 30"/>
                  <a:gd name="T47" fmla="*/ 0 h 52"/>
                  <a:gd name="T48" fmla="*/ 4 w 30"/>
                  <a:gd name="T49" fmla="*/ 1 h 52"/>
                  <a:gd name="T50" fmla="*/ 4 w 30"/>
                  <a:gd name="T51" fmla="*/ 1 h 52"/>
                  <a:gd name="T52" fmla="*/ 4 w 30"/>
                  <a:gd name="T53" fmla="*/ 1 h 52"/>
                  <a:gd name="T54" fmla="*/ 5 w 30"/>
                  <a:gd name="T55" fmla="*/ 2 h 52"/>
                  <a:gd name="T56" fmla="*/ 5 w 30"/>
                  <a:gd name="T57" fmla="*/ 3 h 52"/>
                  <a:gd name="T58" fmla="*/ 5 w 30"/>
                  <a:gd name="T59" fmla="*/ 4 h 52"/>
                  <a:gd name="T60" fmla="*/ 5 w 30"/>
                  <a:gd name="T61" fmla="*/ 4 h 52"/>
                  <a:gd name="T62" fmla="*/ 5 w 30"/>
                  <a:gd name="T63" fmla="*/ 4 h 52"/>
                  <a:gd name="T64" fmla="*/ 5 w 30"/>
                  <a:gd name="T65" fmla="*/ 5 h 52"/>
                  <a:gd name="T66" fmla="*/ 5 w 30"/>
                  <a:gd name="T67" fmla="*/ 5 h 52"/>
                  <a:gd name="T68" fmla="*/ 5 w 30"/>
                  <a:gd name="T69" fmla="*/ 6 h 52"/>
                  <a:gd name="T70" fmla="*/ 5 w 30"/>
                  <a:gd name="T71" fmla="*/ 6 h 52"/>
                  <a:gd name="T72" fmla="*/ 4 w 30"/>
                  <a:gd name="T73" fmla="*/ 6 h 52"/>
                  <a:gd name="T74" fmla="*/ 4 w 30"/>
                  <a:gd name="T75" fmla="*/ 6 h 52"/>
                  <a:gd name="T76" fmla="*/ 4 w 30"/>
                  <a:gd name="T77" fmla="*/ 7 h 52"/>
                  <a:gd name="T78" fmla="*/ 3 w 30"/>
                  <a:gd name="T79" fmla="*/ 7 h 52"/>
                  <a:gd name="T80" fmla="*/ 2 w 30"/>
                  <a:gd name="T81" fmla="*/ 7 h 52"/>
                  <a:gd name="T82" fmla="*/ 2 w 30"/>
                  <a:gd name="T83" fmla="*/ 7 h 52"/>
                  <a:gd name="T84" fmla="*/ 2 w 30"/>
                  <a:gd name="T85" fmla="*/ 7 h 52"/>
                  <a:gd name="T86" fmla="*/ 2 w 30"/>
                  <a:gd name="T87" fmla="*/ 7 h 52"/>
                  <a:gd name="T88" fmla="*/ 1 w 30"/>
                  <a:gd name="T89" fmla="*/ 7 h 52"/>
                  <a:gd name="T90" fmla="*/ 1 w 30"/>
                  <a:gd name="T91" fmla="*/ 6 h 52"/>
                  <a:gd name="T92" fmla="*/ 1 w 30"/>
                  <a:gd name="T93" fmla="*/ 6 h 52"/>
                  <a:gd name="T94" fmla="*/ 1 w 30"/>
                  <a:gd name="T95" fmla="*/ 6 h 52"/>
                  <a:gd name="T96" fmla="*/ 1 w 30"/>
                  <a:gd name="T97" fmla="*/ 6 h 52"/>
                  <a:gd name="T98" fmla="*/ 1 w 30"/>
                  <a:gd name="T99" fmla="*/ 6 h 52"/>
                  <a:gd name="T100" fmla="*/ 1 w 30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2"/>
                  <a:gd name="T155" fmla="*/ 30 w 30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2">
                    <a:moveTo>
                      <a:pt x="5" y="42"/>
                    </a:moveTo>
                    <a:lnTo>
                      <a:pt x="5" y="4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11"/>
                    </a:lnTo>
                    <a:lnTo>
                      <a:pt x="27" y="16"/>
                    </a:lnTo>
                    <a:lnTo>
                      <a:pt x="29" y="21"/>
                    </a:lnTo>
                    <a:lnTo>
                      <a:pt x="30" y="27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3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18" y="51"/>
                    </a:lnTo>
                    <a:lnTo>
                      <a:pt x="14" y="52"/>
                    </a:lnTo>
                    <a:lnTo>
                      <a:pt x="12" y="51"/>
                    </a:lnTo>
                    <a:lnTo>
                      <a:pt x="10" y="51"/>
                    </a:lnTo>
                    <a:lnTo>
                      <a:pt x="7" y="49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9" name="Freeform 2487"/>
              <p:cNvSpPr>
                <a:spLocks/>
              </p:cNvSpPr>
              <p:nvPr/>
            </p:nvSpPr>
            <p:spPr bwMode="auto">
              <a:xfrm>
                <a:off x="3314" y="109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5" y="46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9" y="28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0" name="Freeform 2488"/>
              <p:cNvSpPr>
                <a:spLocks/>
              </p:cNvSpPr>
              <p:nvPr/>
            </p:nvSpPr>
            <p:spPr bwMode="auto">
              <a:xfrm>
                <a:off x="3314" y="109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5" y="46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9" y="28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1" name="Freeform 2489"/>
              <p:cNvSpPr>
                <a:spLocks/>
              </p:cNvSpPr>
              <p:nvPr/>
            </p:nvSpPr>
            <p:spPr bwMode="auto">
              <a:xfrm>
                <a:off x="3302" y="1099"/>
                <a:ext cx="4" cy="6"/>
              </a:xfrm>
              <a:custGeom>
                <a:avLst/>
                <a:gdLst>
                  <a:gd name="T0" fmla="*/ 1 w 30"/>
                  <a:gd name="T1" fmla="*/ 5 h 54"/>
                  <a:gd name="T2" fmla="*/ 1 w 30"/>
                  <a:gd name="T3" fmla="*/ 5 h 54"/>
                  <a:gd name="T4" fmla="*/ 1 w 30"/>
                  <a:gd name="T5" fmla="*/ 4 h 54"/>
                  <a:gd name="T6" fmla="*/ 1 w 30"/>
                  <a:gd name="T7" fmla="*/ 4 h 54"/>
                  <a:gd name="T8" fmla="*/ 0 w 30"/>
                  <a:gd name="T9" fmla="*/ 3 h 54"/>
                  <a:gd name="T10" fmla="*/ 0 w 30"/>
                  <a:gd name="T11" fmla="*/ 2 h 54"/>
                  <a:gd name="T12" fmla="*/ 0 w 30"/>
                  <a:gd name="T13" fmla="*/ 2 h 54"/>
                  <a:gd name="T14" fmla="*/ 0 w 30"/>
                  <a:gd name="T15" fmla="*/ 2 h 54"/>
                  <a:gd name="T16" fmla="*/ 0 w 30"/>
                  <a:gd name="T17" fmla="*/ 2 h 54"/>
                  <a:gd name="T18" fmla="*/ 0 w 30"/>
                  <a:gd name="T19" fmla="*/ 2 h 54"/>
                  <a:gd name="T20" fmla="*/ 0 w 30"/>
                  <a:gd name="T21" fmla="*/ 2 h 54"/>
                  <a:gd name="T22" fmla="*/ 0 w 30"/>
                  <a:gd name="T23" fmla="*/ 1 h 54"/>
                  <a:gd name="T24" fmla="*/ 0 w 30"/>
                  <a:gd name="T25" fmla="*/ 1 h 54"/>
                  <a:gd name="T26" fmla="*/ 0 w 30"/>
                  <a:gd name="T27" fmla="*/ 1 h 54"/>
                  <a:gd name="T28" fmla="*/ 1 w 30"/>
                  <a:gd name="T29" fmla="*/ 1 h 54"/>
                  <a:gd name="T30" fmla="*/ 1 w 30"/>
                  <a:gd name="T31" fmla="*/ 0 h 54"/>
                  <a:gd name="T32" fmla="*/ 1 w 30"/>
                  <a:gd name="T33" fmla="*/ 0 h 54"/>
                  <a:gd name="T34" fmla="*/ 1 w 30"/>
                  <a:gd name="T35" fmla="*/ 0 h 54"/>
                  <a:gd name="T36" fmla="*/ 2 w 30"/>
                  <a:gd name="T37" fmla="*/ 0 h 54"/>
                  <a:gd name="T38" fmla="*/ 2 w 30"/>
                  <a:gd name="T39" fmla="*/ 0 h 54"/>
                  <a:gd name="T40" fmla="*/ 3 w 30"/>
                  <a:gd name="T41" fmla="*/ 0 h 54"/>
                  <a:gd name="T42" fmla="*/ 3 w 30"/>
                  <a:gd name="T43" fmla="*/ 0 h 54"/>
                  <a:gd name="T44" fmla="*/ 3 w 30"/>
                  <a:gd name="T45" fmla="*/ 0 h 54"/>
                  <a:gd name="T46" fmla="*/ 3 w 30"/>
                  <a:gd name="T47" fmla="*/ 1 h 54"/>
                  <a:gd name="T48" fmla="*/ 3 w 30"/>
                  <a:gd name="T49" fmla="*/ 1 h 54"/>
                  <a:gd name="T50" fmla="*/ 3 w 30"/>
                  <a:gd name="T51" fmla="*/ 1 h 54"/>
                  <a:gd name="T52" fmla="*/ 3 w 30"/>
                  <a:gd name="T53" fmla="*/ 1 h 54"/>
                  <a:gd name="T54" fmla="*/ 4 w 30"/>
                  <a:gd name="T55" fmla="*/ 2 h 54"/>
                  <a:gd name="T56" fmla="*/ 4 w 30"/>
                  <a:gd name="T57" fmla="*/ 3 h 54"/>
                  <a:gd name="T58" fmla="*/ 4 w 30"/>
                  <a:gd name="T59" fmla="*/ 3 h 54"/>
                  <a:gd name="T60" fmla="*/ 4 w 30"/>
                  <a:gd name="T61" fmla="*/ 4 h 54"/>
                  <a:gd name="T62" fmla="*/ 4 w 30"/>
                  <a:gd name="T63" fmla="*/ 4 h 54"/>
                  <a:gd name="T64" fmla="*/ 4 w 30"/>
                  <a:gd name="T65" fmla="*/ 4 h 54"/>
                  <a:gd name="T66" fmla="*/ 4 w 30"/>
                  <a:gd name="T67" fmla="*/ 5 h 54"/>
                  <a:gd name="T68" fmla="*/ 4 w 30"/>
                  <a:gd name="T69" fmla="*/ 5 h 54"/>
                  <a:gd name="T70" fmla="*/ 4 w 30"/>
                  <a:gd name="T71" fmla="*/ 5 h 54"/>
                  <a:gd name="T72" fmla="*/ 3 w 30"/>
                  <a:gd name="T73" fmla="*/ 5 h 54"/>
                  <a:gd name="T74" fmla="*/ 3 w 30"/>
                  <a:gd name="T75" fmla="*/ 5 h 54"/>
                  <a:gd name="T76" fmla="*/ 3 w 30"/>
                  <a:gd name="T77" fmla="*/ 6 h 54"/>
                  <a:gd name="T78" fmla="*/ 3 w 30"/>
                  <a:gd name="T79" fmla="*/ 6 h 54"/>
                  <a:gd name="T80" fmla="*/ 2 w 30"/>
                  <a:gd name="T81" fmla="*/ 6 h 54"/>
                  <a:gd name="T82" fmla="*/ 2 w 30"/>
                  <a:gd name="T83" fmla="*/ 6 h 54"/>
                  <a:gd name="T84" fmla="*/ 2 w 30"/>
                  <a:gd name="T85" fmla="*/ 6 h 54"/>
                  <a:gd name="T86" fmla="*/ 1 w 30"/>
                  <a:gd name="T87" fmla="*/ 6 h 54"/>
                  <a:gd name="T88" fmla="*/ 1 w 30"/>
                  <a:gd name="T89" fmla="*/ 6 h 54"/>
                  <a:gd name="T90" fmla="*/ 1 w 30"/>
                  <a:gd name="T91" fmla="*/ 5 h 54"/>
                  <a:gd name="T92" fmla="*/ 1 w 30"/>
                  <a:gd name="T93" fmla="*/ 5 h 54"/>
                  <a:gd name="T94" fmla="*/ 1 w 30"/>
                  <a:gd name="T95" fmla="*/ 5 h 54"/>
                  <a:gd name="T96" fmla="*/ 1 w 30"/>
                  <a:gd name="T97" fmla="*/ 5 h 54"/>
                  <a:gd name="T98" fmla="*/ 1 w 30"/>
                  <a:gd name="T99" fmla="*/ 5 h 54"/>
                  <a:gd name="T100" fmla="*/ 1 w 30"/>
                  <a:gd name="T101" fmla="*/ 5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4"/>
                  <a:gd name="T155" fmla="*/ 30 w 30"/>
                  <a:gd name="T156" fmla="*/ 54 h 54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4">
                    <a:moveTo>
                      <a:pt x="5" y="44"/>
                    </a:moveTo>
                    <a:lnTo>
                      <a:pt x="5" y="43"/>
                    </a:lnTo>
                    <a:lnTo>
                      <a:pt x="4" y="39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20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8" y="1"/>
                    </a:lnTo>
                    <a:lnTo>
                      <a:pt x="21" y="2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7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3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2"/>
                    </a:lnTo>
                    <a:lnTo>
                      <a:pt x="29" y="45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49"/>
                    </a:lnTo>
                    <a:lnTo>
                      <a:pt x="23" y="52"/>
                    </a:lnTo>
                    <a:lnTo>
                      <a:pt x="19" y="53"/>
                    </a:lnTo>
                    <a:lnTo>
                      <a:pt x="15" y="54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1"/>
                    </a:lnTo>
                    <a:lnTo>
                      <a:pt x="6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2" name="Freeform 2490"/>
              <p:cNvSpPr>
                <a:spLocks/>
              </p:cNvSpPr>
              <p:nvPr/>
            </p:nvSpPr>
            <p:spPr bwMode="auto">
              <a:xfrm>
                <a:off x="3303" y="1099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4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1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8" y="28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2"/>
                    </a:lnTo>
                    <a:lnTo>
                      <a:pt x="16" y="18"/>
                    </a:lnTo>
                    <a:lnTo>
                      <a:pt x="15" y="14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9" y="1"/>
                    </a:lnTo>
                    <a:lnTo>
                      <a:pt x="6" y="1"/>
                    </a:lnTo>
                    <a:lnTo>
                      <a:pt x="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3" name="Freeform 2491"/>
              <p:cNvSpPr>
                <a:spLocks/>
              </p:cNvSpPr>
              <p:nvPr/>
            </p:nvSpPr>
            <p:spPr bwMode="auto">
              <a:xfrm>
                <a:off x="3303" y="1099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4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1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8" y="28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2"/>
                    </a:lnTo>
                    <a:lnTo>
                      <a:pt x="16" y="18"/>
                    </a:lnTo>
                    <a:lnTo>
                      <a:pt x="15" y="14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9" y="1"/>
                    </a:lnTo>
                    <a:lnTo>
                      <a:pt x="6" y="1"/>
                    </a:lnTo>
                    <a:lnTo>
                      <a:pt x="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4" name="Freeform 2492"/>
              <p:cNvSpPr>
                <a:spLocks/>
              </p:cNvSpPr>
              <p:nvPr/>
            </p:nvSpPr>
            <p:spPr bwMode="auto">
              <a:xfrm>
                <a:off x="3291" y="1102"/>
                <a:ext cx="4" cy="7"/>
              </a:xfrm>
              <a:custGeom>
                <a:avLst/>
                <a:gdLst>
                  <a:gd name="T0" fmla="*/ 1 w 31"/>
                  <a:gd name="T1" fmla="*/ 6 h 52"/>
                  <a:gd name="T2" fmla="*/ 1 w 31"/>
                  <a:gd name="T3" fmla="*/ 6 h 52"/>
                  <a:gd name="T4" fmla="*/ 1 w 31"/>
                  <a:gd name="T5" fmla="*/ 5 h 52"/>
                  <a:gd name="T6" fmla="*/ 1 w 31"/>
                  <a:gd name="T7" fmla="*/ 4 h 52"/>
                  <a:gd name="T8" fmla="*/ 0 w 31"/>
                  <a:gd name="T9" fmla="*/ 4 h 52"/>
                  <a:gd name="T10" fmla="*/ 0 w 31"/>
                  <a:gd name="T11" fmla="*/ 3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1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1 w 31"/>
                  <a:gd name="T31" fmla="*/ 0 h 52"/>
                  <a:gd name="T32" fmla="*/ 1 w 31"/>
                  <a:gd name="T33" fmla="*/ 0 h 52"/>
                  <a:gd name="T34" fmla="*/ 1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0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1 h 52"/>
                  <a:gd name="T54" fmla="*/ 4 w 31"/>
                  <a:gd name="T55" fmla="*/ 2 h 52"/>
                  <a:gd name="T56" fmla="*/ 4 w 31"/>
                  <a:gd name="T57" fmla="*/ 3 h 52"/>
                  <a:gd name="T58" fmla="*/ 4 w 31"/>
                  <a:gd name="T59" fmla="*/ 4 h 52"/>
                  <a:gd name="T60" fmla="*/ 4 w 31"/>
                  <a:gd name="T61" fmla="*/ 4 h 52"/>
                  <a:gd name="T62" fmla="*/ 4 w 31"/>
                  <a:gd name="T63" fmla="*/ 4 h 52"/>
                  <a:gd name="T64" fmla="*/ 4 w 31"/>
                  <a:gd name="T65" fmla="*/ 5 h 52"/>
                  <a:gd name="T66" fmla="*/ 4 w 31"/>
                  <a:gd name="T67" fmla="*/ 5 h 52"/>
                  <a:gd name="T68" fmla="*/ 4 w 31"/>
                  <a:gd name="T69" fmla="*/ 6 h 52"/>
                  <a:gd name="T70" fmla="*/ 4 w 31"/>
                  <a:gd name="T71" fmla="*/ 6 h 52"/>
                  <a:gd name="T72" fmla="*/ 3 w 31"/>
                  <a:gd name="T73" fmla="*/ 6 h 52"/>
                  <a:gd name="T74" fmla="*/ 3 w 31"/>
                  <a:gd name="T75" fmla="*/ 6 h 52"/>
                  <a:gd name="T76" fmla="*/ 3 w 31"/>
                  <a:gd name="T77" fmla="*/ 7 h 52"/>
                  <a:gd name="T78" fmla="*/ 2 w 31"/>
                  <a:gd name="T79" fmla="*/ 7 h 52"/>
                  <a:gd name="T80" fmla="*/ 2 w 31"/>
                  <a:gd name="T81" fmla="*/ 7 h 52"/>
                  <a:gd name="T82" fmla="*/ 2 w 31"/>
                  <a:gd name="T83" fmla="*/ 7 h 52"/>
                  <a:gd name="T84" fmla="*/ 2 w 31"/>
                  <a:gd name="T85" fmla="*/ 7 h 52"/>
                  <a:gd name="T86" fmla="*/ 1 w 31"/>
                  <a:gd name="T87" fmla="*/ 7 h 52"/>
                  <a:gd name="T88" fmla="*/ 1 w 31"/>
                  <a:gd name="T89" fmla="*/ 7 h 52"/>
                  <a:gd name="T90" fmla="*/ 1 w 31"/>
                  <a:gd name="T91" fmla="*/ 6 h 52"/>
                  <a:gd name="T92" fmla="*/ 1 w 31"/>
                  <a:gd name="T93" fmla="*/ 6 h 52"/>
                  <a:gd name="T94" fmla="*/ 1 w 31"/>
                  <a:gd name="T95" fmla="*/ 6 h 52"/>
                  <a:gd name="T96" fmla="*/ 1 w 31"/>
                  <a:gd name="T97" fmla="*/ 6 h 52"/>
                  <a:gd name="T98" fmla="*/ 1 w 31"/>
                  <a:gd name="T99" fmla="*/ 6 h 52"/>
                  <a:gd name="T100" fmla="*/ 1 w 31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6" y="42"/>
                    </a:moveTo>
                    <a:lnTo>
                      <a:pt x="6" y="41"/>
                    </a:lnTo>
                    <a:lnTo>
                      <a:pt x="5" y="38"/>
                    </a:lnTo>
                    <a:lnTo>
                      <a:pt x="5" y="33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6" y="7"/>
                    </a:lnTo>
                    <a:lnTo>
                      <a:pt x="27" y="11"/>
                    </a:lnTo>
                    <a:lnTo>
                      <a:pt x="28" y="15"/>
                    </a:lnTo>
                    <a:lnTo>
                      <a:pt x="30" y="21"/>
                    </a:lnTo>
                    <a:lnTo>
                      <a:pt x="31" y="26"/>
                    </a:lnTo>
                    <a:lnTo>
                      <a:pt x="31" y="32"/>
                    </a:lnTo>
                    <a:lnTo>
                      <a:pt x="31" y="33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30" y="43"/>
                    </a:lnTo>
                    <a:lnTo>
                      <a:pt x="28" y="47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3" y="50"/>
                    </a:lnTo>
                    <a:lnTo>
                      <a:pt x="19" y="51"/>
                    </a:lnTo>
                    <a:lnTo>
                      <a:pt x="15" y="52"/>
                    </a:lnTo>
                    <a:lnTo>
                      <a:pt x="13" y="51"/>
                    </a:lnTo>
                    <a:lnTo>
                      <a:pt x="11" y="51"/>
                    </a:lnTo>
                    <a:lnTo>
                      <a:pt x="8" y="49"/>
                    </a:lnTo>
                    <a:lnTo>
                      <a:pt x="7" y="46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5" name="Freeform 2493"/>
              <p:cNvSpPr>
                <a:spLocks/>
              </p:cNvSpPr>
              <p:nvPr/>
            </p:nvSpPr>
            <p:spPr bwMode="auto">
              <a:xfrm>
                <a:off x="3292" y="1102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2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2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4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8" y="28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5" y="13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6" name="Freeform 2494"/>
              <p:cNvSpPr>
                <a:spLocks/>
              </p:cNvSpPr>
              <p:nvPr/>
            </p:nvSpPr>
            <p:spPr bwMode="auto">
              <a:xfrm>
                <a:off x="3292" y="1102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2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2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4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8" y="28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5" y="13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7" name="Freeform 2495"/>
              <p:cNvSpPr>
                <a:spLocks/>
              </p:cNvSpPr>
              <p:nvPr/>
            </p:nvSpPr>
            <p:spPr bwMode="auto">
              <a:xfrm>
                <a:off x="3280" y="1106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5 h 53"/>
                  <a:gd name="T4" fmla="*/ 1 w 30"/>
                  <a:gd name="T5" fmla="*/ 5 h 53"/>
                  <a:gd name="T6" fmla="*/ 1 w 30"/>
                  <a:gd name="T7" fmla="*/ 4 h 53"/>
                  <a:gd name="T8" fmla="*/ 0 w 30"/>
                  <a:gd name="T9" fmla="*/ 4 h 53"/>
                  <a:gd name="T10" fmla="*/ 0 w 30"/>
                  <a:gd name="T11" fmla="*/ 3 h 53"/>
                  <a:gd name="T12" fmla="*/ 0 w 30"/>
                  <a:gd name="T13" fmla="*/ 3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0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5 h 53"/>
                  <a:gd name="T66" fmla="*/ 4 w 30"/>
                  <a:gd name="T67" fmla="*/ 5 h 53"/>
                  <a:gd name="T68" fmla="*/ 4 w 30"/>
                  <a:gd name="T69" fmla="*/ 6 h 53"/>
                  <a:gd name="T70" fmla="*/ 4 w 30"/>
                  <a:gd name="T71" fmla="*/ 6 h 53"/>
                  <a:gd name="T72" fmla="*/ 3 w 30"/>
                  <a:gd name="T73" fmla="*/ 6 h 53"/>
                  <a:gd name="T74" fmla="*/ 3 w 30"/>
                  <a:gd name="T75" fmla="*/ 6 h 53"/>
                  <a:gd name="T76" fmla="*/ 3 w 30"/>
                  <a:gd name="T77" fmla="*/ 7 h 53"/>
                  <a:gd name="T78" fmla="*/ 3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2 w 30"/>
                  <a:gd name="T85" fmla="*/ 7 h 53"/>
                  <a:gd name="T86" fmla="*/ 1 w 30"/>
                  <a:gd name="T87" fmla="*/ 7 h 53"/>
                  <a:gd name="T88" fmla="*/ 1 w 30"/>
                  <a:gd name="T89" fmla="*/ 6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2"/>
                    </a:moveTo>
                    <a:lnTo>
                      <a:pt x="5" y="4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3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8" y="21"/>
                    </a:lnTo>
                    <a:lnTo>
                      <a:pt x="29" y="27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2" y="50"/>
                    </a:lnTo>
                    <a:lnTo>
                      <a:pt x="19" y="51"/>
                    </a:lnTo>
                    <a:lnTo>
                      <a:pt x="14" y="53"/>
                    </a:lnTo>
                    <a:lnTo>
                      <a:pt x="12" y="51"/>
                    </a:lnTo>
                    <a:lnTo>
                      <a:pt x="10" y="51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8" name="Freeform 2496"/>
              <p:cNvSpPr>
                <a:spLocks/>
              </p:cNvSpPr>
              <p:nvPr/>
            </p:nvSpPr>
            <p:spPr bwMode="auto">
              <a:xfrm>
                <a:off x="3280" y="1106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9" name="Freeform 2497"/>
              <p:cNvSpPr>
                <a:spLocks/>
              </p:cNvSpPr>
              <p:nvPr/>
            </p:nvSpPr>
            <p:spPr bwMode="auto">
              <a:xfrm>
                <a:off x="3280" y="1106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0" name="Freeform 2498"/>
              <p:cNvSpPr>
                <a:spLocks/>
              </p:cNvSpPr>
              <p:nvPr/>
            </p:nvSpPr>
            <p:spPr bwMode="auto">
              <a:xfrm>
                <a:off x="3268" y="1110"/>
                <a:ext cx="5" cy="7"/>
              </a:xfrm>
              <a:custGeom>
                <a:avLst/>
                <a:gdLst>
                  <a:gd name="T0" fmla="*/ 1 w 32"/>
                  <a:gd name="T1" fmla="*/ 6 h 53"/>
                  <a:gd name="T2" fmla="*/ 1 w 32"/>
                  <a:gd name="T3" fmla="*/ 6 h 53"/>
                  <a:gd name="T4" fmla="*/ 1 w 32"/>
                  <a:gd name="T5" fmla="*/ 5 h 53"/>
                  <a:gd name="T6" fmla="*/ 1 w 32"/>
                  <a:gd name="T7" fmla="*/ 4 h 53"/>
                  <a:gd name="T8" fmla="*/ 0 w 32"/>
                  <a:gd name="T9" fmla="*/ 4 h 53"/>
                  <a:gd name="T10" fmla="*/ 0 w 32"/>
                  <a:gd name="T11" fmla="*/ 3 h 53"/>
                  <a:gd name="T12" fmla="*/ 0 w 32"/>
                  <a:gd name="T13" fmla="*/ 2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1 h 53"/>
                  <a:gd name="T24" fmla="*/ 0 w 32"/>
                  <a:gd name="T25" fmla="*/ 1 h 53"/>
                  <a:gd name="T26" fmla="*/ 0 w 32"/>
                  <a:gd name="T27" fmla="*/ 1 h 53"/>
                  <a:gd name="T28" fmla="*/ 1 w 32"/>
                  <a:gd name="T29" fmla="*/ 1 h 53"/>
                  <a:gd name="T30" fmla="*/ 1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3 w 32"/>
                  <a:gd name="T45" fmla="*/ 0 h 53"/>
                  <a:gd name="T46" fmla="*/ 4 w 32"/>
                  <a:gd name="T47" fmla="*/ 1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1 h 53"/>
                  <a:gd name="T54" fmla="*/ 4 w 32"/>
                  <a:gd name="T55" fmla="*/ 2 h 53"/>
                  <a:gd name="T56" fmla="*/ 5 w 32"/>
                  <a:gd name="T57" fmla="*/ 3 h 53"/>
                  <a:gd name="T58" fmla="*/ 5 w 32"/>
                  <a:gd name="T59" fmla="*/ 4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5 h 53"/>
                  <a:gd name="T66" fmla="*/ 5 w 32"/>
                  <a:gd name="T67" fmla="*/ 5 h 53"/>
                  <a:gd name="T68" fmla="*/ 5 w 32"/>
                  <a:gd name="T69" fmla="*/ 6 h 53"/>
                  <a:gd name="T70" fmla="*/ 4 w 32"/>
                  <a:gd name="T71" fmla="*/ 6 h 53"/>
                  <a:gd name="T72" fmla="*/ 4 w 32"/>
                  <a:gd name="T73" fmla="*/ 6 h 53"/>
                  <a:gd name="T74" fmla="*/ 4 w 32"/>
                  <a:gd name="T75" fmla="*/ 6 h 53"/>
                  <a:gd name="T76" fmla="*/ 4 w 32"/>
                  <a:gd name="T77" fmla="*/ 7 h 53"/>
                  <a:gd name="T78" fmla="*/ 3 w 32"/>
                  <a:gd name="T79" fmla="*/ 7 h 53"/>
                  <a:gd name="T80" fmla="*/ 3 w 32"/>
                  <a:gd name="T81" fmla="*/ 7 h 53"/>
                  <a:gd name="T82" fmla="*/ 2 w 32"/>
                  <a:gd name="T83" fmla="*/ 7 h 53"/>
                  <a:gd name="T84" fmla="*/ 2 w 32"/>
                  <a:gd name="T85" fmla="*/ 7 h 53"/>
                  <a:gd name="T86" fmla="*/ 2 w 32"/>
                  <a:gd name="T87" fmla="*/ 7 h 53"/>
                  <a:gd name="T88" fmla="*/ 1 w 32"/>
                  <a:gd name="T89" fmla="*/ 7 h 53"/>
                  <a:gd name="T90" fmla="*/ 1 w 32"/>
                  <a:gd name="T91" fmla="*/ 6 h 53"/>
                  <a:gd name="T92" fmla="*/ 1 w 32"/>
                  <a:gd name="T93" fmla="*/ 6 h 53"/>
                  <a:gd name="T94" fmla="*/ 1 w 32"/>
                  <a:gd name="T95" fmla="*/ 6 h 53"/>
                  <a:gd name="T96" fmla="*/ 1 w 32"/>
                  <a:gd name="T97" fmla="*/ 6 h 53"/>
                  <a:gd name="T98" fmla="*/ 1 w 32"/>
                  <a:gd name="T99" fmla="*/ 6 h 53"/>
                  <a:gd name="T100" fmla="*/ 1 w 32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5" y="43"/>
                    </a:moveTo>
                    <a:lnTo>
                      <a:pt x="5" y="42"/>
                    </a:lnTo>
                    <a:lnTo>
                      <a:pt x="5" y="38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3" y="4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27" y="11"/>
                    </a:lnTo>
                    <a:lnTo>
                      <a:pt x="28" y="16"/>
                    </a:lnTo>
                    <a:lnTo>
                      <a:pt x="29" y="22"/>
                    </a:lnTo>
                    <a:lnTo>
                      <a:pt x="30" y="27"/>
                    </a:lnTo>
                    <a:lnTo>
                      <a:pt x="32" y="33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0" y="41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5" y="48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2"/>
                    </a:lnTo>
                    <a:lnTo>
                      <a:pt x="11" y="52"/>
                    </a:lnTo>
                    <a:lnTo>
                      <a:pt x="8" y="50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1" name="Freeform 2499"/>
              <p:cNvSpPr>
                <a:spLocks/>
              </p:cNvSpPr>
              <p:nvPr/>
            </p:nvSpPr>
            <p:spPr bwMode="auto">
              <a:xfrm>
                <a:off x="3269" y="1110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2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1 h 48"/>
                  <a:gd name="T72" fmla="*/ 2 w 19"/>
                  <a:gd name="T73" fmla="*/ 1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2"/>
                    </a:lnTo>
                    <a:lnTo>
                      <a:pt x="17" y="18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2" name="Freeform 2500"/>
              <p:cNvSpPr>
                <a:spLocks/>
              </p:cNvSpPr>
              <p:nvPr/>
            </p:nvSpPr>
            <p:spPr bwMode="auto">
              <a:xfrm>
                <a:off x="3269" y="1110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2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1 h 48"/>
                  <a:gd name="T72" fmla="*/ 2 w 19"/>
                  <a:gd name="T73" fmla="*/ 1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2"/>
                    </a:lnTo>
                    <a:lnTo>
                      <a:pt x="17" y="18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5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3" name="Freeform 2501"/>
              <p:cNvSpPr>
                <a:spLocks/>
              </p:cNvSpPr>
              <p:nvPr/>
            </p:nvSpPr>
            <p:spPr bwMode="auto">
              <a:xfrm>
                <a:off x="3258" y="1114"/>
                <a:ext cx="4" cy="7"/>
              </a:xfrm>
              <a:custGeom>
                <a:avLst/>
                <a:gdLst>
                  <a:gd name="T0" fmla="*/ 1 w 31"/>
                  <a:gd name="T1" fmla="*/ 6 h 52"/>
                  <a:gd name="T2" fmla="*/ 1 w 31"/>
                  <a:gd name="T3" fmla="*/ 6 h 52"/>
                  <a:gd name="T4" fmla="*/ 1 w 31"/>
                  <a:gd name="T5" fmla="*/ 5 h 52"/>
                  <a:gd name="T6" fmla="*/ 1 w 31"/>
                  <a:gd name="T7" fmla="*/ 5 h 52"/>
                  <a:gd name="T8" fmla="*/ 0 w 31"/>
                  <a:gd name="T9" fmla="*/ 4 h 52"/>
                  <a:gd name="T10" fmla="*/ 0 w 31"/>
                  <a:gd name="T11" fmla="*/ 3 h 52"/>
                  <a:gd name="T12" fmla="*/ 0 w 31"/>
                  <a:gd name="T13" fmla="*/ 3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2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1 w 31"/>
                  <a:gd name="T31" fmla="*/ 0 h 52"/>
                  <a:gd name="T32" fmla="*/ 1 w 31"/>
                  <a:gd name="T33" fmla="*/ 0 h 52"/>
                  <a:gd name="T34" fmla="*/ 1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1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2 h 52"/>
                  <a:gd name="T54" fmla="*/ 4 w 31"/>
                  <a:gd name="T55" fmla="*/ 2 h 52"/>
                  <a:gd name="T56" fmla="*/ 4 w 31"/>
                  <a:gd name="T57" fmla="*/ 3 h 52"/>
                  <a:gd name="T58" fmla="*/ 4 w 31"/>
                  <a:gd name="T59" fmla="*/ 4 h 52"/>
                  <a:gd name="T60" fmla="*/ 4 w 31"/>
                  <a:gd name="T61" fmla="*/ 4 h 52"/>
                  <a:gd name="T62" fmla="*/ 4 w 31"/>
                  <a:gd name="T63" fmla="*/ 5 h 52"/>
                  <a:gd name="T64" fmla="*/ 4 w 31"/>
                  <a:gd name="T65" fmla="*/ 5 h 52"/>
                  <a:gd name="T66" fmla="*/ 4 w 31"/>
                  <a:gd name="T67" fmla="*/ 5 h 52"/>
                  <a:gd name="T68" fmla="*/ 4 w 31"/>
                  <a:gd name="T69" fmla="*/ 6 h 52"/>
                  <a:gd name="T70" fmla="*/ 3 w 31"/>
                  <a:gd name="T71" fmla="*/ 6 h 52"/>
                  <a:gd name="T72" fmla="*/ 3 w 31"/>
                  <a:gd name="T73" fmla="*/ 6 h 52"/>
                  <a:gd name="T74" fmla="*/ 3 w 31"/>
                  <a:gd name="T75" fmla="*/ 7 h 52"/>
                  <a:gd name="T76" fmla="*/ 3 w 31"/>
                  <a:gd name="T77" fmla="*/ 7 h 52"/>
                  <a:gd name="T78" fmla="*/ 3 w 31"/>
                  <a:gd name="T79" fmla="*/ 7 h 52"/>
                  <a:gd name="T80" fmla="*/ 2 w 31"/>
                  <a:gd name="T81" fmla="*/ 7 h 52"/>
                  <a:gd name="T82" fmla="*/ 2 w 31"/>
                  <a:gd name="T83" fmla="*/ 7 h 52"/>
                  <a:gd name="T84" fmla="*/ 2 w 31"/>
                  <a:gd name="T85" fmla="*/ 7 h 52"/>
                  <a:gd name="T86" fmla="*/ 1 w 31"/>
                  <a:gd name="T87" fmla="*/ 7 h 52"/>
                  <a:gd name="T88" fmla="*/ 1 w 31"/>
                  <a:gd name="T89" fmla="*/ 7 h 52"/>
                  <a:gd name="T90" fmla="*/ 1 w 31"/>
                  <a:gd name="T91" fmla="*/ 6 h 52"/>
                  <a:gd name="T92" fmla="*/ 1 w 31"/>
                  <a:gd name="T93" fmla="*/ 6 h 52"/>
                  <a:gd name="T94" fmla="*/ 1 w 31"/>
                  <a:gd name="T95" fmla="*/ 6 h 52"/>
                  <a:gd name="T96" fmla="*/ 1 w 31"/>
                  <a:gd name="T97" fmla="*/ 6 h 52"/>
                  <a:gd name="T98" fmla="*/ 1 w 31"/>
                  <a:gd name="T99" fmla="*/ 6 h 52"/>
                  <a:gd name="T100" fmla="*/ 1 w 31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2"/>
                    </a:moveTo>
                    <a:lnTo>
                      <a:pt x="5" y="41"/>
                    </a:lnTo>
                    <a:lnTo>
                      <a:pt x="5" y="39"/>
                    </a:lnTo>
                    <a:lnTo>
                      <a:pt x="4" y="34"/>
                    </a:lnTo>
                    <a:lnTo>
                      <a:pt x="3" y="28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1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6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1" y="33"/>
                    </a:lnTo>
                    <a:lnTo>
                      <a:pt x="31" y="34"/>
                    </a:lnTo>
                    <a:lnTo>
                      <a:pt x="31" y="37"/>
                    </a:lnTo>
                    <a:lnTo>
                      <a:pt x="30" y="40"/>
                    </a:lnTo>
                    <a:lnTo>
                      <a:pt x="29" y="43"/>
                    </a:lnTo>
                    <a:lnTo>
                      <a:pt x="27" y="47"/>
                    </a:lnTo>
                    <a:lnTo>
                      <a:pt x="27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20" y="52"/>
                    </a:lnTo>
                    <a:lnTo>
                      <a:pt x="15" y="52"/>
                    </a:lnTo>
                    <a:lnTo>
                      <a:pt x="14" y="52"/>
                    </a:lnTo>
                    <a:lnTo>
                      <a:pt x="13" y="52"/>
                    </a:lnTo>
                    <a:lnTo>
                      <a:pt x="10" y="51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4" name="Freeform 2502"/>
              <p:cNvSpPr>
                <a:spLocks/>
              </p:cNvSpPr>
              <p:nvPr/>
            </p:nvSpPr>
            <p:spPr bwMode="auto">
              <a:xfrm>
                <a:off x="3258" y="1114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5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4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3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8" y="24"/>
                    </a:lnTo>
                    <a:lnTo>
                      <a:pt x="18" y="23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2" y="4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5" name="Freeform 2503"/>
              <p:cNvSpPr>
                <a:spLocks/>
              </p:cNvSpPr>
              <p:nvPr/>
            </p:nvSpPr>
            <p:spPr bwMode="auto">
              <a:xfrm>
                <a:off x="3258" y="1114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5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4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3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8" y="24"/>
                    </a:lnTo>
                    <a:lnTo>
                      <a:pt x="18" y="23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2" y="4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6" name="Freeform 2504"/>
              <p:cNvSpPr>
                <a:spLocks/>
              </p:cNvSpPr>
              <p:nvPr/>
            </p:nvSpPr>
            <p:spPr bwMode="auto">
              <a:xfrm>
                <a:off x="3246" y="1118"/>
                <a:ext cx="5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1 w 30"/>
                  <a:gd name="T7" fmla="*/ 4 h 53"/>
                  <a:gd name="T8" fmla="*/ 1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1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2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4 w 30"/>
                  <a:gd name="T41" fmla="*/ 0 h 53"/>
                  <a:gd name="T42" fmla="*/ 4 w 30"/>
                  <a:gd name="T43" fmla="*/ 0 h 53"/>
                  <a:gd name="T44" fmla="*/ 4 w 30"/>
                  <a:gd name="T45" fmla="*/ 0 h 53"/>
                  <a:gd name="T46" fmla="*/ 4 w 30"/>
                  <a:gd name="T47" fmla="*/ 0 h 53"/>
                  <a:gd name="T48" fmla="*/ 4 w 30"/>
                  <a:gd name="T49" fmla="*/ 1 h 53"/>
                  <a:gd name="T50" fmla="*/ 4 w 30"/>
                  <a:gd name="T51" fmla="*/ 1 h 53"/>
                  <a:gd name="T52" fmla="*/ 4 w 30"/>
                  <a:gd name="T53" fmla="*/ 1 h 53"/>
                  <a:gd name="T54" fmla="*/ 5 w 30"/>
                  <a:gd name="T55" fmla="*/ 2 h 53"/>
                  <a:gd name="T56" fmla="*/ 5 w 30"/>
                  <a:gd name="T57" fmla="*/ 2 h 53"/>
                  <a:gd name="T58" fmla="*/ 5 w 30"/>
                  <a:gd name="T59" fmla="*/ 3 h 53"/>
                  <a:gd name="T60" fmla="*/ 5 w 30"/>
                  <a:gd name="T61" fmla="*/ 4 h 53"/>
                  <a:gd name="T62" fmla="*/ 5 w 30"/>
                  <a:gd name="T63" fmla="*/ 4 h 53"/>
                  <a:gd name="T64" fmla="*/ 5 w 30"/>
                  <a:gd name="T65" fmla="*/ 4 h 53"/>
                  <a:gd name="T66" fmla="*/ 5 w 30"/>
                  <a:gd name="T67" fmla="*/ 5 h 53"/>
                  <a:gd name="T68" fmla="*/ 5 w 30"/>
                  <a:gd name="T69" fmla="*/ 5 h 53"/>
                  <a:gd name="T70" fmla="*/ 5 w 30"/>
                  <a:gd name="T71" fmla="*/ 5 h 53"/>
                  <a:gd name="T72" fmla="*/ 4 w 30"/>
                  <a:gd name="T73" fmla="*/ 5 h 53"/>
                  <a:gd name="T74" fmla="*/ 4 w 30"/>
                  <a:gd name="T75" fmla="*/ 5 h 53"/>
                  <a:gd name="T76" fmla="*/ 4 w 30"/>
                  <a:gd name="T77" fmla="*/ 6 h 53"/>
                  <a:gd name="T78" fmla="*/ 3 w 30"/>
                  <a:gd name="T79" fmla="*/ 6 h 53"/>
                  <a:gd name="T80" fmla="*/ 3 w 30"/>
                  <a:gd name="T81" fmla="*/ 6 h 53"/>
                  <a:gd name="T82" fmla="*/ 3 w 30"/>
                  <a:gd name="T83" fmla="*/ 6 h 53"/>
                  <a:gd name="T84" fmla="*/ 2 w 30"/>
                  <a:gd name="T85" fmla="*/ 6 h 53"/>
                  <a:gd name="T86" fmla="*/ 2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3"/>
                    </a:moveTo>
                    <a:lnTo>
                      <a:pt x="5" y="41"/>
                    </a:lnTo>
                    <a:lnTo>
                      <a:pt x="5" y="39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8" y="17"/>
                    </a:lnTo>
                    <a:lnTo>
                      <a:pt x="29" y="21"/>
                    </a:lnTo>
                    <a:lnTo>
                      <a:pt x="30" y="27"/>
                    </a:lnTo>
                    <a:lnTo>
                      <a:pt x="30" y="34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20" y="51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0" y="51"/>
                    </a:lnTo>
                    <a:lnTo>
                      <a:pt x="8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7" name="Freeform 2505"/>
              <p:cNvSpPr>
                <a:spLocks/>
              </p:cNvSpPr>
              <p:nvPr/>
            </p:nvSpPr>
            <p:spPr bwMode="auto">
              <a:xfrm>
                <a:off x="3247" y="1118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8" y="28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3"/>
                    </a:lnTo>
                    <a:lnTo>
                      <a:pt x="15" y="11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8" name="Freeform 2506"/>
              <p:cNvSpPr>
                <a:spLocks/>
              </p:cNvSpPr>
              <p:nvPr/>
            </p:nvSpPr>
            <p:spPr bwMode="auto">
              <a:xfrm>
                <a:off x="3247" y="1118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8" y="28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3"/>
                    </a:lnTo>
                    <a:lnTo>
                      <a:pt x="15" y="11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9" name="Freeform 2507"/>
              <p:cNvSpPr>
                <a:spLocks/>
              </p:cNvSpPr>
              <p:nvPr/>
            </p:nvSpPr>
            <p:spPr bwMode="auto">
              <a:xfrm>
                <a:off x="3235" y="1122"/>
                <a:ext cx="4" cy="6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5 h 53"/>
                  <a:gd name="T6" fmla="*/ 1 w 31"/>
                  <a:gd name="T7" fmla="*/ 4 h 53"/>
                  <a:gd name="T8" fmla="*/ 0 w 31"/>
                  <a:gd name="T9" fmla="*/ 3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1 h 53"/>
                  <a:gd name="T30" fmla="*/ 1 w 31"/>
                  <a:gd name="T31" fmla="*/ 0 h 53"/>
                  <a:gd name="T32" fmla="*/ 1 w 31"/>
                  <a:gd name="T33" fmla="*/ 0 h 53"/>
                  <a:gd name="T34" fmla="*/ 1 w 31"/>
                  <a:gd name="T35" fmla="*/ 0 h 53"/>
                  <a:gd name="T36" fmla="*/ 2 w 31"/>
                  <a:gd name="T37" fmla="*/ 0 h 53"/>
                  <a:gd name="T38" fmla="*/ 2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3 w 31"/>
                  <a:gd name="T45" fmla="*/ 0 h 53"/>
                  <a:gd name="T46" fmla="*/ 3 w 31"/>
                  <a:gd name="T47" fmla="*/ 1 h 53"/>
                  <a:gd name="T48" fmla="*/ 3 w 31"/>
                  <a:gd name="T49" fmla="*/ 1 h 53"/>
                  <a:gd name="T50" fmla="*/ 3 w 31"/>
                  <a:gd name="T51" fmla="*/ 1 h 53"/>
                  <a:gd name="T52" fmla="*/ 3 w 31"/>
                  <a:gd name="T53" fmla="*/ 1 h 53"/>
                  <a:gd name="T54" fmla="*/ 4 w 31"/>
                  <a:gd name="T55" fmla="*/ 2 h 53"/>
                  <a:gd name="T56" fmla="*/ 4 w 31"/>
                  <a:gd name="T57" fmla="*/ 3 h 53"/>
                  <a:gd name="T58" fmla="*/ 4 w 31"/>
                  <a:gd name="T59" fmla="*/ 3 h 53"/>
                  <a:gd name="T60" fmla="*/ 4 w 31"/>
                  <a:gd name="T61" fmla="*/ 4 h 53"/>
                  <a:gd name="T62" fmla="*/ 4 w 31"/>
                  <a:gd name="T63" fmla="*/ 4 h 53"/>
                  <a:gd name="T64" fmla="*/ 4 w 31"/>
                  <a:gd name="T65" fmla="*/ 4 h 53"/>
                  <a:gd name="T66" fmla="*/ 4 w 31"/>
                  <a:gd name="T67" fmla="*/ 5 h 53"/>
                  <a:gd name="T68" fmla="*/ 4 w 31"/>
                  <a:gd name="T69" fmla="*/ 5 h 53"/>
                  <a:gd name="T70" fmla="*/ 4 w 31"/>
                  <a:gd name="T71" fmla="*/ 5 h 53"/>
                  <a:gd name="T72" fmla="*/ 3 w 31"/>
                  <a:gd name="T73" fmla="*/ 6 h 53"/>
                  <a:gd name="T74" fmla="*/ 3 w 31"/>
                  <a:gd name="T75" fmla="*/ 6 h 53"/>
                  <a:gd name="T76" fmla="*/ 3 w 31"/>
                  <a:gd name="T77" fmla="*/ 6 h 53"/>
                  <a:gd name="T78" fmla="*/ 2 w 31"/>
                  <a:gd name="T79" fmla="*/ 6 h 53"/>
                  <a:gd name="T80" fmla="*/ 2 w 31"/>
                  <a:gd name="T81" fmla="*/ 6 h 53"/>
                  <a:gd name="T82" fmla="*/ 2 w 31"/>
                  <a:gd name="T83" fmla="*/ 6 h 53"/>
                  <a:gd name="T84" fmla="*/ 2 w 31"/>
                  <a:gd name="T85" fmla="*/ 6 h 53"/>
                  <a:gd name="T86" fmla="*/ 1 w 31"/>
                  <a:gd name="T87" fmla="*/ 6 h 53"/>
                  <a:gd name="T88" fmla="*/ 1 w 31"/>
                  <a:gd name="T89" fmla="*/ 6 h 53"/>
                  <a:gd name="T90" fmla="*/ 1 w 31"/>
                  <a:gd name="T91" fmla="*/ 5 h 53"/>
                  <a:gd name="T92" fmla="*/ 1 w 31"/>
                  <a:gd name="T93" fmla="*/ 5 h 53"/>
                  <a:gd name="T94" fmla="*/ 1 w 31"/>
                  <a:gd name="T95" fmla="*/ 5 h 53"/>
                  <a:gd name="T96" fmla="*/ 1 w 31"/>
                  <a:gd name="T97" fmla="*/ 5 h 53"/>
                  <a:gd name="T98" fmla="*/ 1 w 31"/>
                  <a:gd name="T99" fmla="*/ 5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6" y="43"/>
                    </a:moveTo>
                    <a:lnTo>
                      <a:pt x="6" y="43"/>
                    </a:lnTo>
                    <a:lnTo>
                      <a:pt x="5" y="40"/>
                    </a:lnTo>
                    <a:lnTo>
                      <a:pt x="5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3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7" y="13"/>
                    </a:lnTo>
                    <a:lnTo>
                      <a:pt x="28" y="17"/>
                    </a:lnTo>
                    <a:lnTo>
                      <a:pt x="30" y="23"/>
                    </a:lnTo>
                    <a:lnTo>
                      <a:pt x="31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7" y="49"/>
                    </a:lnTo>
                    <a:lnTo>
                      <a:pt x="25" y="50"/>
                    </a:lnTo>
                    <a:lnTo>
                      <a:pt x="22" y="51"/>
                    </a:lnTo>
                    <a:lnTo>
                      <a:pt x="19" y="53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8" y="51"/>
                    </a:lnTo>
                    <a:lnTo>
                      <a:pt x="7" y="47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0" name="Freeform 2508"/>
              <p:cNvSpPr>
                <a:spLocks/>
              </p:cNvSpPr>
              <p:nvPr/>
            </p:nvSpPr>
            <p:spPr bwMode="auto">
              <a:xfrm>
                <a:off x="3236" y="1122"/>
                <a:ext cx="2" cy="6"/>
              </a:xfrm>
              <a:custGeom>
                <a:avLst/>
                <a:gdLst>
                  <a:gd name="T0" fmla="*/ 0 w 19"/>
                  <a:gd name="T1" fmla="*/ 6 h 49"/>
                  <a:gd name="T2" fmla="*/ 0 w 19"/>
                  <a:gd name="T3" fmla="*/ 6 h 49"/>
                  <a:gd name="T4" fmla="*/ 0 w 19"/>
                  <a:gd name="T5" fmla="*/ 6 h 49"/>
                  <a:gd name="T6" fmla="*/ 0 w 19"/>
                  <a:gd name="T7" fmla="*/ 6 h 49"/>
                  <a:gd name="T8" fmla="*/ 1 w 19"/>
                  <a:gd name="T9" fmla="*/ 6 h 49"/>
                  <a:gd name="T10" fmla="*/ 1 w 19"/>
                  <a:gd name="T11" fmla="*/ 6 h 49"/>
                  <a:gd name="T12" fmla="*/ 1 w 19"/>
                  <a:gd name="T13" fmla="*/ 6 h 49"/>
                  <a:gd name="T14" fmla="*/ 1 w 19"/>
                  <a:gd name="T15" fmla="*/ 6 h 49"/>
                  <a:gd name="T16" fmla="*/ 1 w 19"/>
                  <a:gd name="T17" fmla="*/ 6 h 49"/>
                  <a:gd name="T18" fmla="*/ 1 w 19"/>
                  <a:gd name="T19" fmla="*/ 6 h 49"/>
                  <a:gd name="T20" fmla="*/ 1 w 19"/>
                  <a:gd name="T21" fmla="*/ 6 h 49"/>
                  <a:gd name="T22" fmla="*/ 1 w 19"/>
                  <a:gd name="T23" fmla="*/ 6 h 49"/>
                  <a:gd name="T24" fmla="*/ 1 w 19"/>
                  <a:gd name="T25" fmla="*/ 6 h 49"/>
                  <a:gd name="T26" fmla="*/ 2 w 19"/>
                  <a:gd name="T27" fmla="*/ 5 h 49"/>
                  <a:gd name="T28" fmla="*/ 2 w 19"/>
                  <a:gd name="T29" fmla="*/ 5 h 49"/>
                  <a:gd name="T30" fmla="*/ 2 w 19"/>
                  <a:gd name="T31" fmla="*/ 5 h 49"/>
                  <a:gd name="T32" fmla="*/ 2 w 19"/>
                  <a:gd name="T33" fmla="*/ 5 h 49"/>
                  <a:gd name="T34" fmla="*/ 2 w 19"/>
                  <a:gd name="T35" fmla="*/ 5 h 49"/>
                  <a:gd name="T36" fmla="*/ 2 w 19"/>
                  <a:gd name="T37" fmla="*/ 4 h 49"/>
                  <a:gd name="T38" fmla="*/ 2 w 19"/>
                  <a:gd name="T39" fmla="*/ 4 h 49"/>
                  <a:gd name="T40" fmla="*/ 2 w 19"/>
                  <a:gd name="T41" fmla="*/ 4 h 49"/>
                  <a:gd name="T42" fmla="*/ 2 w 19"/>
                  <a:gd name="T43" fmla="*/ 4 h 49"/>
                  <a:gd name="T44" fmla="*/ 2 w 19"/>
                  <a:gd name="T45" fmla="*/ 4 h 49"/>
                  <a:gd name="T46" fmla="*/ 2 w 19"/>
                  <a:gd name="T47" fmla="*/ 3 h 49"/>
                  <a:gd name="T48" fmla="*/ 2 w 19"/>
                  <a:gd name="T49" fmla="*/ 3 h 49"/>
                  <a:gd name="T50" fmla="*/ 2 w 19"/>
                  <a:gd name="T51" fmla="*/ 3 h 49"/>
                  <a:gd name="T52" fmla="*/ 2 w 19"/>
                  <a:gd name="T53" fmla="*/ 3 h 49"/>
                  <a:gd name="T54" fmla="*/ 2 w 19"/>
                  <a:gd name="T55" fmla="*/ 3 h 49"/>
                  <a:gd name="T56" fmla="*/ 2 w 19"/>
                  <a:gd name="T57" fmla="*/ 2 h 49"/>
                  <a:gd name="T58" fmla="*/ 2 w 19"/>
                  <a:gd name="T59" fmla="*/ 2 h 49"/>
                  <a:gd name="T60" fmla="*/ 1 w 19"/>
                  <a:gd name="T61" fmla="*/ 1 h 49"/>
                  <a:gd name="T62" fmla="*/ 1 w 19"/>
                  <a:gd name="T63" fmla="*/ 1 h 49"/>
                  <a:gd name="T64" fmla="*/ 1 w 19"/>
                  <a:gd name="T65" fmla="*/ 1 h 49"/>
                  <a:gd name="T66" fmla="*/ 1 w 19"/>
                  <a:gd name="T67" fmla="*/ 1 h 49"/>
                  <a:gd name="T68" fmla="*/ 1 w 19"/>
                  <a:gd name="T69" fmla="*/ 1 h 49"/>
                  <a:gd name="T70" fmla="*/ 1 w 19"/>
                  <a:gd name="T71" fmla="*/ 0 h 49"/>
                  <a:gd name="T72" fmla="*/ 1 w 19"/>
                  <a:gd name="T73" fmla="*/ 0 h 49"/>
                  <a:gd name="T74" fmla="*/ 1 w 19"/>
                  <a:gd name="T75" fmla="*/ 0 h 49"/>
                  <a:gd name="T76" fmla="*/ 1 w 19"/>
                  <a:gd name="T77" fmla="*/ 0 h 49"/>
                  <a:gd name="T78" fmla="*/ 1 w 19"/>
                  <a:gd name="T79" fmla="*/ 0 h 49"/>
                  <a:gd name="T80" fmla="*/ 0 w 19"/>
                  <a:gd name="T81" fmla="*/ 0 h 49"/>
                  <a:gd name="T82" fmla="*/ 0 w 19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9"/>
                  <a:gd name="T128" fmla="*/ 19 w 19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9">
                    <a:moveTo>
                      <a:pt x="0" y="45"/>
                    </a:moveTo>
                    <a:lnTo>
                      <a:pt x="1" y="46"/>
                    </a:lnTo>
                    <a:lnTo>
                      <a:pt x="3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9"/>
                    </a:lnTo>
                    <a:lnTo>
                      <a:pt x="18" y="36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8" y="30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2"/>
                    </a:lnTo>
                    <a:lnTo>
                      <a:pt x="16" y="17"/>
                    </a:lnTo>
                    <a:lnTo>
                      <a:pt x="15" y="14"/>
                    </a:lnTo>
                    <a:lnTo>
                      <a:pt x="14" y="11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1" name="Freeform 2509"/>
              <p:cNvSpPr>
                <a:spLocks/>
              </p:cNvSpPr>
              <p:nvPr/>
            </p:nvSpPr>
            <p:spPr bwMode="auto">
              <a:xfrm>
                <a:off x="3236" y="1122"/>
                <a:ext cx="2" cy="6"/>
              </a:xfrm>
              <a:custGeom>
                <a:avLst/>
                <a:gdLst>
                  <a:gd name="T0" fmla="*/ 0 w 19"/>
                  <a:gd name="T1" fmla="*/ 6 h 49"/>
                  <a:gd name="T2" fmla="*/ 0 w 19"/>
                  <a:gd name="T3" fmla="*/ 6 h 49"/>
                  <a:gd name="T4" fmla="*/ 0 w 19"/>
                  <a:gd name="T5" fmla="*/ 6 h 49"/>
                  <a:gd name="T6" fmla="*/ 0 w 19"/>
                  <a:gd name="T7" fmla="*/ 6 h 49"/>
                  <a:gd name="T8" fmla="*/ 1 w 19"/>
                  <a:gd name="T9" fmla="*/ 6 h 49"/>
                  <a:gd name="T10" fmla="*/ 1 w 19"/>
                  <a:gd name="T11" fmla="*/ 6 h 49"/>
                  <a:gd name="T12" fmla="*/ 1 w 19"/>
                  <a:gd name="T13" fmla="*/ 6 h 49"/>
                  <a:gd name="T14" fmla="*/ 1 w 19"/>
                  <a:gd name="T15" fmla="*/ 6 h 49"/>
                  <a:gd name="T16" fmla="*/ 1 w 19"/>
                  <a:gd name="T17" fmla="*/ 6 h 49"/>
                  <a:gd name="T18" fmla="*/ 1 w 19"/>
                  <a:gd name="T19" fmla="*/ 6 h 49"/>
                  <a:gd name="T20" fmla="*/ 1 w 19"/>
                  <a:gd name="T21" fmla="*/ 6 h 49"/>
                  <a:gd name="T22" fmla="*/ 1 w 19"/>
                  <a:gd name="T23" fmla="*/ 6 h 49"/>
                  <a:gd name="T24" fmla="*/ 1 w 19"/>
                  <a:gd name="T25" fmla="*/ 6 h 49"/>
                  <a:gd name="T26" fmla="*/ 2 w 19"/>
                  <a:gd name="T27" fmla="*/ 5 h 49"/>
                  <a:gd name="T28" fmla="*/ 2 w 19"/>
                  <a:gd name="T29" fmla="*/ 5 h 49"/>
                  <a:gd name="T30" fmla="*/ 2 w 19"/>
                  <a:gd name="T31" fmla="*/ 5 h 49"/>
                  <a:gd name="T32" fmla="*/ 2 w 19"/>
                  <a:gd name="T33" fmla="*/ 5 h 49"/>
                  <a:gd name="T34" fmla="*/ 2 w 19"/>
                  <a:gd name="T35" fmla="*/ 5 h 49"/>
                  <a:gd name="T36" fmla="*/ 2 w 19"/>
                  <a:gd name="T37" fmla="*/ 4 h 49"/>
                  <a:gd name="T38" fmla="*/ 2 w 19"/>
                  <a:gd name="T39" fmla="*/ 4 h 49"/>
                  <a:gd name="T40" fmla="*/ 2 w 19"/>
                  <a:gd name="T41" fmla="*/ 4 h 49"/>
                  <a:gd name="T42" fmla="*/ 2 w 19"/>
                  <a:gd name="T43" fmla="*/ 4 h 49"/>
                  <a:gd name="T44" fmla="*/ 2 w 19"/>
                  <a:gd name="T45" fmla="*/ 4 h 49"/>
                  <a:gd name="T46" fmla="*/ 2 w 19"/>
                  <a:gd name="T47" fmla="*/ 3 h 49"/>
                  <a:gd name="T48" fmla="*/ 2 w 19"/>
                  <a:gd name="T49" fmla="*/ 3 h 49"/>
                  <a:gd name="T50" fmla="*/ 2 w 19"/>
                  <a:gd name="T51" fmla="*/ 3 h 49"/>
                  <a:gd name="T52" fmla="*/ 2 w 19"/>
                  <a:gd name="T53" fmla="*/ 3 h 49"/>
                  <a:gd name="T54" fmla="*/ 2 w 19"/>
                  <a:gd name="T55" fmla="*/ 3 h 49"/>
                  <a:gd name="T56" fmla="*/ 2 w 19"/>
                  <a:gd name="T57" fmla="*/ 2 h 49"/>
                  <a:gd name="T58" fmla="*/ 2 w 19"/>
                  <a:gd name="T59" fmla="*/ 2 h 49"/>
                  <a:gd name="T60" fmla="*/ 1 w 19"/>
                  <a:gd name="T61" fmla="*/ 1 h 49"/>
                  <a:gd name="T62" fmla="*/ 1 w 19"/>
                  <a:gd name="T63" fmla="*/ 1 h 49"/>
                  <a:gd name="T64" fmla="*/ 1 w 19"/>
                  <a:gd name="T65" fmla="*/ 1 h 49"/>
                  <a:gd name="T66" fmla="*/ 1 w 19"/>
                  <a:gd name="T67" fmla="*/ 1 h 49"/>
                  <a:gd name="T68" fmla="*/ 1 w 19"/>
                  <a:gd name="T69" fmla="*/ 1 h 49"/>
                  <a:gd name="T70" fmla="*/ 1 w 19"/>
                  <a:gd name="T71" fmla="*/ 0 h 49"/>
                  <a:gd name="T72" fmla="*/ 1 w 19"/>
                  <a:gd name="T73" fmla="*/ 0 h 49"/>
                  <a:gd name="T74" fmla="*/ 1 w 19"/>
                  <a:gd name="T75" fmla="*/ 0 h 49"/>
                  <a:gd name="T76" fmla="*/ 1 w 19"/>
                  <a:gd name="T77" fmla="*/ 0 h 49"/>
                  <a:gd name="T78" fmla="*/ 1 w 19"/>
                  <a:gd name="T79" fmla="*/ 0 h 49"/>
                  <a:gd name="T80" fmla="*/ 0 w 19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9"/>
                  <a:gd name="T125" fmla="*/ 19 w 19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9">
                    <a:moveTo>
                      <a:pt x="0" y="45"/>
                    </a:moveTo>
                    <a:lnTo>
                      <a:pt x="1" y="46"/>
                    </a:lnTo>
                    <a:lnTo>
                      <a:pt x="3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9"/>
                    </a:lnTo>
                    <a:lnTo>
                      <a:pt x="18" y="36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8" y="30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2"/>
                    </a:lnTo>
                    <a:lnTo>
                      <a:pt x="16" y="17"/>
                    </a:lnTo>
                    <a:lnTo>
                      <a:pt x="15" y="14"/>
                    </a:lnTo>
                    <a:lnTo>
                      <a:pt x="14" y="11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7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2" name="Freeform 2510"/>
              <p:cNvSpPr>
                <a:spLocks/>
              </p:cNvSpPr>
              <p:nvPr/>
            </p:nvSpPr>
            <p:spPr bwMode="auto">
              <a:xfrm>
                <a:off x="3171" y="1145"/>
                <a:ext cx="4" cy="7"/>
              </a:xfrm>
              <a:custGeom>
                <a:avLst/>
                <a:gdLst>
                  <a:gd name="T0" fmla="*/ 0 w 29"/>
                  <a:gd name="T1" fmla="*/ 6 h 52"/>
                  <a:gd name="T2" fmla="*/ 0 w 29"/>
                  <a:gd name="T3" fmla="*/ 6 h 52"/>
                  <a:gd name="T4" fmla="*/ 0 w 29"/>
                  <a:gd name="T5" fmla="*/ 5 h 52"/>
                  <a:gd name="T6" fmla="*/ 0 w 29"/>
                  <a:gd name="T7" fmla="*/ 4 h 52"/>
                  <a:gd name="T8" fmla="*/ 0 w 29"/>
                  <a:gd name="T9" fmla="*/ 4 h 52"/>
                  <a:gd name="T10" fmla="*/ 0 w 29"/>
                  <a:gd name="T11" fmla="*/ 2 h 52"/>
                  <a:gd name="T12" fmla="*/ 0 w 29"/>
                  <a:gd name="T13" fmla="*/ 2 h 52"/>
                  <a:gd name="T14" fmla="*/ 0 w 29"/>
                  <a:gd name="T15" fmla="*/ 2 h 52"/>
                  <a:gd name="T16" fmla="*/ 0 w 29"/>
                  <a:gd name="T17" fmla="*/ 2 h 52"/>
                  <a:gd name="T18" fmla="*/ 0 w 29"/>
                  <a:gd name="T19" fmla="*/ 2 h 52"/>
                  <a:gd name="T20" fmla="*/ 0 w 29"/>
                  <a:gd name="T21" fmla="*/ 2 h 52"/>
                  <a:gd name="T22" fmla="*/ 0 w 29"/>
                  <a:gd name="T23" fmla="*/ 1 h 52"/>
                  <a:gd name="T24" fmla="*/ 0 w 29"/>
                  <a:gd name="T25" fmla="*/ 1 h 52"/>
                  <a:gd name="T26" fmla="*/ 0 w 29"/>
                  <a:gd name="T27" fmla="*/ 1 h 52"/>
                  <a:gd name="T28" fmla="*/ 1 w 29"/>
                  <a:gd name="T29" fmla="*/ 0 h 52"/>
                  <a:gd name="T30" fmla="*/ 1 w 29"/>
                  <a:gd name="T31" fmla="*/ 0 h 52"/>
                  <a:gd name="T32" fmla="*/ 1 w 29"/>
                  <a:gd name="T33" fmla="*/ 0 h 52"/>
                  <a:gd name="T34" fmla="*/ 2 w 29"/>
                  <a:gd name="T35" fmla="*/ 0 h 52"/>
                  <a:gd name="T36" fmla="*/ 2 w 29"/>
                  <a:gd name="T37" fmla="*/ 0 h 52"/>
                  <a:gd name="T38" fmla="*/ 2 w 29"/>
                  <a:gd name="T39" fmla="*/ 0 h 52"/>
                  <a:gd name="T40" fmla="*/ 3 w 29"/>
                  <a:gd name="T41" fmla="*/ 0 h 52"/>
                  <a:gd name="T42" fmla="*/ 3 w 29"/>
                  <a:gd name="T43" fmla="*/ 0 h 52"/>
                  <a:gd name="T44" fmla="*/ 3 w 29"/>
                  <a:gd name="T45" fmla="*/ 0 h 52"/>
                  <a:gd name="T46" fmla="*/ 3 w 29"/>
                  <a:gd name="T47" fmla="*/ 1 h 52"/>
                  <a:gd name="T48" fmla="*/ 3 w 29"/>
                  <a:gd name="T49" fmla="*/ 1 h 52"/>
                  <a:gd name="T50" fmla="*/ 4 w 29"/>
                  <a:gd name="T51" fmla="*/ 1 h 52"/>
                  <a:gd name="T52" fmla="*/ 4 w 29"/>
                  <a:gd name="T53" fmla="*/ 2 h 52"/>
                  <a:gd name="T54" fmla="*/ 4 w 29"/>
                  <a:gd name="T55" fmla="*/ 2 h 52"/>
                  <a:gd name="T56" fmla="*/ 4 w 29"/>
                  <a:gd name="T57" fmla="*/ 3 h 52"/>
                  <a:gd name="T58" fmla="*/ 4 w 29"/>
                  <a:gd name="T59" fmla="*/ 4 h 52"/>
                  <a:gd name="T60" fmla="*/ 4 w 29"/>
                  <a:gd name="T61" fmla="*/ 5 h 52"/>
                  <a:gd name="T62" fmla="*/ 4 w 29"/>
                  <a:gd name="T63" fmla="*/ 5 h 52"/>
                  <a:gd name="T64" fmla="*/ 4 w 29"/>
                  <a:gd name="T65" fmla="*/ 5 h 52"/>
                  <a:gd name="T66" fmla="*/ 4 w 29"/>
                  <a:gd name="T67" fmla="*/ 6 h 52"/>
                  <a:gd name="T68" fmla="*/ 4 w 29"/>
                  <a:gd name="T69" fmla="*/ 6 h 52"/>
                  <a:gd name="T70" fmla="*/ 3 w 29"/>
                  <a:gd name="T71" fmla="*/ 6 h 52"/>
                  <a:gd name="T72" fmla="*/ 3 w 29"/>
                  <a:gd name="T73" fmla="*/ 7 h 52"/>
                  <a:gd name="T74" fmla="*/ 3 w 29"/>
                  <a:gd name="T75" fmla="*/ 7 h 52"/>
                  <a:gd name="T76" fmla="*/ 3 w 29"/>
                  <a:gd name="T77" fmla="*/ 7 h 52"/>
                  <a:gd name="T78" fmla="*/ 2 w 29"/>
                  <a:gd name="T79" fmla="*/ 7 h 52"/>
                  <a:gd name="T80" fmla="*/ 2 w 29"/>
                  <a:gd name="T81" fmla="*/ 7 h 52"/>
                  <a:gd name="T82" fmla="*/ 2 w 29"/>
                  <a:gd name="T83" fmla="*/ 7 h 52"/>
                  <a:gd name="T84" fmla="*/ 1 w 29"/>
                  <a:gd name="T85" fmla="*/ 7 h 52"/>
                  <a:gd name="T86" fmla="*/ 1 w 29"/>
                  <a:gd name="T87" fmla="*/ 7 h 52"/>
                  <a:gd name="T88" fmla="*/ 1 w 29"/>
                  <a:gd name="T89" fmla="*/ 7 h 52"/>
                  <a:gd name="T90" fmla="*/ 1 w 29"/>
                  <a:gd name="T91" fmla="*/ 6 h 52"/>
                  <a:gd name="T92" fmla="*/ 1 w 29"/>
                  <a:gd name="T93" fmla="*/ 6 h 52"/>
                  <a:gd name="T94" fmla="*/ 0 w 29"/>
                  <a:gd name="T95" fmla="*/ 6 h 52"/>
                  <a:gd name="T96" fmla="*/ 0 w 29"/>
                  <a:gd name="T97" fmla="*/ 6 h 52"/>
                  <a:gd name="T98" fmla="*/ 0 w 29"/>
                  <a:gd name="T99" fmla="*/ 6 h 52"/>
                  <a:gd name="T100" fmla="*/ 0 w 29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2"/>
                  <a:gd name="T155" fmla="*/ 29 w 29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2">
                    <a:moveTo>
                      <a:pt x="3" y="42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2" y="33"/>
                    </a:lnTo>
                    <a:lnTo>
                      <a:pt x="2" y="26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8" y="1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10"/>
                    </a:lnTo>
                    <a:lnTo>
                      <a:pt x="26" y="13"/>
                    </a:lnTo>
                    <a:lnTo>
                      <a:pt x="27" y="17"/>
                    </a:lnTo>
                    <a:lnTo>
                      <a:pt x="28" y="23"/>
                    </a:lnTo>
                    <a:lnTo>
                      <a:pt x="29" y="29"/>
                    </a:lnTo>
                    <a:lnTo>
                      <a:pt x="29" y="34"/>
                    </a:lnTo>
                    <a:lnTo>
                      <a:pt x="29" y="35"/>
                    </a:lnTo>
                    <a:lnTo>
                      <a:pt x="29" y="38"/>
                    </a:lnTo>
                    <a:lnTo>
                      <a:pt x="28" y="41"/>
                    </a:lnTo>
                    <a:lnTo>
                      <a:pt x="27" y="44"/>
                    </a:lnTo>
                    <a:lnTo>
                      <a:pt x="25" y="48"/>
                    </a:lnTo>
                    <a:lnTo>
                      <a:pt x="24" y="49"/>
                    </a:lnTo>
                    <a:lnTo>
                      <a:pt x="23" y="50"/>
                    </a:lnTo>
                    <a:lnTo>
                      <a:pt x="20" y="51"/>
                    </a:lnTo>
                    <a:lnTo>
                      <a:pt x="17" y="52"/>
                    </a:lnTo>
                    <a:lnTo>
                      <a:pt x="12" y="52"/>
                    </a:lnTo>
                    <a:lnTo>
                      <a:pt x="11" y="52"/>
                    </a:lnTo>
                    <a:lnTo>
                      <a:pt x="9" y="52"/>
                    </a:lnTo>
                    <a:lnTo>
                      <a:pt x="7" y="51"/>
                    </a:lnTo>
                    <a:lnTo>
                      <a:pt x="5" y="49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3" y="46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3" name="Freeform 2511"/>
              <p:cNvSpPr>
                <a:spLocks/>
              </p:cNvSpPr>
              <p:nvPr/>
            </p:nvSpPr>
            <p:spPr bwMode="auto">
              <a:xfrm>
                <a:off x="3172" y="1145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5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20" y="22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1"/>
                    </a:lnTo>
                    <a:lnTo>
                      <a:pt x="18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4" y="2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4" name="Freeform 2512"/>
              <p:cNvSpPr>
                <a:spLocks/>
              </p:cNvSpPr>
              <p:nvPr/>
            </p:nvSpPr>
            <p:spPr bwMode="auto">
              <a:xfrm>
                <a:off x="3172" y="1145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5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20" y="22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1"/>
                    </a:lnTo>
                    <a:lnTo>
                      <a:pt x="18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4" y="2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5" name="Freeform 2513"/>
              <p:cNvSpPr>
                <a:spLocks/>
              </p:cNvSpPr>
              <p:nvPr/>
            </p:nvSpPr>
            <p:spPr bwMode="auto">
              <a:xfrm>
                <a:off x="3160" y="1149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5 h 53"/>
                  <a:gd name="T4" fmla="*/ 1 w 30"/>
                  <a:gd name="T5" fmla="*/ 5 h 53"/>
                  <a:gd name="T6" fmla="*/ 0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5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5 h 53"/>
                  <a:gd name="T68" fmla="*/ 4 w 30"/>
                  <a:gd name="T69" fmla="*/ 6 h 53"/>
                  <a:gd name="T70" fmla="*/ 3 w 30"/>
                  <a:gd name="T71" fmla="*/ 6 h 53"/>
                  <a:gd name="T72" fmla="*/ 3 w 30"/>
                  <a:gd name="T73" fmla="*/ 6 h 53"/>
                  <a:gd name="T74" fmla="*/ 3 w 30"/>
                  <a:gd name="T75" fmla="*/ 6 h 53"/>
                  <a:gd name="T76" fmla="*/ 3 w 30"/>
                  <a:gd name="T77" fmla="*/ 7 h 53"/>
                  <a:gd name="T78" fmla="*/ 2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1 w 30"/>
                  <a:gd name="T85" fmla="*/ 7 h 53"/>
                  <a:gd name="T86" fmla="*/ 1 w 30"/>
                  <a:gd name="T87" fmla="*/ 7 h 53"/>
                  <a:gd name="T88" fmla="*/ 1 w 30"/>
                  <a:gd name="T89" fmla="*/ 6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2"/>
                    </a:moveTo>
                    <a:lnTo>
                      <a:pt x="4" y="41"/>
                    </a:lnTo>
                    <a:lnTo>
                      <a:pt x="4" y="38"/>
                    </a:lnTo>
                    <a:lnTo>
                      <a:pt x="3" y="33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2" y="8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9" y="23"/>
                    </a:lnTo>
                    <a:lnTo>
                      <a:pt x="29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1"/>
                    </a:lnTo>
                    <a:lnTo>
                      <a:pt x="18" y="53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0" y="53"/>
                    </a:lnTo>
                    <a:lnTo>
                      <a:pt x="8" y="51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6" name="Freeform 2514"/>
              <p:cNvSpPr>
                <a:spLocks/>
              </p:cNvSpPr>
              <p:nvPr/>
            </p:nvSpPr>
            <p:spPr bwMode="auto">
              <a:xfrm>
                <a:off x="3160" y="1149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10" y="48"/>
                    </a:lnTo>
                    <a:lnTo>
                      <a:pt x="11" y="48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8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7" name="Freeform 2515"/>
              <p:cNvSpPr>
                <a:spLocks/>
              </p:cNvSpPr>
              <p:nvPr/>
            </p:nvSpPr>
            <p:spPr bwMode="auto">
              <a:xfrm>
                <a:off x="3160" y="1149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10" y="48"/>
                    </a:lnTo>
                    <a:lnTo>
                      <a:pt x="11" y="48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8" name="Freeform 2516"/>
              <p:cNvSpPr>
                <a:spLocks/>
              </p:cNvSpPr>
              <p:nvPr/>
            </p:nvSpPr>
            <p:spPr bwMode="auto">
              <a:xfrm>
                <a:off x="3148" y="1153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0 w 30"/>
                  <a:gd name="T5" fmla="*/ 4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1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4 w 30"/>
                  <a:gd name="T51" fmla="*/ 1 h 53"/>
                  <a:gd name="T52" fmla="*/ 4 w 30"/>
                  <a:gd name="T53" fmla="*/ 1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2"/>
                    </a:moveTo>
                    <a:lnTo>
                      <a:pt x="5" y="40"/>
                    </a:lnTo>
                    <a:lnTo>
                      <a:pt x="3" y="38"/>
                    </a:lnTo>
                    <a:lnTo>
                      <a:pt x="3" y="33"/>
                    </a:lnTo>
                    <a:lnTo>
                      <a:pt x="2" y="26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9" y="17"/>
                    </a:lnTo>
                    <a:lnTo>
                      <a:pt x="30" y="23"/>
                    </a:lnTo>
                    <a:lnTo>
                      <a:pt x="30" y="28"/>
                    </a:lnTo>
                    <a:lnTo>
                      <a:pt x="30" y="35"/>
                    </a:lnTo>
                    <a:lnTo>
                      <a:pt x="30" y="38"/>
                    </a:lnTo>
                    <a:lnTo>
                      <a:pt x="30" y="42"/>
                    </a:lnTo>
                    <a:lnTo>
                      <a:pt x="28" y="45"/>
                    </a:lnTo>
                    <a:lnTo>
                      <a:pt x="25" y="47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1"/>
                    </a:lnTo>
                    <a:lnTo>
                      <a:pt x="17" y="52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1"/>
                    </a:lnTo>
                    <a:lnTo>
                      <a:pt x="7" y="49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9" name="Freeform 2517"/>
              <p:cNvSpPr>
                <a:spLocks/>
              </p:cNvSpPr>
              <p:nvPr/>
            </p:nvSpPr>
            <p:spPr bwMode="auto">
              <a:xfrm>
                <a:off x="3149" y="1153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2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3 w 19"/>
                  <a:gd name="T61" fmla="*/ 1 h 48"/>
                  <a:gd name="T62" fmla="*/ 3 w 19"/>
                  <a:gd name="T63" fmla="*/ 1 h 48"/>
                  <a:gd name="T64" fmla="*/ 3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2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7" y="43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8" y="25"/>
                    </a:lnTo>
                    <a:lnTo>
                      <a:pt x="18" y="23"/>
                    </a:lnTo>
                    <a:lnTo>
                      <a:pt x="17" y="18"/>
                    </a:lnTo>
                    <a:lnTo>
                      <a:pt x="17" y="15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14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0" name="Freeform 2518"/>
              <p:cNvSpPr>
                <a:spLocks/>
              </p:cNvSpPr>
              <p:nvPr/>
            </p:nvSpPr>
            <p:spPr bwMode="auto">
              <a:xfrm>
                <a:off x="3149" y="1153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2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3 w 19"/>
                  <a:gd name="T61" fmla="*/ 1 h 48"/>
                  <a:gd name="T62" fmla="*/ 3 w 19"/>
                  <a:gd name="T63" fmla="*/ 1 h 48"/>
                  <a:gd name="T64" fmla="*/ 3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2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7" y="43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8" y="25"/>
                    </a:lnTo>
                    <a:lnTo>
                      <a:pt x="18" y="23"/>
                    </a:lnTo>
                    <a:lnTo>
                      <a:pt x="17" y="18"/>
                    </a:lnTo>
                    <a:lnTo>
                      <a:pt x="17" y="15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14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1" name="Freeform 2519"/>
              <p:cNvSpPr>
                <a:spLocks/>
              </p:cNvSpPr>
              <p:nvPr/>
            </p:nvSpPr>
            <p:spPr bwMode="auto">
              <a:xfrm>
                <a:off x="3137" y="1156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6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1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1 h 53"/>
                  <a:gd name="T42" fmla="*/ 3 w 29"/>
                  <a:gd name="T43" fmla="*/ 1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7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1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6" y="4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4"/>
                    </a:lnTo>
                    <a:lnTo>
                      <a:pt x="28" y="18"/>
                    </a:lnTo>
                    <a:lnTo>
                      <a:pt x="28" y="24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2" name="Freeform 2520"/>
              <p:cNvSpPr>
                <a:spLocks/>
              </p:cNvSpPr>
              <p:nvPr/>
            </p:nvSpPr>
            <p:spPr bwMode="auto">
              <a:xfrm>
                <a:off x="3137" y="1157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1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6 h 49"/>
                  <a:gd name="T28" fmla="*/ 2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3 w 20"/>
                  <a:gd name="T59" fmla="*/ 2 h 49"/>
                  <a:gd name="T60" fmla="*/ 3 w 20"/>
                  <a:gd name="T61" fmla="*/ 1 h 49"/>
                  <a:gd name="T62" fmla="*/ 3 w 20"/>
                  <a:gd name="T63" fmla="*/ 1 h 49"/>
                  <a:gd name="T64" fmla="*/ 3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w 20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9"/>
                  <a:gd name="T128" fmla="*/ 20 w 20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2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3" name="Freeform 2521"/>
              <p:cNvSpPr>
                <a:spLocks/>
              </p:cNvSpPr>
              <p:nvPr/>
            </p:nvSpPr>
            <p:spPr bwMode="auto">
              <a:xfrm>
                <a:off x="3137" y="1157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1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6 h 49"/>
                  <a:gd name="T28" fmla="*/ 2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3 w 20"/>
                  <a:gd name="T59" fmla="*/ 2 h 49"/>
                  <a:gd name="T60" fmla="*/ 3 w 20"/>
                  <a:gd name="T61" fmla="*/ 1 h 49"/>
                  <a:gd name="T62" fmla="*/ 3 w 20"/>
                  <a:gd name="T63" fmla="*/ 1 h 49"/>
                  <a:gd name="T64" fmla="*/ 3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9"/>
                  <a:gd name="T125" fmla="*/ 20 w 20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2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4" name="Freeform 2522"/>
              <p:cNvSpPr>
                <a:spLocks/>
              </p:cNvSpPr>
              <p:nvPr/>
            </p:nvSpPr>
            <p:spPr bwMode="auto">
              <a:xfrm>
                <a:off x="3125" y="1160"/>
                <a:ext cx="5" cy="7"/>
              </a:xfrm>
              <a:custGeom>
                <a:avLst/>
                <a:gdLst>
                  <a:gd name="T0" fmla="*/ 1 w 29"/>
                  <a:gd name="T1" fmla="*/ 6 h 52"/>
                  <a:gd name="T2" fmla="*/ 1 w 29"/>
                  <a:gd name="T3" fmla="*/ 6 h 52"/>
                  <a:gd name="T4" fmla="*/ 1 w 29"/>
                  <a:gd name="T5" fmla="*/ 5 h 52"/>
                  <a:gd name="T6" fmla="*/ 0 w 29"/>
                  <a:gd name="T7" fmla="*/ 4 h 52"/>
                  <a:gd name="T8" fmla="*/ 0 w 29"/>
                  <a:gd name="T9" fmla="*/ 4 h 52"/>
                  <a:gd name="T10" fmla="*/ 0 w 29"/>
                  <a:gd name="T11" fmla="*/ 2 h 52"/>
                  <a:gd name="T12" fmla="*/ 0 w 29"/>
                  <a:gd name="T13" fmla="*/ 2 h 52"/>
                  <a:gd name="T14" fmla="*/ 0 w 29"/>
                  <a:gd name="T15" fmla="*/ 2 h 52"/>
                  <a:gd name="T16" fmla="*/ 0 w 29"/>
                  <a:gd name="T17" fmla="*/ 2 h 52"/>
                  <a:gd name="T18" fmla="*/ 0 w 29"/>
                  <a:gd name="T19" fmla="*/ 2 h 52"/>
                  <a:gd name="T20" fmla="*/ 0 w 29"/>
                  <a:gd name="T21" fmla="*/ 2 h 52"/>
                  <a:gd name="T22" fmla="*/ 0 w 29"/>
                  <a:gd name="T23" fmla="*/ 1 h 52"/>
                  <a:gd name="T24" fmla="*/ 0 w 29"/>
                  <a:gd name="T25" fmla="*/ 1 h 52"/>
                  <a:gd name="T26" fmla="*/ 1 w 29"/>
                  <a:gd name="T27" fmla="*/ 1 h 52"/>
                  <a:gd name="T28" fmla="*/ 1 w 29"/>
                  <a:gd name="T29" fmla="*/ 0 h 52"/>
                  <a:gd name="T30" fmla="*/ 2 w 29"/>
                  <a:gd name="T31" fmla="*/ 0 h 52"/>
                  <a:gd name="T32" fmla="*/ 2 w 29"/>
                  <a:gd name="T33" fmla="*/ 0 h 52"/>
                  <a:gd name="T34" fmla="*/ 2 w 29"/>
                  <a:gd name="T35" fmla="*/ 0 h 52"/>
                  <a:gd name="T36" fmla="*/ 3 w 29"/>
                  <a:gd name="T37" fmla="*/ 0 h 52"/>
                  <a:gd name="T38" fmla="*/ 3 w 29"/>
                  <a:gd name="T39" fmla="*/ 0 h 52"/>
                  <a:gd name="T40" fmla="*/ 4 w 29"/>
                  <a:gd name="T41" fmla="*/ 0 h 52"/>
                  <a:gd name="T42" fmla="*/ 4 w 29"/>
                  <a:gd name="T43" fmla="*/ 0 h 52"/>
                  <a:gd name="T44" fmla="*/ 4 w 29"/>
                  <a:gd name="T45" fmla="*/ 0 h 52"/>
                  <a:gd name="T46" fmla="*/ 4 w 29"/>
                  <a:gd name="T47" fmla="*/ 1 h 52"/>
                  <a:gd name="T48" fmla="*/ 4 w 29"/>
                  <a:gd name="T49" fmla="*/ 1 h 52"/>
                  <a:gd name="T50" fmla="*/ 4 w 29"/>
                  <a:gd name="T51" fmla="*/ 1 h 52"/>
                  <a:gd name="T52" fmla="*/ 4 w 29"/>
                  <a:gd name="T53" fmla="*/ 2 h 52"/>
                  <a:gd name="T54" fmla="*/ 5 w 29"/>
                  <a:gd name="T55" fmla="*/ 2 h 52"/>
                  <a:gd name="T56" fmla="*/ 5 w 29"/>
                  <a:gd name="T57" fmla="*/ 3 h 52"/>
                  <a:gd name="T58" fmla="*/ 5 w 29"/>
                  <a:gd name="T59" fmla="*/ 4 h 52"/>
                  <a:gd name="T60" fmla="*/ 5 w 29"/>
                  <a:gd name="T61" fmla="*/ 5 h 52"/>
                  <a:gd name="T62" fmla="*/ 5 w 29"/>
                  <a:gd name="T63" fmla="*/ 5 h 52"/>
                  <a:gd name="T64" fmla="*/ 5 w 29"/>
                  <a:gd name="T65" fmla="*/ 5 h 52"/>
                  <a:gd name="T66" fmla="*/ 5 w 29"/>
                  <a:gd name="T67" fmla="*/ 6 h 52"/>
                  <a:gd name="T68" fmla="*/ 5 w 29"/>
                  <a:gd name="T69" fmla="*/ 6 h 52"/>
                  <a:gd name="T70" fmla="*/ 4 w 29"/>
                  <a:gd name="T71" fmla="*/ 6 h 52"/>
                  <a:gd name="T72" fmla="*/ 4 w 29"/>
                  <a:gd name="T73" fmla="*/ 6 h 52"/>
                  <a:gd name="T74" fmla="*/ 4 w 29"/>
                  <a:gd name="T75" fmla="*/ 7 h 52"/>
                  <a:gd name="T76" fmla="*/ 3 w 29"/>
                  <a:gd name="T77" fmla="*/ 7 h 52"/>
                  <a:gd name="T78" fmla="*/ 3 w 29"/>
                  <a:gd name="T79" fmla="*/ 7 h 52"/>
                  <a:gd name="T80" fmla="*/ 2 w 29"/>
                  <a:gd name="T81" fmla="*/ 7 h 52"/>
                  <a:gd name="T82" fmla="*/ 2 w 29"/>
                  <a:gd name="T83" fmla="*/ 7 h 52"/>
                  <a:gd name="T84" fmla="*/ 2 w 29"/>
                  <a:gd name="T85" fmla="*/ 7 h 52"/>
                  <a:gd name="T86" fmla="*/ 1 w 29"/>
                  <a:gd name="T87" fmla="*/ 7 h 52"/>
                  <a:gd name="T88" fmla="*/ 1 w 29"/>
                  <a:gd name="T89" fmla="*/ 7 h 52"/>
                  <a:gd name="T90" fmla="*/ 1 w 29"/>
                  <a:gd name="T91" fmla="*/ 6 h 52"/>
                  <a:gd name="T92" fmla="*/ 1 w 29"/>
                  <a:gd name="T93" fmla="*/ 6 h 52"/>
                  <a:gd name="T94" fmla="*/ 1 w 29"/>
                  <a:gd name="T95" fmla="*/ 6 h 52"/>
                  <a:gd name="T96" fmla="*/ 1 w 29"/>
                  <a:gd name="T97" fmla="*/ 6 h 52"/>
                  <a:gd name="T98" fmla="*/ 1 w 29"/>
                  <a:gd name="T99" fmla="*/ 6 h 52"/>
                  <a:gd name="T100" fmla="*/ 1 w 29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2"/>
                  <a:gd name="T155" fmla="*/ 29 w 29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2">
                    <a:moveTo>
                      <a:pt x="3" y="41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2" y="33"/>
                    </a:lnTo>
                    <a:lnTo>
                      <a:pt x="2" y="26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6"/>
                    </a:lnTo>
                    <a:lnTo>
                      <a:pt x="26" y="9"/>
                    </a:lnTo>
                    <a:lnTo>
                      <a:pt x="26" y="13"/>
                    </a:lnTo>
                    <a:lnTo>
                      <a:pt x="27" y="17"/>
                    </a:lnTo>
                    <a:lnTo>
                      <a:pt x="28" y="22"/>
                    </a:lnTo>
                    <a:lnTo>
                      <a:pt x="29" y="29"/>
                    </a:lnTo>
                    <a:lnTo>
                      <a:pt x="29" y="34"/>
                    </a:lnTo>
                    <a:lnTo>
                      <a:pt x="29" y="35"/>
                    </a:lnTo>
                    <a:lnTo>
                      <a:pt x="29" y="38"/>
                    </a:lnTo>
                    <a:lnTo>
                      <a:pt x="28" y="41"/>
                    </a:lnTo>
                    <a:lnTo>
                      <a:pt x="27" y="44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49"/>
                    </a:lnTo>
                    <a:lnTo>
                      <a:pt x="20" y="51"/>
                    </a:lnTo>
                    <a:lnTo>
                      <a:pt x="17" y="52"/>
                    </a:lnTo>
                    <a:lnTo>
                      <a:pt x="13" y="52"/>
                    </a:lnTo>
                    <a:lnTo>
                      <a:pt x="12" y="52"/>
                    </a:lnTo>
                    <a:lnTo>
                      <a:pt x="10" y="51"/>
                    </a:lnTo>
                    <a:lnTo>
                      <a:pt x="7" y="51"/>
                    </a:lnTo>
                    <a:lnTo>
                      <a:pt x="5" y="49"/>
                    </a:lnTo>
                    <a:lnTo>
                      <a:pt x="4" y="46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5" name="Freeform 2523"/>
              <p:cNvSpPr>
                <a:spLocks/>
              </p:cNvSpPr>
              <p:nvPr/>
            </p:nvSpPr>
            <p:spPr bwMode="auto">
              <a:xfrm>
                <a:off x="3126" y="1160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4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9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7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6" name="Freeform 2524"/>
              <p:cNvSpPr>
                <a:spLocks/>
              </p:cNvSpPr>
              <p:nvPr/>
            </p:nvSpPr>
            <p:spPr bwMode="auto">
              <a:xfrm>
                <a:off x="3126" y="1160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4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9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7" name="Freeform 2525"/>
              <p:cNvSpPr>
                <a:spLocks/>
              </p:cNvSpPr>
              <p:nvPr/>
            </p:nvSpPr>
            <p:spPr bwMode="auto">
              <a:xfrm>
                <a:off x="3114" y="1164"/>
                <a:ext cx="4" cy="7"/>
              </a:xfrm>
              <a:custGeom>
                <a:avLst/>
                <a:gdLst>
                  <a:gd name="T0" fmla="*/ 1 w 31"/>
                  <a:gd name="T1" fmla="*/ 5 h 54"/>
                  <a:gd name="T2" fmla="*/ 1 w 31"/>
                  <a:gd name="T3" fmla="*/ 5 h 54"/>
                  <a:gd name="T4" fmla="*/ 1 w 31"/>
                  <a:gd name="T5" fmla="*/ 5 h 54"/>
                  <a:gd name="T6" fmla="*/ 0 w 31"/>
                  <a:gd name="T7" fmla="*/ 4 h 54"/>
                  <a:gd name="T8" fmla="*/ 0 w 31"/>
                  <a:gd name="T9" fmla="*/ 4 h 54"/>
                  <a:gd name="T10" fmla="*/ 0 w 31"/>
                  <a:gd name="T11" fmla="*/ 2 h 54"/>
                  <a:gd name="T12" fmla="*/ 0 w 31"/>
                  <a:gd name="T13" fmla="*/ 2 h 54"/>
                  <a:gd name="T14" fmla="*/ 0 w 31"/>
                  <a:gd name="T15" fmla="*/ 2 h 54"/>
                  <a:gd name="T16" fmla="*/ 0 w 31"/>
                  <a:gd name="T17" fmla="*/ 2 h 54"/>
                  <a:gd name="T18" fmla="*/ 0 w 31"/>
                  <a:gd name="T19" fmla="*/ 2 h 54"/>
                  <a:gd name="T20" fmla="*/ 0 w 31"/>
                  <a:gd name="T21" fmla="*/ 2 h 54"/>
                  <a:gd name="T22" fmla="*/ 0 w 31"/>
                  <a:gd name="T23" fmla="*/ 1 h 54"/>
                  <a:gd name="T24" fmla="*/ 0 w 31"/>
                  <a:gd name="T25" fmla="*/ 1 h 54"/>
                  <a:gd name="T26" fmla="*/ 1 w 31"/>
                  <a:gd name="T27" fmla="*/ 1 h 54"/>
                  <a:gd name="T28" fmla="*/ 1 w 31"/>
                  <a:gd name="T29" fmla="*/ 0 h 54"/>
                  <a:gd name="T30" fmla="*/ 1 w 31"/>
                  <a:gd name="T31" fmla="*/ 0 h 54"/>
                  <a:gd name="T32" fmla="*/ 1 w 31"/>
                  <a:gd name="T33" fmla="*/ 0 h 54"/>
                  <a:gd name="T34" fmla="*/ 2 w 31"/>
                  <a:gd name="T35" fmla="*/ 0 h 54"/>
                  <a:gd name="T36" fmla="*/ 2 w 31"/>
                  <a:gd name="T37" fmla="*/ 0 h 54"/>
                  <a:gd name="T38" fmla="*/ 2 w 31"/>
                  <a:gd name="T39" fmla="*/ 0 h 54"/>
                  <a:gd name="T40" fmla="*/ 3 w 31"/>
                  <a:gd name="T41" fmla="*/ 0 h 54"/>
                  <a:gd name="T42" fmla="*/ 3 w 31"/>
                  <a:gd name="T43" fmla="*/ 0 h 54"/>
                  <a:gd name="T44" fmla="*/ 3 w 31"/>
                  <a:gd name="T45" fmla="*/ 1 h 54"/>
                  <a:gd name="T46" fmla="*/ 3 w 31"/>
                  <a:gd name="T47" fmla="*/ 1 h 54"/>
                  <a:gd name="T48" fmla="*/ 3 w 31"/>
                  <a:gd name="T49" fmla="*/ 1 h 54"/>
                  <a:gd name="T50" fmla="*/ 3 w 31"/>
                  <a:gd name="T51" fmla="*/ 1 h 54"/>
                  <a:gd name="T52" fmla="*/ 4 w 31"/>
                  <a:gd name="T53" fmla="*/ 2 h 54"/>
                  <a:gd name="T54" fmla="*/ 4 w 31"/>
                  <a:gd name="T55" fmla="*/ 2 h 54"/>
                  <a:gd name="T56" fmla="*/ 4 w 31"/>
                  <a:gd name="T57" fmla="*/ 3 h 54"/>
                  <a:gd name="T58" fmla="*/ 4 w 31"/>
                  <a:gd name="T59" fmla="*/ 4 h 54"/>
                  <a:gd name="T60" fmla="*/ 4 w 31"/>
                  <a:gd name="T61" fmla="*/ 4 h 54"/>
                  <a:gd name="T62" fmla="*/ 4 w 31"/>
                  <a:gd name="T63" fmla="*/ 5 h 54"/>
                  <a:gd name="T64" fmla="*/ 4 w 31"/>
                  <a:gd name="T65" fmla="*/ 5 h 54"/>
                  <a:gd name="T66" fmla="*/ 4 w 31"/>
                  <a:gd name="T67" fmla="*/ 5 h 54"/>
                  <a:gd name="T68" fmla="*/ 4 w 31"/>
                  <a:gd name="T69" fmla="*/ 6 h 54"/>
                  <a:gd name="T70" fmla="*/ 3 w 31"/>
                  <a:gd name="T71" fmla="*/ 6 h 54"/>
                  <a:gd name="T72" fmla="*/ 3 w 31"/>
                  <a:gd name="T73" fmla="*/ 6 h 54"/>
                  <a:gd name="T74" fmla="*/ 3 w 31"/>
                  <a:gd name="T75" fmla="*/ 6 h 54"/>
                  <a:gd name="T76" fmla="*/ 3 w 31"/>
                  <a:gd name="T77" fmla="*/ 7 h 54"/>
                  <a:gd name="T78" fmla="*/ 2 w 31"/>
                  <a:gd name="T79" fmla="*/ 7 h 54"/>
                  <a:gd name="T80" fmla="*/ 2 w 31"/>
                  <a:gd name="T81" fmla="*/ 7 h 54"/>
                  <a:gd name="T82" fmla="*/ 2 w 31"/>
                  <a:gd name="T83" fmla="*/ 7 h 54"/>
                  <a:gd name="T84" fmla="*/ 1 w 31"/>
                  <a:gd name="T85" fmla="*/ 7 h 54"/>
                  <a:gd name="T86" fmla="*/ 1 w 31"/>
                  <a:gd name="T87" fmla="*/ 7 h 54"/>
                  <a:gd name="T88" fmla="*/ 1 w 31"/>
                  <a:gd name="T89" fmla="*/ 6 h 54"/>
                  <a:gd name="T90" fmla="*/ 1 w 31"/>
                  <a:gd name="T91" fmla="*/ 6 h 54"/>
                  <a:gd name="T92" fmla="*/ 1 w 31"/>
                  <a:gd name="T93" fmla="*/ 6 h 54"/>
                  <a:gd name="T94" fmla="*/ 1 w 31"/>
                  <a:gd name="T95" fmla="*/ 6 h 54"/>
                  <a:gd name="T96" fmla="*/ 1 w 31"/>
                  <a:gd name="T97" fmla="*/ 6 h 54"/>
                  <a:gd name="T98" fmla="*/ 1 w 31"/>
                  <a:gd name="T99" fmla="*/ 6 h 54"/>
                  <a:gd name="T100" fmla="*/ 1 w 31"/>
                  <a:gd name="T101" fmla="*/ 5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4"/>
                  <a:gd name="T155" fmla="*/ 31 w 31"/>
                  <a:gd name="T156" fmla="*/ 54 h 54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4">
                    <a:moveTo>
                      <a:pt x="4" y="42"/>
                    </a:moveTo>
                    <a:lnTo>
                      <a:pt x="4" y="41"/>
                    </a:lnTo>
                    <a:lnTo>
                      <a:pt x="4" y="39"/>
                    </a:lnTo>
                    <a:lnTo>
                      <a:pt x="3" y="33"/>
                    </a:lnTo>
                    <a:lnTo>
                      <a:pt x="2" y="27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4" y="6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6" y="0"/>
                    </a:lnTo>
                    <a:lnTo>
                      <a:pt x="19" y="1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6" y="6"/>
                    </a:lnTo>
                    <a:lnTo>
                      <a:pt x="26" y="10"/>
                    </a:lnTo>
                    <a:lnTo>
                      <a:pt x="28" y="13"/>
                    </a:lnTo>
                    <a:lnTo>
                      <a:pt x="29" y="18"/>
                    </a:lnTo>
                    <a:lnTo>
                      <a:pt x="30" y="23"/>
                    </a:lnTo>
                    <a:lnTo>
                      <a:pt x="31" y="29"/>
                    </a:lnTo>
                    <a:lnTo>
                      <a:pt x="31" y="34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30" y="42"/>
                    </a:lnTo>
                    <a:lnTo>
                      <a:pt x="29" y="46"/>
                    </a:lnTo>
                    <a:lnTo>
                      <a:pt x="25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21" y="51"/>
                    </a:lnTo>
                    <a:lnTo>
                      <a:pt x="18" y="52"/>
                    </a:lnTo>
                    <a:lnTo>
                      <a:pt x="14" y="54"/>
                    </a:lnTo>
                    <a:lnTo>
                      <a:pt x="13" y="52"/>
                    </a:lnTo>
                    <a:lnTo>
                      <a:pt x="11" y="52"/>
                    </a:lnTo>
                    <a:lnTo>
                      <a:pt x="9" y="51"/>
                    </a:lnTo>
                    <a:lnTo>
                      <a:pt x="7" y="49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8" name="Freeform 2526"/>
              <p:cNvSpPr>
                <a:spLocks/>
              </p:cNvSpPr>
              <p:nvPr/>
            </p:nvSpPr>
            <p:spPr bwMode="auto">
              <a:xfrm>
                <a:off x="3114" y="116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1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5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4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9" name="Freeform 2527"/>
              <p:cNvSpPr>
                <a:spLocks/>
              </p:cNvSpPr>
              <p:nvPr/>
            </p:nvSpPr>
            <p:spPr bwMode="auto">
              <a:xfrm>
                <a:off x="3114" y="116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1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5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4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0" name="Freeform 2528"/>
              <p:cNvSpPr>
                <a:spLocks/>
              </p:cNvSpPr>
              <p:nvPr/>
            </p:nvSpPr>
            <p:spPr bwMode="auto">
              <a:xfrm>
                <a:off x="3103" y="1168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0 w 30"/>
                  <a:gd name="T5" fmla="*/ 4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1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0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1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1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29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29" y="38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21" y="52"/>
                    </a:lnTo>
                    <a:lnTo>
                      <a:pt x="17" y="53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1" name="Freeform 2529"/>
              <p:cNvSpPr>
                <a:spLocks/>
              </p:cNvSpPr>
              <p:nvPr/>
            </p:nvSpPr>
            <p:spPr bwMode="auto">
              <a:xfrm>
                <a:off x="3103" y="1168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3 w 20"/>
                  <a:gd name="T29" fmla="*/ 5 h 47"/>
                  <a:gd name="T30" fmla="*/ 3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5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3 w 20"/>
                  <a:gd name="T61" fmla="*/ 1 h 47"/>
                  <a:gd name="T62" fmla="*/ 3 w 20"/>
                  <a:gd name="T63" fmla="*/ 1 h 47"/>
                  <a:gd name="T64" fmla="*/ 3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w 20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7"/>
                  <a:gd name="T128" fmla="*/ 20 w 20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1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2" name="Freeform 2530"/>
              <p:cNvSpPr>
                <a:spLocks/>
              </p:cNvSpPr>
              <p:nvPr/>
            </p:nvSpPr>
            <p:spPr bwMode="auto">
              <a:xfrm>
                <a:off x="3103" y="1168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3 w 20"/>
                  <a:gd name="T29" fmla="*/ 5 h 47"/>
                  <a:gd name="T30" fmla="*/ 3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5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3 w 20"/>
                  <a:gd name="T61" fmla="*/ 1 h 47"/>
                  <a:gd name="T62" fmla="*/ 3 w 20"/>
                  <a:gd name="T63" fmla="*/ 1 h 47"/>
                  <a:gd name="T64" fmla="*/ 3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7"/>
                  <a:gd name="T125" fmla="*/ 20 w 20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1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3" name="Freeform 2531"/>
              <p:cNvSpPr>
                <a:spLocks/>
              </p:cNvSpPr>
              <p:nvPr/>
            </p:nvSpPr>
            <p:spPr bwMode="auto">
              <a:xfrm>
                <a:off x="3091" y="1171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5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1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7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1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2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6" y="4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3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9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50"/>
                    </a:lnTo>
                    <a:lnTo>
                      <a:pt x="21" y="51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0" y="52"/>
                    </a:lnTo>
                    <a:lnTo>
                      <a:pt x="8" y="51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4" name="Freeform 2532"/>
              <p:cNvSpPr>
                <a:spLocks/>
              </p:cNvSpPr>
              <p:nvPr/>
            </p:nvSpPr>
            <p:spPr bwMode="auto">
              <a:xfrm>
                <a:off x="3092" y="117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1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19" y="26"/>
                    </a:lnTo>
                    <a:lnTo>
                      <a:pt x="19" y="23"/>
                    </a:lnTo>
                    <a:lnTo>
                      <a:pt x="18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5" name="Freeform 2533"/>
              <p:cNvSpPr>
                <a:spLocks/>
              </p:cNvSpPr>
              <p:nvPr/>
            </p:nvSpPr>
            <p:spPr bwMode="auto">
              <a:xfrm>
                <a:off x="3092" y="117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1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19" y="26"/>
                    </a:lnTo>
                    <a:lnTo>
                      <a:pt x="19" y="23"/>
                    </a:lnTo>
                    <a:lnTo>
                      <a:pt x="18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6" name="Freeform 2534"/>
              <p:cNvSpPr>
                <a:spLocks/>
              </p:cNvSpPr>
              <p:nvPr/>
            </p:nvSpPr>
            <p:spPr bwMode="auto">
              <a:xfrm>
                <a:off x="3080" y="1175"/>
                <a:ext cx="4" cy="7"/>
              </a:xfrm>
              <a:custGeom>
                <a:avLst/>
                <a:gdLst>
                  <a:gd name="T0" fmla="*/ 0 w 30"/>
                  <a:gd name="T1" fmla="*/ 6 h 53"/>
                  <a:gd name="T2" fmla="*/ 0 w 30"/>
                  <a:gd name="T3" fmla="*/ 6 h 53"/>
                  <a:gd name="T4" fmla="*/ 0 w 30"/>
                  <a:gd name="T5" fmla="*/ 5 h 53"/>
                  <a:gd name="T6" fmla="*/ 0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1 h 53"/>
                  <a:gd name="T42" fmla="*/ 3 w 30"/>
                  <a:gd name="T43" fmla="*/ 1 h 53"/>
                  <a:gd name="T44" fmla="*/ 3 w 30"/>
                  <a:gd name="T45" fmla="*/ 1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5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6 h 53"/>
                  <a:gd name="T68" fmla="*/ 4 w 30"/>
                  <a:gd name="T69" fmla="*/ 6 h 53"/>
                  <a:gd name="T70" fmla="*/ 3 w 30"/>
                  <a:gd name="T71" fmla="*/ 6 h 53"/>
                  <a:gd name="T72" fmla="*/ 3 w 30"/>
                  <a:gd name="T73" fmla="*/ 7 h 53"/>
                  <a:gd name="T74" fmla="*/ 3 w 30"/>
                  <a:gd name="T75" fmla="*/ 7 h 53"/>
                  <a:gd name="T76" fmla="*/ 3 w 30"/>
                  <a:gd name="T77" fmla="*/ 7 h 53"/>
                  <a:gd name="T78" fmla="*/ 2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1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0 w 30"/>
                  <a:gd name="T97" fmla="*/ 6 h 53"/>
                  <a:gd name="T98" fmla="*/ 0 w 30"/>
                  <a:gd name="T99" fmla="*/ 6 h 53"/>
                  <a:gd name="T100" fmla="*/ 0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40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6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30" y="30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9"/>
                    </a:lnTo>
                    <a:lnTo>
                      <a:pt x="29" y="42"/>
                    </a:lnTo>
                    <a:lnTo>
                      <a:pt x="28" y="46"/>
                    </a:lnTo>
                    <a:lnTo>
                      <a:pt x="25" y="49"/>
                    </a:lnTo>
                    <a:lnTo>
                      <a:pt x="24" y="50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8" y="52"/>
                    </a:lnTo>
                    <a:lnTo>
                      <a:pt x="5" y="50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7" name="Freeform 2535"/>
              <p:cNvSpPr>
                <a:spLocks/>
              </p:cNvSpPr>
              <p:nvPr/>
            </p:nvSpPr>
            <p:spPr bwMode="auto">
              <a:xfrm>
                <a:off x="3080" y="117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4"/>
                    </a:moveTo>
                    <a:lnTo>
                      <a:pt x="0" y="44"/>
                    </a:lnTo>
                    <a:lnTo>
                      <a:pt x="1" y="45"/>
                    </a:lnTo>
                    <a:lnTo>
                      <a:pt x="3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8" y="17"/>
                    </a:lnTo>
                    <a:lnTo>
                      <a:pt x="17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8" name="Freeform 2536"/>
              <p:cNvSpPr>
                <a:spLocks/>
              </p:cNvSpPr>
              <p:nvPr/>
            </p:nvSpPr>
            <p:spPr bwMode="auto">
              <a:xfrm>
                <a:off x="3080" y="117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4"/>
                    </a:moveTo>
                    <a:lnTo>
                      <a:pt x="0" y="44"/>
                    </a:lnTo>
                    <a:lnTo>
                      <a:pt x="1" y="45"/>
                    </a:lnTo>
                    <a:lnTo>
                      <a:pt x="3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8" y="17"/>
                    </a:lnTo>
                    <a:lnTo>
                      <a:pt x="17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sp>
          <p:nvSpPr>
            <p:cNvPr id="36645" name="Freeform 2537"/>
            <p:cNvSpPr>
              <a:spLocks/>
            </p:cNvSpPr>
            <p:nvPr/>
          </p:nvSpPr>
          <p:spPr bwMode="auto">
            <a:xfrm>
              <a:off x="3068" y="1179"/>
              <a:ext cx="5" cy="6"/>
            </a:xfrm>
            <a:custGeom>
              <a:avLst/>
              <a:gdLst>
                <a:gd name="T0" fmla="*/ 1 w 29"/>
                <a:gd name="T1" fmla="*/ 5 h 52"/>
                <a:gd name="T2" fmla="*/ 1 w 29"/>
                <a:gd name="T3" fmla="*/ 5 h 52"/>
                <a:gd name="T4" fmla="*/ 1 w 29"/>
                <a:gd name="T5" fmla="*/ 4 h 52"/>
                <a:gd name="T6" fmla="*/ 0 w 29"/>
                <a:gd name="T7" fmla="*/ 4 h 52"/>
                <a:gd name="T8" fmla="*/ 0 w 29"/>
                <a:gd name="T9" fmla="*/ 3 h 52"/>
                <a:gd name="T10" fmla="*/ 0 w 29"/>
                <a:gd name="T11" fmla="*/ 2 h 52"/>
                <a:gd name="T12" fmla="*/ 0 w 29"/>
                <a:gd name="T13" fmla="*/ 2 h 52"/>
                <a:gd name="T14" fmla="*/ 0 w 29"/>
                <a:gd name="T15" fmla="*/ 2 h 52"/>
                <a:gd name="T16" fmla="*/ 0 w 29"/>
                <a:gd name="T17" fmla="*/ 2 h 52"/>
                <a:gd name="T18" fmla="*/ 0 w 29"/>
                <a:gd name="T19" fmla="*/ 2 h 52"/>
                <a:gd name="T20" fmla="*/ 0 w 29"/>
                <a:gd name="T21" fmla="*/ 2 h 52"/>
                <a:gd name="T22" fmla="*/ 0 w 29"/>
                <a:gd name="T23" fmla="*/ 1 h 52"/>
                <a:gd name="T24" fmla="*/ 0 w 29"/>
                <a:gd name="T25" fmla="*/ 1 h 52"/>
                <a:gd name="T26" fmla="*/ 1 w 29"/>
                <a:gd name="T27" fmla="*/ 1 h 52"/>
                <a:gd name="T28" fmla="*/ 1 w 29"/>
                <a:gd name="T29" fmla="*/ 0 h 52"/>
                <a:gd name="T30" fmla="*/ 2 w 29"/>
                <a:gd name="T31" fmla="*/ 0 h 52"/>
                <a:gd name="T32" fmla="*/ 2 w 29"/>
                <a:gd name="T33" fmla="*/ 0 h 52"/>
                <a:gd name="T34" fmla="*/ 2 w 29"/>
                <a:gd name="T35" fmla="*/ 0 h 52"/>
                <a:gd name="T36" fmla="*/ 2 w 29"/>
                <a:gd name="T37" fmla="*/ 0 h 52"/>
                <a:gd name="T38" fmla="*/ 3 w 29"/>
                <a:gd name="T39" fmla="*/ 0 h 52"/>
                <a:gd name="T40" fmla="*/ 4 w 29"/>
                <a:gd name="T41" fmla="*/ 0 h 52"/>
                <a:gd name="T42" fmla="*/ 4 w 29"/>
                <a:gd name="T43" fmla="*/ 0 h 52"/>
                <a:gd name="T44" fmla="*/ 4 w 29"/>
                <a:gd name="T45" fmla="*/ 0 h 52"/>
                <a:gd name="T46" fmla="*/ 4 w 29"/>
                <a:gd name="T47" fmla="*/ 0 h 52"/>
                <a:gd name="T48" fmla="*/ 4 w 29"/>
                <a:gd name="T49" fmla="*/ 1 h 52"/>
                <a:gd name="T50" fmla="*/ 4 w 29"/>
                <a:gd name="T51" fmla="*/ 1 h 52"/>
                <a:gd name="T52" fmla="*/ 4 w 29"/>
                <a:gd name="T53" fmla="*/ 2 h 52"/>
                <a:gd name="T54" fmla="*/ 5 w 29"/>
                <a:gd name="T55" fmla="*/ 2 h 52"/>
                <a:gd name="T56" fmla="*/ 5 w 29"/>
                <a:gd name="T57" fmla="*/ 3 h 52"/>
                <a:gd name="T58" fmla="*/ 5 w 29"/>
                <a:gd name="T59" fmla="*/ 3 h 52"/>
                <a:gd name="T60" fmla="*/ 5 w 29"/>
                <a:gd name="T61" fmla="*/ 4 h 52"/>
                <a:gd name="T62" fmla="*/ 5 w 29"/>
                <a:gd name="T63" fmla="*/ 4 h 52"/>
                <a:gd name="T64" fmla="*/ 5 w 29"/>
                <a:gd name="T65" fmla="*/ 4 h 52"/>
                <a:gd name="T66" fmla="*/ 5 w 29"/>
                <a:gd name="T67" fmla="*/ 5 h 52"/>
                <a:gd name="T68" fmla="*/ 5 w 29"/>
                <a:gd name="T69" fmla="*/ 5 h 52"/>
                <a:gd name="T70" fmla="*/ 4 w 29"/>
                <a:gd name="T71" fmla="*/ 6 h 52"/>
                <a:gd name="T72" fmla="*/ 4 w 29"/>
                <a:gd name="T73" fmla="*/ 6 h 52"/>
                <a:gd name="T74" fmla="*/ 4 w 29"/>
                <a:gd name="T75" fmla="*/ 6 h 52"/>
                <a:gd name="T76" fmla="*/ 3 w 29"/>
                <a:gd name="T77" fmla="*/ 6 h 52"/>
                <a:gd name="T78" fmla="*/ 3 w 29"/>
                <a:gd name="T79" fmla="*/ 6 h 52"/>
                <a:gd name="T80" fmla="*/ 2 w 29"/>
                <a:gd name="T81" fmla="*/ 6 h 52"/>
                <a:gd name="T82" fmla="*/ 2 w 29"/>
                <a:gd name="T83" fmla="*/ 6 h 52"/>
                <a:gd name="T84" fmla="*/ 2 w 29"/>
                <a:gd name="T85" fmla="*/ 6 h 52"/>
                <a:gd name="T86" fmla="*/ 1 w 29"/>
                <a:gd name="T87" fmla="*/ 6 h 52"/>
                <a:gd name="T88" fmla="*/ 1 w 29"/>
                <a:gd name="T89" fmla="*/ 6 h 52"/>
                <a:gd name="T90" fmla="*/ 1 w 29"/>
                <a:gd name="T91" fmla="*/ 5 h 52"/>
                <a:gd name="T92" fmla="*/ 1 w 29"/>
                <a:gd name="T93" fmla="*/ 5 h 52"/>
                <a:gd name="T94" fmla="*/ 1 w 29"/>
                <a:gd name="T95" fmla="*/ 5 h 52"/>
                <a:gd name="T96" fmla="*/ 1 w 29"/>
                <a:gd name="T97" fmla="*/ 5 h 52"/>
                <a:gd name="T98" fmla="*/ 1 w 29"/>
                <a:gd name="T99" fmla="*/ 5 h 52"/>
                <a:gd name="T100" fmla="*/ 1 w 29"/>
                <a:gd name="T101" fmla="*/ 5 h 5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2"/>
                <a:gd name="T155" fmla="*/ 29 w 29"/>
                <a:gd name="T156" fmla="*/ 52 h 5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2">
                  <a:moveTo>
                    <a:pt x="3" y="42"/>
                  </a:moveTo>
                  <a:lnTo>
                    <a:pt x="3" y="41"/>
                  </a:lnTo>
                  <a:lnTo>
                    <a:pt x="3" y="38"/>
                  </a:lnTo>
                  <a:lnTo>
                    <a:pt x="2" y="33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8"/>
                  </a:lnTo>
                  <a:lnTo>
                    <a:pt x="3" y="5"/>
                  </a:lnTo>
                  <a:lnTo>
                    <a:pt x="5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22" y="2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4" y="4"/>
                  </a:lnTo>
                  <a:lnTo>
                    <a:pt x="25" y="6"/>
                  </a:lnTo>
                  <a:lnTo>
                    <a:pt x="25" y="9"/>
                  </a:lnTo>
                  <a:lnTo>
                    <a:pt x="26" y="13"/>
                  </a:lnTo>
                  <a:lnTo>
                    <a:pt x="27" y="18"/>
                  </a:lnTo>
                  <a:lnTo>
                    <a:pt x="28" y="23"/>
                  </a:lnTo>
                  <a:lnTo>
                    <a:pt x="29" y="29"/>
                  </a:lnTo>
                  <a:lnTo>
                    <a:pt x="29" y="34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8" y="41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4" y="48"/>
                  </a:lnTo>
                  <a:lnTo>
                    <a:pt x="23" y="49"/>
                  </a:lnTo>
                  <a:lnTo>
                    <a:pt x="20" y="51"/>
                  </a:lnTo>
                  <a:lnTo>
                    <a:pt x="16" y="52"/>
                  </a:lnTo>
                  <a:lnTo>
                    <a:pt x="12" y="52"/>
                  </a:lnTo>
                  <a:lnTo>
                    <a:pt x="11" y="52"/>
                  </a:lnTo>
                  <a:lnTo>
                    <a:pt x="9" y="52"/>
                  </a:lnTo>
                  <a:lnTo>
                    <a:pt x="7" y="51"/>
                  </a:lnTo>
                  <a:lnTo>
                    <a:pt x="5" y="49"/>
                  </a:lnTo>
                  <a:lnTo>
                    <a:pt x="4" y="46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3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46" name="Freeform 2538"/>
            <p:cNvSpPr>
              <a:spLocks/>
            </p:cNvSpPr>
            <p:nvPr/>
          </p:nvSpPr>
          <p:spPr bwMode="auto">
            <a:xfrm>
              <a:off x="3069" y="1179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5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2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1 w 21"/>
                <a:gd name="T79" fmla="*/ 0 h 48"/>
                <a:gd name="T80" fmla="*/ 1 w 21"/>
                <a:gd name="T81" fmla="*/ 0 h 48"/>
                <a:gd name="T82" fmla="*/ 0 w 21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48"/>
                <a:gd name="T128" fmla="*/ 21 w 21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48">
                  <a:moveTo>
                    <a:pt x="0" y="45"/>
                  </a:moveTo>
                  <a:lnTo>
                    <a:pt x="1" y="46"/>
                  </a:lnTo>
                  <a:lnTo>
                    <a:pt x="3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8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20" y="39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4"/>
                  </a:lnTo>
                  <a:lnTo>
                    <a:pt x="21" y="32"/>
                  </a:lnTo>
                  <a:lnTo>
                    <a:pt x="20" y="31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9"/>
                  </a:lnTo>
                  <a:lnTo>
                    <a:pt x="18" y="14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8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1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47" name="Freeform 2539"/>
            <p:cNvSpPr>
              <a:spLocks/>
            </p:cNvSpPr>
            <p:nvPr/>
          </p:nvSpPr>
          <p:spPr bwMode="auto">
            <a:xfrm>
              <a:off x="3069" y="1179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5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2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1 w 21"/>
                <a:gd name="T79" fmla="*/ 0 h 48"/>
                <a:gd name="T80" fmla="*/ 1 w 21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"/>
                <a:gd name="T124" fmla="*/ 0 h 48"/>
                <a:gd name="T125" fmla="*/ 21 w 21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" h="48">
                  <a:moveTo>
                    <a:pt x="0" y="45"/>
                  </a:moveTo>
                  <a:lnTo>
                    <a:pt x="1" y="46"/>
                  </a:lnTo>
                  <a:lnTo>
                    <a:pt x="3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8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20" y="39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4"/>
                  </a:lnTo>
                  <a:lnTo>
                    <a:pt x="21" y="32"/>
                  </a:lnTo>
                  <a:lnTo>
                    <a:pt x="20" y="31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9"/>
                  </a:lnTo>
                  <a:lnTo>
                    <a:pt x="18" y="14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8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1" y="2"/>
                  </a:lnTo>
                  <a:lnTo>
                    <a:pt x="9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48" name="Freeform 2540"/>
            <p:cNvSpPr>
              <a:spLocks/>
            </p:cNvSpPr>
            <p:nvPr/>
          </p:nvSpPr>
          <p:spPr bwMode="auto">
            <a:xfrm>
              <a:off x="3057" y="1183"/>
              <a:ext cx="4" cy="6"/>
            </a:xfrm>
            <a:custGeom>
              <a:avLst/>
              <a:gdLst>
                <a:gd name="T0" fmla="*/ 1 w 30"/>
                <a:gd name="T1" fmla="*/ 5 h 53"/>
                <a:gd name="T2" fmla="*/ 1 w 30"/>
                <a:gd name="T3" fmla="*/ 5 h 53"/>
                <a:gd name="T4" fmla="*/ 1 w 30"/>
                <a:gd name="T5" fmla="*/ 4 h 53"/>
                <a:gd name="T6" fmla="*/ 0 w 30"/>
                <a:gd name="T7" fmla="*/ 4 h 53"/>
                <a:gd name="T8" fmla="*/ 0 w 30"/>
                <a:gd name="T9" fmla="*/ 3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1 h 53"/>
                <a:gd name="T22" fmla="*/ 0 w 30"/>
                <a:gd name="T23" fmla="*/ 1 h 53"/>
                <a:gd name="T24" fmla="*/ 0 w 30"/>
                <a:gd name="T25" fmla="*/ 1 h 53"/>
                <a:gd name="T26" fmla="*/ 0 w 30"/>
                <a:gd name="T27" fmla="*/ 1 h 53"/>
                <a:gd name="T28" fmla="*/ 1 w 30"/>
                <a:gd name="T29" fmla="*/ 0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3 w 30"/>
                <a:gd name="T39" fmla="*/ 0 h 53"/>
                <a:gd name="T40" fmla="*/ 3 w 30"/>
                <a:gd name="T41" fmla="*/ 0 h 53"/>
                <a:gd name="T42" fmla="*/ 3 w 30"/>
                <a:gd name="T43" fmla="*/ 0 h 53"/>
                <a:gd name="T44" fmla="*/ 3 w 30"/>
                <a:gd name="T45" fmla="*/ 0 h 53"/>
                <a:gd name="T46" fmla="*/ 3 w 30"/>
                <a:gd name="T47" fmla="*/ 0 h 53"/>
                <a:gd name="T48" fmla="*/ 3 w 30"/>
                <a:gd name="T49" fmla="*/ 1 h 53"/>
                <a:gd name="T50" fmla="*/ 3 w 30"/>
                <a:gd name="T51" fmla="*/ 1 h 53"/>
                <a:gd name="T52" fmla="*/ 4 w 30"/>
                <a:gd name="T53" fmla="*/ 1 h 53"/>
                <a:gd name="T54" fmla="*/ 4 w 30"/>
                <a:gd name="T55" fmla="*/ 2 h 53"/>
                <a:gd name="T56" fmla="*/ 4 w 30"/>
                <a:gd name="T57" fmla="*/ 2 h 53"/>
                <a:gd name="T58" fmla="*/ 4 w 30"/>
                <a:gd name="T59" fmla="*/ 3 h 53"/>
                <a:gd name="T60" fmla="*/ 4 w 30"/>
                <a:gd name="T61" fmla="*/ 4 h 53"/>
                <a:gd name="T62" fmla="*/ 4 w 30"/>
                <a:gd name="T63" fmla="*/ 4 h 53"/>
                <a:gd name="T64" fmla="*/ 4 w 30"/>
                <a:gd name="T65" fmla="*/ 4 h 53"/>
                <a:gd name="T66" fmla="*/ 4 w 30"/>
                <a:gd name="T67" fmla="*/ 5 h 53"/>
                <a:gd name="T68" fmla="*/ 4 w 30"/>
                <a:gd name="T69" fmla="*/ 5 h 53"/>
                <a:gd name="T70" fmla="*/ 3 w 30"/>
                <a:gd name="T71" fmla="*/ 5 h 53"/>
                <a:gd name="T72" fmla="*/ 3 w 30"/>
                <a:gd name="T73" fmla="*/ 5 h 53"/>
                <a:gd name="T74" fmla="*/ 3 w 30"/>
                <a:gd name="T75" fmla="*/ 6 h 53"/>
                <a:gd name="T76" fmla="*/ 3 w 30"/>
                <a:gd name="T77" fmla="*/ 6 h 53"/>
                <a:gd name="T78" fmla="*/ 2 w 30"/>
                <a:gd name="T79" fmla="*/ 6 h 53"/>
                <a:gd name="T80" fmla="*/ 2 w 30"/>
                <a:gd name="T81" fmla="*/ 6 h 53"/>
                <a:gd name="T82" fmla="*/ 2 w 30"/>
                <a:gd name="T83" fmla="*/ 6 h 53"/>
                <a:gd name="T84" fmla="*/ 1 w 30"/>
                <a:gd name="T85" fmla="*/ 6 h 53"/>
                <a:gd name="T86" fmla="*/ 1 w 30"/>
                <a:gd name="T87" fmla="*/ 6 h 53"/>
                <a:gd name="T88" fmla="*/ 1 w 30"/>
                <a:gd name="T89" fmla="*/ 6 h 53"/>
                <a:gd name="T90" fmla="*/ 1 w 30"/>
                <a:gd name="T91" fmla="*/ 5 h 53"/>
                <a:gd name="T92" fmla="*/ 1 w 30"/>
                <a:gd name="T93" fmla="*/ 5 h 53"/>
                <a:gd name="T94" fmla="*/ 1 w 30"/>
                <a:gd name="T95" fmla="*/ 5 h 53"/>
                <a:gd name="T96" fmla="*/ 1 w 30"/>
                <a:gd name="T97" fmla="*/ 5 h 53"/>
                <a:gd name="T98" fmla="*/ 1 w 30"/>
                <a:gd name="T99" fmla="*/ 5 h 53"/>
                <a:gd name="T100" fmla="*/ 1 w 30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1"/>
                  </a:moveTo>
                  <a:lnTo>
                    <a:pt x="4" y="40"/>
                  </a:lnTo>
                  <a:lnTo>
                    <a:pt x="4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3" y="6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3"/>
                  </a:lnTo>
                  <a:lnTo>
                    <a:pt x="24" y="4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7" y="12"/>
                  </a:lnTo>
                  <a:lnTo>
                    <a:pt x="28" y="17"/>
                  </a:lnTo>
                  <a:lnTo>
                    <a:pt x="29" y="22"/>
                  </a:lnTo>
                  <a:lnTo>
                    <a:pt x="29" y="28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29" y="38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5" y="47"/>
                  </a:lnTo>
                  <a:lnTo>
                    <a:pt x="25" y="48"/>
                  </a:lnTo>
                  <a:lnTo>
                    <a:pt x="23" y="49"/>
                  </a:lnTo>
                  <a:lnTo>
                    <a:pt x="21" y="50"/>
                  </a:lnTo>
                  <a:lnTo>
                    <a:pt x="18" y="52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0" y="52"/>
                  </a:lnTo>
                  <a:lnTo>
                    <a:pt x="8" y="50"/>
                  </a:lnTo>
                  <a:lnTo>
                    <a:pt x="6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4" y="43"/>
                  </a:lnTo>
                  <a:lnTo>
                    <a:pt x="4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49" name="Freeform 2541"/>
            <p:cNvSpPr>
              <a:spLocks/>
            </p:cNvSpPr>
            <p:nvPr/>
          </p:nvSpPr>
          <p:spPr bwMode="auto">
            <a:xfrm>
              <a:off x="3057" y="1183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3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6"/>
                  </a:lnTo>
                  <a:lnTo>
                    <a:pt x="16" y="45"/>
                  </a:lnTo>
                  <a:lnTo>
                    <a:pt x="17" y="44"/>
                  </a:lnTo>
                  <a:lnTo>
                    <a:pt x="18" y="43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5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9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0" name="Freeform 2542"/>
            <p:cNvSpPr>
              <a:spLocks/>
            </p:cNvSpPr>
            <p:nvPr/>
          </p:nvSpPr>
          <p:spPr bwMode="auto">
            <a:xfrm>
              <a:off x="3057" y="1183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3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6"/>
                  </a:lnTo>
                  <a:lnTo>
                    <a:pt x="16" y="45"/>
                  </a:lnTo>
                  <a:lnTo>
                    <a:pt x="17" y="44"/>
                  </a:lnTo>
                  <a:lnTo>
                    <a:pt x="18" y="43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5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9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1" name="Freeform 2543"/>
            <p:cNvSpPr>
              <a:spLocks/>
            </p:cNvSpPr>
            <p:nvPr/>
          </p:nvSpPr>
          <p:spPr bwMode="auto">
            <a:xfrm>
              <a:off x="3045" y="1186"/>
              <a:ext cx="5" cy="7"/>
            </a:xfrm>
            <a:custGeom>
              <a:avLst/>
              <a:gdLst>
                <a:gd name="T0" fmla="*/ 1 w 30"/>
                <a:gd name="T1" fmla="*/ 6 h 53"/>
                <a:gd name="T2" fmla="*/ 1 w 30"/>
                <a:gd name="T3" fmla="*/ 6 h 53"/>
                <a:gd name="T4" fmla="*/ 1 w 30"/>
                <a:gd name="T5" fmla="*/ 5 h 53"/>
                <a:gd name="T6" fmla="*/ 1 w 30"/>
                <a:gd name="T7" fmla="*/ 4 h 53"/>
                <a:gd name="T8" fmla="*/ 0 w 30"/>
                <a:gd name="T9" fmla="*/ 4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1 h 53"/>
                <a:gd name="T24" fmla="*/ 0 w 30"/>
                <a:gd name="T25" fmla="*/ 1 h 53"/>
                <a:gd name="T26" fmla="*/ 1 w 30"/>
                <a:gd name="T27" fmla="*/ 1 h 53"/>
                <a:gd name="T28" fmla="*/ 1 w 30"/>
                <a:gd name="T29" fmla="*/ 0 h 53"/>
                <a:gd name="T30" fmla="*/ 2 w 30"/>
                <a:gd name="T31" fmla="*/ 0 h 53"/>
                <a:gd name="T32" fmla="*/ 2 w 30"/>
                <a:gd name="T33" fmla="*/ 0 h 53"/>
                <a:gd name="T34" fmla="*/ 2 w 30"/>
                <a:gd name="T35" fmla="*/ 0 h 53"/>
                <a:gd name="T36" fmla="*/ 3 w 30"/>
                <a:gd name="T37" fmla="*/ 0 h 53"/>
                <a:gd name="T38" fmla="*/ 3 w 30"/>
                <a:gd name="T39" fmla="*/ 0 h 53"/>
                <a:gd name="T40" fmla="*/ 4 w 30"/>
                <a:gd name="T41" fmla="*/ 0 h 53"/>
                <a:gd name="T42" fmla="*/ 4 w 30"/>
                <a:gd name="T43" fmla="*/ 0 h 53"/>
                <a:gd name="T44" fmla="*/ 4 w 30"/>
                <a:gd name="T45" fmla="*/ 0 h 53"/>
                <a:gd name="T46" fmla="*/ 4 w 30"/>
                <a:gd name="T47" fmla="*/ 1 h 53"/>
                <a:gd name="T48" fmla="*/ 4 w 30"/>
                <a:gd name="T49" fmla="*/ 1 h 53"/>
                <a:gd name="T50" fmla="*/ 4 w 30"/>
                <a:gd name="T51" fmla="*/ 1 h 53"/>
                <a:gd name="T52" fmla="*/ 5 w 30"/>
                <a:gd name="T53" fmla="*/ 2 h 53"/>
                <a:gd name="T54" fmla="*/ 5 w 30"/>
                <a:gd name="T55" fmla="*/ 2 h 53"/>
                <a:gd name="T56" fmla="*/ 5 w 30"/>
                <a:gd name="T57" fmla="*/ 3 h 53"/>
                <a:gd name="T58" fmla="*/ 5 w 30"/>
                <a:gd name="T59" fmla="*/ 4 h 53"/>
                <a:gd name="T60" fmla="*/ 5 w 30"/>
                <a:gd name="T61" fmla="*/ 5 h 53"/>
                <a:gd name="T62" fmla="*/ 5 w 30"/>
                <a:gd name="T63" fmla="*/ 5 h 53"/>
                <a:gd name="T64" fmla="*/ 5 w 30"/>
                <a:gd name="T65" fmla="*/ 5 h 53"/>
                <a:gd name="T66" fmla="*/ 5 w 30"/>
                <a:gd name="T67" fmla="*/ 6 h 53"/>
                <a:gd name="T68" fmla="*/ 5 w 30"/>
                <a:gd name="T69" fmla="*/ 6 h 53"/>
                <a:gd name="T70" fmla="*/ 4 w 30"/>
                <a:gd name="T71" fmla="*/ 6 h 53"/>
                <a:gd name="T72" fmla="*/ 4 w 30"/>
                <a:gd name="T73" fmla="*/ 6 h 53"/>
                <a:gd name="T74" fmla="*/ 4 w 30"/>
                <a:gd name="T75" fmla="*/ 7 h 53"/>
                <a:gd name="T76" fmla="*/ 4 w 30"/>
                <a:gd name="T77" fmla="*/ 7 h 53"/>
                <a:gd name="T78" fmla="*/ 3 w 30"/>
                <a:gd name="T79" fmla="*/ 7 h 53"/>
                <a:gd name="T80" fmla="*/ 2 w 30"/>
                <a:gd name="T81" fmla="*/ 7 h 53"/>
                <a:gd name="T82" fmla="*/ 2 w 30"/>
                <a:gd name="T83" fmla="*/ 7 h 53"/>
                <a:gd name="T84" fmla="*/ 2 w 30"/>
                <a:gd name="T85" fmla="*/ 7 h 53"/>
                <a:gd name="T86" fmla="*/ 2 w 30"/>
                <a:gd name="T87" fmla="*/ 7 h 53"/>
                <a:gd name="T88" fmla="*/ 1 w 30"/>
                <a:gd name="T89" fmla="*/ 6 h 53"/>
                <a:gd name="T90" fmla="*/ 1 w 30"/>
                <a:gd name="T91" fmla="*/ 6 h 53"/>
                <a:gd name="T92" fmla="*/ 1 w 30"/>
                <a:gd name="T93" fmla="*/ 6 h 53"/>
                <a:gd name="T94" fmla="*/ 1 w 30"/>
                <a:gd name="T95" fmla="*/ 6 h 53"/>
                <a:gd name="T96" fmla="*/ 1 w 30"/>
                <a:gd name="T97" fmla="*/ 6 h 53"/>
                <a:gd name="T98" fmla="*/ 1 w 30"/>
                <a:gd name="T99" fmla="*/ 6 h 53"/>
                <a:gd name="T100" fmla="*/ 1 w 30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3" y="43"/>
                  </a:moveTo>
                  <a:lnTo>
                    <a:pt x="3" y="42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1"/>
                  </a:lnTo>
                  <a:lnTo>
                    <a:pt x="2" y="9"/>
                  </a:lnTo>
                  <a:lnTo>
                    <a:pt x="3" y="6"/>
                  </a:lnTo>
                  <a:lnTo>
                    <a:pt x="6" y="3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4" y="6"/>
                  </a:lnTo>
                  <a:lnTo>
                    <a:pt x="25" y="7"/>
                  </a:lnTo>
                  <a:lnTo>
                    <a:pt x="26" y="10"/>
                  </a:lnTo>
                  <a:lnTo>
                    <a:pt x="27" y="14"/>
                  </a:lnTo>
                  <a:lnTo>
                    <a:pt x="28" y="18"/>
                  </a:lnTo>
                  <a:lnTo>
                    <a:pt x="30" y="24"/>
                  </a:lnTo>
                  <a:lnTo>
                    <a:pt x="30" y="29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8"/>
                  </a:lnTo>
                  <a:lnTo>
                    <a:pt x="30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5" y="49"/>
                  </a:lnTo>
                  <a:lnTo>
                    <a:pt x="23" y="51"/>
                  </a:lnTo>
                  <a:lnTo>
                    <a:pt x="21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1" y="53"/>
                  </a:lnTo>
                  <a:lnTo>
                    <a:pt x="9" y="52"/>
                  </a:lnTo>
                  <a:lnTo>
                    <a:pt x="6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52" name="Freeform 2544"/>
            <p:cNvSpPr>
              <a:spLocks/>
            </p:cNvSpPr>
            <p:nvPr/>
          </p:nvSpPr>
          <p:spPr bwMode="auto">
            <a:xfrm>
              <a:off x="3046" y="1186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1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5" y="47"/>
                  </a:lnTo>
                  <a:lnTo>
                    <a:pt x="7" y="48"/>
                  </a:lnTo>
                  <a:lnTo>
                    <a:pt x="9" y="47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2"/>
                  </a:lnTo>
                  <a:lnTo>
                    <a:pt x="18" y="41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5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5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3" name="Freeform 2545"/>
            <p:cNvSpPr>
              <a:spLocks/>
            </p:cNvSpPr>
            <p:nvPr/>
          </p:nvSpPr>
          <p:spPr bwMode="auto">
            <a:xfrm>
              <a:off x="3046" y="1186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1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5" y="47"/>
                  </a:lnTo>
                  <a:lnTo>
                    <a:pt x="7" y="48"/>
                  </a:lnTo>
                  <a:lnTo>
                    <a:pt x="9" y="47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2"/>
                  </a:lnTo>
                  <a:lnTo>
                    <a:pt x="18" y="41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5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5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4" name="Freeform 2546"/>
            <p:cNvSpPr>
              <a:spLocks/>
            </p:cNvSpPr>
            <p:nvPr/>
          </p:nvSpPr>
          <p:spPr bwMode="auto">
            <a:xfrm>
              <a:off x="3036" y="1190"/>
              <a:ext cx="4" cy="7"/>
            </a:xfrm>
            <a:custGeom>
              <a:avLst/>
              <a:gdLst>
                <a:gd name="T0" fmla="*/ 0 w 29"/>
                <a:gd name="T1" fmla="*/ 6 h 53"/>
                <a:gd name="T2" fmla="*/ 0 w 29"/>
                <a:gd name="T3" fmla="*/ 6 h 53"/>
                <a:gd name="T4" fmla="*/ 0 w 29"/>
                <a:gd name="T5" fmla="*/ 5 h 53"/>
                <a:gd name="T6" fmla="*/ 0 w 29"/>
                <a:gd name="T7" fmla="*/ 4 h 53"/>
                <a:gd name="T8" fmla="*/ 0 w 29"/>
                <a:gd name="T9" fmla="*/ 4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2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1 h 53"/>
                <a:gd name="T30" fmla="*/ 1 w 29"/>
                <a:gd name="T31" fmla="*/ 0 h 53"/>
                <a:gd name="T32" fmla="*/ 1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2 w 29"/>
                <a:gd name="T39" fmla="*/ 0 h 53"/>
                <a:gd name="T40" fmla="*/ 3 w 29"/>
                <a:gd name="T41" fmla="*/ 1 h 53"/>
                <a:gd name="T42" fmla="*/ 3 w 29"/>
                <a:gd name="T43" fmla="*/ 1 h 53"/>
                <a:gd name="T44" fmla="*/ 3 w 29"/>
                <a:gd name="T45" fmla="*/ 1 h 53"/>
                <a:gd name="T46" fmla="*/ 3 w 29"/>
                <a:gd name="T47" fmla="*/ 1 h 53"/>
                <a:gd name="T48" fmla="*/ 3 w 29"/>
                <a:gd name="T49" fmla="*/ 1 h 53"/>
                <a:gd name="T50" fmla="*/ 3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4 h 53"/>
                <a:gd name="T60" fmla="*/ 4 w 29"/>
                <a:gd name="T61" fmla="*/ 5 h 53"/>
                <a:gd name="T62" fmla="*/ 4 w 29"/>
                <a:gd name="T63" fmla="*/ 5 h 53"/>
                <a:gd name="T64" fmla="*/ 4 w 29"/>
                <a:gd name="T65" fmla="*/ 5 h 53"/>
                <a:gd name="T66" fmla="*/ 4 w 29"/>
                <a:gd name="T67" fmla="*/ 6 h 53"/>
                <a:gd name="T68" fmla="*/ 4 w 29"/>
                <a:gd name="T69" fmla="*/ 6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7 h 53"/>
                <a:gd name="T76" fmla="*/ 3 w 29"/>
                <a:gd name="T77" fmla="*/ 7 h 53"/>
                <a:gd name="T78" fmla="*/ 2 w 29"/>
                <a:gd name="T79" fmla="*/ 7 h 53"/>
                <a:gd name="T80" fmla="*/ 2 w 29"/>
                <a:gd name="T81" fmla="*/ 7 h 53"/>
                <a:gd name="T82" fmla="*/ 2 w 29"/>
                <a:gd name="T83" fmla="*/ 7 h 53"/>
                <a:gd name="T84" fmla="*/ 1 w 29"/>
                <a:gd name="T85" fmla="*/ 7 h 53"/>
                <a:gd name="T86" fmla="*/ 1 w 29"/>
                <a:gd name="T87" fmla="*/ 7 h 53"/>
                <a:gd name="T88" fmla="*/ 1 w 29"/>
                <a:gd name="T89" fmla="*/ 7 h 53"/>
                <a:gd name="T90" fmla="*/ 1 w 29"/>
                <a:gd name="T91" fmla="*/ 6 h 53"/>
                <a:gd name="T92" fmla="*/ 0 w 29"/>
                <a:gd name="T93" fmla="*/ 6 h 53"/>
                <a:gd name="T94" fmla="*/ 0 w 29"/>
                <a:gd name="T95" fmla="*/ 6 h 53"/>
                <a:gd name="T96" fmla="*/ 0 w 29"/>
                <a:gd name="T97" fmla="*/ 6 h 53"/>
                <a:gd name="T98" fmla="*/ 0 w 29"/>
                <a:gd name="T99" fmla="*/ 6 h 53"/>
                <a:gd name="T100" fmla="*/ 0 w 29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3"/>
                  </a:moveTo>
                  <a:lnTo>
                    <a:pt x="3" y="42"/>
                  </a:lnTo>
                  <a:lnTo>
                    <a:pt x="3" y="39"/>
                  </a:lnTo>
                  <a:lnTo>
                    <a:pt x="2" y="34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4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2"/>
                  </a:lnTo>
                  <a:lnTo>
                    <a:pt x="22" y="4"/>
                  </a:lnTo>
                  <a:lnTo>
                    <a:pt x="23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5" y="11"/>
                  </a:lnTo>
                  <a:lnTo>
                    <a:pt x="26" y="14"/>
                  </a:lnTo>
                  <a:lnTo>
                    <a:pt x="27" y="18"/>
                  </a:lnTo>
                  <a:lnTo>
                    <a:pt x="28" y="24"/>
                  </a:lnTo>
                  <a:lnTo>
                    <a:pt x="29" y="30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9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9"/>
                  </a:lnTo>
                  <a:lnTo>
                    <a:pt x="24" y="49"/>
                  </a:lnTo>
                  <a:lnTo>
                    <a:pt x="23" y="51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9" y="53"/>
                  </a:lnTo>
                  <a:lnTo>
                    <a:pt x="7" y="52"/>
                  </a:lnTo>
                  <a:lnTo>
                    <a:pt x="5" y="50"/>
                  </a:lnTo>
                  <a:lnTo>
                    <a:pt x="4" y="46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55" name="Freeform 2547"/>
            <p:cNvSpPr>
              <a:spLocks/>
            </p:cNvSpPr>
            <p:nvPr/>
          </p:nvSpPr>
          <p:spPr bwMode="auto">
            <a:xfrm>
              <a:off x="3036" y="1190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4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2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1 w 21"/>
                <a:gd name="T79" fmla="*/ 0 h 48"/>
                <a:gd name="T80" fmla="*/ 1 w 21"/>
                <a:gd name="T81" fmla="*/ 0 h 48"/>
                <a:gd name="T82" fmla="*/ 0 w 21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48"/>
                <a:gd name="T128" fmla="*/ 21 w 21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48">
                  <a:moveTo>
                    <a:pt x="0" y="44"/>
                  </a:moveTo>
                  <a:lnTo>
                    <a:pt x="1" y="44"/>
                  </a:lnTo>
                  <a:lnTo>
                    <a:pt x="1" y="46"/>
                  </a:lnTo>
                  <a:lnTo>
                    <a:pt x="3" y="47"/>
                  </a:lnTo>
                  <a:lnTo>
                    <a:pt x="4" y="47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4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1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5"/>
                  </a:lnTo>
                  <a:lnTo>
                    <a:pt x="20" y="24"/>
                  </a:lnTo>
                  <a:lnTo>
                    <a:pt x="19" y="21"/>
                  </a:lnTo>
                  <a:lnTo>
                    <a:pt x="19" y="18"/>
                  </a:lnTo>
                  <a:lnTo>
                    <a:pt x="18" y="13"/>
                  </a:lnTo>
                  <a:lnTo>
                    <a:pt x="18" y="10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7" y="6"/>
                  </a:lnTo>
                  <a:lnTo>
                    <a:pt x="16" y="4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6" name="Freeform 2548"/>
            <p:cNvSpPr>
              <a:spLocks/>
            </p:cNvSpPr>
            <p:nvPr/>
          </p:nvSpPr>
          <p:spPr bwMode="auto">
            <a:xfrm>
              <a:off x="3036" y="1190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4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2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1 w 21"/>
                <a:gd name="T79" fmla="*/ 0 h 48"/>
                <a:gd name="T80" fmla="*/ 1 w 21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"/>
                <a:gd name="T124" fmla="*/ 0 h 48"/>
                <a:gd name="T125" fmla="*/ 21 w 21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" h="48">
                  <a:moveTo>
                    <a:pt x="0" y="44"/>
                  </a:moveTo>
                  <a:lnTo>
                    <a:pt x="1" y="44"/>
                  </a:lnTo>
                  <a:lnTo>
                    <a:pt x="1" y="46"/>
                  </a:lnTo>
                  <a:lnTo>
                    <a:pt x="3" y="47"/>
                  </a:lnTo>
                  <a:lnTo>
                    <a:pt x="4" y="47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4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1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5"/>
                  </a:lnTo>
                  <a:lnTo>
                    <a:pt x="20" y="24"/>
                  </a:lnTo>
                  <a:lnTo>
                    <a:pt x="19" y="21"/>
                  </a:lnTo>
                  <a:lnTo>
                    <a:pt x="19" y="18"/>
                  </a:lnTo>
                  <a:lnTo>
                    <a:pt x="18" y="13"/>
                  </a:lnTo>
                  <a:lnTo>
                    <a:pt x="18" y="10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7" y="6"/>
                  </a:lnTo>
                  <a:lnTo>
                    <a:pt x="16" y="4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7" name="Freeform 2549"/>
            <p:cNvSpPr>
              <a:spLocks/>
            </p:cNvSpPr>
            <p:nvPr/>
          </p:nvSpPr>
          <p:spPr bwMode="auto">
            <a:xfrm>
              <a:off x="3024" y="1194"/>
              <a:ext cx="5" cy="7"/>
            </a:xfrm>
            <a:custGeom>
              <a:avLst/>
              <a:gdLst>
                <a:gd name="T0" fmla="*/ 1 w 30"/>
                <a:gd name="T1" fmla="*/ 6 h 52"/>
                <a:gd name="T2" fmla="*/ 1 w 30"/>
                <a:gd name="T3" fmla="*/ 6 h 52"/>
                <a:gd name="T4" fmla="*/ 1 w 30"/>
                <a:gd name="T5" fmla="*/ 5 h 52"/>
                <a:gd name="T6" fmla="*/ 1 w 30"/>
                <a:gd name="T7" fmla="*/ 4 h 52"/>
                <a:gd name="T8" fmla="*/ 1 w 30"/>
                <a:gd name="T9" fmla="*/ 4 h 52"/>
                <a:gd name="T10" fmla="*/ 0 w 30"/>
                <a:gd name="T11" fmla="*/ 2 h 52"/>
                <a:gd name="T12" fmla="*/ 0 w 30"/>
                <a:gd name="T13" fmla="*/ 2 h 52"/>
                <a:gd name="T14" fmla="*/ 0 w 30"/>
                <a:gd name="T15" fmla="*/ 2 h 52"/>
                <a:gd name="T16" fmla="*/ 0 w 30"/>
                <a:gd name="T17" fmla="*/ 2 h 52"/>
                <a:gd name="T18" fmla="*/ 0 w 30"/>
                <a:gd name="T19" fmla="*/ 2 h 52"/>
                <a:gd name="T20" fmla="*/ 0 w 30"/>
                <a:gd name="T21" fmla="*/ 2 h 52"/>
                <a:gd name="T22" fmla="*/ 0 w 30"/>
                <a:gd name="T23" fmla="*/ 1 h 52"/>
                <a:gd name="T24" fmla="*/ 1 w 30"/>
                <a:gd name="T25" fmla="*/ 1 h 52"/>
                <a:gd name="T26" fmla="*/ 1 w 30"/>
                <a:gd name="T27" fmla="*/ 1 h 52"/>
                <a:gd name="T28" fmla="*/ 1 w 30"/>
                <a:gd name="T29" fmla="*/ 0 h 52"/>
                <a:gd name="T30" fmla="*/ 2 w 30"/>
                <a:gd name="T31" fmla="*/ 0 h 52"/>
                <a:gd name="T32" fmla="*/ 2 w 30"/>
                <a:gd name="T33" fmla="*/ 0 h 52"/>
                <a:gd name="T34" fmla="*/ 2 w 30"/>
                <a:gd name="T35" fmla="*/ 0 h 52"/>
                <a:gd name="T36" fmla="*/ 3 w 30"/>
                <a:gd name="T37" fmla="*/ 0 h 52"/>
                <a:gd name="T38" fmla="*/ 3 w 30"/>
                <a:gd name="T39" fmla="*/ 0 h 52"/>
                <a:gd name="T40" fmla="*/ 4 w 30"/>
                <a:gd name="T41" fmla="*/ 0 h 52"/>
                <a:gd name="T42" fmla="*/ 4 w 30"/>
                <a:gd name="T43" fmla="*/ 0 h 52"/>
                <a:gd name="T44" fmla="*/ 4 w 30"/>
                <a:gd name="T45" fmla="*/ 0 h 52"/>
                <a:gd name="T46" fmla="*/ 4 w 30"/>
                <a:gd name="T47" fmla="*/ 1 h 52"/>
                <a:gd name="T48" fmla="*/ 4 w 30"/>
                <a:gd name="T49" fmla="*/ 1 h 52"/>
                <a:gd name="T50" fmla="*/ 5 w 30"/>
                <a:gd name="T51" fmla="*/ 1 h 52"/>
                <a:gd name="T52" fmla="*/ 5 w 30"/>
                <a:gd name="T53" fmla="*/ 2 h 52"/>
                <a:gd name="T54" fmla="*/ 5 w 30"/>
                <a:gd name="T55" fmla="*/ 2 h 52"/>
                <a:gd name="T56" fmla="*/ 5 w 30"/>
                <a:gd name="T57" fmla="*/ 3 h 52"/>
                <a:gd name="T58" fmla="*/ 5 w 30"/>
                <a:gd name="T59" fmla="*/ 4 h 52"/>
                <a:gd name="T60" fmla="*/ 5 w 30"/>
                <a:gd name="T61" fmla="*/ 5 h 52"/>
                <a:gd name="T62" fmla="*/ 5 w 30"/>
                <a:gd name="T63" fmla="*/ 5 h 52"/>
                <a:gd name="T64" fmla="*/ 5 w 30"/>
                <a:gd name="T65" fmla="*/ 5 h 52"/>
                <a:gd name="T66" fmla="*/ 5 w 30"/>
                <a:gd name="T67" fmla="*/ 6 h 52"/>
                <a:gd name="T68" fmla="*/ 5 w 30"/>
                <a:gd name="T69" fmla="*/ 6 h 52"/>
                <a:gd name="T70" fmla="*/ 4 w 30"/>
                <a:gd name="T71" fmla="*/ 6 h 52"/>
                <a:gd name="T72" fmla="*/ 4 w 30"/>
                <a:gd name="T73" fmla="*/ 6 h 52"/>
                <a:gd name="T74" fmla="*/ 4 w 30"/>
                <a:gd name="T75" fmla="*/ 7 h 52"/>
                <a:gd name="T76" fmla="*/ 4 w 30"/>
                <a:gd name="T77" fmla="*/ 7 h 52"/>
                <a:gd name="T78" fmla="*/ 3 w 30"/>
                <a:gd name="T79" fmla="*/ 7 h 52"/>
                <a:gd name="T80" fmla="*/ 2 w 30"/>
                <a:gd name="T81" fmla="*/ 7 h 52"/>
                <a:gd name="T82" fmla="*/ 2 w 30"/>
                <a:gd name="T83" fmla="*/ 7 h 52"/>
                <a:gd name="T84" fmla="*/ 2 w 30"/>
                <a:gd name="T85" fmla="*/ 7 h 52"/>
                <a:gd name="T86" fmla="*/ 2 w 30"/>
                <a:gd name="T87" fmla="*/ 7 h 52"/>
                <a:gd name="T88" fmla="*/ 1 w 30"/>
                <a:gd name="T89" fmla="*/ 7 h 52"/>
                <a:gd name="T90" fmla="*/ 1 w 30"/>
                <a:gd name="T91" fmla="*/ 6 h 52"/>
                <a:gd name="T92" fmla="*/ 1 w 30"/>
                <a:gd name="T93" fmla="*/ 6 h 52"/>
                <a:gd name="T94" fmla="*/ 1 w 30"/>
                <a:gd name="T95" fmla="*/ 6 h 52"/>
                <a:gd name="T96" fmla="*/ 1 w 30"/>
                <a:gd name="T97" fmla="*/ 6 h 52"/>
                <a:gd name="T98" fmla="*/ 1 w 30"/>
                <a:gd name="T99" fmla="*/ 6 h 52"/>
                <a:gd name="T100" fmla="*/ 1 w 30"/>
                <a:gd name="T101" fmla="*/ 6 h 5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2"/>
                <a:gd name="T155" fmla="*/ 30 w 30"/>
                <a:gd name="T156" fmla="*/ 52 h 5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2">
                  <a:moveTo>
                    <a:pt x="4" y="41"/>
                  </a:moveTo>
                  <a:lnTo>
                    <a:pt x="4" y="41"/>
                  </a:lnTo>
                  <a:lnTo>
                    <a:pt x="4" y="38"/>
                  </a:lnTo>
                  <a:lnTo>
                    <a:pt x="4" y="33"/>
                  </a:lnTo>
                  <a:lnTo>
                    <a:pt x="3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1" y="11"/>
                  </a:lnTo>
                  <a:lnTo>
                    <a:pt x="3" y="8"/>
                  </a:lnTo>
                  <a:lnTo>
                    <a:pt x="4" y="5"/>
                  </a:lnTo>
                  <a:lnTo>
                    <a:pt x="7" y="3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9"/>
                  </a:lnTo>
                  <a:lnTo>
                    <a:pt x="28" y="13"/>
                  </a:lnTo>
                  <a:lnTo>
                    <a:pt x="29" y="18"/>
                  </a:lnTo>
                  <a:lnTo>
                    <a:pt x="30" y="22"/>
                  </a:lnTo>
                  <a:lnTo>
                    <a:pt x="30" y="29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8"/>
                  </a:lnTo>
                  <a:lnTo>
                    <a:pt x="30" y="41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49"/>
                  </a:lnTo>
                  <a:lnTo>
                    <a:pt x="21" y="51"/>
                  </a:lnTo>
                  <a:lnTo>
                    <a:pt x="17" y="52"/>
                  </a:lnTo>
                  <a:lnTo>
                    <a:pt x="13" y="52"/>
                  </a:lnTo>
                  <a:lnTo>
                    <a:pt x="11" y="51"/>
                  </a:lnTo>
                  <a:lnTo>
                    <a:pt x="9" y="51"/>
                  </a:lnTo>
                  <a:lnTo>
                    <a:pt x="7" y="49"/>
                  </a:lnTo>
                  <a:lnTo>
                    <a:pt x="5" y="46"/>
                  </a:lnTo>
                  <a:lnTo>
                    <a:pt x="5" y="45"/>
                  </a:lnTo>
                  <a:lnTo>
                    <a:pt x="5" y="44"/>
                  </a:lnTo>
                  <a:lnTo>
                    <a:pt x="4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58" name="Freeform 2550"/>
            <p:cNvSpPr>
              <a:spLocks/>
            </p:cNvSpPr>
            <p:nvPr/>
          </p:nvSpPr>
          <p:spPr bwMode="auto">
            <a:xfrm>
              <a:off x="3025" y="1194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2 w 20"/>
                <a:gd name="T61" fmla="*/ 1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6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5"/>
                  </a:lnTo>
                  <a:lnTo>
                    <a:pt x="15" y="44"/>
                  </a:lnTo>
                  <a:lnTo>
                    <a:pt x="17" y="42"/>
                  </a:lnTo>
                  <a:lnTo>
                    <a:pt x="17" y="40"/>
                  </a:lnTo>
                  <a:lnTo>
                    <a:pt x="18" y="39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18" y="26"/>
                  </a:lnTo>
                  <a:lnTo>
                    <a:pt x="18" y="22"/>
                  </a:lnTo>
                  <a:lnTo>
                    <a:pt x="17" y="19"/>
                  </a:lnTo>
                  <a:lnTo>
                    <a:pt x="17" y="14"/>
                  </a:lnTo>
                  <a:lnTo>
                    <a:pt x="16" y="11"/>
                  </a:lnTo>
                  <a:lnTo>
                    <a:pt x="16" y="9"/>
                  </a:lnTo>
                  <a:lnTo>
                    <a:pt x="15" y="8"/>
                  </a:lnTo>
                  <a:lnTo>
                    <a:pt x="14" y="5"/>
                  </a:lnTo>
                  <a:lnTo>
                    <a:pt x="13" y="3"/>
                  </a:lnTo>
                  <a:lnTo>
                    <a:pt x="12" y="2"/>
                  </a:lnTo>
                  <a:lnTo>
                    <a:pt x="11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9" name="Freeform 2551"/>
            <p:cNvSpPr>
              <a:spLocks/>
            </p:cNvSpPr>
            <p:nvPr/>
          </p:nvSpPr>
          <p:spPr bwMode="auto">
            <a:xfrm>
              <a:off x="3025" y="1194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2 w 20"/>
                <a:gd name="T61" fmla="*/ 1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6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5"/>
                  </a:lnTo>
                  <a:lnTo>
                    <a:pt x="15" y="44"/>
                  </a:lnTo>
                  <a:lnTo>
                    <a:pt x="17" y="42"/>
                  </a:lnTo>
                  <a:lnTo>
                    <a:pt x="17" y="40"/>
                  </a:lnTo>
                  <a:lnTo>
                    <a:pt x="18" y="39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18" y="26"/>
                  </a:lnTo>
                  <a:lnTo>
                    <a:pt x="18" y="22"/>
                  </a:lnTo>
                  <a:lnTo>
                    <a:pt x="17" y="19"/>
                  </a:lnTo>
                  <a:lnTo>
                    <a:pt x="17" y="14"/>
                  </a:lnTo>
                  <a:lnTo>
                    <a:pt x="16" y="11"/>
                  </a:lnTo>
                  <a:lnTo>
                    <a:pt x="16" y="9"/>
                  </a:lnTo>
                  <a:lnTo>
                    <a:pt x="15" y="8"/>
                  </a:lnTo>
                  <a:lnTo>
                    <a:pt x="14" y="5"/>
                  </a:lnTo>
                  <a:lnTo>
                    <a:pt x="13" y="3"/>
                  </a:lnTo>
                  <a:lnTo>
                    <a:pt x="12" y="2"/>
                  </a:lnTo>
                  <a:lnTo>
                    <a:pt x="11" y="2"/>
                  </a:lnTo>
                  <a:lnTo>
                    <a:pt x="9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0" name="Freeform 2552"/>
            <p:cNvSpPr>
              <a:spLocks/>
            </p:cNvSpPr>
            <p:nvPr/>
          </p:nvSpPr>
          <p:spPr bwMode="auto">
            <a:xfrm>
              <a:off x="3013" y="1198"/>
              <a:ext cx="4" cy="6"/>
            </a:xfrm>
            <a:custGeom>
              <a:avLst/>
              <a:gdLst>
                <a:gd name="T0" fmla="*/ 0 w 29"/>
                <a:gd name="T1" fmla="*/ 5 h 54"/>
                <a:gd name="T2" fmla="*/ 0 w 29"/>
                <a:gd name="T3" fmla="*/ 5 h 54"/>
                <a:gd name="T4" fmla="*/ 0 w 29"/>
                <a:gd name="T5" fmla="*/ 4 h 54"/>
                <a:gd name="T6" fmla="*/ 0 w 29"/>
                <a:gd name="T7" fmla="*/ 4 h 54"/>
                <a:gd name="T8" fmla="*/ 0 w 29"/>
                <a:gd name="T9" fmla="*/ 3 h 54"/>
                <a:gd name="T10" fmla="*/ 0 w 29"/>
                <a:gd name="T11" fmla="*/ 2 h 54"/>
                <a:gd name="T12" fmla="*/ 0 w 29"/>
                <a:gd name="T13" fmla="*/ 2 h 54"/>
                <a:gd name="T14" fmla="*/ 0 w 29"/>
                <a:gd name="T15" fmla="*/ 2 h 54"/>
                <a:gd name="T16" fmla="*/ 0 w 29"/>
                <a:gd name="T17" fmla="*/ 2 h 54"/>
                <a:gd name="T18" fmla="*/ 0 w 29"/>
                <a:gd name="T19" fmla="*/ 2 h 54"/>
                <a:gd name="T20" fmla="*/ 0 w 29"/>
                <a:gd name="T21" fmla="*/ 1 h 54"/>
                <a:gd name="T22" fmla="*/ 0 w 29"/>
                <a:gd name="T23" fmla="*/ 1 h 54"/>
                <a:gd name="T24" fmla="*/ 0 w 29"/>
                <a:gd name="T25" fmla="*/ 1 h 54"/>
                <a:gd name="T26" fmla="*/ 0 w 29"/>
                <a:gd name="T27" fmla="*/ 1 h 54"/>
                <a:gd name="T28" fmla="*/ 1 w 29"/>
                <a:gd name="T29" fmla="*/ 0 h 54"/>
                <a:gd name="T30" fmla="*/ 1 w 29"/>
                <a:gd name="T31" fmla="*/ 0 h 54"/>
                <a:gd name="T32" fmla="*/ 1 w 29"/>
                <a:gd name="T33" fmla="*/ 0 h 54"/>
                <a:gd name="T34" fmla="*/ 2 w 29"/>
                <a:gd name="T35" fmla="*/ 0 h 54"/>
                <a:gd name="T36" fmla="*/ 2 w 29"/>
                <a:gd name="T37" fmla="*/ 0 h 54"/>
                <a:gd name="T38" fmla="*/ 3 w 29"/>
                <a:gd name="T39" fmla="*/ 0 h 54"/>
                <a:gd name="T40" fmla="*/ 3 w 29"/>
                <a:gd name="T41" fmla="*/ 0 h 54"/>
                <a:gd name="T42" fmla="*/ 3 w 29"/>
                <a:gd name="T43" fmla="*/ 0 h 54"/>
                <a:gd name="T44" fmla="*/ 3 w 29"/>
                <a:gd name="T45" fmla="*/ 0 h 54"/>
                <a:gd name="T46" fmla="*/ 3 w 29"/>
                <a:gd name="T47" fmla="*/ 1 h 54"/>
                <a:gd name="T48" fmla="*/ 3 w 29"/>
                <a:gd name="T49" fmla="*/ 1 h 54"/>
                <a:gd name="T50" fmla="*/ 4 w 29"/>
                <a:gd name="T51" fmla="*/ 1 h 54"/>
                <a:gd name="T52" fmla="*/ 4 w 29"/>
                <a:gd name="T53" fmla="*/ 1 h 54"/>
                <a:gd name="T54" fmla="*/ 4 w 29"/>
                <a:gd name="T55" fmla="*/ 2 h 54"/>
                <a:gd name="T56" fmla="*/ 4 w 29"/>
                <a:gd name="T57" fmla="*/ 3 h 54"/>
                <a:gd name="T58" fmla="*/ 4 w 29"/>
                <a:gd name="T59" fmla="*/ 3 h 54"/>
                <a:gd name="T60" fmla="*/ 4 w 29"/>
                <a:gd name="T61" fmla="*/ 4 h 54"/>
                <a:gd name="T62" fmla="*/ 4 w 29"/>
                <a:gd name="T63" fmla="*/ 4 h 54"/>
                <a:gd name="T64" fmla="*/ 4 w 29"/>
                <a:gd name="T65" fmla="*/ 4 h 54"/>
                <a:gd name="T66" fmla="*/ 4 w 29"/>
                <a:gd name="T67" fmla="*/ 5 h 54"/>
                <a:gd name="T68" fmla="*/ 4 w 29"/>
                <a:gd name="T69" fmla="*/ 5 h 54"/>
                <a:gd name="T70" fmla="*/ 3 w 29"/>
                <a:gd name="T71" fmla="*/ 5 h 54"/>
                <a:gd name="T72" fmla="*/ 3 w 29"/>
                <a:gd name="T73" fmla="*/ 5 h 54"/>
                <a:gd name="T74" fmla="*/ 3 w 29"/>
                <a:gd name="T75" fmla="*/ 6 h 54"/>
                <a:gd name="T76" fmla="*/ 3 w 29"/>
                <a:gd name="T77" fmla="*/ 6 h 54"/>
                <a:gd name="T78" fmla="*/ 2 w 29"/>
                <a:gd name="T79" fmla="*/ 6 h 54"/>
                <a:gd name="T80" fmla="*/ 2 w 29"/>
                <a:gd name="T81" fmla="*/ 6 h 54"/>
                <a:gd name="T82" fmla="*/ 2 w 29"/>
                <a:gd name="T83" fmla="*/ 6 h 54"/>
                <a:gd name="T84" fmla="*/ 1 w 29"/>
                <a:gd name="T85" fmla="*/ 6 h 54"/>
                <a:gd name="T86" fmla="*/ 1 w 29"/>
                <a:gd name="T87" fmla="*/ 6 h 54"/>
                <a:gd name="T88" fmla="*/ 1 w 29"/>
                <a:gd name="T89" fmla="*/ 5 h 54"/>
                <a:gd name="T90" fmla="*/ 1 w 29"/>
                <a:gd name="T91" fmla="*/ 5 h 54"/>
                <a:gd name="T92" fmla="*/ 1 w 29"/>
                <a:gd name="T93" fmla="*/ 5 h 54"/>
                <a:gd name="T94" fmla="*/ 1 w 29"/>
                <a:gd name="T95" fmla="*/ 5 h 54"/>
                <a:gd name="T96" fmla="*/ 0 w 29"/>
                <a:gd name="T97" fmla="*/ 5 h 54"/>
                <a:gd name="T98" fmla="*/ 0 w 29"/>
                <a:gd name="T99" fmla="*/ 5 h 54"/>
                <a:gd name="T100" fmla="*/ 0 w 29"/>
                <a:gd name="T101" fmla="*/ 5 h 5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4"/>
                <a:gd name="T155" fmla="*/ 29 w 29"/>
                <a:gd name="T156" fmla="*/ 54 h 5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4">
                  <a:moveTo>
                    <a:pt x="3" y="43"/>
                  </a:moveTo>
                  <a:lnTo>
                    <a:pt x="3" y="41"/>
                  </a:lnTo>
                  <a:lnTo>
                    <a:pt x="3" y="39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9" y="1"/>
                  </a:lnTo>
                  <a:lnTo>
                    <a:pt x="22" y="3"/>
                  </a:lnTo>
                  <a:lnTo>
                    <a:pt x="23" y="4"/>
                  </a:lnTo>
                  <a:lnTo>
                    <a:pt x="24" y="6"/>
                  </a:lnTo>
                  <a:lnTo>
                    <a:pt x="25" y="8"/>
                  </a:lnTo>
                  <a:lnTo>
                    <a:pt x="26" y="10"/>
                  </a:lnTo>
                  <a:lnTo>
                    <a:pt x="27" y="13"/>
                  </a:lnTo>
                  <a:lnTo>
                    <a:pt x="27" y="18"/>
                  </a:lnTo>
                  <a:lnTo>
                    <a:pt x="28" y="23"/>
                  </a:lnTo>
                  <a:lnTo>
                    <a:pt x="29" y="29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9"/>
                  </a:lnTo>
                  <a:lnTo>
                    <a:pt x="28" y="43"/>
                  </a:lnTo>
                  <a:lnTo>
                    <a:pt x="27" y="46"/>
                  </a:lnTo>
                  <a:lnTo>
                    <a:pt x="25" y="48"/>
                  </a:lnTo>
                  <a:lnTo>
                    <a:pt x="24" y="49"/>
                  </a:lnTo>
                  <a:lnTo>
                    <a:pt x="23" y="50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2" y="54"/>
                  </a:lnTo>
                  <a:lnTo>
                    <a:pt x="11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5" y="49"/>
                  </a:lnTo>
                  <a:lnTo>
                    <a:pt x="4" y="47"/>
                  </a:lnTo>
                  <a:lnTo>
                    <a:pt x="4" y="46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61" name="Freeform 2553"/>
            <p:cNvSpPr>
              <a:spLocks/>
            </p:cNvSpPr>
            <p:nvPr/>
          </p:nvSpPr>
          <p:spPr bwMode="auto">
            <a:xfrm>
              <a:off x="3014" y="1198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1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5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5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6" y="9"/>
                  </a:lnTo>
                  <a:lnTo>
                    <a:pt x="16" y="7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2" name="Freeform 2554"/>
            <p:cNvSpPr>
              <a:spLocks/>
            </p:cNvSpPr>
            <p:nvPr/>
          </p:nvSpPr>
          <p:spPr bwMode="auto">
            <a:xfrm>
              <a:off x="3014" y="1198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1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5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5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6" y="9"/>
                  </a:lnTo>
                  <a:lnTo>
                    <a:pt x="16" y="7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3" name="Freeform 2555"/>
            <p:cNvSpPr>
              <a:spLocks/>
            </p:cNvSpPr>
            <p:nvPr/>
          </p:nvSpPr>
          <p:spPr bwMode="auto">
            <a:xfrm>
              <a:off x="3002" y="1202"/>
              <a:ext cx="4" cy="6"/>
            </a:xfrm>
            <a:custGeom>
              <a:avLst/>
              <a:gdLst>
                <a:gd name="T0" fmla="*/ 0 w 29"/>
                <a:gd name="T1" fmla="*/ 5 h 53"/>
                <a:gd name="T2" fmla="*/ 0 w 29"/>
                <a:gd name="T3" fmla="*/ 5 h 53"/>
                <a:gd name="T4" fmla="*/ 0 w 29"/>
                <a:gd name="T5" fmla="*/ 4 h 53"/>
                <a:gd name="T6" fmla="*/ 0 w 29"/>
                <a:gd name="T7" fmla="*/ 4 h 53"/>
                <a:gd name="T8" fmla="*/ 0 w 29"/>
                <a:gd name="T9" fmla="*/ 3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0 h 53"/>
                <a:gd name="T30" fmla="*/ 1 w 29"/>
                <a:gd name="T31" fmla="*/ 0 h 53"/>
                <a:gd name="T32" fmla="*/ 2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2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0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3 h 53"/>
                <a:gd name="T60" fmla="*/ 4 w 29"/>
                <a:gd name="T61" fmla="*/ 4 h 53"/>
                <a:gd name="T62" fmla="*/ 4 w 29"/>
                <a:gd name="T63" fmla="*/ 4 h 53"/>
                <a:gd name="T64" fmla="*/ 4 w 29"/>
                <a:gd name="T65" fmla="*/ 4 h 53"/>
                <a:gd name="T66" fmla="*/ 4 w 29"/>
                <a:gd name="T67" fmla="*/ 5 h 53"/>
                <a:gd name="T68" fmla="*/ 4 w 29"/>
                <a:gd name="T69" fmla="*/ 5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6 h 53"/>
                <a:gd name="T76" fmla="*/ 3 w 29"/>
                <a:gd name="T77" fmla="*/ 6 h 53"/>
                <a:gd name="T78" fmla="*/ 2 w 29"/>
                <a:gd name="T79" fmla="*/ 6 h 53"/>
                <a:gd name="T80" fmla="*/ 2 w 29"/>
                <a:gd name="T81" fmla="*/ 6 h 53"/>
                <a:gd name="T82" fmla="*/ 2 w 29"/>
                <a:gd name="T83" fmla="*/ 6 h 53"/>
                <a:gd name="T84" fmla="*/ 2 w 29"/>
                <a:gd name="T85" fmla="*/ 6 h 53"/>
                <a:gd name="T86" fmla="*/ 1 w 29"/>
                <a:gd name="T87" fmla="*/ 6 h 53"/>
                <a:gd name="T88" fmla="*/ 1 w 29"/>
                <a:gd name="T89" fmla="*/ 6 h 53"/>
                <a:gd name="T90" fmla="*/ 1 w 29"/>
                <a:gd name="T91" fmla="*/ 5 h 53"/>
                <a:gd name="T92" fmla="*/ 1 w 29"/>
                <a:gd name="T93" fmla="*/ 5 h 53"/>
                <a:gd name="T94" fmla="*/ 0 w 29"/>
                <a:gd name="T95" fmla="*/ 5 h 53"/>
                <a:gd name="T96" fmla="*/ 0 w 29"/>
                <a:gd name="T97" fmla="*/ 5 h 53"/>
                <a:gd name="T98" fmla="*/ 0 w 29"/>
                <a:gd name="T99" fmla="*/ 5 h 53"/>
                <a:gd name="T100" fmla="*/ 0 w 29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3"/>
                  </a:moveTo>
                  <a:lnTo>
                    <a:pt x="3" y="42"/>
                  </a:lnTo>
                  <a:lnTo>
                    <a:pt x="3" y="38"/>
                  </a:lnTo>
                  <a:lnTo>
                    <a:pt x="2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1"/>
                  </a:lnTo>
                  <a:lnTo>
                    <a:pt x="22" y="3"/>
                  </a:lnTo>
                  <a:lnTo>
                    <a:pt x="22" y="4"/>
                  </a:lnTo>
                  <a:lnTo>
                    <a:pt x="23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7" y="18"/>
                  </a:lnTo>
                  <a:lnTo>
                    <a:pt x="28" y="24"/>
                  </a:lnTo>
                  <a:lnTo>
                    <a:pt x="29" y="29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9"/>
                  </a:lnTo>
                  <a:lnTo>
                    <a:pt x="24" y="49"/>
                  </a:lnTo>
                  <a:lnTo>
                    <a:pt x="23" y="50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1" y="53"/>
                  </a:lnTo>
                  <a:lnTo>
                    <a:pt x="7" y="52"/>
                  </a:lnTo>
                  <a:lnTo>
                    <a:pt x="5" y="50"/>
                  </a:lnTo>
                  <a:lnTo>
                    <a:pt x="4" y="46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64" name="Freeform 2556"/>
            <p:cNvSpPr>
              <a:spLocks/>
            </p:cNvSpPr>
            <p:nvPr/>
          </p:nvSpPr>
          <p:spPr bwMode="auto">
            <a:xfrm>
              <a:off x="3002" y="1202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5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3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2 w 21"/>
                <a:gd name="T79" fmla="*/ 0 h 48"/>
                <a:gd name="T80" fmla="*/ 1 w 21"/>
                <a:gd name="T81" fmla="*/ 0 h 48"/>
                <a:gd name="T82" fmla="*/ 0 w 21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48"/>
                <a:gd name="T128" fmla="*/ 21 w 21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48">
                  <a:moveTo>
                    <a:pt x="0" y="44"/>
                  </a:moveTo>
                  <a:lnTo>
                    <a:pt x="1" y="45"/>
                  </a:lnTo>
                  <a:lnTo>
                    <a:pt x="1" y="46"/>
                  </a:lnTo>
                  <a:lnTo>
                    <a:pt x="3" y="46"/>
                  </a:lnTo>
                  <a:lnTo>
                    <a:pt x="4" y="48"/>
                  </a:lnTo>
                  <a:lnTo>
                    <a:pt x="8" y="48"/>
                  </a:lnTo>
                  <a:lnTo>
                    <a:pt x="10" y="48"/>
                  </a:lnTo>
                  <a:lnTo>
                    <a:pt x="12" y="48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20" y="39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1" y="34"/>
                  </a:lnTo>
                  <a:lnTo>
                    <a:pt x="21" y="32"/>
                  </a:lnTo>
                  <a:lnTo>
                    <a:pt x="21" y="31"/>
                  </a:lnTo>
                  <a:lnTo>
                    <a:pt x="20" y="28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20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8" y="11"/>
                  </a:lnTo>
                  <a:lnTo>
                    <a:pt x="17" y="9"/>
                  </a:lnTo>
                  <a:lnTo>
                    <a:pt x="17" y="7"/>
                  </a:lnTo>
                  <a:lnTo>
                    <a:pt x="16" y="5"/>
                  </a:lnTo>
                  <a:lnTo>
                    <a:pt x="15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1" y="0"/>
                  </a:lnTo>
                  <a:lnTo>
                    <a:pt x="8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5" name="Freeform 2557"/>
            <p:cNvSpPr>
              <a:spLocks/>
            </p:cNvSpPr>
            <p:nvPr/>
          </p:nvSpPr>
          <p:spPr bwMode="auto">
            <a:xfrm>
              <a:off x="3002" y="1202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5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3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2 w 21"/>
                <a:gd name="T79" fmla="*/ 0 h 48"/>
                <a:gd name="T80" fmla="*/ 1 w 21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"/>
                <a:gd name="T124" fmla="*/ 0 h 48"/>
                <a:gd name="T125" fmla="*/ 21 w 21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" h="48">
                  <a:moveTo>
                    <a:pt x="0" y="44"/>
                  </a:moveTo>
                  <a:lnTo>
                    <a:pt x="1" y="45"/>
                  </a:lnTo>
                  <a:lnTo>
                    <a:pt x="1" y="46"/>
                  </a:lnTo>
                  <a:lnTo>
                    <a:pt x="3" y="46"/>
                  </a:lnTo>
                  <a:lnTo>
                    <a:pt x="4" y="48"/>
                  </a:lnTo>
                  <a:lnTo>
                    <a:pt x="8" y="48"/>
                  </a:lnTo>
                  <a:lnTo>
                    <a:pt x="10" y="48"/>
                  </a:lnTo>
                  <a:lnTo>
                    <a:pt x="12" y="48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20" y="39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1" y="34"/>
                  </a:lnTo>
                  <a:lnTo>
                    <a:pt x="21" y="32"/>
                  </a:lnTo>
                  <a:lnTo>
                    <a:pt x="21" y="31"/>
                  </a:lnTo>
                  <a:lnTo>
                    <a:pt x="20" y="28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20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8" y="11"/>
                  </a:lnTo>
                  <a:lnTo>
                    <a:pt x="17" y="9"/>
                  </a:lnTo>
                  <a:lnTo>
                    <a:pt x="17" y="7"/>
                  </a:lnTo>
                  <a:lnTo>
                    <a:pt x="16" y="5"/>
                  </a:lnTo>
                  <a:lnTo>
                    <a:pt x="15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1" y="0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6" name="Freeform 2558"/>
            <p:cNvSpPr>
              <a:spLocks/>
            </p:cNvSpPr>
            <p:nvPr/>
          </p:nvSpPr>
          <p:spPr bwMode="auto">
            <a:xfrm>
              <a:off x="2990" y="1205"/>
              <a:ext cx="5" cy="7"/>
            </a:xfrm>
            <a:custGeom>
              <a:avLst/>
              <a:gdLst>
                <a:gd name="T0" fmla="*/ 1 w 31"/>
                <a:gd name="T1" fmla="*/ 6 h 52"/>
                <a:gd name="T2" fmla="*/ 1 w 31"/>
                <a:gd name="T3" fmla="*/ 5 h 52"/>
                <a:gd name="T4" fmla="*/ 1 w 31"/>
                <a:gd name="T5" fmla="*/ 5 h 52"/>
                <a:gd name="T6" fmla="*/ 1 w 31"/>
                <a:gd name="T7" fmla="*/ 4 h 52"/>
                <a:gd name="T8" fmla="*/ 0 w 31"/>
                <a:gd name="T9" fmla="*/ 4 h 52"/>
                <a:gd name="T10" fmla="*/ 0 w 31"/>
                <a:gd name="T11" fmla="*/ 2 h 52"/>
                <a:gd name="T12" fmla="*/ 0 w 31"/>
                <a:gd name="T13" fmla="*/ 2 h 52"/>
                <a:gd name="T14" fmla="*/ 0 w 31"/>
                <a:gd name="T15" fmla="*/ 2 h 52"/>
                <a:gd name="T16" fmla="*/ 0 w 31"/>
                <a:gd name="T17" fmla="*/ 2 h 52"/>
                <a:gd name="T18" fmla="*/ 0 w 31"/>
                <a:gd name="T19" fmla="*/ 2 h 52"/>
                <a:gd name="T20" fmla="*/ 0 w 31"/>
                <a:gd name="T21" fmla="*/ 2 h 52"/>
                <a:gd name="T22" fmla="*/ 0 w 31"/>
                <a:gd name="T23" fmla="*/ 1 h 52"/>
                <a:gd name="T24" fmla="*/ 0 w 31"/>
                <a:gd name="T25" fmla="*/ 1 h 52"/>
                <a:gd name="T26" fmla="*/ 1 w 31"/>
                <a:gd name="T27" fmla="*/ 1 h 52"/>
                <a:gd name="T28" fmla="*/ 1 w 31"/>
                <a:gd name="T29" fmla="*/ 0 h 52"/>
                <a:gd name="T30" fmla="*/ 2 w 31"/>
                <a:gd name="T31" fmla="*/ 0 h 52"/>
                <a:gd name="T32" fmla="*/ 2 w 31"/>
                <a:gd name="T33" fmla="*/ 0 h 52"/>
                <a:gd name="T34" fmla="*/ 2 w 31"/>
                <a:gd name="T35" fmla="*/ 0 h 52"/>
                <a:gd name="T36" fmla="*/ 3 w 31"/>
                <a:gd name="T37" fmla="*/ 0 h 52"/>
                <a:gd name="T38" fmla="*/ 3 w 31"/>
                <a:gd name="T39" fmla="*/ 0 h 52"/>
                <a:gd name="T40" fmla="*/ 4 w 31"/>
                <a:gd name="T41" fmla="*/ 0 h 52"/>
                <a:gd name="T42" fmla="*/ 4 w 31"/>
                <a:gd name="T43" fmla="*/ 0 h 52"/>
                <a:gd name="T44" fmla="*/ 4 w 31"/>
                <a:gd name="T45" fmla="*/ 0 h 52"/>
                <a:gd name="T46" fmla="*/ 4 w 31"/>
                <a:gd name="T47" fmla="*/ 1 h 52"/>
                <a:gd name="T48" fmla="*/ 4 w 31"/>
                <a:gd name="T49" fmla="*/ 1 h 52"/>
                <a:gd name="T50" fmla="*/ 4 w 31"/>
                <a:gd name="T51" fmla="*/ 1 h 52"/>
                <a:gd name="T52" fmla="*/ 5 w 31"/>
                <a:gd name="T53" fmla="*/ 2 h 52"/>
                <a:gd name="T54" fmla="*/ 5 w 31"/>
                <a:gd name="T55" fmla="*/ 2 h 52"/>
                <a:gd name="T56" fmla="*/ 5 w 31"/>
                <a:gd name="T57" fmla="*/ 3 h 52"/>
                <a:gd name="T58" fmla="*/ 5 w 31"/>
                <a:gd name="T59" fmla="*/ 4 h 52"/>
                <a:gd name="T60" fmla="*/ 5 w 31"/>
                <a:gd name="T61" fmla="*/ 5 h 52"/>
                <a:gd name="T62" fmla="*/ 5 w 31"/>
                <a:gd name="T63" fmla="*/ 5 h 52"/>
                <a:gd name="T64" fmla="*/ 5 w 31"/>
                <a:gd name="T65" fmla="*/ 5 h 52"/>
                <a:gd name="T66" fmla="*/ 5 w 31"/>
                <a:gd name="T67" fmla="*/ 6 h 52"/>
                <a:gd name="T68" fmla="*/ 5 w 31"/>
                <a:gd name="T69" fmla="*/ 6 h 52"/>
                <a:gd name="T70" fmla="*/ 4 w 31"/>
                <a:gd name="T71" fmla="*/ 6 h 52"/>
                <a:gd name="T72" fmla="*/ 4 w 31"/>
                <a:gd name="T73" fmla="*/ 6 h 52"/>
                <a:gd name="T74" fmla="*/ 4 w 31"/>
                <a:gd name="T75" fmla="*/ 7 h 52"/>
                <a:gd name="T76" fmla="*/ 3 w 31"/>
                <a:gd name="T77" fmla="*/ 7 h 52"/>
                <a:gd name="T78" fmla="*/ 3 w 31"/>
                <a:gd name="T79" fmla="*/ 7 h 52"/>
                <a:gd name="T80" fmla="*/ 2 w 31"/>
                <a:gd name="T81" fmla="*/ 7 h 52"/>
                <a:gd name="T82" fmla="*/ 2 w 31"/>
                <a:gd name="T83" fmla="*/ 7 h 52"/>
                <a:gd name="T84" fmla="*/ 2 w 31"/>
                <a:gd name="T85" fmla="*/ 7 h 52"/>
                <a:gd name="T86" fmla="*/ 1 w 31"/>
                <a:gd name="T87" fmla="*/ 7 h 52"/>
                <a:gd name="T88" fmla="*/ 1 w 31"/>
                <a:gd name="T89" fmla="*/ 6 h 52"/>
                <a:gd name="T90" fmla="*/ 1 w 31"/>
                <a:gd name="T91" fmla="*/ 6 h 52"/>
                <a:gd name="T92" fmla="*/ 1 w 31"/>
                <a:gd name="T93" fmla="*/ 6 h 52"/>
                <a:gd name="T94" fmla="*/ 1 w 31"/>
                <a:gd name="T95" fmla="*/ 6 h 52"/>
                <a:gd name="T96" fmla="*/ 1 w 31"/>
                <a:gd name="T97" fmla="*/ 6 h 52"/>
                <a:gd name="T98" fmla="*/ 1 w 31"/>
                <a:gd name="T99" fmla="*/ 6 h 52"/>
                <a:gd name="T100" fmla="*/ 1 w 31"/>
                <a:gd name="T101" fmla="*/ 6 h 5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"/>
                <a:gd name="T154" fmla="*/ 0 h 52"/>
                <a:gd name="T155" fmla="*/ 31 w 31"/>
                <a:gd name="T156" fmla="*/ 52 h 5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" h="52">
                  <a:moveTo>
                    <a:pt x="5" y="41"/>
                  </a:moveTo>
                  <a:lnTo>
                    <a:pt x="5" y="40"/>
                  </a:lnTo>
                  <a:lnTo>
                    <a:pt x="5" y="38"/>
                  </a:lnTo>
                  <a:lnTo>
                    <a:pt x="4" y="32"/>
                  </a:lnTo>
                  <a:lnTo>
                    <a:pt x="2" y="26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5" y="5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3" y="2"/>
                  </a:lnTo>
                  <a:lnTo>
                    <a:pt x="24" y="3"/>
                  </a:lnTo>
                  <a:lnTo>
                    <a:pt x="26" y="4"/>
                  </a:lnTo>
                  <a:lnTo>
                    <a:pt x="26" y="6"/>
                  </a:lnTo>
                  <a:lnTo>
                    <a:pt x="27" y="9"/>
                  </a:lnTo>
                  <a:lnTo>
                    <a:pt x="28" y="12"/>
                  </a:lnTo>
                  <a:lnTo>
                    <a:pt x="29" y="17"/>
                  </a:lnTo>
                  <a:lnTo>
                    <a:pt x="30" y="22"/>
                  </a:lnTo>
                  <a:lnTo>
                    <a:pt x="30" y="28"/>
                  </a:lnTo>
                  <a:lnTo>
                    <a:pt x="31" y="34"/>
                  </a:lnTo>
                  <a:lnTo>
                    <a:pt x="31" y="38"/>
                  </a:lnTo>
                  <a:lnTo>
                    <a:pt x="30" y="41"/>
                  </a:lnTo>
                  <a:lnTo>
                    <a:pt x="29" y="45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3" y="49"/>
                  </a:lnTo>
                  <a:lnTo>
                    <a:pt x="21" y="50"/>
                  </a:lnTo>
                  <a:lnTo>
                    <a:pt x="18" y="51"/>
                  </a:lnTo>
                  <a:lnTo>
                    <a:pt x="14" y="52"/>
                  </a:lnTo>
                  <a:lnTo>
                    <a:pt x="13" y="52"/>
                  </a:lnTo>
                  <a:lnTo>
                    <a:pt x="11" y="51"/>
                  </a:lnTo>
                  <a:lnTo>
                    <a:pt x="9" y="50"/>
                  </a:lnTo>
                  <a:lnTo>
                    <a:pt x="7" y="48"/>
                  </a:lnTo>
                  <a:lnTo>
                    <a:pt x="5" y="46"/>
                  </a:lnTo>
                  <a:lnTo>
                    <a:pt x="5" y="45"/>
                  </a:lnTo>
                  <a:lnTo>
                    <a:pt x="5" y="43"/>
                  </a:lnTo>
                  <a:lnTo>
                    <a:pt x="5" y="42"/>
                  </a:lnTo>
                  <a:lnTo>
                    <a:pt x="5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67" name="Freeform 2559"/>
            <p:cNvSpPr>
              <a:spLocks/>
            </p:cNvSpPr>
            <p:nvPr/>
          </p:nvSpPr>
          <p:spPr bwMode="auto">
            <a:xfrm>
              <a:off x="2991" y="1205"/>
              <a:ext cx="3" cy="6"/>
            </a:xfrm>
            <a:custGeom>
              <a:avLst/>
              <a:gdLst>
                <a:gd name="T0" fmla="*/ 0 w 19"/>
                <a:gd name="T1" fmla="*/ 6 h 48"/>
                <a:gd name="T2" fmla="*/ 0 w 19"/>
                <a:gd name="T3" fmla="*/ 6 h 48"/>
                <a:gd name="T4" fmla="*/ 0 w 19"/>
                <a:gd name="T5" fmla="*/ 6 h 48"/>
                <a:gd name="T6" fmla="*/ 0 w 19"/>
                <a:gd name="T7" fmla="*/ 6 h 48"/>
                <a:gd name="T8" fmla="*/ 1 w 19"/>
                <a:gd name="T9" fmla="*/ 6 h 48"/>
                <a:gd name="T10" fmla="*/ 1 w 19"/>
                <a:gd name="T11" fmla="*/ 6 h 48"/>
                <a:gd name="T12" fmla="*/ 1 w 19"/>
                <a:gd name="T13" fmla="*/ 6 h 48"/>
                <a:gd name="T14" fmla="*/ 2 w 19"/>
                <a:gd name="T15" fmla="*/ 6 h 48"/>
                <a:gd name="T16" fmla="*/ 2 w 19"/>
                <a:gd name="T17" fmla="*/ 6 h 48"/>
                <a:gd name="T18" fmla="*/ 2 w 19"/>
                <a:gd name="T19" fmla="*/ 6 h 48"/>
                <a:gd name="T20" fmla="*/ 2 w 19"/>
                <a:gd name="T21" fmla="*/ 6 h 48"/>
                <a:gd name="T22" fmla="*/ 2 w 19"/>
                <a:gd name="T23" fmla="*/ 6 h 48"/>
                <a:gd name="T24" fmla="*/ 2 w 19"/>
                <a:gd name="T25" fmla="*/ 6 h 48"/>
                <a:gd name="T26" fmla="*/ 2 w 19"/>
                <a:gd name="T27" fmla="*/ 6 h 48"/>
                <a:gd name="T28" fmla="*/ 3 w 19"/>
                <a:gd name="T29" fmla="*/ 5 h 48"/>
                <a:gd name="T30" fmla="*/ 3 w 19"/>
                <a:gd name="T31" fmla="*/ 5 h 48"/>
                <a:gd name="T32" fmla="*/ 3 w 19"/>
                <a:gd name="T33" fmla="*/ 5 h 48"/>
                <a:gd name="T34" fmla="*/ 3 w 19"/>
                <a:gd name="T35" fmla="*/ 5 h 48"/>
                <a:gd name="T36" fmla="*/ 3 w 19"/>
                <a:gd name="T37" fmla="*/ 5 h 48"/>
                <a:gd name="T38" fmla="*/ 3 w 19"/>
                <a:gd name="T39" fmla="*/ 5 h 48"/>
                <a:gd name="T40" fmla="*/ 3 w 19"/>
                <a:gd name="T41" fmla="*/ 4 h 48"/>
                <a:gd name="T42" fmla="*/ 3 w 19"/>
                <a:gd name="T43" fmla="*/ 4 h 48"/>
                <a:gd name="T44" fmla="*/ 3 w 19"/>
                <a:gd name="T45" fmla="*/ 4 h 48"/>
                <a:gd name="T46" fmla="*/ 3 w 19"/>
                <a:gd name="T47" fmla="*/ 4 h 48"/>
                <a:gd name="T48" fmla="*/ 3 w 19"/>
                <a:gd name="T49" fmla="*/ 3 h 48"/>
                <a:gd name="T50" fmla="*/ 3 w 19"/>
                <a:gd name="T51" fmla="*/ 3 h 48"/>
                <a:gd name="T52" fmla="*/ 3 w 19"/>
                <a:gd name="T53" fmla="*/ 3 h 48"/>
                <a:gd name="T54" fmla="*/ 3 w 19"/>
                <a:gd name="T55" fmla="*/ 3 h 48"/>
                <a:gd name="T56" fmla="*/ 3 w 19"/>
                <a:gd name="T57" fmla="*/ 2 h 48"/>
                <a:gd name="T58" fmla="*/ 3 w 19"/>
                <a:gd name="T59" fmla="*/ 2 h 48"/>
                <a:gd name="T60" fmla="*/ 3 w 19"/>
                <a:gd name="T61" fmla="*/ 1 h 48"/>
                <a:gd name="T62" fmla="*/ 3 w 19"/>
                <a:gd name="T63" fmla="*/ 1 h 48"/>
                <a:gd name="T64" fmla="*/ 3 w 19"/>
                <a:gd name="T65" fmla="*/ 1 h 48"/>
                <a:gd name="T66" fmla="*/ 2 w 19"/>
                <a:gd name="T67" fmla="*/ 1 h 48"/>
                <a:gd name="T68" fmla="*/ 2 w 19"/>
                <a:gd name="T69" fmla="*/ 1 h 48"/>
                <a:gd name="T70" fmla="*/ 2 w 19"/>
                <a:gd name="T71" fmla="*/ 0 h 48"/>
                <a:gd name="T72" fmla="*/ 2 w 19"/>
                <a:gd name="T73" fmla="*/ 0 h 48"/>
                <a:gd name="T74" fmla="*/ 2 w 19"/>
                <a:gd name="T75" fmla="*/ 0 h 48"/>
                <a:gd name="T76" fmla="*/ 2 w 19"/>
                <a:gd name="T77" fmla="*/ 0 h 48"/>
                <a:gd name="T78" fmla="*/ 1 w 19"/>
                <a:gd name="T79" fmla="*/ 0 h 48"/>
                <a:gd name="T80" fmla="*/ 1 w 19"/>
                <a:gd name="T81" fmla="*/ 0 h 48"/>
                <a:gd name="T82" fmla="*/ 0 w 19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9"/>
                <a:gd name="T127" fmla="*/ 0 h 48"/>
                <a:gd name="T128" fmla="*/ 19 w 19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9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8" y="39"/>
                  </a:lnTo>
                  <a:lnTo>
                    <a:pt x="19" y="38"/>
                  </a:lnTo>
                  <a:lnTo>
                    <a:pt x="19" y="36"/>
                  </a:lnTo>
                  <a:lnTo>
                    <a:pt x="19" y="34"/>
                  </a:lnTo>
                  <a:lnTo>
                    <a:pt x="19" y="32"/>
                  </a:lnTo>
                  <a:lnTo>
                    <a:pt x="19" y="30"/>
                  </a:lnTo>
                  <a:lnTo>
                    <a:pt x="19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4"/>
                  </a:lnTo>
                  <a:lnTo>
                    <a:pt x="18" y="22"/>
                  </a:lnTo>
                  <a:lnTo>
                    <a:pt x="18" y="18"/>
                  </a:lnTo>
                  <a:lnTo>
                    <a:pt x="17" y="14"/>
                  </a:lnTo>
                  <a:lnTo>
                    <a:pt x="16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8" name="Freeform 2560"/>
            <p:cNvSpPr>
              <a:spLocks/>
            </p:cNvSpPr>
            <p:nvPr/>
          </p:nvSpPr>
          <p:spPr bwMode="auto">
            <a:xfrm>
              <a:off x="2991" y="1205"/>
              <a:ext cx="3" cy="6"/>
            </a:xfrm>
            <a:custGeom>
              <a:avLst/>
              <a:gdLst>
                <a:gd name="T0" fmla="*/ 0 w 19"/>
                <a:gd name="T1" fmla="*/ 6 h 48"/>
                <a:gd name="T2" fmla="*/ 0 w 19"/>
                <a:gd name="T3" fmla="*/ 6 h 48"/>
                <a:gd name="T4" fmla="*/ 0 w 19"/>
                <a:gd name="T5" fmla="*/ 6 h 48"/>
                <a:gd name="T6" fmla="*/ 0 w 19"/>
                <a:gd name="T7" fmla="*/ 6 h 48"/>
                <a:gd name="T8" fmla="*/ 1 w 19"/>
                <a:gd name="T9" fmla="*/ 6 h 48"/>
                <a:gd name="T10" fmla="*/ 1 w 19"/>
                <a:gd name="T11" fmla="*/ 6 h 48"/>
                <a:gd name="T12" fmla="*/ 1 w 19"/>
                <a:gd name="T13" fmla="*/ 6 h 48"/>
                <a:gd name="T14" fmla="*/ 2 w 19"/>
                <a:gd name="T15" fmla="*/ 6 h 48"/>
                <a:gd name="T16" fmla="*/ 2 w 19"/>
                <a:gd name="T17" fmla="*/ 6 h 48"/>
                <a:gd name="T18" fmla="*/ 2 w 19"/>
                <a:gd name="T19" fmla="*/ 6 h 48"/>
                <a:gd name="T20" fmla="*/ 2 w 19"/>
                <a:gd name="T21" fmla="*/ 6 h 48"/>
                <a:gd name="T22" fmla="*/ 2 w 19"/>
                <a:gd name="T23" fmla="*/ 6 h 48"/>
                <a:gd name="T24" fmla="*/ 2 w 19"/>
                <a:gd name="T25" fmla="*/ 6 h 48"/>
                <a:gd name="T26" fmla="*/ 2 w 19"/>
                <a:gd name="T27" fmla="*/ 6 h 48"/>
                <a:gd name="T28" fmla="*/ 3 w 19"/>
                <a:gd name="T29" fmla="*/ 5 h 48"/>
                <a:gd name="T30" fmla="*/ 3 w 19"/>
                <a:gd name="T31" fmla="*/ 5 h 48"/>
                <a:gd name="T32" fmla="*/ 3 w 19"/>
                <a:gd name="T33" fmla="*/ 5 h 48"/>
                <a:gd name="T34" fmla="*/ 3 w 19"/>
                <a:gd name="T35" fmla="*/ 5 h 48"/>
                <a:gd name="T36" fmla="*/ 3 w 19"/>
                <a:gd name="T37" fmla="*/ 5 h 48"/>
                <a:gd name="T38" fmla="*/ 3 w 19"/>
                <a:gd name="T39" fmla="*/ 5 h 48"/>
                <a:gd name="T40" fmla="*/ 3 w 19"/>
                <a:gd name="T41" fmla="*/ 4 h 48"/>
                <a:gd name="T42" fmla="*/ 3 w 19"/>
                <a:gd name="T43" fmla="*/ 4 h 48"/>
                <a:gd name="T44" fmla="*/ 3 w 19"/>
                <a:gd name="T45" fmla="*/ 4 h 48"/>
                <a:gd name="T46" fmla="*/ 3 w 19"/>
                <a:gd name="T47" fmla="*/ 4 h 48"/>
                <a:gd name="T48" fmla="*/ 3 w 19"/>
                <a:gd name="T49" fmla="*/ 3 h 48"/>
                <a:gd name="T50" fmla="*/ 3 w 19"/>
                <a:gd name="T51" fmla="*/ 3 h 48"/>
                <a:gd name="T52" fmla="*/ 3 w 19"/>
                <a:gd name="T53" fmla="*/ 3 h 48"/>
                <a:gd name="T54" fmla="*/ 3 w 19"/>
                <a:gd name="T55" fmla="*/ 3 h 48"/>
                <a:gd name="T56" fmla="*/ 3 w 19"/>
                <a:gd name="T57" fmla="*/ 2 h 48"/>
                <a:gd name="T58" fmla="*/ 3 w 19"/>
                <a:gd name="T59" fmla="*/ 2 h 48"/>
                <a:gd name="T60" fmla="*/ 3 w 19"/>
                <a:gd name="T61" fmla="*/ 1 h 48"/>
                <a:gd name="T62" fmla="*/ 3 w 19"/>
                <a:gd name="T63" fmla="*/ 1 h 48"/>
                <a:gd name="T64" fmla="*/ 3 w 19"/>
                <a:gd name="T65" fmla="*/ 1 h 48"/>
                <a:gd name="T66" fmla="*/ 2 w 19"/>
                <a:gd name="T67" fmla="*/ 1 h 48"/>
                <a:gd name="T68" fmla="*/ 2 w 19"/>
                <a:gd name="T69" fmla="*/ 1 h 48"/>
                <a:gd name="T70" fmla="*/ 2 w 19"/>
                <a:gd name="T71" fmla="*/ 0 h 48"/>
                <a:gd name="T72" fmla="*/ 2 w 19"/>
                <a:gd name="T73" fmla="*/ 0 h 48"/>
                <a:gd name="T74" fmla="*/ 2 w 19"/>
                <a:gd name="T75" fmla="*/ 0 h 48"/>
                <a:gd name="T76" fmla="*/ 2 w 19"/>
                <a:gd name="T77" fmla="*/ 0 h 48"/>
                <a:gd name="T78" fmla="*/ 1 w 19"/>
                <a:gd name="T79" fmla="*/ 0 h 48"/>
                <a:gd name="T80" fmla="*/ 1 w 19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9"/>
                <a:gd name="T124" fmla="*/ 0 h 48"/>
                <a:gd name="T125" fmla="*/ 19 w 19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9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8" y="39"/>
                  </a:lnTo>
                  <a:lnTo>
                    <a:pt x="19" y="38"/>
                  </a:lnTo>
                  <a:lnTo>
                    <a:pt x="19" y="36"/>
                  </a:lnTo>
                  <a:lnTo>
                    <a:pt x="19" y="34"/>
                  </a:lnTo>
                  <a:lnTo>
                    <a:pt x="19" y="32"/>
                  </a:lnTo>
                  <a:lnTo>
                    <a:pt x="19" y="30"/>
                  </a:lnTo>
                  <a:lnTo>
                    <a:pt x="19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4"/>
                  </a:lnTo>
                  <a:lnTo>
                    <a:pt x="18" y="22"/>
                  </a:lnTo>
                  <a:lnTo>
                    <a:pt x="18" y="18"/>
                  </a:lnTo>
                  <a:lnTo>
                    <a:pt x="17" y="14"/>
                  </a:lnTo>
                  <a:lnTo>
                    <a:pt x="16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9" name="Freeform 2561"/>
            <p:cNvSpPr>
              <a:spLocks/>
            </p:cNvSpPr>
            <p:nvPr/>
          </p:nvSpPr>
          <p:spPr bwMode="auto">
            <a:xfrm>
              <a:off x="2979" y="1209"/>
              <a:ext cx="4" cy="7"/>
            </a:xfrm>
            <a:custGeom>
              <a:avLst/>
              <a:gdLst>
                <a:gd name="T0" fmla="*/ 0 w 29"/>
                <a:gd name="T1" fmla="*/ 6 h 53"/>
                <a:gd name="T2" fmla="*/ 0 w 29"/>
                <a:gd name="T3" fmla="*/ 5 h 53"/>
                <a:gd name="T4" fmla="*/ 0 w 29"/>
                <a:gd name="T5" fmla="*/ 5 h 53"/>
                <a:gd name="T6" fmla="*/ 0 w 29"/>
                <a:gd name="T7" fmla="*/ 4 h 53"/>
                <a:gd name="T8" fmla="*/ 0 w 29"/>
                <a:gd name="T9" fmla="*/ 4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0 h 53"/>
                <a:gd name="T30" fmla="*/ 1 w 29"/>
                <a:gd name="T31" fmla="*/ 0 h 53"/>
                <a:gd name="T32" fmla="*/ 1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3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0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4 h 53"/>
                <a:gd name="T60" fmla="*/ 4 w 29"/>
                <a:gd name="T61" fmla="*/ 5 h 53"/>
                <a:gd name="T62" fmla="*/ 4 w 29"/>
                <a:gd name="T63" fmla="*/ 5 h 53"/>
                <a:gd name="T64" fmla="*/ 4 w 29"/>
                <a:gd name="T65" fmla="*/ 5 h 53"/>
                <a:gd name="T66" fmla="*/ 4 w 29"/>
                <a:gd name="T67" fmla="*/ 5 h 53"/>
                <a:gd name="T68" fmla="*/ 4 w 29"/>
                <a:gd name="T69" fmla="*/ 6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6 h 53"/>
                <a:gd name="T76" fmla="*/ 3 w 29"/>
                <a:gd name="T77" fmla="*/ 7 h 53"/>
                <a:gd name="T78" fmla="*/ 2 w 29"/>
                <a:gd name="T79" fmla="*/ 7 h 53"/>
                <a:gd name="T80" fmla="*/ 2 w 29"/>
                <a:gd name="T81" fmla="*/ 7 h 53"/>
                <a:gd name="T82" fmla="*/ 2 w 29"/>
                <a:gd name="T83" fmla="*/ 7 h 53"/>
                <a:gd name="T84" fmla="*/ 1 w 29"/>
                <a:gd name="T85" fmla="*/ 7 h 53"/>
                <a:gd name="T86" fmla="*/ 1 w 29"/>
                <a:gd name="T87" fmla="*/ 7 h 53"/>
                <a:gd name="T88" fmla="*/ 1 w 29"/>
                <a:gd name="T89" fmla="*/ 6 h 53"/>
                <a:gd name="T90" fmla="*/ 1 w 29"/>
                <a:gd name="T91" fmla="*/ 6 h 53"/>
                <a:gd name="T92" fmla="*/ 1 w 29"/>
                <a:gd name="T93" fmla="*/ 6 h 53"/>
                <a:gd name="T94" fmla="*/ 1 w 29"/>
                <a:gd name="T95" fmla="*/ 6 h 53"/>
                <a:gd name="T96" fmla="*/ 1 w 29"/>
                <a:gd name="T97" fmla="*/ 6 h 53"/>
                <a:gd name="T98" fmla="*/ 1 w 29"/>
                <a:gd name="T99" fmla="*/ 6 h 53"/>
                <a:gd name="T100" fmla="*/ 0 w 29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3"/>
                  </a:moveTo>
                  <a:lnTo>
                    <a:pt x="3" y="41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1"/>
                  </a:lnTo>
                  <a:lnTo>
                    <a:pt x="2" y="9"/>
                  </a:lnTo>
                  <a:lnTo>
                    <a:pt x="3" y="6"/>
                  </a:lnTo>
                  <a:lnTo>
                    <a:pt x="6" y="3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9" y="1"/>
                  </a:lnTo>
                  <a:lnTo>
                    <a:pt x="22" y="2"/>
                  </a:lnTo>
                  <a:lnTo>
                    <a:pt x="23" y="3"/>
                  </a:lnTo>
                  <a:lnTo>
                    <a:pt x="24" y="4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7" y="13"/>
                  </a:lnTo>
                  <a:lnTo>
                    <a:pt x="28" y="18"/>
                  </a:lnTo>
                  <a:lnTo>
                    <a:pt x="28" y="24"/>
                  </a:lnTo>
                  <a:lnTo>
                    <a:pt x="29" y="29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9" y="41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3" y="49"/>
                  </a:lnTo>
                  <a:lnTo>
                    <a:pt x="21" y="52"/>
                  </a:lnTo>
                  <a:lnTo>
                    <a:pt x="17" y="53"/>
                  </a:lnTo>
                  <a:lnTo>
                    <a:pt x="12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6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70" name="Freeform 2562"/>
            <p:cNvSpPr>
              <a:spLocks/>
            </p:cNvSpPr>
            <p:nvPr/>
          </p:nvSpPr>
          <p:spPr bwMode="auto">
            <a:xfrm>
              <a:off x="2980" y="1209"/>
              <a:ext cx="2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0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1 w 20"/>
                <a:gd name="T15" fmla="*/ 6 h 47"/>
                <a:gd name="T16" fmla="*/ 1 w 20"/>
                <a:gd name="T17" fmla="*/ 6 h 47"/>
                <a:gd name="T18" fmla="*/ 1 w 20"/>
                <a:gd name="T19" fmla="*/ 6 h 47"/>
                <a:gd name="T20" fmla="*/ 1 w 20"/>
                <a:gd name="T21" fmla="*/ 6 h 47"/>
                <a:gd name="T22" fmla="*/ 1 w 20"/>
                <a:gd name="T23" fmla="*/ 6 h 47"/>
                <a:gd name="T24" fmla="*/ 1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2 w 20"/>
                <a:gd name="T31" fmla="*/ 5 h 47"/>
                <a:gd name="T32" fmla="*/ 2 w 20"/>
                <a:gd name="T33" fmla="*/ 5 h 47"/>
                <a:gd name="T34" fmla="*/ 2 w 20"/>
                <a:gd name="T35" fmla="*/ 5 h 47"/>
                <a:gd name="T36" fmla="*/ 2 w 20"/>
                <a:gd name="T37" fmla="*/ 5 h 47"/>
                <a:gd name="T38" fmla="*/ 2 w 20"/>
                <a:gd name="T39" fmla="*/ 5 h 47"/>
                <a:gd name="T40" fmla="*/ 2 w 20"/>
                <a:gd name="T41" fmla="*/ 4 h 47"/>
                <a:gd name="T42" fmla="*/ 2 w 20"/>
                <a:gd name="T43" fmla="*/ 4 h 47"/>
                <a:gd name="T44" fmla="*/ 2 w 20"/>
                <a:gd name="T45" fmla="*/ 4 h 47"/>
                <a:gd name="T46" fmla="*/ 2 w 20"/>
                <a:gd name="T47" fmla="*/ 4 h 47"/>
                <a:gd name="T48" fmla="*/ 2 w 20"/>
                <a:gd name="T49" fmla="*/ 3 h 47"/>
                <a:gd name="T50" fmla="*/ 2 w 20"/>
                <a:gd name="T51" fmla="*/ 3 h 47"/>
                <a:gd name="T52" fmla="*/ 2 w 20"/>
                <a:gd name="T53" fmla="*/ 3 h 47"/>
                <a:gd name="T54" fmla="*/ 2 w 20"/>
                <a:gd name="T55" fmla="*/ 3 h 47"/>
                <a:gd name="T56" fmla="*/ 2 w 20"/>
                <a:gd name="T57" fmla="*/ 2 h 47"/>
                <a:gd name="T58" fmla="*/ 2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1 w 20"/>
                <a:gd name="T71" fmla="*/ 0 h 47"/>
                <a:gd name="T72" fmla="*/ 1 w 20"/>
                <a:gd name="T73" fmla="*/ 0 h 47"/>
                <a:gd name="T74" fmla="*/ 1 w 20"/>
                <a:gd name="T75" fmla="*/ 0 h 47"/>
                <a:gd name="T76" fmla="*/ 1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w 20"/>
                <a:gd name="T83" fmla="*/ 6 h 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7"/>
                <a:gd name="T128" fmla="*/ 20 w 20"/>
                <a:gd name="T129" fmla="*/ 47 h 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7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9" y="38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5"/>
                  </a:lnTo>
                  <a:lnTo>
                    <a:pt x="19" y="21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1" name="Freeform 2563"/>
            <p:cNvSpPr>
              <a:spLocks/>
            </p:cNvSpPr>
            <p:nvPr/>
          </p:nvSpPr>
          <p:spPr bwMode="auto">
            <a:xfrm>
              <a:off x="2980" y="1209"/>
              <a:ext cx="2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0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1 w 20"/>
                <a:gd name="T15" fmla="*/ 6 h 47"/>
                <a:gd name="T16" fmla="*/ 1 w 20"/>
                <a:gd name="T17" fmla="*/ 6 h 47"/>
                <a:gd name="T18" fmla="*/ 1 w 20"/>
                <a:gd name="T19" fmla="*/ 6 h 47"/>
                <a:gd name="T20" fmla="*/ 1 w 20"/>
                <a:gd name="T21" fmla="*/ 6 h 47"/>
                <a:gd name="T22" fmla="*/ 1 w 20"/>
                <a:gd name="T23" fmla="*/ 6 h 47"/>
                <a:gd name="T24" fmla="*/ 1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2 w 20"/>
                <a:gd name="T31" fmla="*/ 5 h 47"/>
                <a:gd name="T32" fmla="*/ 2 w 20"/>
                <a:gd name="T33" fmla="*/ 5 h 47"/>
                <a:gd name="T34" fmla="*/ 2 w 20"/>
                <a:gd name="T35" fmla="*/ 5 h 47"/>
                <a:gd name="T36" fmla="*/ 2 w 20"/>
                <a:gd name="T37" fmla="*/ 5 h 47"/>
                <a:gd name="T38" fmla="*/ 2 w 20"/>
                <a:gd name="T39" fmla="*/ 5 h 47"/>
                <a:gd name="T40" fmla="*/ 2 w 20"/>
                <a:gd name="T41" fmla="*/ 4 h 47"/>
                <a:gd name="T42" fmla="*/ 2 w 20"/>
                <a:gd name="T43" fmla="*/ 4 h 47"/>
                <a:gd name="T44" fmla="*/ 2 w 20"/>
                <a:gd name="T45" fmla="*/ 4 h 47"/>
                <a:gd name="T46" fmla="*/ 2 w 20"/>
                <a:gd name="T47" fmla="*/ 4 h 47"/>
                <a:gd name="T48" fmla="*/ 2 w 20"/>
                <a:gd name="T49" fmla="*/ 3 h 47"/>
                <a:gd name="T50" fmla="*/ 2 w 20"/>
                <a:gd name="T51" fmla="*/ 3 h 47"/>
                <a:gd name="T52" fmla="*/ 2 w 20"/>
                <a:gd name="T53" fmla="*/ 3 h 47"/>
                <a:gd name="T54" fmla="*/ 2 w 20"/>
                <a:gd name="T55" fmla="*/ 3 h 47"/>
                <a:gd name="T56" fmla="*/ 2 w 20"/>
                <a:gd name="T57" fmla="*/ 2 h 47"/>
                <a:gd name="T58" fmla="*/ 2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1 w 20"/>
                <a:gd name="T71" fmla="*/ 0 h 47"/>
                <a:gd name="T72" fmla="*/ 1 w 20"/>
                <a:gd name="T73" fmla="*/ 0 h 47"/>
                <a:gd name="T74" fmla="*/ 1 w 20"/>
                <a:gd name="T75" fmla="*/ 0 h 47"/>
                <a:gd name="T76" fmla="*/ 1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7"/>
                <a:gd name="T125" fmla="*/ 20 w 20"/>
                <a:gd name="T126" fmla="*/ 47 h 4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7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9" y="38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5"/>
                  </a:lnTo>
                  <a:lnTo>
                    <a:pt x="19" y="21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2" name="Freeform 2564"/>
            <p:cNvSpPr>
              <a:spLocks/>
            </p:cNvSpPr>
            <p:nvPr/>
          </p:nvSpPr>
          <p:spPr bwMode="auto">
            <a:xfrm>
              <a:off x="2968" y="1213"/>
              <a:ext cx="4" cy="7"/>
            </a:xfrm>
            <a:custGeom>
              <a:avLst/>
              <a:gdLst>
                <a:gd name="T0" fmla="*/ 0 w 29"/>
                <a:gd name="T1" fmla="*/ 6 h 53"/>
                <a:gd name="T2" fmla="*/ 0 w 29"/>
                <a:gd name="T3" fmla="*/ 5 h 53"/>
                <a:gd name="T4" fmla="*/ 0 w 29"/>
                <a:gd name="T5" fmla="*/ 5 h 53"/>
                <a:gd name="T6" fmla="*/ 0 w 29"/>
                <a:gd name="T7" fmla="*/ 4 h 53"/>
                <a:gd name="T8" fmla="*/ 0 w 29"/>
                <a:gd name="T9" fmla="*/ 4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1 h 53"/>
                <a:gd name="T30" fmla="*/ 1 w 29"/>
                <a:gd name="T31" fmla="*/ 0 h 53"/>
                <a:gd name="T32" fmla="*/ 2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3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1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4 h 53"/>
                <a:gd name="T60" fmla="*/ 4 w 29"/>
                <a:gd name="T61" fmla="*/ 5 h 53"/>
                <a:gd name="T62" fmla="*/ 4 w 29"/>
                <a:gd name="T63" fmla="*/ 5 h 53"/>
                <a:gd name="T64" fmla="*/ 4 w 29"/>
                <a:gd name="T65" fmla="*/ 5 h 53"/>
                <a:gd name="T66" fmla="*/ 4 w 29"/>
                <a:gd name="T67" fmla="*/ 6 h 53"/>
                <a:gd name="T68" fmla="*/ 4 w 29"/>
                <a:gd name="T69" fmla="*/ 6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7 h 53"/>
                <a:gd name="T76" fmla="*/ 3 w 29"/>
                <a:gd name="T77" fmla="*/ 7 h 53"/>
                <a:gd name="T78" fmla="*/ 2 w 29"/>
                <a:gd name="T79" fmla="*/ 7 h 53"/>
                <a:gd name="T80" fmla="*/ 2 w 29"/>
                <a:gd name="T81" fmla="*/ 7 h 53"/>
                <a:gd name="T82" fmla="*/ 2 w 29"/>
                <a:gd name="T83" fmla="*/ 7 h 53"/>
                <a:gd name="T84" fmla="*/ 2 w 29"/>
                <a:gd name="T85" fmla="*/ 7 h 53"/>
                <a:gd name="T86" fmla="*/ 1 w 29"/>
                <a:gd name="T87" fmla="*/ 7 h 53"/>
                <a:gd name="T88" fmla="*/ 1 w 29"/>
                <a:gd name="T89" fmla="*/ 7 h 53"/>
                <a:gd name="T90" fmla="*/ 1 w 29"/>
                <a:gd name="T91" fmla="*/ 6 h 53"/>
                <a:gd name="T92" fmla="*/ 1 w 29"/>
                <a:gd name="T93" fmla="*/ 6 h 53"/>
                <a:gd name="T94" fmla="*/ 1 w 29"/>
                <a:gd name="T95" fmla="*/ 6 h 53"/>
                <a:gd name="T96" fmla="*/ 0 w 29"/>
                <a:gd name="T97" fmla="*/ 6 h 53"/>
                <a:gd name="T98" fmla="*/ 0 w 29"/>
                <a:gd name="T99" fmla="*/ 6 h 53"/>
                <a:gd name="T100" fmla="*/ 0 w 29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2"/>
                  </a:moveTo>
                  <a:lnTo>
                    <a:pt x="3" y="41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2" y="3"/>
                  </a:lnTo>
                  <a:lnTo>
                    <a:pt x="23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7" y="13"/>
                  </a:lnTo>
                  <a:lnTo>
                    <a:pt x="27" y="18"/>
                  </a:lnTo>
                  <a:lnTo>
                    <a:pt x="28" y="23"/>
                  </a:lnTo>
                  <a:lnTo>
                    <a:pt x="29" y="28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4" y="48"/>
                  </a:lnTo>
                  <a:lnTo>
                    <a:pt x="23" y="50"/>
                  </a:lnTo>
                  <a:lnTo>
                    <a:pt x="20" y="51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1" y="52"/>
                  </a:lnTo>
                  <a:lnTo>
                    <a:pt x="8" y="51"/>
                  </a:lnTo>
                  <a:lnTo>
                    <a:pt x="5" y="50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3" y="44"/>
                  </a:lnTo>
                  <a:lnTo>
                    <a:pt x="3" y="43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73" name="Freeform 2565"/>
            <p:cNvSpPr>
              <a:spLocks/>
            </p:cNvSpPr>
            <p:nvPr/>
          </p:nvSpPr>
          <p:spPr bwMode="auto">
            <a:xfrm>
              <a:off x="2968" y="1213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1 h 48"/>
                <a:gd name="T72" fmla="*/ 2 w 20"/>
                <a:gd name="T73" fmla="*/ 1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19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3"/>
                  </a:lnTo>
                  <a:lnTo>
                    <a:pt x="18" y="18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5" y="6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4" name="Freeform 2566"/>
            <p:cNvSpPr>
              <a:spLocks/>
            </p:cNvSpPr>
            <p:nvPr/>
          </p:nvSpPr>
          <p:spPr bwMode="auto">
            <a:xfrm>
              <a:off x="2968" y="1213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1 h 48"/>
                <a:gd name="T72" fmla="*/ 2 w 20"/>
                <a:gd name="T73" fmla="*/ 1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19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3"/>
                  </a:lnTo>
                  <a:lnTo>
                    <a:pt x="18" y="18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5" y="6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5" name="Freeform 2567"/>
            <p:cNvSpPr>
              <a:spLocks/>
            </p:cNvSpPr>
            <p:nvPr/>
          </p:nvSpPr>
          <p:spPr bwMode="auto">
            <a:xfrm>
              <a:off x="2956" y="1217"/>
              <a:ext cx="5" cy="6"/>
            </a:xfrm>
            <a:custGeom>
              <a:avLst/>
              <a:gdLst>
                <a:gd name="T0" fmla="*/ 1 w 30"/>
                <a:gd name="T1" fmla="*/ 5 h 53"/>
                <a:gd name="T2" fmla="*/ 1 w 30"/>
                <a:gd name="T3" fmla="*/ 5 h 53"/>
                <a:gd name="T4" fmla="*/ 1 w 30"/>
                <a:gd name="T5" fmla="*/ 4 h 53"/>
                <a:gd name="T6" fmla="*/ 1 w 30"/>
                <a:gd name="T7" fmla="*/ 4 h 53"/>
                <a:gd name="T8" fmla="*/ 1 w 30"/>
                <a:gd name="T9" fmla="*/ 3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1 h 53"/>
                <a:gd name="T24" fmla="*/ 0 w 30"/>
                <a:gd name="T25" fmla="*/ 1 h 53"/>
                <a:gd name="T26" fmla="*/ 1 w 30"/>
                <a:gd name="T27" fmla="*/ 1 h 53"/>
                <a:gd name="T28" fmla="*/ 1 w 30"/>
                <a:gd name="T29" fmla="*/ 0 h 53"/>
                <a:gd name="T30" fmla="*/ 2 w 30"/>
                <a:gd name="T31" fmla="*/ 0 h 53"/>
                <a:gd name="T32" fmla="*/ 2 w 30"/>
                <a:gd name="T33" fmla="*/ 0 h 53"/>
                <a:gd name="T34" fmla="*/ 2 w 30"/>
                <a:gd name="T35" fmla="*/ 0 h 53"/>
                <a:gd name="T36" fmla="*/ 3 w 30"/>
                <a:gd name="T37" fmla="*/ 0 h 53"/>
                <a:gd name="T38" fmla="*/ 3 w 30"/>
                <a:gd name="T39" fmla="*/ 0 h 53"/>
                <a:gd name="T40" fmla="*/ 4 w 30"/>
                <a:gd name="T41" fmla="*/ 0 h 53"/>
                <a:gd name="T42" fmla="*/ 4 w 30"/>
                <a:gd name="T43" fmla="*/ 0 h 53"/>
                <a:gd name="T44" fmla="*/ 4 w 30"/>
                <a:gd name="T45" fmla="*/ 0 h 53"/>
                <a:gd name="T46" fmla="*/ 4 w 30"/>
                <a:gd name="T47" fmla="*/ 1 h 53"/>
                <a:gd name="T48" fmla="*/ 4 w 30"/>
                <a:gd name="T49" fmla="*/ 1 h 53"/>
                <a:gd name="T50" fmla="*/ 5 w 30"/>
                <a:gd name="T51" fmla="*/ 1 h 53"/>
                <a:gd name="T52" fmla="*/ 5 w 30"/>
                <a:gd name="T53" fmla="*/ 2 h 53"/>
                <a:gd name="T54" fmla="*/ 5 w 30"/>
                <a:gd name="T55" fmla="*/ 2 h 53"/>
                <a:gd name="T56" fmla="*/ 5 w 30"/>
                <a:gd name="T57" fmla="*/ 3 h 53"/>
                <a:gd name="T58" fmla="*/ 5 w 30"/>
                <a:gd name="T59" fmla="*/ 3 h 53"/>
                <a:gd name="T60" fmla="*/ 5 w 30"/>
                <a:gd name="T61" fmla="*/ 4 h 53"/>
                <a:gd name="T62" fmla="*/ 5 w 30"/>
                <a:gd name="T63" fmla="*/ 4 h 53"/>
                <a:gd name="T64" fmla="*/ 5 w 30"/>
                <a:gd name="T65" fmla="*/ 4 h 53"/>
                <a:gd name="T66" fmla="*/ 5 w 30"/>
                <a:gd name="T67" fmla="*/ 5 h 53"/>
                <a:gd name="T68" fmla="*/ 5 w 30"/>
                <a:gd name="T69" fmla="*/ 5 h 53"/>
                <a:gd name="T70" fmla="*/ 4 w 30"/>
                <a:gd name="T71" fmla="*/ 6 h 53"/>
                <a:gd name="T72" fmla="*/ 4 w 30"/>
                <a:gd name="T73" fmla="*/ 6 h 53"/>
                <a:gd name="T74" fmla="*/ 4 w 30"/>
                <a:gd name="T75" fmla="*/ 6 h 53"/>
                <a:gd name="T76" fmla="*/ 3 w 30"/>
                <a:gd name="T77" fmla="*/ 6 h 53"/>
                <a:gd name="T78" fmla="*/ 3 w 30"/>
                <a:gd name="T79" fmla="*/ 6 h 53"/>
                <a:gd name="T80" fmla="*/ 2 w 30"/>
                <a:gd name="T81" fmla="*/ 6 h 53"/>
                <a:gd name="T82" fmla="*/ 2 w 30"/>
                <a:gd name="T83" fmla="*/ 6 h 53"/>
                <a:gd name="T84" fmla="*/ 2 w 30"/>
                <a:gd name="T85" fmla="*/ 6 h 53"/>
                <a:gd name="T86" fmla="*/ 2 w 30"/>
                <a:gd name="T87" fmla="*/ 6 h 53"/>
                <a:gd name="T88" fmla="*/ 1 w 30"/>
                <a:gd name="T89" fmla="*/ 6 h 53"/>
                <a:gd name="T90" fmla="*/ 1 w 30"/>
                <a:gd name="T91" fmla="*/ 5 h 53"/>
                <a:gd name="T92" fmla="*/ 1 w 30"/>
                <a:gd name="T93" fmla="*/ 5 h 53"/>
                <a:gd name="T94" fmla="*/ 1 w 30"/>
                <a:gd name="T95" fmla="*/ 5 h 53"/>
                <a:gd name="T96" fmla="*/ 1 w 30"/>
                <a:gd name="T97" fmla="*/ 5 h 53"/>
                <a:gd name="T98" fmla="*/ 1 w 30"/>
                <a:gd name="T99" fmla="*/ 5 h 53"/>
                <a:gd name="T100" fmla="*/ 1 w 30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3"/>
                  </a:moveTo>
                  <a:lnTo>
                    <a:pt x="4" y="42"/>
                  </a:lnTo>
                  <a:lnTo>
                    <a:pt x="4" y="39"/>
                  </a:lnTo>
                  <a:lnTo>
                    <a:pt x="4" y="34"/>
                  </a:lnTo>
                  <a:lnTo>
                    <a:pt x="3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9"/>
                  </a:lnTo>
                  <a:lnTo>
                    <a:pt x="4" y="6"/>
                  </a:lnTo>
                  <a:lnTo>
                    <a:pt x="7" y="4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11"/>
                  </a:lnTo>
                  <a:lnTo>
                    <a:pt x="28" y="14"/>
                  </a:lnTo>
                  <a:lnTo>
                    <a:pt x="28" y="18"/>
                  </a:lnTo>
                  <a:lnTo>
                    <a:pt x="29" y="24"/>
                  </a:lnTo>
                  <a:lnTo>
                    <a:pt x="30" y="30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9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6" y="49"/>
                  </a:lnTo>
                  <a:lnTo>
                    <a:pt x="25" y="49"/>
                  </a:lnTo>
                  <a:lnTo>
                    <a:pt x="24" y="51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1" y="53"/>
                  </a:lnTo>
                  <a:lnTo>
                    <a:pt x="9" y="52"/>
                  </a:lnTo>
                  <a:lnTo>
                    <a:pt x="6" y="50"/>
                  </a:lnTo>
                  <a:lnTo>
                    <a:pt x="5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4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76" name="Freeform 2568"/>
            <p:cNvSpPr>
              <a:spLocks/>
            </p:cNvSpPr>
            <p:nvPr/>
          </p:nvSpPr>
          <p:spPr bwMode="auto">
            <a:xfrm>
              <a:off x="2957" y="1217"/>
              <a:ext cx="3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1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2 w 20"/>
                <a:gd name="T15" fmla="*/ 6 h 47"/>
                <a:gd name="T16" fmla="*/ 2 w 20"/>
                <a:gd name="T17" fmla="*/ 6 h 47"/>
                <a:gd name="T18" fmla="*/ 2 w 20"/>
                <a:gd name="T19" fmla="*/ 6 h 47"/>
                <a:gd name="T20" fmla="*/ 2 w 20"/>
                <a:gd name="T21" fmla="*/ 6 h 47"/>
                <a:gd name="T22" fmla="*/ 2 w 20"/>
                <a:gd name="T23" fmla="*/ 6 h 47"/>
                <a:gd name="T24" fmla="*/ 2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2 w 20"/>
                <a:gd name="T31" fmla="*/ 5 h 47"/>
                <a:gd name="T32" fmla="*/ 3 w 20"/>
                <a:gd name="T33" fmla="*/ 5 h 47"/>
                <a:gd name="T34" fmla="*/ 3 w 20"/>
                <a:gd name="T35" fmla="*/ 5 h 47"/>
                <a:gd name="T36" fmla="*/ 3 w 20"/>
                <a:gd name="T37" fmla="*/ 5 h 47"/>
                <a:gd name="T38" fmla="*/ 3 w 20"/>
                <a:gd name="T39" fmla="*/ 4 h 47"/>
                <a:gd name="T40" fmla="*/ 3 w 20"/>
                <a:gd name="T41" fmla="*/ 4 h 47"/>
                <a:gd name="T42" fmla="*/ 3 w 20"/>
                <a:gd name="T43" fmla="*/ 4 h 47"/>
                <a:gd name="T44" fmla="*/ 3 w 20"/>
                <a:gd name="T45" fmla="*/ 4 h 47"/>
                <a:gd name="T46" fmla="*/ 3 w 20"/>
                <a:gd name="T47" fmla="*/ 4 h 47"/>
                <a:gd name="T48" fmla="*/ 3 w 20"/>
                <a:gd name="T49" fmla="*/ 3 h 47"/>
                <a:gd name="T50" fmla="*/ 3 w 20"/>
                <a:gd name="T51" fmla="*/ 3 h 47"/>
                <a:gd name="T52" fmla="*/ 3 w 20"/>
                <a:gd name="T53" fmla="*/ 3 h 47"/>
                <a:gd name="T54" fmla="*/ 3 w 20"/>
                <a:gd name="T55" fmla="*/ 3 h 47"/>
                <a:gd name="T56" fmla="*/ 3 w 20"/>
                <a:gd name="T57" fmla="*/ 2 h 47"/>
                <a:gd name="T58" fmla="*/ 3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2 w 20"/>
                <a:gd name="T71" fmla="*/ 0 h 47"/>
                <a:gd name="T72" fmla="*/ 2 w 20"/>
                <a:gd name="T73" fmla="*/ 0 h 47"/>
                <a:gd name="T74" fmla="*/ 2 w 20"/>
                <a:gd name="T75" fmla="*/ 0 h 47"/>
                <a:gd name="T76" fmla="*/ 2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w 20"/>
                <a:gd name="T83" fmla="*/ 6 h 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7"/>
                <a:gd name="T128" fmla="*/ 20 w 20"/>
                <a:gd name="T129" fmla="*/ 47 h 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7">
                  <a:moveTo>
                    <a:pt x="0" y="44"/>
                  </a:moveTo>
                  <a:lnTo>
                    <a:pt x="0" y="44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2" y="46"/>
                  </a:lnTo>
                  <a:lnTo>
                    <a:pt x="13" y="44"/>
                  </a:lnTo>
                  <a:lnTo>
                    <a:pt x="14" y="44"/>
                  </a:lnTo>
                  <a:lnTo>
                    <a:pt x="15" y="43"/>
                  </a:lnTo>
                  <a:lnTo>
                    <a:pt x="16" y="41"/>
                  </a:lnTo>
                  <a:lnTo>
                    <a:pt x="18" y="40"/>
                  </a:lnTo>
                  <a:lnTo>
                    <a:pt x="19" y="38"/>
                  </a:lnTo>
                  <a:lnTo>
                    <a:pt x="19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19" y="26"/>
                  </a:lnTo>
                  <a:lnTo>
                    <a:pt x="19" y="25"/>
                  </a:lnTo>
                  <a:lnTo>
                    <a:pt x="19" y="24"/>
                  </a:lnTo>
                  <a:lnTo>
                    <a:pt x="19" y="21"/>
                  </a:lnTo>
                  <a:lnTo>
                    <a:pt x="18" y="17"/>
                  </a:lnTo>
                  <a:lnTo>
                    <a:pt x="18" y="13"/>
                  </a:lnTo>
                  <a:lnTo>
                    <a:pt x="16" y="10"/>
                  </a:lnTo>
                  <a:lnTo>
                    <a:pt x="15" y="9"/>
                  </a:lnTo>
                  <a:lnTo>
                    <a:pt x="15" y="6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7" name="Freeform 2569"/>
            <p:cNvSpPr>
              <a:spLocks/>
            </p:cNvSpPr>
            <p:nvPr/>
          </p:nvSpPr>
          <p:spPr bwMode="auto">
            <a:xfrm>
              <a:off x="2957" y="1217"/>
              <a:ext cx="3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1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2 w 20"/>
                <a:gd name="T15" fmla="*/ 6 h 47"/>
                <a:gd name="T16" fmla="*/ 2 w 20"/>
                <a:gd name="T17" fmla="*/ 6 h 47"/>
                <a:gd name="T18" fmla="*/ 2 w 20"/>
                <a:gd name="T19" fmla="*/ 6 h 47"/>
                <a:gd name="T20" fmla="*/ 2 w 20"/>
                <a:gd name="T21" fmla="*/ 6 h 47"/>
                <a:gd name="T22" fmla="*/ 2 w 20"/>
                <a:gd name="T23" fmla="*/ 6 h 47"/>
                <a:gd name="T24" fmla="*/ 2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2 w 20"/>
                <a:gd name="T31" fmla="*/ 5 h 47"/>
                <a:gd name="T32" fmla="*/ 3 w 20"/>
                <a:gd name="T33" fmla="*/ 5 h 47"/>
                <a:gd name="T34" fmla="*/ 3 w 20"/>
                <a:gd name="T35" fmla="*/ 5 h 47"/>
                <a:gd name="T36" fmla="*/ 3 w 20"/>
                <a:gd name="T37" fmla="*/ 5 h 47"/>
                <a:gd name="T38" fmla="*/ 3 w 20"/>
                <a:gd name="T39" fmla="*/ 4 h 47"/>
                <a:gd name="T40" fmla="*/ 3 w 20"/>
                <a:gd name="T41" fmla="*/ 4 h 47"/>
                <a:gd name="T42" fmla="*/ 3 w 20"/>
                <a:gd name="T43" fmla="*/ 4 h 47"/>
                <a:gd name="T44" fmla="*/ 3 w 20"/>
                <a:gd name="T45" fmla="*/ 4 h 47"/>
                <a:gd name="T46" fmla="*/ 3 w 20"/>
                <a:gd name="T47" fmla="*/ 4 h 47"/>
                <a:gd name="T48" fmla="*/ 3 w 20"/>
                <a:gd name="T49" fmla="*/ 3 h 47"/>
                <a:gd name="T50" fmla="*/ 3 w 20"/>
                <a:gd name="T51" fmla="*/ 3 h 47"/>
                <a:gd name="T52" fmla="*/ 3 w 20"/>
                <a:gd name="T53" fmla="*/ 3 h 47"/>
                <a:gd name="T54" fmla="*/ 3 w 20"/>
                <a:gd name="T55" fmla="*/ 3 h 47"/>
                <a:gd name="T56" fmla="*/ 3 w 20"/>
                <a:gd name="T57" fmla="*/ 2 h 47"/>
                <a:gd name="T58" fmla="*/ 3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2 w 20"/>
                <a:gd name="T71" fmla="*/ 0 h 47"/>
                <a:gd name="T72" fmla="*/ 2 w 20"/>
                <a:gd name="T73" fmla="*/ 0 h 47"/>
                <a:gd name="T74" fmla="*/ 2 w 20"/>
                <a:gd name="T75" fmla="*/ 0 h 47"/>
                <a:gd name="T76" fmla="*/ 2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7"/>
                <a:gd name="T125" fmla="*/ 20 w 20"/>
                <a:gd name="T126" fmla="*/ 47 h 4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7">
                  <a:moveTo>
                    <a:pt x="0" y="44"/>
                  </a:moveTo>
                  <a:lnTo>
                    <a:pt x="0" y="44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2" y="46"/>
                  </a:lnTo>
                  <a:lnTo>
                    <a:pt x="13" y="44"/>
                  </a:lnTo>
                  <a:lnTo>
                    <a:pt x="14" y="44"/>
                  </a:lnTo>
                  <a:lnTo>
                    <a:pt x="15" y="43"/>
                  </a:lnTo>
                  <a:lnTo>
                    <a:pt x="16" y="41"/>
                  </a:lnTo>
                  <a:lnTo>
                    <a:pt x="18" y="40"/>
                  </a:lnTo>
                  <a:lnTo>
                    <a:pt x="19" y="38"/>
                  </a:lnTo>
                  <a:lnTo>
                    <a:pt x="19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19" y="26"/>
                  </a:lnTo>
                  <a:lnTo>
                    <a:pt x="19" y="25"/>
                  </a:lnTo>
                  <a:lnTo>
                    <a:pt x="19" y="24"/>
                  </a:lnTo>
                  <a:lnTo>
                    <a:pt x="19" y="21"/>
                  </a:lnTo>
                  <a:lnTo>
                    <a:pt x="18" y="17"/>
                  </a:lnTo>
                  <a:lnTo>
                    <a:pt x="18" y="13"/>
                  </a:lnTo>
                  <a:lnTo>
                    <a:pt x="16" y="10"/>
                  </a:lnTo>
                  <a:lnTo>
                    <a:pt x="15" y="9"/>
                  </a:lnTo>
                  <a:lnTo>
                    <a:pt x="15" y="6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8" name="Freeform 2570"/>
            <p:cNvSpPr>
              <a:spLocks/>
            </p:cNvSpPr>
            <p:nvPr/>
          </p:nvSpPr>
          <p:spPr bwMode="auto">
            <a:xfrm>
              <a:off x="2933" y="1225"/>
              <a:ext cx="4" cy="6"/>
            </a:xfrm>
            <a:custGeom>
              <a:avLst/>
              <a:gdLst>
                <a:gd name="T0" fmla="*/ 1 w 30"/>
                <a:gd name="T1" fmla="*/ 5 h 53"/>
                <a:gd name="T2" fmla="*/ 1 w 30"/>
                <a:gd name="T3" fmla="*/ 5 h 53"/>
                <a:gd name="T4" fmla="*/ 1 w 30"/>
                <a:gd name="T5" fmla="*/ 4 h 53"/>
                <a:gd name="T6" fmla="*/ 0 w 30"/>
                <a:gd name="T7" fmla="*/ 4 h 53"/>
                <a:gd name="T8" fmla="*/ 0 w 30"/>
                <a:gd name="T9" fmla="*/ 3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1 h 53"/>
                <a:gd name="T24" fmla="*/ 0 w 30"/>
                <a:gd name="T25" fmla="*/ 1 h 53"/>
                <a:gd name="T26" fmla="*/ 1 w 30"/>
                <a:gd name="T27" fmla="*/ 1 h 53"/>
                <a:gd name="T28" fmla="*/ 1 w 30"/>
                <a:gd name="T29" fmla="*/ 0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3 w 30"/>
                <a:gd name="T39" fmla="*/ 0 h 53"/>
                <a:gd name="T40" fmla="*/ 3 w 30"/>
                <a:gd name="T41" fmla="*/ 0 h 53"/>
                <a:gd name="T42" fmla="*/ 3 w 30"/>
                <a:gd name="T43" fmla="*/ 0 h 53"/>
                <a:gd name="T44" fmla="*/ 3 w 30"/>
                <a:gd name="T45" fmla="*/ 0 h 53"/>
                <a:gd name="T46" fmla="*/ 3 w 30"/>
                <a:gd name="T47" fmla="*/ 1 h 53"/>
                <a:gd name="T48" fmla="*/ 3 w 30"/>
                <a:gd name="T49" fmla="*/ 1 h 53"/>
                <a:gd name="T50" fmla="*/ 3 w 30"/>
                <a:gd name="T51" fmla="*/ 1 h 53"/>
                <a:gd name="T52" fmla="*/ 4 w 30"/>
                <a:gd name="T53" fmla="*/ 2 h 53"/>
                <a:gd name="T54" fmla="*/ 4 w 30"/>
                <a:gd name="T55" fmla="*/ 2 h 53"/>
                <a:gd name="T56" fmla="*/ 4 w 30"/>
                <a:gd name="T57" fmla="*/ 3 h 53"/>
                <a:gd name="T58" fmla="*/ 4 w 30"/>
                <a:gd name="T59" fmla="*/ 3 h 53"/>
                <a:gd name="T60" fmla="*/ 4 w 30"/>
                <a:gd name="T61" fmla="*/ 4 h 53"/>
                <a:gd name="T62" fmla="*/ 4 w 30"/>
                <a:gd name="T63" fmla="*/ 4 h 53"/>
                <a:gd name="T64" fmla="*/ 4 w 30"/>
                <a:gd name="T65" fmla="*/ 4 h 53"/>
                <a:gd name="T66" fmla="*/ 4 w 30"/>
                <a:gd name="T67" fmla="*/ 5 h 53"/>
                <a:gd name="T68" fmla="*/ 4 w 30"/>
                <a:gd name="T69" fmla="*/ 5 h 53"/>
                <a:gd name="T70" fmla="*/ 3 w 30"/>
                <a:gd name="T71" fmla="*/ 5 h 53"/>
                <a:gd name="T72" fmla="*/ 3 w 30"/>
                <a:gd name="T73" fmla="*/ 6 h 53"/>
                <a:gd name="T74" fmla="*/ 3 w 30"/>
                <a:gd name="T75" fmla="*/ 6 h 53"/>
                <a:gd name="T76" fmla="*/ 3 w 30"/>
                <a:gd name="T77" fmla="*/ 6 h 53"/>
                <a:gd name="T78" fmla="*/ 2 w 30"/>
                <a:gd name="T79" fmla="*/ 6 h 53"/>
                <a:gd name="T80" fmla="*/ 2 w 30"/>
                <a:gd name="T81" fmla="*/ 6 h 53"/>
                <a:gd name="T82" fmla="*/ 2 w 30"/>
                <a:gd name="T83" fmla="*/ 6 h 53"/>
                <a:gd name="T84" fmla="*/ 1 w 30"/>
                <a:gd name="T85" fmla="*/ 6 h 53"/>
                <a:gd name="T86" fmla="*/ 1 w 30"/>
                <a:gd name="T87" fmla="*/ 6 h 53"/>
                <a:gd name="T88" fmla="*/ 1 w 30"/>
                <a:gd name="T89" fmla="*/ 6 h 53"/>
                <a:gd name="T90" fmla="*/ 1 w 30"/>
                <a:gd name="T91" fmla="*/ 5 h 53"/>
                <a:gd name="T92" fmla="*/ 1 w 30"/>
                <a:gd name="T93" fmla="*/ 5 h 53"/>
                <a:gd name="T94" fmla="*/ 1 w 30"/>
                <a:gd name="T95" fmla="*/ 5 h 53"/>
                <a:gd name="T96" fmla="*/ 1 w 30"/>
                <a:gd name="T97" fmla="*/ 5 h 53"/>
                <a:gd name="T98" fmla="*/ 1 w 30"/>
                <a:gd name="T99" fmla="*/ 5 h 53"/>
                <a:gd name="T100" fmla="*/ 1 w 30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3"/>
                  </a:moveTo>
                  <a:lnTo>
                    <a:pt x="4" y="42"/>
                  </a:lnTo>
                  <a:lnTo>
                    <a:pt x="4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1"/>
                  </a:lnTo>
                  <a:lnTo>
                    <a:pt x="2" y="9"/>
                  </a:lnTo>
                  <a:lnTo>
                    <a:pt x="4" y="6"/>
                  </a:lnTo>
                  <a:lnTo>
                    <a:pt x="6" y="4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5" y="7"/>
                  </a:lnTo>
                  <a:lnTo>
                    <a:pt x="26" y="10"/>
                  </a:lnTo>
                  <a:lnTo>
                    <a:pt x="27" y="14"/>
                  </a:lnTo>
                  <a:lnTo>
                    <a:pt x="28" y="18"/>
                  </a:lnTo>
                  <a:lnTo>
                    <a:pt x="29" y="24"/>
                  </a:lnTo>
                  <a:lnTo>
                    <a:pt x="29" y="29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8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5" y="48"/>
                  </a:lnTo>
                  <a:lnTo>
                    <a:pt x="25" y="50"/>
                  </a:lnTo>
                  <a:lnTo>
                    <a:pt x="23" y="51"/>
                  </a:lnTo>
                  <a:lnTo>
                    <a:pt x="21" y="52"/>
                  </a:lnTo>
                  <a:lnTo>
                    <a:pt x="18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6" y="50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4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79" name="Freeform 2571"/>
            <p:cNvSpPr>
              <a:spLocks/>
            </p:cNvSpPr>
            <p:nvPr/>
          </p:nvSpPr>
          <p:spPr bwMode="auto">
            <a:xfrm>
              <a:off x="2933" y="1225"/>
              <a:ext cx="3" cy="6"/>
            </a:xfrm>
            <a:custGeom>
              <a:avLst/>
              <a:gdLst>
                <a:gd name="T0" fmla="*/ 0 w 20"/>
                <a:gd name="T1" fmla="*/ 6 h 49"/>
                <a:gd name="T2" fmla="*/ 0 w 20"/>
                <a:gd name="T3" fmla="*/ 6 h 49"/>
                <a:gd name="T4" fmla="*/ 0 w 20"/>
                <a:gd name="T5" fmla="*/ 6 h 49"/>
                <a:gd name="T6" fmla="*/ 0 w 20"/>
                <a:gd name="T7" fmla="*/ 6 h 49"/>
                <a:gd name="T8" fmla="*/ 1 w 20"/>
                <a:gd name="T9" fmla="*/ 6 h 49"/>
                <a:gd name="T10" fmla="*/ 1 w 20"/>
                <a:gd name="T11" fmla="*/ 6 h 49"/>
                <a:gd name="T12" fmla="*/ 1 w 20"/>
                <a:gd name="T13" fmla="*/ 6 h 49"/>
                <a:gd name="T14" fmla="*/ 2 w 20"/>
                <a:gd name="T15" fmla="*/ 6 h 49"/>
                <a:gd name="T16" fmla="*/ 2 w 20"/>
                <a:gd name="T17" fmla="*/ 6 h 49"/>
                <a:gd name="T18" fmla="*/ 2 w 20"/>
                <a:gd name="T19" fmla="*/ 6 h 49"/>
                <a:gd name="T20" fmla="*/ 2 w 20"/>
                <a:gd name="T21" fmla="*/ 6 h 49"/>
                <a:gd name="T22" fmla="*/ 2 w 20"/>
                <a:gd name="T23" fmla="*/ 6 h 49"/>
                <a:gd name="T24" fmla="*/ 2 w 20"/>
                <a:gd name="T25" fmla="*/ 6 h 49"/>
                <a:gd name="T26" fmla="*/ 2 w 20"/>
                <a:gd name="T27" fmla="*/ 6 h 49"/>
                <a:gd name="T28" fmla="*/ 3 w 20"/>
                <a:gd name="T29" fmla="*/ 5 h 49"/>
                <a:gd name="T30" fmla="*/ 3 w 20"/>
                <a:gd name="T31" fmla="*/ 5 h 49"/>
                <a:gd name="T32" fmla="*/ 3 w 20"/>
                <a:gd name="T33" fmla="*/ 5 h 49"/>
                <a:gd name="T34" fmla="*/ 3 w 20"/>
                <a:gd name="T35" fmla="*/ 5 h 49"/>
                <a:gd name="T36" fmla="*/ 3 w 20"/>
                <a:gd name="T37" fmla="*/ 5 h 49"/>
                <a:gd name="T38" fmla="*/ 3 w 20"/>
                <a:gd name="T39" fmla="*/ 4 h 49"/>
                <a:gd name="T40" fmla="*/ 3 w 20"/>
                <a:gd name="T41" fmla="*/ 4 h 49"/>
                <a:gd name="T42" fmla="*/ 3 w 20"/>
                <a:gd name="T43" fmla="*/ 4 h 49"/>
                <a:gd name="T44" fmla="*/ 3 w 20"/>
                <a:gd name="T45" fmla="*/ 4 h 49"/>
                <a:gd name="T46" fmla="*/ 3 w 20"/>
                <a:gd name="T47" fmla="*/ 3 h 49"/>
                <a:gd name="T48" fmla="*/ 3 w 20"/>
                <a:gd name="T49" fmla="*/ 3 h 49"/>
                <a:gd name="T50" fmla="*/ 3 w 20"/>
                <a:gd name="T51" fmla="*/ 3 h 49"/>
                <a:gd name="T52" fmla="*/ 3 w 20"/>
                <a:gd name="T53" fmla="*/ 3 h 49"/>
                <a:gd name="T54" fmla="*/ 3 w 20"/>
                <a:gd name="T55" fmla="*/ 3 h 49"/>
                <a:gd name="T56" fmla="*/ 3 w 20"/>
                <a:gd name="T57" fmla="*/ 2 h 49"/>
                <a:gd name="T58" fmla="*/ 3 w 20"/>
                <a:gd name="T59" fmla="*/ 2 h 49"/>
                <a:gd name="T60" fmla="*/ 3 w 20"/>
                <a:gd name="T61" fmla="*/ 1 h 49"/>
                <a:gd name="T62" fmla="*/ 3 w 20"/>
                <a:gd name="T63" fmla="*/ 1 h 49"/>
                <a:gd name="T64" fmla="*/ 3 w 20"/>
                <a:gd name="T65" fmla="*/ 1 h 49"/>
                <a:gd name="T66" fmla="*/ 2 w 20"/>
                <a:gd name="T67" fmla="*/ 1 h 49"/>
                <a:gd name="T68" fmla="*/ 2 w 20"/>
                <a:gd name="T69" fmla="*/ 1 h 49"/>
                <a:gd name="T70" fmla="*/ 2 w 20"/>
                <a:gd name="T71" fmla="*/ 0 h 49"/>
                <a:gd name="T72" fmla="*/ 2 w 20"/>
                <a:gd name="T73" fmla="*/ 0 h 49"/>
                <a:gd name="T74" fmla="*/ 2 w 20"/>
                <a:gd name="T75" fmla="*/ 0 h 49"/>
                <a:gd name="T76" fmla="*/ 2 w 20"/>
                <a:gd name="T77" fmla="*/ 0 h 49"/>
                <a:gd name="T78" fmla="*/ 1 w 20"/>
                <a:gd name="T79" fmla="*/ 0 h 49"/>
                <a:gd name="T80" fmla="*/ 1 w 20"/>
                <a:gd name="T81" fmla="*/ 0 h 49"/>
                <a:gd name="T82" fmla="*/ 0 w 20"/>
                <a:gd name="T83" fmla="*/ 6 h 4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9"/>
                <a:gd name="T128" fmla="*/ 20 w 20"/>
                <a:gd name="T129" fmla="*/ 49 h 4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9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7"/>
                  </a:lnTo>
                  <a:lnTo>
                    <a:pt x="6" y="49"/>
                  </a:lnTo>
                  <a:lnTo>
                    <a:pt x="9" y="47"/>
                  </a:lnTo>
                  <a:lnTo>
                    <a:pt x="11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5"/>
                  </a:lnTo>
                  <a:lnTo>
                    <a:pt x="17" y="44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19" y="38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2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0" name="Freeform 2572"/>
            <p:cNvSpPr>
              <a:spLocks/>
            </p:cNvSpPr>
            <p:nvPr/>
          </p:nvSpPr>
          <p:spPr bwMode="auto">
            <a:xfrm>
              <a:off x="2933" y="1225"/>
              <a:ext cx="3" cy="6"/>
            </a:xfrm>
            <a:custGeom>
              <a:avLst/>
              <a:gdLst>
                <a:gd name="T0" fmla="*/ 0 w 20"/>
                <a:gd name="T1" fmla="*/ 6 h 49"/>
                <a:gd name="T2" fmla="*/ 0 w 20"/>
                <a:gd name="T3" fmla="*/ 6 h 49"/>
                <a:gd name="T4" fmla="*/ 0 w 20"/>
                <a:gd name="T5" fmla="*/ 6 h 49"/>
                <a:gd name="T6" fmla="*/ 0 w 20"/>
                <a:gd name="T7" fmla="*/ 6 h 49"/>
                <a:gd name="T8" fmla="*/ 1 w 20"/>
                <a:gd name="T9" fmla="*/ 6 h 49"/>
                <a:gd name="T10" fmla="*/ 1 w 20"/>
                <a:gd name="T11" fmla="*/ 6 h 49"/>
                <a:gd name="T12" fmla="*/ 1 w 20"/>
                <a:gd name="T13" fmla="*/ 6 h 49"/>
                <a:gd name="T14" fmla="*/ 2 w 20"/>
                <a:gd name="T15" fmla="*/ 6 h 49"/>
                <a:gd name="T16" fmla="*/ 2 w 20"/>
                <a:gd name="T17" fmla="*/ 6 h 49"/>
                <a:gd name="T18" fmla="*/ 2 w 20"/>
                <a:gd name="T19" fmla="*/ 6 h 49"/>
                <a:gd name="T20" fmla="*/ 2 w 20"/>
                <a:gd name="T21" fmla="*/ 6 h 49"/>
                <a:gd name="T22" fmla="*/ 2 w 20"/>
                <a:gd name="T23" fmla="*/ 6 h 49"/>
                <a:gd name="T24" fmla="*/ 2 w 20"/>
                <a:gd name="T25" fmla="*/ 6 h 49"/>
                <a:gd name="T26" fmla="*/ 2 w 20"/>
                <a:gd name="T27" fmla="*/ 6 h 49"/>
                <a:gd name="T28" fmla="*/ 3 w 20"/>
                <a:gd name="T29" fmla="*/ 5 h 49"/>
                <a:gd name="T30" fmla="*/ 3 w 20"/>
                <a:gd name="T31" fmla="*/ 5 h 49"/>
                <a:gd name="T32" fmla="*/ 3 w 20"/>
                <a:gd name="T33" fmla="*/ 5 h 49"/>
                <a:gd name="T34" fmla="*/ 3 w 20"/>
                <a:gd name="T35" fmla="*/ 5 h 49"/>
                <a:gd name="T36" fmla="*/ 3 w 20"/>
                <a:gd name="T37" fmla="*/ 5 h 49"/>
                <a:gd name="T38" fmla="*/ 3 w 20"/>
                <a:gd name="T39" fmla="*/ 4 h 49"/>
                <a:gd name="T40" fmla="*/ 3 w 20"/>
                <a:gd name="T41" fmla="*/ 4 h 49"/>
                <a:gd name="T42" fmla="*/ 3 w 20"/>
                <a:gd name="T43" fmla="*/ 4 h 49"/>
                <a:gd name="T44" fmla="*/ 3 w 20"/>
                <a:gd name="T45" fmla="*/ 4 h 49"/>
                <a:gd name="T46" fmla="*/ 3 w 20"/>
                <a:gd name="T47" fmla="*/ 3 h 49"/>
                <a:gd name="T48" fmla="*/ 3 w 20"/>
                <a:gd name="T49" fmla="*/ 3 h 49"/>
                <a:gd name="T50" fmla="*/ 3 w 20"/>
                <a:gd name="T51" fmla="*/ 3 h 49"/>
                <a:gd name="T52" fmla="*/ 3 w 20"/>
                <a:gd name="T53" fmla="*/ 3 h 49"/>
                <a:gd name="T54" fmla="*/ 3 w 20"/>
                <a:gd name="T55" fmla="*/ 3 h 49"/>
                <a:gd name="T56" fmla="*/ 3 w 20"/>
                <a:gd name="T57" fmla="*/ 2 h 49"/>
                <a:gd name="T58" fmla="*/ 3 w 20"/>
                <a:gd name="T59" fmla="*/ 2 h 49"/>
                <a:gd name="T60" fmla="*/ 3 w 20"/>
                <a:gd name="T61" fmla="*/ 1 h 49"/>
                <a:gd name="T62" fmla="*/ 3 w 20"/>
                <a:gd name="T63" fmla="*/ 1 h 49"/>
                <a:gd name="T64" fmla="*/ 3 w 20"/>
                <a:gd name="T65" fmla="*/ 1 h 49"/>
                <a:gd name="T66" fmla="*/ 2 w 20"/>
                <a:gd name="T67" fmla="*/ 1 h 49"/>
                <a:gd name="T68" fmla="*/ 2 w 20"/>
                <a:gd name="T69" fmla="*/ 1 h 49"/>
                <a:gd name="T70" fmla="*/ 2 w 20"/>
                <a:gd name="T71" fmla="*/ 0 h 49"/>
                <a:gd name="T72" fmla="*/ 2 w 20"/>
                <a:gd name="T73" fmla="*/ 0 h 49"/>
                <a:gd name="T74" fmla="*/ 2 w 20"/>
                <a:gd name="T75" fmla="*/ 0 h 49"/>
                <a:gd name="T76" fmla="*/ 2 w 20"/>
                <a:gd name="T77" fmla="*/ 0 h 49"/>
                <a:gd name="T78" fmla="*/ 1 w 20"/>
                <a:gd name="T79" fmla="*/ 0 h 49"/>
                <a:gd name="T80" fmla="*/ 1 w 20"/>
                <a:gd name="T81" fmla="*/ 0 h 4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9"/>
                <a:gd name="T125" fmla="*/ 20 w 20"/>
                <a:gd name="T126" fmla="*/ 49 h 4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9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7"/>
                  </a:lnTo>
                  <a:lnTo>
                    <a:pt x="6" y="49"/>
                  </a:lnTo>
                  <a:lnTo>
                    <a:pt x="9" y="47"/>
                  </a:lnTo>
                  <a:lnTo>
                    <a:pt x="11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5"/>
                  </a:lnTo>
                  <a:lnTo>
                    <a:pt x="17" y="44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19" y="38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2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1" name="Freeform 2573"/>
            <p:cNvSpPr>
              <a:spLocks/>
            </p:cNvSpPr>
            <p:nvPr/>
          </p:nvSpPr>
          <p:spPr bwMode="auto">
            <a:xfrm>
              <a:off x="2921" y="1229"/>
              <a:ext cx="5" cy="6"/>
            </a:xfrm>
            <a:custGeom>
              <a:avLst/>
              <a:gdLst>
                <a:gd name="T0" fmla="*/ 1 w 31"/>
                <a:gd name="T1" fmla="*/ 5 h 52"/>
                <a:gd name="T2" fmla="*/ 1 w 31"/>
                <a:gd name="T3" fmla="*/ 5 h 52"/>
                <a:gd name="T4" fmla="*/ 0 w 31"/>
                <a:gd name="T5" fmla="*/ 4 h 52"/>
                <a:gd name="T6" fmla="*/ 0 w 31"/>
                <a:gd name="T7" fmla="*/ 4 h 52"/>
                <a:gd name="T8" fmla="*/ 0 w 31"/>
                <a:gd name="T9" fmla="*/ 3 h 52"/>
                <a:gd name="T10" fmla="*/ 0 w 31"/>
                <a:gd name="T11" fmla="*/ 2 h 52"/>
                <a:gd name="T12" fmla="*/ 0 w 31"/>
                <a:gd name="T13" fmla="*/ 2 h 52"/>
                <a:gd name="T14" fmla="*/ 0 w 31"/>
                <a:gd name="T15" fmla="*/ 2 h 52"/>
                <a:gd name="T16" fmla="*/ 0 w 31"/>
                <a:gd name="T17" fmla="*/ 2 h 52"/>
                <a:gd name="T18" fmla="*/ 0 w 31"/>
                <a:gd name="T19" fmla="*/ 2 h 52"/>
                <a:gd name="T20" fmla="*/ 0 w 31"/>
                <a:gd name="T21" fmla="*/ 1 h 52"/>
                <a:gd name="T22" fmla="*/ 0 w 31"/>
                <a:gd name="T23" fmla="*/ 1 h 52"/>
                <a:gd name="T24" fmla="*/ 0 w 31"/>
                <a:gd name="T25" fmla="*/ 1 h 52"/>
                <a:gd name="T26" fmla="*/ 0 w 31"/>
                <a:gd name="T27" fmla="*/ 1 h 52"/>
                <a:gd name="T28" fmla="*/ 1 w 31"/>
                <a:gd name="T29" fmla="*/ 0 h 52"/>
                <a:gd name="T30" fmla="*/ 2 w 31"/>
                <a:gd name="T31" fmla="*/ 0 h 52"/>
                <a:gd name="T32" fmla="*/ 2 w 31"/>
                <a:gd name="T33" fmla="*/ 0 h 52"/>
                <a:gd name="T34" fmla="*/ 2 w 31"/>
                <a:gd name="T35" fmla="*/ 0 h 52"/>
                <a:gd name="T36" fmla="*/ 3 w 31"/>
                <a:gd name="T37" fmla="*/ 0 h 52"/>
                <a:gd name="T38" fmla="*/ 3 w 31"/>
                <a:gd name="T39" fmla="*/ 0 h 52"/>
                <a:gd name="T40" fmla="*/ 4 w 31"/>
                <a:gd name="T41" fmla="*/ 0 h 52"/>
                <a:gd name="T42" fmla="*/ 4 w 31"/>
                <a:gd name="T43" fmla="*/ 0 h 52"/>
                <a:gd name="T44" fmla="*/ 4 w 31"/>
                <a:gd name="T45" fmla="*/ 0 h 52"/>
                <a:gd name="T46" fmla="*/ 4 w 31"/>
                <a:gd name="T47" fmla="*/ 0 h 52"/>
                <a:gd name="T48" fmla="*/ 4 w 31"/>
                <a:gd name="T49" fmla="*/ 1 h 52"/>
                <a:gd name="T50" fmla="*/ 4 w 31"/>
                <a:gd name="T51" fmla="*/ 1 h 52"/>
                <a:gd name="T52" fmla="*/ 4 w 31"/>
                <a:gd name="T53" fmla="*/ 1 h 52"/>
                <a:gd name="T54" fmla="*/ 5 w 31"/>
                <a:gd name="T55" fmla="*/ 2 h 52"/>
                <a:gd name="T56" fmla="*/ 5 w 31"/>
                <a:gd name="T57" fmla="*/ 3 h 52"/>
                <a:gd name="T58" fmla="*/ 5 w 31"/>
                <a:gd name="T59" fmla="*/ 3 h 52"/>
                <a:gd name="T60" fmla="*/ 5 w 31"/>
                <a:gd name="T61" fmla="*/ 4 h 52"/>
                <a:gd name="T62" fmla="*/ 5 w 31"/>
                <a:gd name="T63" fmla="*/ 4 h 52"/>
                <a:gd name="T64" fmla="*/ 5 w 31"/>
                <a:gd name="T65" fmla="*/ 4 h 52"/>
                <a:gd name="T66" fmla="*/ 5 w 31"/>
                <a:gd name="T67" fmla="*/ 5 h 52"/>
                <a:gd name="T68" fmla="*/ 5 w 31"/>
                <a:gd name="T69" fmla="*/ 5 h 52"/>
                <a:gd name="T70" fmla="*/ 4 w 31"/>
                <a:gd name="T71" fmla="*/ 5 h 52"/>
                <a:gd name="T72" fmla="*/ 4 w 31"/>
                <a:gd name="T73" fmla="*/ 6 h 52"/>
                <a:gd name="T74" fmla="*/ 4 w 31"/>
                <a:gd name="T75" fmla="*/ 6 h 52"/>
                <a:gd name="T76" fmla="*/ 3 w 31"/>
                <a:gd name="T77" fmla="*/ 6 h 52"/>
                <a:gd name="T78" fmla="*/ 3 w 31"/>
                <a:gd name="T79" fmla="*/ 6 h 52"/>
                <a:gd name="T80" fmla="*/ 2 w 31"/>
                <a:gd name="T81" fmla="*/ 6 h 52"/>
                <a:gd name="T82" fmla="*/ 2 w 31"/>
                <a:gd name="T83" fmla="*/ 6 h 52"/>
                <a:gd name="T84" fmla="*/ 2 w 31"/>
                <a:gd name="T85" fmla="*/ 6 h 52"/>
                <a:gd name="T86" fmla="*/ 1 w 31"/>
                <a:gd name="T87" fmla="*/ 6 h 52"/>
                <a:gd name="T88" fmla="*/ 1 w 31"/>
                <a:gd name="T89" fmla="*/ 6 h 52"/>
                <a:gd name="T90" fmla="*/ 1 w 31"/>
                <a:gd name="T91" fmla="*/ 5 h 52"/>
                <a:gd name="T92" fmla="*/ 1 w 31"/>
                <a:gd name="T93" fmla="*/ 5 h 52"/>
                <a:gd name="T94" fmla="*/ 1 w 31"/>
                <a:gd name="T95" fmla="*/ 5 h 52"/>
                <a:gd name="T96" fmla="*/ 1 w 31"/>
                <a:gd name="T97" fmla="*/ 5 h 52"/>
                <a:gd name="T98" fmla="*/ 1 w 31"/>
                <a:gd name="T99" fmla="*/ 5 h 52"/>
                <a:gd name="T100" fmla="*/ 1 w 31"/>
                <a:gd name="T101" fmla="*/ 5 h 5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"/>
                <a:gd name="T154" fmla="*/ 0 h 52"/>
                <a:gd name="T155" fmla="*/ 31 w 31"/>
                <a:gd name="T156" fmla="*/ 52 h 5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" h="52">
                  <a:moveTo>
                    <a:pt x="4" y="41"/>
                  </a:moveTo>
                  <a:lnTo>
                    <a:pt x="4" y="40"/>
                  </a:lnTo>
                  <a:lnTo>
                    <a:pt x="3" y="38"/>
                  </a:lnTo>
                  <a:lnTo>
                    <a:pt x="3" y="33"/>
                  </a:lnTo>
                  <a:lnTo>
                    <a:pt x="2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3"/>
                  </a:lnTo>
                  <a:lnTo>
                    <a:pt x="24" y="4"/>
                  </a:lnTo>
                  <a:lnTo>
                    <a:pt x="25" y="6"/>
                  </a:lnTo>
                  <a:lnTo>
                    <a:pt x="26" y="9"/>
                  </a:lnTo>
                  <a:lnTo>
                    <a:pt x="27" y="12"/>
                  </a:lnTo>
                  <a:lnTo>
                    <a:pt x="28" y="17"/>
                  </a:lnTo>
                  <a:lnTo>
                    <a:pt x="29" y="22"/>
                  </a:lnTo>
                  <a:lnTo>
                    <a:pt x="29" y="28"/>
                  </a:lnTo>
                  <a:lnTo>
                    <a:pt x="31" y="34"/>
                  </a:lnTo>
                  <a:lnTo>
                    <a:pt x="31" y="36"/>
                  </a:lnTo>
                  <a:lnTo>
                    <a:pt x="29" y="38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5" y="47"/>
                  </a:lnTo>
                  <a:lnTo>
                    <a:pt x="25" y="48"/>
                  </a:lnTo>
                  <a:lnTo>
                    <a:pt x="23" y="49"/>
                  </a:lnTo>
                  <a:lnTo>
                    <a:pt x="21" y="50"/>
                  </a:lnTo>
                  <a:lnTo>
                    <a:pt x="18" y="51"/>
                  </a:lnTo>
                  <a:lnTo>
                    <a:pt x="13" y="52"/>
                  </a:lnTo>
                  <a:lnTo>
                    <a:pt x="11" y="51"/>
                  </a:lnTo>
                  <a:lnTo>
                    <a:pt x="9" y="50"/>
                  </a:lnTo>
                  <a:lnTo>
                    <a:pt x="6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3"/>
                  </a:lnTo>
                  <a:lnTo>
                    <a:pt x="4" y="42"/>
                  </a:lnTo>
                  <a:lnTo>
                    <a:pt x="4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82" name="Freeform 2574"/>
            <p:cNvSpPr>
              <a:spLocks/>
            </p:cNvSpPr>
            <p:nvPr/>
          </p:nvSpPr>
          <p:spPr bwMode="auto">
            <a:xfrm>
              <a:off x="2922" y="1229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2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3 w 20"/>
                <a:gd name="T29" fmla="*/ 5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5" y="48"/>
                  </a:lnTo>
                  <a:lnTo>
                    <a:pt x="7" y="48"/>
                  </a:lnTo>
                  <a:lnTo>
                    <a:pt x="10" y="48"/>
                  </a:lnTo>
                  <a:lnTo>
                    <a:pt x="11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8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3" name="Freeform 2575"/>
            <p:cNvSpPr>
              <a:spLocks/>
            </p:cNvSpPr>
            <p:nvPr/>
          </p:nvSpPr>
          <p:spPr bwMode="auto">
            <a:xfrm>
              <a:off x="2922" y="1229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2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3 w 20"/>
                <a:gd name="T29" fmla="*/ 5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5" y="48"/>
                  </a:lnTo>
                  <a:lnTo>
                    <a:pt x="7" y="48"/>
                  </a:lnTo>
                  <a:lnTo>
                    <a:pt x="10" y="48"/>
                  </a:lnTo>
                  <a:lnTo>
                    <a:pt x="11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4" name="Freeform 2576"/>
            <p:cNvSpPr>
              <a:spLocks/>
            </p:cNvSpPr>
            <p:nvPr/>
          </p:nvSpPr>
          <p:spPr bwMode="auto">
            <a:xfrm>
              <a:off x="2910" y="1233"/>
              <a:ext cx="4" cy="6"/>
            </a:xfrm>
            <a:custGeom>
              <a:avLst/>
              <a:gdLst>
                <a:gd name="T0" fmla="*/ 1 w 30"/>
                <a:gd name="T1" fmla="*/ 5 h 53"/>
                <a:gd name="T2" fmla="*/ 1 w 30"/>
                <a:gd name="T3" fmla="*/ 5 h 53"/>
                <a:gd name="T4" fmla="*/ 1 w 30"/>
                <a:gd name="T5" fmla="*/ 4 h 53"/>
                <a:gd name="T6" fmla="*/ 1 w 30"/>
                <a:gd name="T7" fmla="*/ 4 h 53"/>
                <a:gd name="T8" fmla="*/ 0 w 30"/>
                <a:gd name="T9" fmla="*/ 3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1 h 53"/>
                <a:gd name="T24" fmla="*/ 0 w 30"/>
                <a:gd name="T25" fmla="*/ 1 h 53"/>
                <a:gd name="T26" fmla="*/ 1 w 30"/>
                <a:gd name="T27" fmla="*/ 1 h 53"/>
                <a:gd name="T28" fmla="*/ 1 w 30"/>
                <a:gd name="T29" fmla="*/ 0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3 w 30"/>
                <a:gd name="T39" fmla="*/ 0 h 53"/>
                <a:gd name="T40" fmla="*/ 3 w 30"/>
                <a:gd name="T41" fmla="*/ 0 h 53"/>
                <a:gd name="T42" fmla="*/ 3 w 30"/>
                <a:gd name="T43" fmla="*/ 0 h 53"/>
                <a:gd name="T44" fmla="*/ 3 w 30"/>
                <a:gd name="T45" fmla="*/ 0 h 53"/>
                <a:gd name="T46" fmla="*/ 3 w 30"/>
                <a:gd name="T47" fmla="*/ 1 h 53"/>
                <a:gd name="T48" fmla="*/ 3 w 30"/>
                <a:gd name="T49" fmla="*/ 1 h 53"/>
                <a:gd name="T50" fmla="*/ 4 w 30"/>
                <a:gd name="T51" fmla="*/ 1 h 53"/>
                <a:gd name="T52" fmla="*/ 4 w 30"/>
                <a:gd name="T53" fmla="*/ 2 h 53"/>
                <a:gd name="T54" fmla="*/ 4 w 30"/>
                <a:gd name="T55" fmla="*/ 2 h 53"/>
                <a:gd name="T56" fmla="*/ 4 w 30"/>
                <a:gd name="T57" fmla="*/ 3 h 53"/>
                <a:gd name="T58" fmla="*/ 4 w 30"/>
                <a:gd name="T59" fmla="*/ 3 h 53"/>
                <a:gd name="T60" fmla="*/ 4 w 30"/>
                <a:gd name="T61" fmla="*/ 4 h 53"/>
                <a:gd name="T62" fmla="*/ 4 w 30"/>
                <a:gd name="T63" fmla="*/ 4 h 53"/>
                <a:gd name="T64" fmla="*/ 4 w 30"/>
                <a:gd name="T65" fmla="*/ 4 h 53"/>
                <a:gd name="T66" fmla="*/ 4 w 30"/>
                <a:gd name="T67" fmla="*/ 5 h 53"/>
                <a:gd name="T68" fmla="*/ 4 w 30"/>
                <a:gd name="T69" fmla="*/ 5 h 53"/>
                <a:gd name="T70" fmla="*/ 3 w 30"/>
                <a:gd name="T71" fmla="*/ 5 h 53"/>
                <a:gd name="T72" fmla="*/ 3 w 30"/>
                <a:gd name="T73" fmla="*/ 5 h 53"/>
                <a:gd name="T74" fmla="*/ 3 w 30"/>
                <a:gd name="T75" fmla="*/ 6 h 53"/>
                <a:gd name="T76" fmla="*/ 3 w 30"/>
                <a:gd name="T77" fmla="*/ 6 h 53"/>
                <a:gd name="T78" fmla="*/ 2 w 30"/>
                <a:gd name="T79" fmla="*/ 6 h 53"/>
                <a:gd name="T80" fmla="*/ 2 w 30"/>
                <a:gd name="T81" fmla="*/ 6 h 53"/>
                <a:gd name="T82" fmla="*/ 2 w 30"/>
                <a:gd name="T83" fmla="*/ 6 h 53"/>
                <a:gd name="T84" fmla="*/ 1 w 30"/>
                <a:gd name="T85" fmla="*/ 6 h 53"/>
                <a:gd name="T86" fmla="*/ 1 w 30"/>
                <a:gd name="T87" fmla="*/ 6 h 53"/>
                <a:gd name="T88" fmla="*/ 1 w 30"/>
                <a:gd name="T89" fmla="*/ 6 h 53"/>
                <a:gd name="T90" fmla="*/ 1 w 30"/>
                <a:gd name="T91" fmla="*/ 5 h 53"/>
                <a:gd name="T92" fmla="*/ 1 w 30"/>
                <a:gd name="T93" fmla="*/ 5 h 53"/>
                <a:gd name="T94" fmla="*/ 1 w 30"/>
                <a:gd name="T95" fmla="*/ 5 h 53"/>
                <a:gd name="T96" fmla="*/ 1 w 30"/>
                <a:gd name="T97" fmla="*/ 5 h 53"/>
                <a:gd name="T98" fmla="*/ 1 w 30"/>
                <a:gd name="T99" fmla="*/ 5 h 53"/>
                <a:gd name="T100" fmla="*/ 1 w 30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3"/>
                  </a:moveTo>
                  <a:lnTo>
                    <a:pt x="4" y="42"/>
                  </a:lnTo>
                  <a:lnTo>
                    <a:pt x="4" y="38"/>
                  </a:lnTo>
                  <a:lnTo>
                    <a:pt x="4" y="34"/>
                  </a:lnTo>
                  <a:lnTo>
                    <a:pt x="3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1"/>
                  </a:lnTo>
                  <a:lnTo>
                    <a:pt x="3" y="8"/>
                  </a:lnTo>
                  <a:lnTo>
                    <a:pt x="4" y="6"/>
                  </a:lnTo>
                  <a:lnTo>
                    <a:pt x="7" y="3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2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8" y="14"/>
                  </a:lnTo>
                  <a:lnTo>
                    <a:pt x="29" y="18"/>
                  </a:lnTo>
                  <a:lnTo>
                    <a:pt x="30" y="24"/>
                  </a:lnTo>
                  <a:lnTo>
                    <a:pt x="30" y="29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8"/>
                  </a:lnTo>
                  <a:lnTo>
                    <a:pt x="30" y="42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49"/>
                  </a:lnTo>
                  <a:lnTo>
                    <a:pt x="21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1" y="53"/>
                  </a:lnTo>
                  <a:lnTo>
                    <a:pt x="9" y="52"/>
                  </a:lnTo>
                  <a:lnTo>
                    <a:pt x="7" y="49"/>
                  </a:lnTo>
                  <a:lnTo>
                    <a:pt x="5" y="46"/>
                  </a:lnTo>
                  <a:lnTo>
                    <a:pt x="5" y="45"/>
                  </a:lnTo>
                  <a:lnTo>
                    <a:pt x="5" y="44"/>
                  </a:lnTo>
                  <a:lnTo>
                    <a:pt x="4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85" name="Freeform 2577"/>
            <p:cNvSpPr>
              <a:spLocks/>
            </p:cNvSpPr>
            <p:nvPr/>
          </p:nvSpPr>
          <p:spPr bwMode="auto">
            <a:xfrm>
              <a:off x="2910" y="1233"/>
              <a:ext cx="3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1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2 w 20"/>
                <a:gd name="T15" fmla="*/ 6 h 47"/>
                <a:gd name="T16" fmla="*/ 2 w 20"/>
                <a:gd name="T17" fmla="*/ 6 h 47"/>
                <a:gd name="T18" fmla="*/ 2 w 20"/>
                <a:gd name="T19" fmla="*/ 6 h 47"/>
                <a:gd name="T20" fmla="*/ 2 w 20"/>
                <a:gd name="T21" fmla="*/ 6 h 47"/>
                <a:gd name="T22" fmla="*/ 2 w 20"/>
                <a:gd name="T23" fmla="*/ 6 h 47"/>
                <a:gd name="T24" fmla="*/ 2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3 w 20"/>
                <a:gd name="T31" fmla="*/ 5 h 47"/>
                <a:gd name="T32" fmla="*/ 3 w 20"/>
                <a:gd name="T33" fmla="*/ 5 h 47"/>
                <a:gd name="T34" fmla="*/ 3 w 20"/>
                <a:gd name="T35" fmla="*/ 5 h 47"/>
                <a:gd name="T36" fmla="*/ 3 w 20"/>
                <a:gd name="T37" fmla="*/ 5 h 47"/>
                <a:gd name="T38" fmla="*/ 3 w 20"/>
                <a:gd name="T39" fmla="*/ 5 h 47"/>
                <a:gd name="T40" fmla="*/ 3 w 20"/>
                <a:gd name="T41" fmla="*/ 4 h 47"/>
                <a:gd name="T42" fmla="*/ 3 w 20"/>
                <a:gd name="T43" fmla="*/ 4 h 47"/>
                <a:gd name="T44" fmla="*/ 3 w 20"/>
                <a:gd name="T45" fmla="*/ 4 h 47"/>
                <a:gd name="T46" fmla="*/ 3 w 20"/>
                <a:gd name="T47" fmla="*/ 4 h 47"/>
                <a:gd name="T48" fmla="*/ 3 w 20"/>
                <a:gd name="T49" fmla="*/ 3 h 47"/>
                <a:gd name="T50" fmla="*/ 3 w 20"/>
                <a:gd name="T51" fmla="*/ 3 h 47"/>
                <a:gd name="T52" fmla="*/ 3 w 20"/>
                <a:gd name="T53" fmla="*/ 3 h 47"/>
                <a:gd name="T54" fmla="*/ 3 w 20"/>
                <a:gd name="T55" fmla="*/ 3 h 47"/>
                <a:gd name="T56" fmla="*/ 3 w 20"/>
                <a:gd name="T57" fmla="*/ 2 h 47"/>
                <a:gd name="T58" fmla="*/ 3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2 w 20"/>
                <a:gd name="T71" fmla="*/ 0 h 47"/>
                <a:gd name="T72" fmla="*/ 2 w 20"/>
                <a:gd name="T73" fmla="*/ 0 h 47"/>
                <a:gd name="T74" fmla="*/ 2 w 20"/>
                <a:gd name="T75" fmla="*/ 0 h 47"/>
                <a:gd name="T76" fmla="*/ 2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w 20"/>
                <a:gd name="T83" fmla="*/ 6 h 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7"/>
                <a:gd name="T128" fmla="*/ 20 w 20"/>
                <a:gd name="T129" fmla="*/ 47 h 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7">
                  <a:moveTo>
                    <a:pt x="0" y="44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3" y="45"/>
                  </a:lnTo>
                  <a:lnTo>
                    <a:pt x="14" y="44"/>
                  </a:lnTo>
                  <a:lnTo>
                    <a:pt x="15" y="43"/>
                  </a:lnTo>
                  <a:lnTo>
                    <a:pt x="17" y="42"/>
                  </a:lnTo>
                  <a:lnTo>
                    <a:pt x="17" y="41"/>
                  </a:lnTo>
                  <a:lnTo>
                    <a:pt x="18" y="38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8" y="25"/>
                  </a:lnTo>
                  <a:lnTo>
                    <a:pt x="18" y="22"/>
                  </a:lnTo>
                  <a:lnTo>
                    <a:pt x="17" y="18"/>
                  </a:lnTo>
                  <a:lnTo>
                    <a:pt x="17" y="14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7"/>
                  </a:lnTo>
                  <a:lnTo>
                    <a:pt x="14" y="5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6" name="Freeform 2578"/>
            <p:cNvSpPr>
              <a:spLocks/>
            </p:cNvSpPr>
            <p:nvPr/>
          </p:nvSpPr>
          <p:spPr bwMode="auto">
            <a:xfrm>
              <a:off x="2910" y="1233"/>
              <a:ext cx="3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1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2 w 20"/>
                <a:gd name="T15" fmla="*/ 6 h 47"/>
                <a:gd name="T16" fmla="*/ 2 w 20"/>
                <a:gd name="T17" fmla="*/ 6 h 47"/>
                <a:gd name="T18" fmla="*/ 2 w 20"/>
                <a:gd name="T19" fmla="*/ 6 h 47"/>
                <a:gd name="T20" fmla="*/ 2 w 20"/>
                <a:gd name="T21" fmla="*/ 6 h 47"/>
                <a:gd name="T22" fmla="*/ 2 w 20"/>
                <a:gd name="T23" fmla="*/ 6 h 47"/>
                <a:gd name="T24" fmla="*/ 2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3 w 20"/>
                <a:gd name="T31" fmla="*/ 5 h 47"/>
                <a:gd name="T32" fmla="*/ 3 w 20"/>
                <a:gd name="T33" fmla="*/ 5 h 47"/>
                <a:gd name="T34" fmla="*/ 3 w 20"/>
                <a:gd name="T35" fmla="*/ 5 h 47"/>
                <a:gd name="T36" fmla="*/ 3 w 20"/>
                <a:gd name="T37" fmla="*/ 5 h 47"/>
                <a:gd name="T38" fmla="*/ 3 w 20"/>
                <a:gd name="T39" fmla="*/ 5 h 47"/>
                <a:gd name="T40" fmla="*/ 3 w 20"/>
                <a:gd name="T41" fmla="*/ 4 h 47"/>
                <a:gd name="T42" fmla="*/ 3 w 20"/>
                <a:gd name="T43" fmla="*/ 4 h 47"/>
                <a:gd name="T44" fmla="*/ 3 w 20"/>
                <a:gd name="T45" fmla="*/ 4 h 47"/>
                <a:gd name="T46" fmla="*/ 3 w 20"/>
                <a:gd name="T47" fmla="*/ 4 h 47"/>
                <a:gd name="T48" fmla="*/ 3 w 20"/>
                <a:gd name="T49" fmla="*/ 3 h 47"/>
                <a:gd name="T50" fmla="*/ 3 w 20"/>
                <a:gd name="T51" fmla="*/ 3 h 47"/>
                <a:gd name="T52" fmla="*/ 3 w 20"/>
                <a:gd name="T53" fmla="*/ 3 h 47"/>
                <a:gd name="T54" fmla="*/ 3 w 20"/>
                <a:gd name="T55" fmla="*/ 3 h 47"/>
                <a:gd name="T56" fmla="*/ 3 w 20"/>
                <a:gd name="T57" fmla="*/ 2 h 47"/>
                <a:gd name="T58" fmla="*/ 3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2 w 20"/>
                <a:gd name="T71" fmla="*/ 0 h 47"/>
                <a:gd name="T72" fmla="*/ 2 w 20"/>
                <a:gd name="T73" fmla="*/ 0 h 47"/>
                <a:gd name="T74" fmla="*/ 2 w 20"/>
                <a:gd name="T75" fmla="*/ 0 h 47"/>
                <a:gd name="T76" fmla="*/ 2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7"/>
                <a:gd name="T125" fmla="*/ 20 w 20"/>
                <a:gd name="T126" fmla="*/ 47 h 4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7">
                  <a:moveTo>
                    <a:pt x="0" y="44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3" y="45"/>
                  </a:lnTo>
                  <a:lnTo>
                    <a:pt x="14" y="44"/>
                  </a:lnTo>
                  <a:lnTo>
                    <a:pt x="15" y="43"/>
                  </a:lnTo>
                  <a:lnTo>
                    <a:pt x="17" y="42"/>
                  </a:lnTo>
                  <a:lnTo>
                    <a:pt x="17" y="41"/>
                  </a:lnTo>
                  <a:lnTo>
                    <a:pt x="18" y="38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8" y="25"/>
                  </a:lnTo>
                  <a:lnTo>
                    <a:pt x="18" y="22"/>
                  </a:lnTo>
                  <a:lnTo>
                    <a:pt x="17" y="18"/>
                  </a:lnTo>
                  <a:lnTo>
                    <a:pt x="17" y="14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7"/>
                  </a:lnTo>
                  <a:lnTo>
                    <a:pt x="14" y="5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7" name="Freeform 2579"/>
            <p:cNvSpPr>
              <a:spLocks/>
            </p:cNvSpPr>
            <p:nvPr/>
          </p:nvSpPr>
          <p:spPr bwMode="auto">
            <a:xfrm>
              <a:off x="2898" y="1236"/>
              <a:ext cx="4" cy="7"/>
            </a:xfrm>
            <a:custGeom>
              <a:avLst/>
              <a:gdLst>
                <a:gd name="T0" fmla="*/ 0 w 29"/>
                <a:gd name="T1" fmla="*/ 6 h 53"/>
                <a:gd name="T2" fmla="*/ 0 w 29"/>
                <a:gd name="T3" fmla="*/ 5 h 53"/>
                <a:gd name="T4" fmla="*/ 0 w 29"/>
                <a:gd name="T5" fmla="*/ 5 h 53"/>
                <a:gd name="T6" fmla="*/ 0 w 29"/>
                <a:gd name="T7" fmla="*/ 4 h 53"/>
                <a:gd name="T8" fmla="*/ 0 w 29"/>
                <a:gd name="T9" fmla="*/ 3 h 53"/>
                <a:gd name="T10" fmla="*/ 0 w 29"/>
                <a:gd name="T11" fmla="*/ 3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0 h 53"/>
                <a:gd name="T30" fmla="*/ 1 w 29"/>
                <a:gd name="T31" fmla="*/ 0 h 53"/>
                <a:gd name="T32" fmla="*/ 1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3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1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4 h 53"/>
                <a:gd name="T60" fmla="*/ 4 w 29"/>
                <a:gd name="T61" fmla="*/ 4 h 53"/>
                <a:gd name="T62" fmla="*/ 4 w 29"/>
                <a:gd name="T63" fmla="*/ 5 h 53"/>
                <a:gd name="T64" fmla="*/ 4 w 29"/>
                <a:gd name="T65" fmla="*/ 5 h 53"/>
                <a:gd name="T66" fmla="*/ 4 w 29"/>
                <a:gd name="T67" fmla="*/ 6 h 53"/>
                <a:gd name="T68" fmla="*/ 4 w 29"/>
                <a:gd name="T69" fmla="*/ 6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7 h 53"/>
                <a:gd name="T76" fmla="*/ 3 w 29"/>
                <a:gd name="T77" fmla="*/ 7 h 53"/>
                <a:gd name="T78" fmla="*/ 2 w 29"/>
                <a:gd name="T79" fmla="*/ 7 h 53"/>
                <a:gd name="T80" fmla="*/ 2 w 29"/>
                <a:gd name="T81" fmla="*/ 7 h 53"/>
                <a:gd name="T82" fmla="*/ 2 w 29"/>
                <a:gd name="T83" fmla="*/ 7 h 53"/>
                <a:gd name="T84" fmla="*/ 1 w 29"/>
                <a:gd name="T85" fmla="*/ 7 h 53"/>
                <a:gd name="T86" fmla="*/ 1 w 29"/>
                <a:gd name="T87" fmla="*/ 7 h 53"/>
                <a:gd name="T88" fmla="*/ 1 w 29"/>
                <a:gd name="T89" fmla="*/ 6 h 53"/>
                <a:gd name="T90" fmla="*/ 1 w 29"/>
                <a:gd name="T91" fmla="*/ 6 h 53"/>
                <a:gd name="T92" fmla="*/ 1 w 29"/>
                <a:gd name="T93" fmla="*/ 6 h 53"/>
                <a:gd name="T94" fmla="*/ 1 w 29"/>
                <a:gd name="T95" fmla="*/ 6 h 53"/>
                <a:gd name="T96" fmla="*/ 1 w 29"/>
                <a:gd name="T97" fmla="*/ 6 h 53"/>
                <a:gd name="T98" fmla="*/ 0 w 29"/>
                <a:gd name="T99" fmla="*/ 6 h 53"/>
                <a:gd name="T100" fmla="*/ 0 w 29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2"/>
                  </a:moveTo>
                  <a:lnTo>
                    <a:pt x="3" y="41"/>
                  </a:lnTo>
                  <a:lnTo>
                    <a:pt x="3" y="39"/>
                  </a:lnTo>
                  <a:lnTo>
                    <a:pt x="3" y="33"/>
                  </a:lnTo>
                  <a:lnTo>
                    <a:pt x="2" y="26"/>
                  </a:lnTo>
                  <a:lnTo>
                    <a:pt x="0" y="19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6"/>
                  </a:lnTo>
                  <a:lnTo>
                    <a:pt x="6" y="3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9" y="1"/>
                  </a:lnTo>
                  <a:lnTo>
                    <a:pt x="22" y="3"/>
                  </a:lnTo>
                  <a:lnTo>
                    <a:pt x="23" y="4"/>
                  </a:lnTo>
                  <a:lnTo>
                    <a:pt x="24" y="5"/>
                  </a:lnTo>
                  <a:lnTo>
                    <a:pt x="25" y="6"/>
                  </a:lnTo>
                  <a:lnTo>
                    <a:pt x="26" y="10"/>
                  </a:lnTo>
                  <a:lnTo>
                    <a:pt x="27" y="13"/>
                  </a:lnTo>
                  <a:lnTo>
                    <a:pt x="28" y="17"/>
                  </a:lnTo>
                  <a:lnTo>
                    <a:pt x="28" y="23"/>
                  </a:lnTo>
                  <a:lnTo>
                    <a:pt x="29" y="29"/>
                  </a:lnTo>
                  <a:lnTo>
                    <a:pt x="29" y="34"/>
                  </a:lnTo>
                  <a:lnTo>
                    <a:pt x="29" y="35"/>
                  </a:lnTo>
                  <a:lnTo>
                    <a:pt x="29" y="39"/>
                  </a:lnTo>
                  <a:lnTo>
                    <a:pt x="29" y="42"/>
                  </a:lnTo>
                  <a:lnTo>
                    <a:pt x="27" y="46"/>
                  </a:lnTo>
                  <a:lnTo>
                    <a:pt x="25" y="48"/>
                  </a:lnTo>
                  <a:lnTo>
                    <a:pt x="24" y="49"/>
                  </a:lnTo>
                  <a:lnTo>
                    <a:pt x="23" y="50"/>
                  </a:lnTo>
                  <a:lnTo>
                    <a:pt x="21" y="51"/>
                  </a:lnTo>
                  <a:lnTo>
                    <a:pt x="16" y="52"/>
                  </a:lnTo>
                  <a:lnTo>
                    <a:pt x="12" y="53"/>
                  </a:lnTo>
                  <a:lnTo>
                    <a:pt x="11" y="52"/>
                  </a:lnTo>
                  <a:lnTo>
                    <a:pt x="10" y="52"/>
                  </a:lnTo>
                  <a:lnTo>
                    <a:pt x="8" y="51"/>
                  </a:lnTo>
                  <a:lnTo>
                    <a:pt x="6" y="49"/>
                  </a:lnTo>
                  <a:lnTo>
                    <a:pt x="4" y="47"/>
                  </a:lnTo>
                  <a:lnTo>
                    <a:pt x="4" y="46"/>
                  </a:lnTo>
                  <a:lnTo>
                    <a:pt x="4" y="44"/>
                  </a:lnTo>
                  <a:lnTo>
                    <a:pt x="3" y="43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88" name="Freeform 2580"/>
            <p:cNvSpPr>
              <a:spLocks/>
            </p:cNvSpPr>
            <p:nvPr/>
          </p:nvSpPr>
          <p:spPr bwMode="auto">
            <a:xfrm>
              <a:off x="2899" y="1237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5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1" y="47"/>
                  </a:lnTo>
                  <a:lnTo>
                    <a:pt x="12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1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19" y="25"/>
                  </a:lnTo>
                  <a:lnTo>
                    <a:pt x="19" y="24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9" name="Freeform 2581"/>
            <p:cNvSpPr>
              <a:spLocks/>
            </p:cNvSpPr>
            <p:nvPr/>
          </p:nvSpPr>
          <p:spPr bwMode="auto">
            <a:xfrm>
              <a:off x="2899" y="1237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5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1" y="47"/>
                  </a:lnTo>
                  <a:lnTo>
                    <a:pt x="12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1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19" y="25"/>
                  </a:lnTo>
                  <a:lnTo>
                    <a:pt x="19" y="24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0" name="Freeform 2582"/>
            <p:cNvSpPr>
              <a:spLocks/>
            </p:cNvSpPr>
            <p:nvPr/>
          </p:nvSpPr>
          <p:spPr bwMode="auto">
            <a:xfrm>
              <a:off x="2887" y="1241"/>
              <a:ext cx="4" cy="6"/>
            </a:xfrm>
            <a:custGeom>
              <a:avLst/>
              <a:gdLst>
                <a:gd name="T0" fmla="*/ 0 w 29"/>
                <a:gd name="T1" fmla="*/ 5 h 53"/>
                <a:gd name="T2" fmla="*/ 0 w 29"/>
                <a:gd name="T3" fmla="*/ 5 h 53"/>
                <a:gd name="T4" fmla="*/ 0 w 29"/>
                <a:gd name="T5" fmla="*/ 4 h 53"/>
                <a:gd name="T6" fmla="*/ 0 w 29"/>
                <a:gd name="T7" fmla="*/ 4 h 53"/>
                <a:gd name="T8" fmla="*/ 0 w 29"/>
                <a:gd name="T9" fmla="*/ 3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0 h 53"/>
                <a:gd name="T30" fmla="*/ 1 w 29"/>
                <a:gd name="T31" fmla="*/ 0 h 53"/>
                <a:gd name="T32" fmla="*/ 1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2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0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2 h 53"/>
                <a:gd name="T58" fmla="*/ 4 w 29"/>
                <a:gd name="T59" fmla="*/ 3 h 53"/>
                <a:gd name="T60" fmla="*/ 4 w 29"/>
                <a:gd name="T61" fmla="*/ 4 h 53"/>
                <a:gd name="T62" fmla="*/ 4 w 29"/>
                <a:gd name="T63" fmla="*/ 4 h 53"/>
                <a:gd name="T64" fmla="*/ 4 w 29"/>
                <a:gd name="T65" fmla="*/ 4 h 53"/>
                <a:gd name="T66" fmla="*/ 4 w 29"/>
                <a:gd name="T67" fmla="*/ 5 h 53"/>
                <a:gd name="T68" fmla="*/ 4 w 29"/>
                <a:gd name="T69" fmla="*/ 5 h 53"/>
                <a:gd name="T70" fmla="*/ 3 w 29"/>
                <a:gd name="T71" fmla="*/ 5 h 53"/>
                <a:gd name="T72" fmla="*/ 3 w 29"/>
                <a:gd name="T73" fmla="*/ 5 h 53"/>
                <a:gd name="T74" fmla="*/ 3 w 29"/>
                <a:gd name="T75" fmla="*/ 6 h 53"/>
                <a:gd name="T76" fmla="*/ 3 w 29"/>
                <a:gd name="T77" fmla="*/ 6 h 53"/>
                <a:gd name="T78" fmla="*/ 2 w 29"/>
                <a:gd name="T79" fmla="*/ 6 h 53"/>
                <a:gd name="T80" fmla="*/ 2 w 29"/>
                <a:gd name="T81" fmla="*/ 6 h 53"/>
                <a:gd name="T82" fmla="*/ 2 w 29"/>
                <a:gd name="T83" fmla="*/ 6 h 53"/>
                <a:gd name="T84" fmla="*/ 1 w 29"/>
                <a:gd name="T85" fmla="*/ 6 h 53"/>
                <a:gd name="T86" fmla="*/ 1 w 29"/>
                <a:gd name="T87" fmla="*/ 6 h 53"/>
                <a:gd name="T88" fmla="*/ 1 w 29"/>
                <a:gd name="T89" fmla="*/ 6 h 53"/>
                <a:gd name="T90" fmla="*/ 1 w 29"/>
                <a:gd name="T91" fmla="*/ 5 h 53"/>
                <a:gd name="T92" fmla="*/ 1 w 29"/>
                <a:gd name="T93" fmla="*/ 5 h 53"/>
                <a:gd name="T94" fmla="*/ 1 w 29"/>
                <a:gd name="T95" fmla="*/ 5 h 53"/>
                <a:gd name="T96" fmla="*/ 0 w 29"/>
                <a:gd name="T97" fmla="*/ 5 h 53"/>
                <a:gd name="T98" fmla="*/ 0 w 29"/>
                <a:gd name="T99" fmla="*/ 5 h 53"/>
                <a:gd name="T100" fmla="*/ 0 w 29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2"/>
                  </a:moveTo>
                  <a:lnTo>
                    <a:pt x="3" y="42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3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3" y="3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7" y="18"/>
                  </a:lnTo>
                  <a:lnTo>
                    <a:pt x="28" y="22"/>
                  </a:lnTo>
                  <a:lnTo>
                    <a:pt x="29" y="29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4" y="48"/>
                  </a:lnTo>
                  <a:lnTo>
                    <a:pt x="23" y="49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0" y="52"/>
                  </a:lnTo>
                  <a:lnTo>
                    <a:pt x="7" y="52"/>
                  </a:lnTo>
                  <a:lnTo>
                    <a:pt x="5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91" name="Freeform 2583"/>
            <p:cNvSpPr>
              <a:spLocks/>
            </p:cNvSpPr>
            <p:nvPr/>
          </p:nvSpPr>
          <p:spPr bwMode="auto">
            <a:xfrm>
              <a:off x="2887" y="1241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6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8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9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2"/>
                  </a:lnTo>
                  <a:lnTo>
                    <a:pt x="18" y="19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0" y="1"/>
                  </a:lnTo>
                  <a:lnTo>
                    <a:pt x="6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2" name="Freeform 2584"/>
            <p:cNvSpPr>
              <a:spLocks/>
            </p:cNvSpPr>
            <p:nvPr/>
          </p:nvSpPr>
          <p:spPr bwMode="auto">
            <a:xfrm>
              <a:off x="2887" y="1241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6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8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9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2"/>
                  </a:lnTo>
                  <a:lnTo>
                    <a:pt x="18" y="19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0" y="1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3" name="Freeform 2585"/>
            <p:cNvSpPr>
              <a:spLocks/>
            </p:cNvSpPr>
            <p:nvPr/>
          </p:nvSpPr>
          <p:spPr bwMode="auto">
            <a:xfrm>
              <a:off x="2875" y="1244"/>
              <a:ext cx="4" cy="7"/>
            </a:xfrm>
            <a:custGeom>
              <a:avLst/>
              <a:gdLst>
                <a:gd name="T0" fmla="*/ 0 w 30"/>
                <a:gd name="T1" fmla="*/ 6 h 53"/>
                <a:gd name="T2" fmla="*/ 0 w 30"/>
                <a:gd name="T3" fmla="*/ 6 h 53"/>
                <a:gd name="T4" fmla="*/ 0 w 30"/>
                <a:gd name="T5" fmla="*/ 5 h 53"/>
                <a:gd name="T6" fmla="*/ 0 w 30"/>
                <a:gd name="T7" fmla="*/ 4 h 53"/>
                <a:gd name="T8" fmla="*/ 0 w 30"/>
                <a:gd name="T9" fmla="*/ 4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2 h 53"/>
                <a:gd name="T24" fmla="*/ 0 w 30"/>
                <a:gd name="T25" fmla="*/ 1 h 53"/>
                <a:gd name="T26" fmla="*/ 0 w 30"/>
                <a:gd name="T27" fmla="*/ 1 h 53"/>
                <a:gd name="T28" fmla="*/ 1 w 30"/>
                <a:gd name="T29" fmla="*/ 1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2 w 30"/>
                <a:gd name="T39" fmla="*/ 0 h 53"/>
                <a:gd name="T40" fmla="*/ 3 w 30"/>
                <a:gd name="T41" fmla="*/ 1 h 53"/>
                <a:gd name="T42" fmla="*/ 3 w 30"/>
                <a:gd name="T43" fmla="*/ 1 h 53"/>
                <a:gd name="T44" fmla="*/ 3 w 30"/>
                <a:gd name="T45" fmla="*/ 1 h 53"/>
                <a:gd name="T46" fmla="*/ 3 w 30"/>
                <a:gd name="T47" fmla="*/ 1 h 53"/>
                <a:gd name="T48" fmla="*/ 3 w 30"/>
                <a:gd name="T49" fmla="*/ 1 h 53"/>
                <a:gd name="T50" fmla="*/ 3 w 30"/>
                <a:gd name="T51" fmla="*/ 1 h 53"/>
                <a:gd name="T52" fmla="*/ 3 w 30"/>
                <a:gd name="T53" fmla="*/ 2 h 53"/>
                <a:gd name="T54" fmla="*/ 4 w 30"/>
                <a:gd name="T55" fmla="*/ 2 h 53"/>
                <a:gd name="T56" fmla="*/ 4 w 30"/>
                <a:gd name="T57" fmla="*/ 3 h 53"/>
                <a:gd name="T58" fmla="*/ 4 w 30"/>
                <a:gd name="T59" fmla="*/ 4 h 53"/>
                <a:gd name="T60" fmla="*/ 4 w 30"/>
                <a:gd name="T61" fmla="*/ 5 h 53"/>
                <a:gd name="T62" fmla="*/ 4 w 30"/>
                <a:gd name="T63" fmla="*/ 5 h 53"/>
                <a:gd name="T64" fmla="*/ 4 w 30"/>
                <a:gd name="T65" fmla="*/ 5 h 53"/>
                <a:gd name="T66" fmla="*/ 4 w 30"/>
                <a:gd name="T67" fmla="*/ 6 h 53"/>
                <a:gd name="T68" fmla="*/ 4 w 30"/>
                <a:gd name="T69" fmla="*/ 6 h 53"/>
                <a:gd name="T70" fmla="*/ 3 w 30"/>
                <a:gd name="T71" fmla="*/ 6 h 53"/>
                <a:gd name="T72" fmla="*/ 3 w 30"/>
                <a:gd name="T73" fmla="*/ 7 h 53"/>
                <a:gd name="T74" fmla="*/ 3 w 30"/>
                <a:gd name="T75" fmla="*/ 7 h 53"/>
                <a:gd name="T76" fmla="*/ 3 w 30"/>
                <a:gd name="T77" fmla="*/ 7 h 53"/>
                <a:gd name="T78" fmla="*/ 2 w 30"/>
                <a:gd name="T79" fmla="*/ 7 h 53"/>
                <a:gd name="T80" fmla="*/ 2 w 30"/>
                <a:gd name="T81" fmla="*/ 7 h 53"/>
                <a:gd name="T82" fmla="*/ 2 w 30"/>
                <a:gd name="T83" fmla="*/ 7 h 53"/>
                <a:gd name="T84" fmla="*/ 1 w 30"/>
                <a:gd name="T85" fmla="*/ 7 h 53"/>
                <a:gd name="T86" fmla="*/ 1 w 30"/>
                <a:gd name="T87" fmla="*/ 7 h 53"/>
                <a:gd name="T88" fmla="*/ 1 w 30"/>
                <a:gd name="T89" fmla="*/ 7 h 53"/>
                <a:gd name="T90" fmla="*/ 1 w 30"/>
                <a:gd name="T91" fmla="*/ 6 h 53"/>
                <a:gd name="T92" fmla="*/ 1 w 30"/>
                <a:gd name="T93" fmla="*/ 6 h 53"/>
                <a:gd name="T94" fmla="*/ 0 w 30"/>
                <a:gd name="T95" fmla="*/ 6 h 53"/>
                <a:gd name="T96" fmla="*/ 0 w 30"/>
                <a:gd name="T97" fmla="*/ 6 h 53"/>
                <a:gd name="T98" fmla="*/ 0 w 30"/>
                <a:gd name="T99" fmla="*/ 6 h 53"/>
                <a:gd name="T100" fmla="*/ 0 w 30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3" y="43"/>
                  </a:moveTo>
                  <a:lnTo>
                    <a:pt x="3" y="42"/>
                  </a:lnTo>
                  <a:lnTo>
                    <a:pt x="3" y="39"/>
                  </a:lnTo>
                  <a:lnTo>
                    <a:pt x="2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4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2"/>
                  </a:lnTo>
                  <a:lnTo>
                    <a:pt x="22" y="4"/>
                  </a:lnTo>
                  <a:lnTo>
                    <a:pt x="23" y="4"/>
                  </a:lnTo>
                  <a:lnTo>
                    <a:pt x="24" y="6"/>
                  </a:lnTo>
                  <a:lnTo>
                    <a:pt x="25" y="7"/>
                  </a:lnTo>
                  <a:lnTo>
                    <a:pt x="26" y="11"/>
                  </a:lnTo>
                  <a:lnTo>
                    <a:pt x="26" y="14"/>
                  </a:lnTo>
                  <a:lnTo>
                    <a:pt x="28" y="18"/>
                  </a:lnTo>
                  <a:lnTo>
                    <a:pt x="29" y="24"/>
                  </a:lnTo>
                  <a:lnTo>
                    <a:pt x="30" y="30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9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5" y="49"/>
                  </a:lnTo>
                  <a:lnTo>
                    <a:pt x="24" y="50"/>
                  </a:lnTo>
                  <a:lnTo>
                    <a:pt x="23" y="51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1" y="53"/>
                  </a:lnTo>
                  <a:lnTo>
                    <a:pt x="8" y="52"/>
                  </a:lnTo>
                  <a:lnTo>
                    <a:pt x="5" y="50"/>
                  </a:lnTo>
                  <a:lnTo>
                    <a:pt x="4" y="46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94" name="Freeform 2586"/>
            <p:cNvSpPr>
              <a:spLocks/>
            </p:cNvSpPr>
            <p:nvPr/>
          </p:nvSpPr>
          <p:spPr bwMode="auto">
            <a:xfrm>
              <a:off x="2876" y="1245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1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4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3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2 w 21"/>
                <a:gd name="T79" fmla="*/ 0 h 48"/>
                <a:gd name="T80" fmla="*/ 1 w 21"/>
                <a:gd name="T81" fmla="*/ 0 h 48"/>
                <a:gd name="T82" fmla="*/ 0 w 21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48"/>
                <a:gd name="T128" fmla="*/ 21 w 21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48">
                  <a:moveTo>
                    <a:pt x="0" y="44"/>
                  </a:moveTo>
                  <a:lnTo>
                    <a:pt x="1" y="44"/>
                  </a:lnTo>
                  <a:lnTo>
                    <a:pt x="1" y="46"/>
                  </a:lnTo>
                  <a:lnTo>
                    <a:pt x="4" y="47"/>
                  </a:lnTo>
                  <a:lnTo>
                    <a:pt x="5" y="47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4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20" y="39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1" y="34"/>
                  </a:lnTo>
                  <a:lnTo>
                    <a:pt x="21" y="32"/>
                  </a:lnTo>
                  <a:lnTo>
                    <a:pt x="21" y="30"/>
                  </a:lnTo>
                  <a:lnTo>
                    <a:pt x="20" y="28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20" y="24"/>
                  </a:lnTo>
                  <a:lnTo>
                    <a:pt x="20" y="21"/>
                  </a:lnTo>
                  <a:lnTo>
                    <a:pt x="19" y="18"/>
                  </a:lnTo>
                  <a:lnTo>
                    <a:pt x="18" y="13"/>
                  </a:lnTo>
                  <a:lnTo>
                    <a:pt x="18" y="11"/>
                  </a:lnTo>
                  <a:lnTo>
                    <a:pt x="18" y="10"/>
                  </a:lnTo>
                  <a:lnTo>
                    <a:pt x="17" y="9"/>
                  </a:lnTo>
                  <a:lnTo>
                    <a:pt x="17" y="6"/>
                  </a:lnTo>
                  <a:lnTo>
                    <a:pt x="16" y="4"/>
                  </a:lnTo>
                  <a:lnTo>
                    <a:pt x="15" y="3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1" y="0"/>
                  </a:lnTo>
                  <a:lnTo>
                    <a:pt x="8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5" name="Freeform 2587"/>
            <p:cNvSpPr>
              <a:spLocks/>
            </p:cNvSpPr>
            <p:nvPr/>
          </p:nvSpPr>
          <p:spPr bwMode="auto">
            <a:xfrm>
              <a:off x="2876" y="1245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1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4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3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2 w 21"/>
                <a:gd name="T79" fmla="*/ 0 h 48"/>
                <a:gd name="T80" fmla="*/ 1 w 21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"/>
                <a:gd name="T124" fmla="*/ 0 h 48"/>
                <a:gd name="T125" fmla="*/ 21 w 21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" h="48">
                  <a:moveTo>
                    <a:pt x="0" y="44"/>
                  </a:moveTo>
                  <a:lnTo>
                    <a:pt x="1" y="44"/>
                  </a:lnTo>
                  <a:lnTo>
                    <a:pt x="1" y="46"/>
                  </a:lnTo>
                  <a:lnTo>
                    <a:pt x="4" y="47"/>
                  </a:lnTo>
                  <a:lnTo>
                    <a:pt x="5" y="47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4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20" y="39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1" y="34"/>
                  </a:lnTo>
                  <a:lnTo>
                    <a:pt x="21" y="32"/>
                  </a:lnTo>
                  <a:lnTo>
                    <a:pt x="21" y="30"/>
                  </a:lnTo>
                  <a:lnTo>
                    <a:pt x="20" y="28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20" y="24"/>
                  </a:lnTo>
                  <a:lnTo>
                    <a:pt x="20" y="21"/>
                  </a:lnTo>
                  <a:lnTo>
                    <a:pt x="19" y="18"/>
                  </a:lnTo>
                  <a:lnTo>
                    <a:pt x="18" y="13"/>
                  </a:lnTo>
                  <a:lnTo>
                    <a:pt x="18" y="11"/>
                  </a:lnTo>
                  <a:lnTo>
                    <a:pt x="18" y="10"/>
                  </a:lnTo>
                  <a:lnTo>
                    <a:pt x="17" y="9"/>
                  </a:lnTo>
                  <a:lnTo>
                    <a:pt x="17" y="6"/>
                  </a:lnTo>
                  <a:lnTo>
                    <a:pt x="16" y="4"/>
                  </a:lnTo>
                  <a:lnTo>
                    <a:pt x="15" y="3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1" y="0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6" name="Freeform 2588"/>
            <p:cNvSpPr>
              <a:spLocks/>
            </p:cNvSpPr>
            <p:nvPr/>
          </p:nvSpPr>
          <p:spPr bwMode="auto">
            <a:xfrm>
              <a:off x="2863" y="1248"/>
              <a:ext cx="5" cy="7"/>
            </a:xfrm>
            <a:custGeom>
              <a:avLst/>
              <a:gdLst>
                <a:gd name="T0" fmla="*/ 1 w 31"/>
                <a:gd name="T1" fmla="*/ 5 h 53"/>
                <a:gd name="T2" fmla="*/ 1 w 31"/>
                <a:gd name="T3" fmla="*/ 5 h 53"/>
                <a:gd name="T4" fmla="*/ 1 w 31"/>
                <a:gd name="T5" fmla="*/ 5 h 53"/>
                <a:gd name="T6" fmla="*/ 1 w 31"/>
                <a:gd name="T7" fmla="*/ 4 h 53"/>
                <a:gd name="T8" fmla="*/ 0 w 31"/>
                <a:gd name="T9" fmla="*/ 4 h 53"/>
                <a:gd name="T10" fmla="*/ 0 w 31"/>
                <a:gd name="T11" fmla="*/ 2 h 53"/>
                <a:gd name="T12" fmla="*/ 0 w 31"/>
                <a:gd name="T13" fmla="*/ 2 h 53"/>
                <a:gd name="T14" fmla="*/ 0 w 31"/>
                <a:gd name="T15" fmla="*/ 2 h 53"/>
                <a:gd name="T16" fmla="*/ 0 w 31"/>
                <a:gd name="T17" fmla="*/ 2 h 53"/>
                <a:gd name="T18" fmla="*/ 0 w 31"/>
                <a:gd name="T19" fmla="*/ 2 h 53"/>
                <a:gd name="T20" fmla="*/ 0 w 31"/>
                <a:gd name="T21" fmla="*/ 2 h 53"/>
                <a:gd name="T22" fmla="*/ 0 w 31"/>
                <a:gd name="T23" fmla="*/ 1 h 53"/>
                <a:gd name="T24" fmla="*/ 0 w 31"/>
                <a:gd name="T25" fmla="*/ 1 h 53"/>
                <a:gd name="T26" fmla="*/ 1 w 31"/>
                <a:gd name="T27" fmla="*/ 1 h 53"/>
                <a:gd name="T28" fmla="*/ 1 w 31"/>
                <a:gd name="T29" fmla="*/ 0 h 53"/>
                <a:gd name="T30" fmla="*/ 2 w 31"/>
                <a:gd name="T31" fmla="*/ 0 h 53"/>
                <a:gd name="T32" fmla="*/ 2 w 31"/>
                <a:gd name="T33" fmla="*/ 0 h 53"/>
                <a:gd name="T34" fmla="*/ 2 w 31"/>
                <a:gd name="T35" fmla="*/ 0 h 53"/>
                <a:gd name="T36" fmla="*/ 3 w 31"/>
                <a:gd name="T37" fmla="*/ 0 h 53"/>
                <a:gd name="T38" fmla="*/ 3 w 31"/>
                <a:gd name="T39" fmla="*/ 0 h 53"/>
                <a:gd name="T40" fmla="*/ 4 w 31"/>
                <a:gd name="T41" fmla="*/ 0 h 53"/>
                <a:gd name="T42" fmla="*/ 4 w 31"/>
                <a:gd name="T43" fmla="*/ 0 h 53"/>
                <a:gd name="T44" fmla="*/ 4 w 31"/>
                <a:gd name="T45" fmla="*/ 0 h 53"/>
                <a:gd name="T46" fmla="*/ 4 w 31"/>
                <a:gd name="T47" fmla="*/ 1 h 53"/>
                <a:gd name="T48" fmla="*/ 4 w 31"/>
                <a:gd name="T49" fmla="*/ 1 h 53"/>
                <a:gd name="T50" fmla="*/ 4 w 31"/>
                <a:gd name="T51" fmla="*/ 1 h 53"/>
                <a:gd name="T52" fmla="*/ 5 w 31"/>
                <a:gd name="T53" fmla="*/ 2 h 53"/>
                <a:gd name="T54" fmla="*/ 5 w 31"/>
                <a:gd name="T55" fmla="*/ 2 h 53"/>
                <a:gd name="T56" fmla="*/ 5 w 31"/>
                <a:gd name="T57" fmla="*/ 3 h 53"/>
                <a:gd name="T58" fmla="*/ 5 w 31"/>
                <a:gd name="T59" fmla="*/ 4 h 53"/>
                <a:gd name="T60" fmla="*/ 5 w 31"/>
                <a:gd name="T61" fmla="*/ 5 h 53"/>
                <a:gd name="T62" fmla="*/ 5 w 31"/>
                <a:gd name="T63" fmla="*/ 5 h 53"/>
                <a:gd name="T64" fmla="*/ 5 w 31"/>
                <a:gd name="T65" fmla="*/ 5 h 53"/>
                <a:gd name="T66" fmla="*/ 5 w 31"/>
                <a:gd name="T67" fmla="*/ 5 h 53"/>
                <a:gd name="T68" fmla="*/ 5 w 31"/>
                <a:gd name="T69" fmla="*/ 6 h 53"/>
                <a:gd name="T70" fmla="*/ 4 w 31"/>
                <a:gd name="T71" fmla="*/ 6 h 53"/>
                <a:gd name="T72" fmla="*/ 4 w 31"/>
                <a:gd name="T73" fmla="*/ 6 h 53"/>
                <a:gd name="T74" fmla="*/ 4 w 31"/>
                <a:gd name="T75" fmla="*/ 6 h 53"/>
                <a:gd name="T76" fmla="*/ 3 w 31"/>
                <a:gd name="T77" fmla="*/ 7 h 53"/>
                <a:gd name="T78" fmla="*/ 3 w 31"/>
                <a:gd name="T79" fmla="*/ 7 h 53"/>
                <a:gd name="T80" fmla="*/ 2 w 31"/>
                <a:gd name="T81" fmla="*/ 7 h 53"/>
                <a:gd name="T82" fmla="*/ 2 w 31"/>
                <a:gd name="T83" fmla="*/ 7 h 53"/>
                <a:gd name="T84" fmla="*/ 2 w 31"/>
                <a:gd name="T85" fmla="*/ 7 h 53"/>
                <a:gd name="T86" fmla="*/ 1 w 31"/>
                <a:gd name="T87" fmla="*/ 7 h 53"/>
                <a:gd name="T88" fmla="*/ 1 w 31"/>
                <a:gd name="T89" fmla="*/ 6 h 53"/>
                <a:gd name="T90" fmla="*/ 1 w 31"/>
                <a:gd name="T91" fmla="*/ 6 h 53"/>
                <a:gd name="T92" fmla="*/ 1 w 31"/>
                <a:gd name="T93" fmla="*/ 6 h 53"/>
                <a:gd name="T94" fmla="*/ 1 w 31"/>
                <a:gd name="T95" fmla="*/ 6 h 53"/>
                <a:gd name="T96" fmla="*/ 1 w 31"/>
                <a:gd name="T97" fmla="*/ 6 h 53"/>
                <a:gd name="T98" fmla="*/ 1 w 31"/>
                <a:gd name="T99" fmla="*/ 6 h 53"/>
                <a:gd name="T100" fmla="*/ 1 w 31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"/>
                <a:gd name="T154" fmla="*/ 0 h 53"/>
                <a:gd name="T155" fmla="*/ 31 w 31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" h="53">
                  <a:moveTo>
                    <a:pt x="5" y="41"/>
                  </a:moveTo>
                  <a:lnTo>
                    <a:pt x="5" y="40"/>
                  </a:lnTo>
                  <a:lnTo>
                    <a:pt x="5" y="38"/>
                  </a:lnTo>
                  <a:lnTo>
                    <a:pt x="4" y="34"/>
                  </a:lnTo>
                  <a:lnTo>
                    <a:pt x="3" y="27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0" y="15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4" y="2"/>
                  </a:lnTo>
                  <a:lnTo>
                    <a:pt x="25" y="3"/>
                  </a:lnTo>
                  <a:lnTo>
                    <a:pt x="26" y="4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8" y="12"/>
                  </a:lnTo>
                  <a:lnTo>
                    <a:pt x="29" y="18"/>
                  </a:lnTo>
                  <a:lnTo>
                    <a:pt x="30" y="22"/>
                  </a:lnTo>
                  <a:lnTo>
                    <a:pt x="31" y="28"/>
                  </a:lnTo>
                  <a:lnTo>
                    <a:pt x="31" y="35"/>
                  </a:lnTo>
                  <a:lnTo>
                    <a:pt x="31" y="36"/>
                  </a:lnTo>
                  <a:lnTo>
                    <a:pt x="31" y="38"/>
                  </a:lnTo>
                  <a:lnTo>
                    <a:pt x="30" y="41"/>
                  </a:lnTo>
                  <a:lnTo>
                    <a:pt x="29" y="45"/>
                  </a:lnTo>
                  <a:lnTo>
                    <a:pt x="27" y="47"/>
                  </a:lnTo>
                  <a:lnTo>
                    <a:pt x="26" y="48"/>
                  </a:lnTo>
                  <a:lnTo>
                    <a:pt x="24" y="49"/>
                  </a:lnTo>
                  <a:lnTo>
                    <a:pt x="21" y="50"/>
                  </a:lnTo>
                  <a:lnTo>
                    <a:pt x="18" y="52"/>
                  </a:lnTo>
                  <a:lnTo>
                    <a:pt x="14" y="53"/>
                  </a:lnTo>
                  <a:lnTo>
                    <a:pt x="13" y="53"/>
                  </a:lnTo>
                  <a:lnTo>
                    <a:pt x="11" y="52"/>
                  </a:lnTo>
                  <a:lnTo>
                    <a:pt x="9" y="50"/>
                  </a:lnTo>
                  <a:lnTo>
                    <a:pt x="7" y="49"/>
                  </a:lnTo>
                  <a:lnTo>
                    <a:pt x="5" y="46"/>
                  </a:lnTo>
                  <a:lnTo>
                    <a:pt x="5" y="45"/>
                  </a:lnTo>
                  <a:lnTo>
                    <a:pt x="5" y="44"/>
                  </a:lnTo>
                  <a:lnTo>
                    <a:pt x="5" y="43"/>
                  </a:lnTo>
                  <a:lnTo>
                    <a:pt x="5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97" name="Freeform 2589"/>
            <p:cNvSpPr>
              <a:spLocks/>
            </p:cNvSpPr>
            <p:nvPr/>
          </p:nvSpPr>
          <p:spPr bwMode="auto">
            <a:xfrm>
              <a:off x="2864" y="1248"/>
              <a:ext cx="3" cy="7"/>
            </a:xfrm>
            <a:custGeom>
              <a:avLst/>
              <a:gdLst>
                <a:gd name="T0" fmla="*/ 0 w 20"/>
                <a:gd name="T1" fmla="*/ 7 h 48"/>
                <a:gd name="T2" fmla="*/ 0 w 20"/>
                <a:gd name="T3" fmla="*/ 7 h 48"/>
                <a:gd name="T4" fmla="*/ 0 w 20"/>
                <a:gd name="T5" fmla="*/ 7 h 48"/>
                <a:gd name="T6" fmla="*/ 0 w 20"/>
                <a:gd name="T7" fmla="*/ 7 h 48"/>
                <a:gd name="T8" fmla="*/ 1 w 20"/>
                <a:gd name="T9" fmla="*/ 7 h 48"/>
                <a:gd name="T10" fmla="*/ 1 w 20"/>
                <a:gd name="T11" fmla="*/ 7 h 48"/>
                <a:gd name="T12" fmla="*/ 1 w 20"/>
                <a:gd name="T13" fmla="*/ 7 h 48"/>
                <a:gd name="T14" fmla="*/ 2 w 20"/>
                <a:gd name="T15" fmla="*/ 7 h 48"/>
                <a:gd name="T16" fmla="*/ 2 w 20"/>
                <a:gd name="T17" fmla="*/ 7 h 48"/>
                <a:gd name="T18" fmla="*/ 2 w 20"/>
                <a:gd name="T19" fmla="*/ 7 h 48"/>
                <a:gd name="T20" fmla="*/ 2 w 20"/>
                <a:gd name="T21" fmla="*/ 7 h 48"/>
                <a:gd name="T22" fmla="*/ 2 w 20"/>
                <a:gd name="T23" fmla="*/ 7 h 48"/>
                <a:gd name="T24" fmla="*/ 2 w 20"/>
                <a:gd name="T25" fmla="*/ 7 h 48"/>
                <a:gd name="T26" fmla="*/ 2 w 20"/>
                <a:gd name="T27" fmla="*/ 7 h 48"/>
                <a:gd name="T28" fmla="*/ 2 w 20"/>
                <a:gd name="T29" fmla="*/ 6 h 48"/>
                <a:gd name="T30" fmla="*/ 3 w 20"/>
                <a:gd name="T31" fmla="*/ 6 h 48"/>
                <a:gd name="T32" fmla="*/ 3 w 20"/>
                <a:gd name="T33" fmla="*/ 6 h 48"/>
                <a:gd name="T34" fmla="*/ 3 w 20"/>
                <a:gd name="T35" fmla="*/ 6 h 48"/>
                <a:gd name="T36" fmla="*/ 3 w 20"/>
                <a:gd name="T37" fmla="*/ 6 h 48"/>
                <a:gd name="T38" fmla="*/ 3 w 20"/>
                <a:gd name="T39" fmla="*/ 5 h 48"/>
                <a:gd name="T40" fmla="*/ 3 w 20"/>
                <a:gd name="T41" fmla="*/ 5 h 48"/>
                <a:gd name="T42" fmla="*/ 3 w 20"/>
                <a:gd name="T43" fmla="*/ 5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4 h 48"/>
                <a:gd name="T50" fmla="*/ 3 w 20"/>
                <a:gd name="T51" fmla="*/ 4 h 48"/>
                <a:gd name="T52" fmla="*/ 3 w 20"/>
                <a:gd name="T53" fmla="*/ 4 h 48"/>
                <a:gd name="T54" fmla="*/ 3 w 20"/>
                <a:gd name="T55" fmla="*/ 3 h 48"/>
                <a:gd name="T56" fmla="*/ 3 w 20"/>
                <a:gd name="T57" fmla="*/ 3 h 48"/>
                <a:gd name="T58" fmla="*/ 3 w 20"/>
                <a:gd name="T59" fmla="*/ 2 h 48"/>
                <a:gd name="T60" fmla="*/ 3 w 20"/>
                <a:gd name="T61" fmla="*/ 2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7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1" y="45"/>
                  </a:lnTo>
                  <a:lnTo>
                    <a:pt x="1" y="46"/>
                  </a:lnTo>
                  <a:lnTo>
                    <a:pt x="3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8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8" name="Freeform 2590"/>
            <p:cNvSpPr>
              <a:spLocks/>
            </p:cNvSpPr>
            <p:nvPr/>
          </p:nvSpPr>
          <p:spPr bwMode="auto">
            <a:xfrm>
              <a:off x="2864" y="1248"/>
              <a:ext cx="3" cy="7"/>
            </a:xfrm>
            <a:custGeom>
              <a:avLst/>
              <a:gdLst>
                <a:gd name="T0" fmla="*/ 0 w 20"/>
                <a:gd name="T1" fmla="*/ 7 h 48"/>
                <a:gd name="T2" fmla="*/ 0 w 20"/>
                <a:gd name="T3" fmla="*/ 7 h 48"/>
                <a:gd name="T4" fmla="*/ 0 w 20"/>
                <a:gd name="T5" fmla="*/ 7 h 48"/>
                <a:gd name="T6" fmla="*/ 0 w 20"/>
                <a:gd name="T7" fmla="*/ 7 h 48"/>
                <a:gd name="T8" fmla="*/ 1 w 20"/>
                <a:gd name="T9" fmla="*/ 7 h 48"/>
                <a:gd name="T10" fmla="*/ 1 w 20"/>
                <a:gd name="T11" fmla="*/ 7 h 48"/>
                <a:gd name="T12" fmla="*/ 1 w 20"/>
                <a:gd name="T13" fmla="*/ 7 h 48"/>
                <a:gd name="T14" fmla="*/ 2 w 20"/>
                <a:gd name="T15" fmla="*/ 7 h 48"/>
                <a:gd name="T16" fmla="*/ 2 w 20"/>
                <a:gd name="T17" fmla="*/ 7 h 48"/>
                <a:gd name="T18" fmla="*/ 2 w 20"/>
                <a:gd name="T19" fmla="*/ 7 h 48"/>
                <a:gd name="T20" fmla="*/ 2 w 20"/>
                <a:gd name="T21" fmla="*/ 7 h 48"/>
                <a:gd name="T22" fmla="*/ 2 w 20"/>
                <a:gd name="T23" fmla="*/ 7 h 48"/>
                <a:gd name="T24" fmla="*/ 2 w 20"/>
                <a:gd name="T25" fmla="*/ 7 h 48"/>
                <a:gd name="T26" fmla="*/ 2 w 20"/>
                <a:gd name="T27" fmla="*/ 7 h 48"/>
                <a:gd name="T28" fmla="*/ 2 w 20"/>
                <a:gd name="T29" fmla="*/ 6 h 48"/>
                <a:gd name="T30" fmla="*/ 3 w 20"/>
                <a:gd name="T31" fmla="*/ 6 h 48"/>
                <a:gd name="T32" fmla="*/ 3 w 20"/>
                <a:gd name="T33" fmla="*/ 6 h 48"/>
                <a:gd name="T34" fmla="*/ 3 w 20"/>
                <a:gd name="T35" fmla="*/ 6 h 48"/>
                <a:gd name="T36" fmla="*/ 3 w 20"/>
                <a:gd name="T37" fmla="*/ 6 h 48"/>
                <a:gd name="T38" fmla="*/ 3 w 20"/>
                <a:gd name="T39" fmla="*/ 5 h 48"/>
                <a:gd name="T40" fmla="*/ 3 w 20"/>
                <a:gd name="T41" fmla="*/ 5 h 48"/>
                <a:gd name="T42" fmla="*/ 3 w 20"/>
                <a:gd name="T43" fmla="*/ 5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4 h 48"/>
                <a:gd name="T50" fmla="*/ 3 w 20"/>
                <a:gd name="T51" fmla="*/ 4 h 48"/>
                <a:gd name="T52" fmla="*/ 3 w 20"/>
                <a:gd name="T53" fmla="*/ 4 h 48"/>
                <a:gd name="T54" fmla="*/ 3 w 20"/>
                <a:gd name="T55" fmla="*/ 3 h 48"/>
                <a:gd name="T56" fmla="*/ 3 w 20"/>
                <a:gd name="T57" fmla="*/ 3 h 48"/>
                <a:gd name="T58" fmla="*/ 3 w 20"/>
                <a:gd name="T59" fmla="*/ 2 h 48"/>
                <a:gd name="T60" fmla="*/ 3 w 20"/>
                <a:gd name="T61" fmla="*/ 2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1" y="45"/>
                  </a:lnTo>
                  <a:lnTo>
                    <a:pt x="1" y="46"/>
                  </a:lnTo>
                  <a:lnTo>
                    <a:pt x="3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8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9" name="Freeform 2591"/>
            <p:cNvSpPr>
              <a:spLocks/>
            </p:cNvSpPr>
            <p:nvPr/>
          </p:nvSpPr>
          <p:spPr bwMode="auto">
            <a:xfrm>
              <a:off x="2852" y="1252"/>
              <a:ext cx="4" cy="7"/>
            </a:xfrm>
            <a:custGeom>
              <a:avLst/>
              <a:gdLst>
                <a:gd name="T0" fmla="*/ 1 w 30"/>
                <a:gd name="T1" fmla="*/ 6 h 53"/>
                <a:gd name="T2" fmla="*/ 1 w 30"/>
                <a:gd name="T3" fmla="*/ 6 h 53"/>
                <a:gd name="T4" fmla="*/ 1 w 30"/>
                <a:gd name="T5" fmla="*/ 5 h 53"/>
                <a:gd name="T6" fmla="*/ 0 w 30"/>
                <a:gd name="T7" fmla="*/ 4 h 53"/>
                <a:gd name="T8" fmla="*/ 0 w 30"/>
                <a:gd name="T9" fmla="*/ 4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2 h 53"/>
                <a:gd name="T24" fmla="*/ 0 w 30"/>
                <a:gd name="T25" fmla="*/ 1 h 53"/>
                <a:gd name="T26" fmla="*/ 0 w 30"/>
                <a:gd name="T27" fmla="*/ 1 h 53"/>
                <a:gd name="T28" fmla="*/ 1 w 30"/>
                <a:gd name="T29" fmla="*/ 1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3 w 30"/>
                <a:gd name="T39" fmla="*/ 0 h 53"/>
                <a:gd name="T40" fmla="*/ 3 w 30"/>
                <a:gd name="T41" fmla="*/ 0 h 53"/>
                <a:gd name="T42" fmla="*/ 3 w 30"/>
                <a:gd name="T43" fmla="*/ 1 h 53"/>
                <a:gd name="T44" fmla="*/ 3 w 30"/>
                <a:gd name="T45" fmla="*/ 1 h 53"/>
                <a:gd name="T46" fmla="*/ 3 w 30"/>
                <a:gd name="T47" fmla="*/ 1 h 53"/>
                <a:gd name="T48" fmla="*/ 3 w 30"/>
                <a:gd name="T49" fmla="*/ 1 h 53"/>
                <a:gd name="T50" fmla="*/ 3 w 30"/>
                <a:gd name="T51" fmla="*/ 1 h 53"/>
                <a:gd name="T52" fmla="*/ 4 w 30"/>
                <a:gd name="T53" fmla="*/ 2 h 53"/>
                <a:gd name="T54" fmla="*/ 4 w 30"/>
                <a:gd name="T55" fmla="*/ 2 h 53"/>
                <a:gd name="T56" fmla="*/ 4 w 30"/>
                <a:gd name="T57" fmla="*/ 3 h 53"/>
                <a:gd name="T58" fmla="*/ 4 w 30"/>
                <a:gd name="T59" fmla="*/ 4 h 53"/>
                <a:gd name="T60" fmla="*/ 4 w 30"/>
                <a:gd name="T61" fmla="*/ 5 h 53"/>
                <a:gd name="T62" fmla="*/ 4 w 30"/>
                <a:gd name="T63" fmla="*/ 5 h 53"/>
                <a:gd name="T64" fmla="*/ 4 w 30"/>
                <a:gd name="T65" fmla="*/ 5 h 53"/>
                <a:gd name="T66" fmla="*/ 4 w 30"/>
                <a:gd name="T67" fmla="*/ 6 h 53"/>
                <a:gd name="T68" fmla="*/ 4 w 30"/>
                <a:gd name="T69" fmla="*/ 6 h 53"/>
                <a:gd name="T70" fmla="*/ 3 w 30"/>
                <a:gd name="T71" fmla="*/ 6 h 53"/>
                <a:gd name="T72" fmla="*/ 3 w 30"/>
                <a:gd name="T73" fmla="*/ 6 h 53"/>
                <a:gd name="T74" fmla="*/ 3 w 30"/>
                <a:gd name="T75" fmla="*/ 7 h 53"/>
                <a:gd name="T76" fmla="*/ 3 w 30"/>
                <a:gd name="T77" fmla="*/ 7 h 53"/>
                <a:gd name="T78" fmla="*/ 2 w 30"/>
                <a:gd name="T79" fmla="*/ 7 h 53"/>
                <a:gd name="T80" fmla="*/ 2 w 30"/>
                <a:gd name="T81" fmla="*/ 7 h 53"/>
                <a:gd name="T82" fmla="*/ 2 w 30"/>
                <a:gd name="T83" fmla="*/ 7 h 53"/>
                <a:gd name="T84" fmla="*/ 1 w 30"/>
                <a:gd name="T85" fmla="*/ 7 h 53"/>
                <a:gd name="T86" fmla="*/ 1 w 30"/>
                <a:gd name="T87" fmla="*/ 7 h 53"/>
                <a:gd name="T88" fmla="*/ 1 w 30"/>
                <a:gd name="T89" fmla="*/ 7 h 53"/>
                <a:gd name="T90" fmla="*/ 1 w 30"/>
                <a:gd name="T91" fmla="*/ 6 h 53"/>
                <a:gd name="T92" fmla="*/ 1 w 30"/>
                <a:gd name="T93" fmla="*/ 6 h 53"/>
                <a:gd name="T94" fmla="*/ 1 w 30"/>
                <a:gd name="T95" fmla="*/ 6 h 53"/>
                <a:gd name="T96" fmla="*/ 1 w 30"/>
                <a:gd name="T97" fmla="*/ 6 h 53"/>
                <a:gd name="T98" fmla="*/ 1 w 30"/>
                <a:gd name="T99" fmla="*/ 6 h 53"/>
                <a:gd name="T100" fmla="*/ 1 w 30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3"/>
                  </a:moveTo>
                  <a:lnTo>
                    <a:pt x="4" y="42"/>
                  </a:lnTo>
                  <a:lnTo>
                    <a:pt x="4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2"/>
                  </a:lnTo>
                  <a:lnTo>
                    <a:pt x="2" y="9"/>
                  </a:lnTo>
                  <a:lnTo>
                    <a:pt x="3" y="6"/>
                  </a:lnTo>
                  <a:lnTo>
                    <a:pt x="6" y="4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3" y="3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6" y="10"/>
                  </a:lnTo>
                  <a:lnTo>
                    <a:pt x="27" y="14"/>
                  </a:lnTo>
                  <a:lnTo>
                    <a:pt x="28" y="18"/>
                  </a:lnTo>
                  <a:lnTo>
                    <a:pt x="29" y="24"/>
                  </a:lnTo>
                  <a:lnTo>
                    <a:pt x="29" y="30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29" y="38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5" y="49"/>
                  </a:lnTo>
                  <a:lnTo>
                    <a:pt x="23" y="51"/>
                  </a:lnTo>
                  <a:lnTo>
                    <a:pt x="21" y="52"/>
                  </a:lnTo>
                  <a:lnTo>
                    <a:pt x="18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6" y="50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4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00" name="Freeform 2592"/>
            <p:cNvSpPr>
              <a:spLocks/>
            </p:cNvSpPr>
            <p:nvPr/>
          </p:nvSpPr>
          <p:spPr bwMode="auto">
            <a:xfrm>
              <a:off x="2853" y="1253"/>
              <a:ext cx="2" cy="5"/>
            </a:xfrm>
            <a:custGeom>
              <a:avLst/>
              <a:gdLst>
                <a:gd name="T0" fmla="*/ 0 w 20"/>
                <a:gd name="T1" fmla="*/ 5 h 48"/>
                <a:gd name="T2" fmla="*/ 0 w 20"/>
                <a:gd name="T3" fmla="*/ 5 h 48"/>
                <a:gd name="T4" fmla="*/ 0 w 20"/>
                <a:gd name="T5" fmla="*/ 5 h 48"/>
                <a:gd name="T6" fmla="*/ 0 w 20"/>
                <a:gd name="T7" fmla="*/ 5 h 48"/>
                <a:gd name="T8" fmla="*/ 0 w 20"/>
                <a:gd name="T9" fmla="*/ 5 h 48"/>
                <a:gd name="T10" fmla="*/ 1 w 20"/>
                <a:gd name="T11" fmla="*/ 5 h 48"/>
                <a:gd name="T12" fmla="*/ 1 w 20"/>
                <a:gd name="T13" fmla="*/ 5 h 48"/>
                <a:gd name="T14" fmla="*/ 1 w 20"/>
                <a:gd name="T15" fmla="*/ 5 h 48"/>
                <a:gd name="T16" fmla="*/ 1 w 20"/>
                <a:gd name="T17" fmla="*/ 5 h 48"/>
                <a:gd name="T18" fmla="*/ 1 w 20"/>
                <a:gd name="T19" fmla="*/ 5 h 48"/>
                <a:gd name="T20" fmla="*/ 1 w 20"/>
                <a:gd name="T21" fmla="*/ 5 h 48"/>
                <a:gd name="T22" fmla="*/ 1 w 20"/>
                <a:gd name="T23" fmla="*/ 5 h 48"/>
                <a:gd name="T24" fmla="*/ 2 w 20"/>
                <a:gd name="T25" fmla="*/ 5 h 48"/>
                <a:gd name="T26" fmla="*/ 2 w 20"/>
                <a:gd name="T27" fmla="*/ 5 h 48"/>
                <a:gd name="T28" fmla="*/ 2 w 20"/>
                <a:gd name="T29" fmla="*/ 4 h 48"/>
                <a:gd name="T30" fmla="*/ 2 w 20"/>
                <a:gd name="T31" fmla="*/ 4 h 48"/>
                <a:gd name="T32" fmla="*/ 2 w 20"/>
                <a:gd name="T33" fmla="*/ 4 h 48"/>
                <a:gd name="T34" fmla="*/ 2 w 20"/>
                <a:gd name="T35" fmla="*/ 4 h 48"/>
                <a:gd name="T36" fmla="*/ 2 w 20"/>
                <a:gd name="T37" fmla="*/ 4 h 48"/>
                <a:gd name="T38" fmla="*/ 2 w 20"/>
                <a:gd name="T39" fmla="*/ 4 h 48"/>
                <a:gd name="T40" fmla="*/ 2 w 20"/>
                <a:gd name="T41" fmla="*/ 4 h 48"/>
                <a:gd name="T42" fmla="*/ 2 w 20"/>
                <a:gd name="T43" fmla="*/ 3 h 48"/>
                <a:gd name="T44" fmla="*/ 2 w 20"/>
                <a:gd name="T45" fmla="*/ 3 h 48"/>
                <a:gd name="T46" fmla="*/ 2 w 20"/>
                <a:gd name="T47" fmla="*/ 3 h 48"/>
                <a:gd name="T48" fmla="*/ 2 w 20"/>
                <a:gd name="T49" fmla="*/ 3 h 48"/>
                <a:gd name="T50" fmla="*/ 2 w 20"/>
                <a:gd name="T51" fmla="*/ 3 h 48"/>
                <a:gd name="T52" fmla="*/ 2 w 20"/>
                <a:gd name="T53" fmla="*/ 3 h 48"/>
                <a:gd name="T54" fmla="*/ 2 w 20"/>
                <a:gd name="T55" fmla="*/ 2 h 48"/>
                <a:gd name="T56" fmla="*/ 2 w 20"/>
                <a:gd name="T57" fmla="*/ 2 h 48"/>
                <a:gd name="T58" fmla="*/ 2 w 20"/>
                <a:gd name="T59" fmla="*/ 1 h 48"/>
                <a:gd name="T60" fmla="*/ 2 w 20"/>
                <a:gd name="T61" fmla="*/ 1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1 w 20"/>
                <a:gd name="T73" fmla="*/ 0 h 48"/>
                <a:gd name="T74" fmla="*/ 1 w 20"/>
                <a:gd name="T75" fmla="*/ 0 h 48"/>
                <a:gd name="T76" fmla="*/ 1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5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0" y="48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19" y="39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1" name="Freeform 2593"/>
            <p:cNvSpPr>
              <a:spLocks/>
            </p:cNvSpPr>
            <p:nvPr/>
          </p:nvSpPr>
          <p:spPr bwMode="auto">
            <a:xfrm>
              <a:off x="2853" y="1253"/>
              <a:ext cx="2" cy="5"/>
            </a:xfrm>
            <a:custGeom>
              <a:avLst/>
              <a:gdLst>
                <a:gd name="T0" fmla="*/ 0 w 20"/>
                <a:gd name="T1" fmla="*/ 5 h 48"/>
                <a:gd name="T2" fmla="*/ 0 w 20"/>
                <a:gd name="T3" fmla="*/ 5 h 48"/>
                <a:gd name="T4" fmla="*/ 0 w 20"/>
                <a:gd name="T5" fmla="*/ 5 h 48"/>
                <a:gd name="T6" fmla="*/ 0 w 20"/>
                <a:gd name="T7" fmla="*/ 5 h 48"/>
                <a:gd name="T8" fmla="*/ 0 w 20"/>
                <a:gd name="T9" fmla="*/ 5 h 48"/>
                <a:gd name="T10" fmla="*/ 1 w 20"/>
                <a:gd name="T11" fmla="*/ 5 h 48"/>
                <a:gd name="T12" fmla="*/ 1 w 20"/>
                <a:gd name="T13" fmla="*/ 5 h 48"/>
                <a:gd name="T14" fmla="*/ 1 w 20"/>
                <a:gd name="T15" fmla="*/ 5 h 48"/>
                <a:gd name="T16" fmla="*/ 1 w 20"/>
                <a:gd name="T17" fmla="*/ 5 h 48"/>
                <a:gd name="T18" fmla="*/ 1 w 20"/>
                <a:gd name="T19" fmla="*/ 5 h 48"/>
                <a:gd name="T20" fmla="*/ 1 w 20"/>
                <a:gd name="T21" fmla="*/ 5 h 48"/>
                <a:gd name="T22" fmla="*/ 1 w 20"/>
                <a:gd name="T23" fmla="*/ 5 h 48"/>
                <a:gd name="T24" fmla="*/ 2 w 20"/>
                <a:gd name="T25" fmla="*/ 5 h 48"/>
                <a:gd name="T26" fmla="*/ 2 w 20"/>
                <a:gd name="T27" fmla="*/ 5 h 48"/>
                <a:gd name="T28" fmla="*/ 2 w 20"/>
                <a:gd name="T29" fmla="*/ 4 h 48"/>
                <a:gd name="T30" fmla="*/ 2 w 20"/>
                <a:gd name="T31" fmla="*/ 4 h 48"/>
                <a:gd name="T32" fmla="*/ 2 w 20"/>
                <a:gd name="T33" fmla="*/ 4 h 48"/>
                <a:gd name="T34" fmla="*/ 2 w 20"/>
                <a:gd name="T35" fmla="*/ 4 h 48"/>
                <a:gd name="T36" fmla="*/ 2 w 20"/>
                <a:gd name="T37" fmla="*/ 4 h 48"/>
                <a:gd name="T38" fmla="*/ 2 w 20"/>
                <a:gd name="T39" fmla="*/ 4 h 48"/>
                <a:gd name="T40" fmla="*/ 2 w 20"/>
                <a:gd name="T41" fmla="*/ 4 h 48"/>
                <a:gd name="T42" fmla="*/ 2 w 20"/>
                <a:gd name="T43" fmla="*/ 3 h 48"/>
                <a:gd name="T44" fmla="*/ 2 w 20"/>
                <a:gd name="T45" fmla="*/ 3 h 48"/>
                <a:gd name="T46" fmla="*/ 2 w 20"/>
                <a:gd name="T47" fmla="*/ 3 h 48"/>
                <a:gd name="T48" fmla="*/ 2 w 20"/>
                <a:gd name="T49" fmla="*/ 3 h 48"/>
                <a:gd name="T50" fmla="*/ 2 w 20"/>
                <a:gd name="T51" fmla="*/ 3 h 48"/>
                <a:gd name="T52" fmla="*/ 2 w 20"/>
                <a:gd name="T53" fmla="*/ 3 h 48"/>
                <a:gd name="T54" fmla="*/ 2 w 20"/>
                <a:gd name="T55" fmla="*/ 2 h 48"/>
                <a:gd name="T56" fmla="*/ 2 w 20"/>
                <a:gd name="T57" fmla="*/ 2 h 48"/>
                <a:gd name="T58" fmla="*/ 2 w 20"/>
                <a:gd name="T59" fmla="*/ 1 h 48"/>
                <a:gd name="T60" fmla="*/ 2 w 20"/>
                <a:gd name="T61" fmla="*/ 1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1 w 20"/>
                <a:gd name="T73" fmla="*/ 0 h 48"/>
                <a:gd name="T74" fmla="*/ 1 w 20"/>
                <a:gd name="T75" fmla="*/ 0 h 48"/>
                <a:gd name="T76" fmla="*/ 1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0" y="48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19" y="39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2" name="Freeform 2594"/>
            <p:cNvSpPr>
              <a:spLocks/>
            </p:cNvSpPr>
            <p:nvPr/>
          </p:nvSpPr>
          <p:spPr bwMode="auto">
            <a:xfrm>
              <a:off x="3218" y="1136"/>
              <a:ext cx="3" cy="4"/>
            </a:xfrm>
            <a:custGeom>
              <a:avLst/>
              <a:gdLst>
                <a:gd name="T0" fmla="*/ 0 w 25"/>
                <a:gd name="T1" fmla="*/ 2 h 34"/>
                <a:gd name="T2" fmla="*/ 0 w 25"/>
                <a:gd name="T3" fmla="*/ 1 h 34"/>
                <a:gd name="T4" fmla="*/ 0 w 25"/>
                <a:gd name="T5" fmla="*/ 1 h 34"/>
                <a:gd name="T6" fmla="*/ 1 w 25"/>
                <a:gd name="T7" fmla="*/ 0 h 34"/>
                <a:gd name="T8" fmla="*/ 1 w 25"/>
                <a:gd name="T9" fmla="*/ 0 h 34"/>
                <a:gd name="T10" fmla="*/ 2 w 25"/>
                <a:gd name="T11" fmla="*/ 0 h 34"/>
                <a:gd name="T12" fmla="*/ 2 w 25"/>
                <a:gd name="T13" fmla="*/ 0 h 34"/>
                <a:gd name="T14" fmla="*/ 3 w 25"/>
                <a:gd name="T15" fmla="*/ 0 h 34"/>
                <a:gd name="T16" fmla="*/ 3 w 25"/>
                <a:gd name="T17" fmla="*/ 1 h 34"/>
                <a:gd name="T18" fmla="*/ 3 w 25"/>
                <a:gd name="T19" fmla="*/ 1 h 34"/>
                <a:gd name="T20" fmla="*/ 3 w 25"/>
                <a:gd name="T21" fmla="*/ 2 h 34"/>
                <a:gd name="T22" fmla="*/ 3 w 25"/>
                <a:gd name="T23" fmla="*/ 3 h 34"/>
                <a:gd name="T24" fmla="*/ 3 w 25"/>
                <a:gd name="T25" fmla="*/ 3 h 34"/>
                <a:gd name="T26" fmla="*/ 2 w 25"/>
                <a:gd name="T27" fmla="*/ 4 h 34"/>
                <a:gd name="T28" fmla="*/ 2 w 25"/>
                <a:gd name="T29" fmla="*/ 4 h 34"/>
                <a:gd name="T30" fmla="*/ 1 w 25"/>
                <a:gd name="T31" fmla="*/ 4 h 34"/>
                <a:gd name="T32" fmla="*/ 1 w 25"/>
                <a:gd name="T33" fmla="*/ 4 h 34"/>
                <a:gd name="T34" fmla="*/ 0 w 25"/>
                <a:gd name="T35" fmla="*/ 4 h 34"/>
                <a:gd name="T36" fmla="*/ 0 w 25"/>
                <a:gd name="T37" fmla="*/ 3 h 34"/>
                <a:gd name="T38" fmla="*/ 0 w 25"/>
                <a:gd name="T39" fmla="*/ 2 h 34"/>
                <a:gd name="T40" fmla="*/ 0 w 25"/>
                <a:gd name="T41" fmla="*/ 2 h 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5"/>
                <a:gd name="T64" fmla="*/ 0 h 34"/>
                <a:gd name="T65" fmla="*/ 25 w 25"/>
                <a:gd name="T66" fmla="*/ 34 h 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5" h="34">
                  <a:moveTo>
                    <a:pt x="0" y="15"/>
                  </a:moveTo>
                  <a:lnTo>
                    <a:pt x="2" y="10"/>
                  </a:lnTo>
                  <a:lnTo>
                    <a:pt x="4" y="5"/>
                  </a:lnTo>
                  <a:lnTo>
                    <a:pt x="7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19" y="1"/>
                  </a:lnTo>
                  <a:lnTo>
                    <a:pt x="22" y="3"/>
                  </a:lnTo>
                  <a:lnTo>
                    <a:pt x="24" y="7"/>
                  </a:lnTo>
                  <a:lnTo>
                    <a:pt x="25" y="12"/>
                  </a:lnTo>
                  <a:lnTo>
                    <a:pt x="25" y="17"/>
                  </a:lnTo>
                  <a:lnTo>
                    <a:pt x="24" y="23"/>
                  </a:lnTo>
                  <a:lnTo>
                    <a:pt x="22" y="28"/>
                  </a:lnTo>
                  <a:lnTo>
                    <a:pt x="19" y="31"/>
                  </a:lnTo>
                  <a:lnTo>
                    <a:pt x="15" y="33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30"/>
                  </a:lnTo>
                  <a:lnTo>
                    <a:pt x="2" y="25"/>
                  </a:lnTo>
                  <a:lnTo>
                    <a:pt x="1" y="21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7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3" name="Line 2595"/>
            <p:cNvSpPr>
              <a:spLocks noChangeShapeType="1"/>
            </p:cNvSpPr>
            <p:nvPr/>
          </p:nvSpPr>
          <p:spPr bwMode="auto">
            <a:xfrm flipH="1">
              <a:off x="3487" y="898"/>
              <a:ext cx="192" cy="59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4" name="Freeform 2596"/>
            <p:cNvSpPr>
              <a:spLocks/>
            </p:cNvSpPr>
            <p:nvPr/>
          </p:nvSpPr>
          <p:spPr bwMode="auto">
            <a:xfrm>
              <a:off x="3522" y="986"/>
              <a:ext cx="20" cy="45"/>
            </a:xfrm>
            <a:custGeom>
              <a:avLst/>
              <a:gdLst>
                <a:gd name="T0" fmla="*/ 13 w 136"/>
                <a:gd name="T1" fmla="*/ 0 h 359"/>
                <a:gd name="T2" fmla="*/ 15 w 136"/>
                <a:gd name="T3" fmla="*/ 3 h 359"/>
                <a:gd name="T4" fmla="*/ 16 w 136"/>
                <a:gd name="T5" fmla="*/ 8 h 359"/>
                <a:gd name="T6" fmla="*/ 18 w 136"/>
                <a:gd name="T7" fmla="*/ 13 h 359"/>
                <a:gd name="T8" fmla="*/ 19 w 136"/>
                <a:gd name="T9" fmla="*/ 20 h 359"/>
                <a:gd name="T10" fmla="*/ 20 w 136"/>
                <a:gd name="T11" fmla="*/ 28 h 359"/>
                <a:gd name="T12" fmla="*/ 20 w 136"/>
                <a:gd name="T13" fmla="*/ 29 h 359"/>
                <a:gd name="T14" fmla="*/ 20 w 136"/>
                <a:gd name="T15" fmla="*/ 31 h 359"/>
                <a:gd name="T16" fmla="*/ 20 w 136"/>
                <a:gd name="T17" fmla="*/ 33 h 359"/>
                <a:gd name="T18" fmla="*/ 19 w 136"/>
                <a:gd name="T19" fmla="*/ 35 h 359"/>
                <a:gd name="T20" fmla="*/ 18 w 136"/>
                <a:gd name="T21" fmla="*/ 36 h 359"/>
                <a:gd name="T22" fmla="*/ 18 w 136"/>
                <a:gd name="T23" fmla="*/ 36 h 359"/>
                <a:gd name="T24" fmla="*/ 16 w 136"/>
                <a:gd name="T25" fmla="*/ 38 h 359"/>
                <a:gd name="T26" fmla="*/ 13 w 136"/>
                <a:gd name="T27" fmla="*/ 39 h 359"/>
                <a:gd name="T28" fmla="*/ 9 w 136"/>
                <a:gd name="T29" fmla="*/ 42 h 359"/>
                <a:gd name="T30" fmla="*/ 4 w 136"/>
                <a:gd name="T31" fmla="*/ 44 h 359"/>
                <a:gd name="T32" fmla="*/ 4 w 136"/>
                <a:gd name="T33" fmla="*/ 45 h 359"/>
                <a:gd name="T34" fmla="*/ 3 w 136"/>
                <a:gd name="T35" fmla="*/ 45 h 359"/>
                <a:gd name="T36" fmla="*/ 1 w 136"/>
                <a:gd name="T37" fmla="*/ 45 h 359"/>
                <a:gd name="T38" fmla="*/ 0 w 136"/>
                <a:gd name="T39" fmla="*/ 45 h 359"/>
                <a:gd name="T40" fmla="*/ 0 w 136"/>
                <a:gd name="T41" fmla="*/ 44 h 359"/>
                <a:gd name="T42" fmla="*/ 0 w 136"/>
                <a:gd name="T43" fmla="*/ 43 h 359"/>
                <a:gd name="T44" fmla="*/ 0 w 136"/>
                <a:gd name="T45" fmla="*/ 41 h 359"/>
                <a:gd name="T46" fmla="*/ 0 w 136"/>
                <a:gd name="T47" fmla="*/ 39 h 359"/>
                <a:gd name="T48" fmla="*/ 0 w 136"/>
                <a:gd name="T49" fmla="*/ 35 h 359"/>
                <a:gd name="T50" fmla="*/ 0 w 136"/>
                <a:gd name="T51" fmla="*/ 31 h 35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6"/>
                <a:gd name="T79" fmla="*/ 0 h 359"/>
                <a:gd name="T80" fmla="*/ 136 w 136"/>
                <a:gd name="T81" fmla="*/ 359 h 35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6" h="359">
                  <a:moveTo>
                    <a:pt x="87" y="0"/>
                  </a:moveTo>
                  <a:lnTo>
                    <a:pt x="99" y="26"/>
                  </a:lnTo>
                  <a:lnTo>
                    <a:pt x="111" y="61"/>
                  </a:lnTo>
                  <a:lnTo>
                    <a:pt x="124" y="106"/>
                  </a:lnTo>
                  <a:lnTo>
                    <a:pt x="132" y="161"/>
                  </a:lnTo>
                  <a:lnTo>
                    <a:pt x="135" y="226"/>
                  </a:lnTo>
                  <a:lnTo>
                    <a:pt x="135" y="231"/>
                  </a:lnTo>
                  <a:lnTo>
                    <a:pt x="136" y="244"/>
                  </a:lnTo>
                  <a:lnTo>
                    <a:pt x="135" y="261"/>
                  </a:lnTo>
                  <a:lnTo>
                    <a:pt x="132" y="276"/>
                  </a:lnTo>
                  <a:lnTo>
                    <a:pt x="124" y="286"/>
                  </a:lnTo>
                  <a:lnTo>
                    <a:pt x="121" y="290"/>
                  </a:lnTo>
                  <a:lnTo>
                    <a:pt x="109" y="300"/>
                  </a:lnTo>
                  <a:lnTo>
                    <a:pt x="89" y="314"/>
                  </a:lnTo>
                  <a:lnTo>
                    <a:pt x="62" y="334"/>
                  </a:lnTo>
                  <a:lnTo>
                    <a:pt x="26" y="355"/>
                  </a:lnTo>
                  <a:lnTo>
                    <a:pt x="24" y="356"/>
                  </a:lnTo>
                  <a:lnTo>
                    <a:pt x="18" y="358"/>
                  </a:lnTo>
                  <a:lnTo>
                    <a:pt x="9" y="359"/>
                  </a:lnTo>
                  <a:lnTo>
                    <a:pt x="3" y="356"/>
                  </a:lnTo>
                  <a:lnTo>
                    <a:pt x="0" y="348"/>
                  </a:lnTo>
                  <a:lnTo>
                    <a:pt x="1" y="344"/>
                  </a:lnTo>
                  <a:lnTo>
                    <a:pt x="2" y="330"/>
                  </a:lnTo>
                  <a:lnTo>
                    <a:pt x="3" y="309"/>
                  </a:lnTo>
                  <a:lnTo>
                    <a:pt x="2" y="281"/>
                  </a:lnTo>
                  <a:lnTo>
                    <a:pt x="0" y="245"/>
                  </a:lnTo>
                </a:path>
              </a:pathLst>
            </a:cu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5" name="Freeform 2597"/>
            <p:cNvSpPr>
              <a:spLocks/>
            </p:cNvSpPr>
            <p:nvPr/>
          </p:nvSpPr>
          <p:spPr bwMode="auto">
            <a:xfrm>
              <a:off x="3533" y="1002"/>
              <a:ext cx="4" cy="4"/>
            </a:xfrm>
            <a:custGeom>
              <a:avLst/>
              <a:gdLst>
                <a:gd name="T0" fmla="*/ 0 w 24"/>
                <a:gd name="T1" fmla="*/ 2 h 35"/>
                <a:gd name="T2" fmla="*/ 0 w 24"/>
                <a:gd name="T3" fmla="*/ 1 h 35"/>
                <a:gd name="T4" fmla="*/ 1 w 24"/>
                <a:gd name="T5" fmla="*/ 1 h 35"/>
                <a:gd name="T6" fmla="*/ 1 w 24"/>
                <a:gd name="T7" fmla="*/ 0 h 35"/>
                <a:gd name="T8" fmla="*/ 2 w 24"/>
                <a:gd name="T9" fmla="*/ 0 h 35"/>
                <a:gd name="T10" fmla="*/ 2 w 24"/>
                <a:gd name="T11" fmla="*/ 0 h 35"/>
                <a:gd name="T12" fmla="*/ 3 w 24"/>
                <a:gd name="T13" fmla="*/ 0 h 35"/>
                <a:gd name="T14" fmla="*/ 4 w 24"/>
                <a:gd name="T15" fmla="*/ 0 h 35"/>
                <a:gd name="T16" fmla="*/ 4 w 24"/>
                <a:gd name="T17" fmla="*/ 1 h 35"/>
                <a:gd name="T18" fmla="*/ 4 w 24"/>
                <a:gd name="T19" fmla="*/ 2 h 35"/>
                <a:gd name="T20" fmla="*/ 4 w 24"/>
                <a:gd name="T21" fmla="*/ 2 h 35"/>
                <a:gd name="T22" fmla="*/ 4 w 24"/>
                <a:gd name="T23" fmla="*/ 3 h 35"/>
                <a:gd name="T24" fmla="*/ 4 w 24"/>
                <a:gd name="T25" fmla="*/ 3 h 35"/>
                <a:gd name="T26" fmla="*/ 3 w 24"/>
                <a:gd name="T27" fmla="*/ 4 h 35"/>
                <a:gd name="T28" fmla="*/ 2 w 24"/>
                <a:gd name="T29" fmla="*/ 4 h 35"/>
                <a:gd name="T30" fmla="*/ 2 w 24"/>
                <a:gd name="T31" fmla="*/ 4 h 35"/>
                <a:gd name="T32" fmla="*/ 1 w 24"/>
                <a:gd name="T33" fmla="*/ 4 h 35"/>
                <a:gd name="T34" fmla="*/ 1 w 24"/>
                <a:gd name="T35" fmla="*/ 4 h 35"/>
                <a:gd name="T36" fmla="*/ 0 w 24"/>
                <a:gd name="T37" fmla="*/ 3 h 35"/>
                <a:gd name="T38" fmla="*/ 0 w 24"/>
                <a:gd name="T39" fmla="*/ 3 h 35"/>
                <a:gd name="T40" fmla="*/ 0 w 24"/>
                <a:gd name="T41" fmla="*/ 2 h 3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35"/>
                <a:gd name="T65" fmla="*/ 24 w 24"/>
                <a:gd name="T66" fmla="*/ 35 h 3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35">
                  <a:moveTo>
                    <a:pt x="0" y="16"/>
                  </a:moveTo>
                  <a:lnTo>
                    <a:pt x="1" y="11"/>
                  </a:lnTo>
                  <a:lnTo>
                    <a:pt x="3" y="6"/>
                  </a:lnTo>
                  <a:lnTo>
                    <a:pt x="6" y="3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21" y="4"/>
                  </a:lnTo>
                  <a:lnTo>
                    <a:pt x="23" y="8"/>
                  </a:lnTo>
                  <a:lnTo>
                    <a:pt x="24" y="14"/>
                  </a:lnTo>
                  <a:lnTo>
                    <a:pt x="24" y="18"/>
                  </a:lnTo>
                  <a:lnTo>
                    <a:pt x="23" y="24"/>
                  </a:lnTo>
                  <a:lnTo>
                    <a:pt x="21" y="28"/>
                  </a:lnTo>
                  <a:lnTo>
                    <a:pt x="17" y="32"/>
                  </a:lnTo>
                  <a:lnTo>
                    <a:pt x="14" y="34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3" y="31"/>
                  </a:lnTo>
                  <a:lnTo>
                    <a:pt x="1" y="26"/>
                  </a:lnTo>
                  <a:lnTo>
                    <a:pt x="0" y="22"/>
                  </a:lnTo>
                  <a:lnTo>
                    <a:pt x="0" y="16"/>
                  </a:lnTo>
                </a:path>
              </a:pathLst>
            </a:cu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6" name="Freeform 2598"/>
            <p:cNvSpPr>
              <a:spLocks/>
            </p:cNvSpPr>
            <p:nvPr/>
          </p:nvSpPr>
          <p:spPr bwMode="auto">
            <a:xfrm>
              <a:off x="3618" y="716"/>
              <a:ext cx="129" cy="201"/>
            </a:xfrm>
            <a:custGeom>
              <a:avLst/>
              <a:gdLst>
                <a:gd name="T0" fmla="*/ 129 w 907"/>
                <a:gd name="T1" fmla="*/ 0 h 1603"/>
                <a:gd name="T2" fmla="*/ 98 w 907"/>
                <a:gd name="T3" fmla="*/ 16 h 1603"/>
                <a:gd name="T4" fmla="*/ 12 w 907"/>
                <a:gd name="T5" fmla="*/ 179 h 1603"/>
                <a:gd name="T6" fmla="*/ 0 w 907"/>
                <a:gd name="T7" fmla="*/ 201 h 16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1603"/>
                <a:gd name="T14" fmla="*/ 907 w 907"/>
                <a:gd name="T15" fmla="*/ 1603 h 16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1603">
                  <a:moveTo>
                    <a:pt x="907" y="0"/>
                  </a:moveTo>
                  <a:lnTo>
                    <a:pt x="690" y="129"/>
                  </a:lnTo>
                  <a:lnTo>
                    <a:pt x="81" y="1430"/>
                  </a:lnTo>
                  <a:lnTo>
                    <a:pt x="0" y="1603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7" name="Freeform 2599"/>
            <p:cNvSpPr>
              <a:spLocks/>
            </p:cNvSpPr>
            <p:nvPr/>
          </p:nvSpPr>
          <p:spPr bwMode="auto">
            <a:xfrm>
              <a:off x="2893" y="1196"/>
              <a:ext cx="905" cy="219"/>
            </a:xfrm>
            <a:custGeom>
              <a:avLst/>
              <a:gdLst>
                <a:gd name="T0" fmla="*/ 847 w 6335"/>
                <a:gd name="T1" fmla="*/ 213 h 1751"/>
                <a:gd name="T2" fmla="*/ 854 w 6335"/>
                <a:gd name="T3" fmla="*/ 209 h 1751"/>
                <a:gd name="T4" fmla="*/ 857 w 6335"/>
                <a:gd name="T5" fmla="*/ 206 h 1751"/>
                <a:gd name="T6" fmla="*/ 882 w 6335"/>
                <a:gd name="T7" fmla="*/ 181 h 1751"/>
                <a:gd name="T8" fmla="*/ 888 w 6335"/>
                <a:gd name="T9" fmla="*/ 176 h 1751"/>
                <a:gd name="T10" fmla="*/ 891 w 6335"/>
                <a:gd name="T11" fmla="*/ 174 h 1751"/>
                <a:gd name="T12" fmla="*/ 896 w 6335"/>
                <a:gd name="T13" fmla="*/ 171 h 1751"/>
                <a:gd name="T14" fmla="*/ 903 w 6335"/>
                <a:gd name="T15" fmla="*/ 168 h 1751"/>
                <a:gd name="T16" fmla="*/ 887 w 6335"/>
                <a:gd name="T17" fmla="*/ 194 h 1751"/>
                <a:gd name="T18" fmla="*/ 884 w 6335"/>
                <a:gd name="T19" fmla="*/ 196 h 1751"/>
                <a:gd name="T20" fmla="*/ 876 w 6335"/>
                <a:gd name="T21" fmla="*/ 201 h 1751"/>
                <a:gd name="T22" fmla="*/ 864 w 6335"/>
                <a:gd name="T23" fmla="*/ 208 h 1751"/>
                <a:gd name="T24" fmla="*/ 851 w 6335"/>
                <a:gd name="T25" fmla="*/ 214 h 1751"/>
                <a:gd name="T26" fmla="*/ 836 w 6335"/>
                <a:gd name="T27" fmla="*/ 218 h 1751"/>
                <a:gd name="T28" fmla="*/ 823 w 6335"/>
                <a:gd name="T29" fmla="*/ 218 h 1751"/>
                <a:gd name="T30" fmla="*/ 787 w 6335"/>
                <a:gd name="T31" fmla="*/ 212 h 1751"/>
                <a:gd name="T32" fmla="*/ 710 w 6335"/>
                <a:gd name="T33" fmla="*/ 197 h 1751"/>
                <a:gd name="T34" fmla="*/ 607 w 6335"/>
                <a:gd name="T35" fmla="*/ 178 h 1751"/>
                <a:gd name="T36" fmla="*/ 495 w 6335"/>
                <a:gd name="T37" fmla="*/ 157 h 1751"/>
                <a:gd name="T38" fmla="*/ 388 w 6335"/>
                <a:gd name="T39" fmla="*/ 137 h 1751"/>
                <a:gd name="T40" fmla="*/ 302 w 6335"/>
                <a:gd name="T41" fmla="*/ 121 h 1751"/>
                <a:gd name="T42" fmla="*/ 251 w 6335"/>
                <a:gd name="T43" fmla="*/ 112 h 1751"/>
                <a:gd name="T44" fmla="*/ 108 w 6335"/>
                <a:gd name="T45" fmla="*/ 84 h 1751"/>
                <a:gd name="T46" fmla="*/ 103 w 6335"/>
                <a:gd name="T47" fmla="*/ 83 h 1751"/>
                <a:gd name="T48" fmla="*/ 89 w 6335"/>
                <a:gd name="T49" fmla="*/ 81 h 1751"/>
                <a:gd name="T50" fmla="*/ 74 w 6335"/>
                <a:gd name="T51" fmla="*/ 80 h 1751"/>
                <a:gd name="T52" fmla="*/ 61 w 6335"/>
                <a:gd name="T53" fmla="*/ 79 h 1751"/>
                <a:gd name="T54" fmla="*/ 47 w 6335"/>
                <a:gd name="T55" fmla="*/ 80 h 1751"/>
                <a:gd name="T56" fmla="*/ 31 w 6335"/>
                <a:gd name="T57" fmla="*/ 83 h 1751"/>
                <a:gd name="T58" fmla="*/ 13 w 6335"/>
                <a:gd name="T59" fmla="*/ 87 h 1751"/>
                <a:gd name="T60" fmla="*/ 4 w 6335"/>
                <a:gd name="T61" fmla="*/ 90 h 1751"/>
                <a:gd name="T62" fmla="*/ 0 w 6335"/>
                <a:gd name="T63" fmla="*/ 90 h 1751"/>
                <a:gd name="T64" fmla="*/ 2 w 6335"/>
                <a:gd name="T65" fmla="*/ 88 h 1751"/>
                <a:gd name="T66" fmla="*/ 7 w 6335"/>
                <a:gd name="T67" fmla="*/ 84 h 1751"/>
                <a:gd name="T68" fmla="*/ 16 w 6335"/>
                <a:gd name="T69" fmla="*/ 77 h 1751"/>
                <a:gd name="T70" fmla="*/ 31 w 6335"/>
                <a:gd name="T71" fmla="*/ 69 h 1751"/>
                <a:gd name="T72" fmla="*/ 49 w 6335"/>
                <a:gd name="T73" fmla="*/ 60 h 1751"/>
                <a:gd name="T74" fmla="*/ 81 w 6335"/>
                <a:gd name="T75" fmla="*/ 47 h 1751"/>
                <a:gd name="T76" fmla="*/ 102 w 6335"/>
                <a:gd name="T77" fmla="*/ 40 h 1751"/>
                <a:gd name="T78" fmla="*/ 131 w 6335"/>
                <a:gd name="T79" fmla="*/ 32 h 1751"/>
                <a:gd name="T80" fmla="*/ 224 w 6335"/>
                <a:gd name="T81" fmla="*/ 12 h 1751"/>
                <a:gd name="T82" fmla="*/ 253 w 6335"/>
                <a:gd name="T83" fmla="*/ 6 h 1751"/>
                <a:gd name="T84" fmla="*/ 274 w 6335"/>
                <a:gd name="T85" fmla="*/ 1 h 1751"/>
                <a:gd name="T86" fmla="*/ 375 w 6335"/>
                <a:gd name="T87" fmla="*/ 46 h 1751"/>
                <a:gd name="T88" fmla="*/ 869 w 6335"/>
                <a:gd name="T89" fmla="*/ 194 h 17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335"/>
                <a:gd name="T136" fmla="*/ 0 h 1751"/>
                <a:gd name="T137" fmla="*/ 6335 w 6335"/>
                <a:gd name="T138" fmla="*/ 1751 h 17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335" h="1751">
                  <a:moveTo>
                    <a:pt x="5889" y="1715"/>
                  </a:moveTo>
                  <a:lnTo>
                    <a:pt x="5928" y="1704"/>
                  </a:lnTo>
                  <a:lnTo>
                    <a:pt x="5959" y="1687"/>
                  </a:lnTo>
                  <a:lnTo>
                    <a:pt x="5981" y="1669"/>
                  </a:lnTo>
                  <a:lnTo>
                    <a:pt x="5993" y="1655"/>
                  </a:lnTo>
                  <a:lnTo>
                    <a:pt x="5997" y="1649"/>
                  </a:lnTo>
                  <a:lnTo>
                    <a:pt x="6155" y="1479"/>
                  </a:lnTo>
                  <a:lnTo>
                    <a:pt x="6177" y="1451"/>
                  </a:lnTo>
                  <a:lnTo>
                    <a:pt x="6199" y="1427"/>
                  </a:lnTo>
                  <a:lnTo>
                    <a:pt x="6218" y="1408"/>
                  </a:lnTo>
                  <a:lnTo>
                    <a:pt x="6231" y="1396"/>
                  </a:lnTo>
                  <a:lnTo>
                    <a:pt x="6236" y="1391"/>
                  </a:lnTo>
                  <a:lnTo>
                    <a:pt x="6246" y="1386"/>
                  </a:lnTo>
                  <a:lnTo>
                    <a:pt x="6270" y="1371"/>
                  </a:lnTo>
                  <a:lnTo>
                    <a:pt x="6300" y="1354"/>
                  </a:lnTo>
                  <a:lnTo>
                    <a:pt x="6324" y="1341"/>
                  </a:lnTo>
                  <a:lnTo>
                    <a:pt x="6335" y="1334"/>
                  </a:lnTo>
                  <a:lnTo>
                    <a:pt x="6207" y="1552"/>
                  </a:lnTo>
                  <a:lnTo>
                    <a:pt x="6202" y="1556"/>
                  </a:lnTo>
                  <a:lnTo>
                    <a:pt x="6186" y="1568"/>
                  </a:lnTo>
                  <a:lnTo>
                    <a:pt x="6163" y="1588"/>
                  </a:lnTo>
                  <a:lnTo>
                    <a:pt x="6132" y="1611"/>
                  </a:lnTo>
                  <a:lnTo>
                    <a:pt x="6094" y="1637"/>
                  </a:lnTo>
                  <a:lnTo>
                    <a:pt x="6051" y="1664"/>
                  </a:lnTo>
                  <a:lnTo>
                    <a:pt x="6005" y="1691"/>
                  </a:lnTo>
                  <a:lnTo>
                    <a:pt x="5955" y="1714"/>
                  </a:lnTo>
                  <a:lnTo>
                    <a:pt x="5905" y="1733"/>
                  </a:lnTo>
                  <a:lnTo>
                    <a:pt x="5855" y="1747"/>
                  </a:lnTo>
                  <a:lnTo>
                    <a:pt x="5806" y="1751"/>
                  </a:lnTo>
                  <a:lnTo>
                    <a:pt x="5758" y="1747"/>
                  </a:lnTo>
                  <a:lnTo>
                    <a:pt x="5675" y="1729"/>
                  </a:lnTo>
                  <a:lnTo>
                    <a:pt x="5506" y="1693"/>
                  </a:lnTo>
                  <a:lnTo>
                    <a:pt x="5266" y="1642"/>
                  </a:lnTo>
                  <a:lnTo>
                    <a:pt x="4968" y="1579"/>
                  </a:lnTo>
                  <a:lnTo>
                    <a:pt x="4626" y="1506"/>
                  </a:lnTo>
                  <a:lnTo>
                    <a:pt x="4252" y="1426"/>
                  </a:lnTo>
                  <a:lnTo>
                    <a:pt x="3861" y="1342"/>
                  </a:lnTo>
                  <a:lnTo>
                    <a:pt x="3466" y="1258"/>
                  </a:lnTo>
                  <a:lnTo>
                    <a:pt x="3080" y="1176"/>
                  </a:lnTo>
                  <a:lnTo>
                    <a:pt x="2716" y="1097"/>
                  </a:lnTo>
                  <a:lnTo>
                    <a:pt x="2389" y="1028"/>
                  </a:lnTo>
                  <a:lnTo>
                    <a:pt x="2111" y="969"/>
                  </a:lnTo>
                  <a:lnTo>
                    <a:pt x="1895" y="923"/>
                  </a:lnTo>
                  <a:lnTo>
                    <a:pt x="1757" y="893"/>
                  </a:lnTo>
                  <a:lnTo>
                    <a:pt x="1708" y="882"/>
                  </a:lnTo>
                  <a:lnTo>
                    <a:pt x="759" y="673"/>
                  </a:lnTo>
                  <a:lnTo>
                    <a:pt x="748" y="670"/>
                  </a:lnTo>
                  <a:lnTo>
                    <a:pt x="719" y="665"/>
                  </a:lnTo>
                  <a:lnTo>
                    <a:pt x="676" y="657"/>
                  </a:lnTo>
                  <a:lnTo>
                    <a:pt x="625" y="648"/>
                  </a:lnTo>
                  <a:lnTo>
                    <a:pt x="570" y="641"/>
                  </a:lnTo>
                  <a:lnTo>
                    <a:pt x="517" y="636"/>
                  </a:lnTo>
                  <a:lnTo>
                    <a:pt x="471" y="633"/>
                  </a:lnTo>
                  <a:lnTo>
                    <a:pt x="430" y="634"/>
                  </a:lnTo>
                  <a:lnTo>
                    <a:pt x="383" y="637"/>
                  </a:lnTo>
                  <a:lnTo>
                    <a:pt x="331" y="642"/>
                  </a:lnTo>
                  <a:lnTo>
                    <a:pt x="275" y="650"/>
                  </a:lnTo>
                  <a:lnTo>
                    <a:pt x="215" y="661"/>
                  </a:lnTo>
                  <a:lnTo>
                    <a:pt x="154" y="677"/>
                  </a:lnTo>
                  <a:lnTo>
                    <a:pt x="93" y="697"/>
                  </a:lnTo>
                  <a:lnTo>
                    <a:pt x="33" y="722"/>
                  </a:lnTo>
                  <a:lnTo>
                    <a:pt x="27" y="723"/>
                  </a:lnTo>
                  <a:lnTo>
                    <a:pt x="15" y="724"/>
                  </a:lnTo>
                  <a:lnTo>
                    <a:pt x="3" y="723"/>
                  </a:lnTo>
                  <a:lnTo>
                    <a:pt x="0" y="716"/>
                  </a:lnTo>
                  <a:lnTo>
                    <a:pt x="14" y="701"/>
                  </a:lnTo>
                  <a:lnTo>
                    <a:pt x="28" y="687"/>
                  </a:lnTo>
                  <a:lnTo>
                    <a:pt x="49" y="668"/>
                  </a:lnTo>
                  <a:lnTo>
                    <a:pt x="79" y="643"/>
                  </a:lnTo>
                  <a:lnTo>
                    <a:pt x="115" y="614"/>
                  </a:lnTo>
                  <a:lnTo>
                    <a:pt x="160" y="582"/>
                  </a:lnTo>
                  <a:lnTo>
                    <a:pt x="214" y="548"/>
                  </a:lnTo>
                  <a:lnTo>
                    <a:pt x="275" y="512"/>
                  </a:lnTo>
                  <a:lnTo>
                    <a:pt x="345" y="476"/>
                  </a:lnTo>
                  <a:lnTo>
                    <a:pt x="462" y="422"/>
                  </a:lnTo>
                  <a:lnTo>
                    <a:pt x="568" y="376"/>
                  </a:lnTo>
                  <a:lnTo>
                    <a:pt x="656" y="341"/>
                  </a:lnTo>
                  <a:lnTo>
                    <a:pt x="715" y="316"/>
                  </a:lnTo>
                  <a:lnTo>
                    <a:pt x="737" y="308"/>
                  </a:lnTo>
                  <a:lnTo>
                    <a:pt x="915" y="252"/>
                  </a:lnTo>
                  <a:lnTo>
                    <a:pt x="1550" y="98"/>
                  </a:lnTo>
                  <a:lnTo>
                    <a:pt x="1571" y="94"/>
                  </a:lnTo>
                  <a:lnTo>
                    <a:pt x="1670" y="70"/>
                  </a:lnTo>
                  <a:lnTo>
                    <a:pt x="1770" y="46"/>
                  </a:lnTo>
                  <a:lnTo>
                    <a:pt x="1857" y="23"/>
                  </a:lnTo>
                  <a:lnTo>
                    <a:pt x="1918" y="6"/>
                  </a:lnTo>
                  <a:lnTo>
                    <a:pt x="1941" y="0"/>
                  </a:lnTo>
                  <a:lnTo>
                    <a:pt x="2623" y="371"/>
                  </a:lnTo>
                  <a:lnTo>
                    <a:pt x="4537" y="1069"/>
                  </a:lnTo>
                  <a:lnTo>
                    <a:pt x="6085" y="1550"/>
                  </a:lnTo>
                  <a:lnTo>
                    <a:pt x="5889" y="171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8" name="Freeform 2600"/>
            <p:cNvSpPr>
              <a:spLocks/>
            </p:cNvSpPr>
            <p:nvPr/>
          </p:nvSpPr>
          <p:spPr bwMode="auto">
            <a:xfrm>
              <a:off x="2893" y="1196"/>
              <a:ext cx="905" cy="219"/>
            </a:xfrm>
            <a:custGeom>
              <a:avLst/>
              <a:gdLst>
                <a:gd name="T0" fmla="*/ 847 w 6335"/>
                <a:gd name="T1" fmla="*/ 213 h 1751"/>
                <a:gd name="T2" fmla="*/ 854 w 6335"/>
                <a:gd name="T3" fmla="*/ 209 h 1751"/>
                <a:gd name="T4" fmla="*/ 857 w 6335"/>
                <a:gd name="T5" fmla="*/ 206 h 1751"/>
                <a:gd name="T6" fmla="*/ 882 w 6335"/>
                <a:gd name="T7" fmla="*/ 181 h 1751"/>
                <a:gd name="T8" fmla="*/ 888 w 6335"/>
                <a:gd name="T9" fmla="*/ 176 h 1751"/>
                <a:gd name="T10" fmla="*/ 891 w 6335"/>
                <a:gd name="T11" fmla="*/ 174 h 1751"/>
                <a:gd name="T12" fmla="*/ 896 w 6335"/>
                <a:gd name="T13" fmla="*/ 171 h 1751"/>
                <a:gd name="T14" fmla="*/ 903 w 6335"/>
                <a:gd name="T15" fmla="*/ 168 h 1751"/>
                <a:gd name="T16" fmla="*/ 887 w 6335"/>
                <a:gd name="T17" fmla="*/ 194 h 1751"/>
                <a:gd name="T18" fmla="*/ 884 w 6335"/>
                <a:gd name="T19" fmla="*/ 196 h 1751"/>
                <a:gd name="T20" fmla="*/ 876 w 6335"/>
                <a:gd name="T21" fmla="*/ 201 h 1751"/>
                <a:gd name="T22" fmla="*/ 864 w 6335"/>
                <a:gd name="T23" fmla="*/ 208 h 1751"/>
                <a:gd name="T24" fmla="*/ 851 w 6335"/>
                <a:gd name="T25" fmla="*/ 214 h 1751"/>
                <a:gd name="T26" fmla="*/ 836 w 6335"/>
                <a:gd name="T27" fmla="*/ 218 h 1751"/>
                <a:gd name="T28" fmla="*/ 823 w 6335"/>
                <a:gd name="T29" fmla="*/ 218 h 1751"/>
                <a:gd name="T30" fmla="*/ 787 w 6335"/>
                <a:gd name="T31" fmla="*/ 212 h 1751"/>
                <a:gd name="T32" fmla="*/ 710 w 6335"/>
                <a:gd name="T33" fmla="*/ 197 h 1751"/>
                <a:gd name="T34" fmla="*/ 607 w 6335"/>
                <a:gd name="T35" fmla="*/ 178 h 1751"/>
                <a:gd name="T36" fmla="*/ 495 w 6335"/>
                <a:gd name="T37" fmla="*/ 157 h 1751"/>
                <a:gd name="T38" fmla="*/ 388 w 6335"/>
                <a:gd name="T39" fmla="*/ 137 h 1751"/>
                <a:gd name="T40" fmla="*/ 302 w 6335"/>
                <a:gd name="T41" fmla="*/ 121 h 1751"/>
                <a:gd name="T42" fmla="*/ 251 w 6335"/>
                <a:gd name="T43" fmla="*/ 112 h 1751"/>
                <a:gd name="T44" fmla="*/ 108 w 6335"/>
                <a:gd name="T45" fmla="*/ 84 h 1751"/>
                <a:gd name="T46" fmla="*/ 103 w 6335"/>
                <a:gd name="T47" fmla="*/ 83 h 1751"/>
                <a:gd name="T48" fmla="*/ 89 w 6335"/>
                <a:gd name="T49" fmla="*/ 81 h 1751"/>
                <a:gd name="T50" fmla="*/ 74 w 6335"/>
                <a:gd name="T51" fmla="*/ 80 h 1751"/>
                <a:gd name="T52" fmla="*/ 61 w 6335"/>
                <a:gd name="T53" fmla="*/ 79 h 1751"/>
                <a:gd name="T54" fmla="*/ 47 w 6335"/>
                <a:gd name="T55" fmla="*/ 80 h 1751"/>
                <a:gd name="T56" fmla="*/ 31 w 6335"/>
                <a:gd name="T57" fmla="*/ 83 h 1751"/>
                <a:gd name="T58" fmla="*/ 13 w 6335"/>
                <a:gd name="T59" fmla="*/ 87 h 1751"/>
                <a:gd name="T60" fmla="*/ 4 w 6335"/>
                <a:gd name="T61" fmla="*/ 90 h 1751"/>
                <a:gd name="T62" fmla="*/ 0 w 6335"/>
                <a:gd name="T63" fmla="*/ 90 h 1751"/>
                <a:gd name="T64" fmla="*/ 2 w 6335"/>
                <a:gd name="T65" fmla="*/ 88 h 1751"/>
                <a:gd name="T66" fmla="*/ 7 w 6335"/>
                <a:gd name="T67" fmla="*/ 84 h 1751"/>
                <a:gd name="T68" fmla="*/ 16 w 6335"/>
                <a:gd name="T69" fmla="*/ 77 h 1751"/>
                <a:gd name="T70" fmla="*/ 31 w 6335"/>
                <a:gd name="T71" fmla="*/ 69 h 1751"/>
                <a:gd name="T72" fmla="*/ 49 w 6335"/>
                <a:gd name="T73" fmla="*/ 60 h 1751"/>
                <a:gd name="T74" fmla="*/ 81 w 6335"/>
                <a:gd name="T75" fmla="*/ 47 h 1751"/>
                <a:gd name="T76" fmla="*/ 102 w 6335"/>
                <a:gd name="T77" fmla="*/ 40 h 1751"/>
                <a:gd name="T78" fmla="*/ 131 w 6335"/>
                <a:gd name="T79" fmla="*/ 32 h 1751"/>
                <a:gd name="T80" fmla="*/ 224 w 6335"/>
                <a:gd name="T81" fmla="*/ 12 h 1751"/>
                <a:gd name="T82" fmla="*/ 253 w 6335"/>
                <a:gd name="T83" fmla="*/ 6 h 1751"/>
                <a:gd name="T84" fmla="*/ 274 w 6335"/>
                <a:gd name="T85" fmla="*/ 1 h 1751"/>
                <a:gd name="T86" fmla="*/ 375 w 6335"/>
                <a:gd name="T87" fmla="*/ 46 h 1751"/>
                <a:gd name="T88" fmla="*/ 869 w 6335"/>
                <a:gd name="T89" fmla="*/ 194 h 17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335"/>
                <a:gd name="T136" fmla="*/ 0 h 1751"/>
                <a:gd name="T137" fmla="*/ 6335 w 6335"/>
                <a:gd name="T138" fmla="*/ 1751 h 17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335" h="1751">
                  <a:moveTo>
                    <a:pt x="5889" y="1715"/>
                  </a:moveTo>
                  <a:lnTo>
                    <a:pt x="5928" y="1704"/>
                  </a:lnTo>
                  <a:lnTo>
                    <a:pt x="5959" y="1687"/>
                  </a:lnTo>
                  <a:lnTo>
                    <a:pt x="5981" y="1669"/>
                  </a:lnTo>
                  <a:lnTo>
                    <a:pt x="5993" y="1655"/>
                  </a:lnTo>
                  <a:lnTo>
                    <a:pt x="5997" y="1649"/>
                  </a:lnTo>
                  <a:lnTo>
                    <a:pt x="6155" y="1479"/>
                  </a:lnTo>
                  <a:lnTo>
                    <a:pt x="6177" y="1451"/>
                  </a:lnTo>
                  <a:lnTo>
                    <a:pt x="6199" y="1427"/>
                  </a:lnTo>
                  <a:lnTo>
                    <a:pt x="6218" y="1408"/>
                  </a:lnTo>
                  <a:lnTo>
                    <a:pt x="6231" y="1396"/>
                  </a:lnTo>
                  <a:lnTo>
                    <a:pt x="6236" y="1391"/>
                  </a:lnTo>
                  <a:lnTo>
                    <a:pt x="6246" y="1386"/>
                  </a:lnTo>
                  <a:lnTo>
                    <a:pt x="6270" y="1371"/>
                  </a:lnTo>
                  <a:lnTo>
                    <a:pt x="6300" y="1354"/>
                  </a:lnTo>
                  <a:lnTo>
                    <a:pt x="6324" y="1341"/>
                  </a:lnTo>
                  <a:lnTo>
                    <a:pt x="6335" y="1334"/>
                  </a:lnTo>
                  <a:lnTo>
                    <a:pt x="6207" y="1552"/>
                  </a:lnTo>
                  <a:lnTo>
                    <a:pt x="6202" y="1556"/>
                  </a:lnTo>
                  <a:lnTo>
                    <a:pt x="6186" y="1568"/>
                  </a:lnTo>
                  <a:lnTo>
                    <a:pt x="6163" y="1588"/>
                  </a:lnTo>
                  <a:lnTo>
                    <a:pt x="6132" y="1611"/>
                  </a:lnTo>
                  <a:lnTo>
                    <a:pt x="6094" y="1637"/>
                  </a:lnTo>
                  <a:lnTo>
                    <a:pt x="6051" y="1664"/>
                  </a:lnTo>
                  <a:lnTo>
                    <a:pt x="6005" y="1691"/>
                  </a:lnTo>
                  <a:lnTo>
                    <a:pt x="5955" y="1714"/>
                  </a:lnTo>
                  <a:lnTo>
                    <a:pt x="5905" y="1733"/>
                  </a:lnTo>
                  <a:lnTo>
                    <a:pt x="5855" y="1747"/>
                  </a:lnTo>
                  <a:lnTo>
                    <a:pt x="5806" y="1751"/>
                  </a:lnTo>
                  <a:lnTo>
                    <a:pt x="5758" y="1747"/>
                  </a:lnTo>
                  <a:lnTo>
                    <a:pt x="5675" y="1729"/>
                  </a:lnTo>
                  <a:lnTo>
                    <a:pt x="5506" y="1693"/>
                  </a:lnTo>
                  <a:lnTo>
                    <a:pt x="5266" y="1642"/>
                  </a:lnTo>
                  <a:lnTo>
                    <a:pt x="4968" y="1579"/>
                  </a:lnTo>
                  <a:lnTo>
                    <a:pt x="4626" y="1506"/>
                  </a:lnTo>
                  <a:lnTo>
                    <a:pt x="4252" y="1426"/>
                  </a:lnTo>
                  <a:lnTo>
                    <a:pt x="3861" y="1342"/>
                  </a:lnTo>
                  <a:lnTo>
                    <a:pt x="3466" y="1258"/>
                  </a:lnTo>
                  <a:lnTo>
                    <a:pt x="3080" y="1176"/>
                  </a:lnTo>
                  <a:lnTo>
                    <a:pt x="2716" y="1097"/>
                  </a:lnTo>
                  <a:lnTo>
                    <a:pt x="2389" y="1028"/>
                  </a:lnTo>
                  <a:lnTo>
                    <a:pt x="2111" y="969"/>
                  </a:lnTo>
                  <a:lnTo>
                    <a:pt x="1895" y="923"/>
                  </a:lnTo>
                  <a:lnTo>
                    <a:pt x="1757" y="893"/>
                  </a:lnTo>
                  <a:lnTo>
                    <a:pt x="1708" y="882"/>
                  </a:lnTo>
                  <a:lnTo>
                    <a:pt x="759" y="673"/>
                  </a:lnTo>
                  <a:lnTo>
                    <a:pt x="748" y="670"/>
                  </a:lnTo>
                  <a:lnTo>
                    <a:pt x="719" y="665"/>
                  </a:lnTo>
                  <a:lnTo>
                    <a:pt x="676" y="657"/>
                  </a:lnTo>
                  <a:lnTo>
                    <a:pt x="625" y="648"/>
                  </a:lnTo>
                  <a:lnTo>
                    <a:pt x="570" y="641"/>
                  </a:lnTo>
                  <a:lnTo>
                    <a:pt x="517" y="636"/>
                  </a:lnTo>
                  <a:lnTo>
                    <a:pt x="471" y="633"/>
                  </a:lnTo>
                  <a:lnTo>
                    <a:pt x="430" y="634"/>
                  </a:lnTo>
                  <a:lnTo>
                    <a:pt x="383" y="637"/>
                  </a:lnTo>
                  <a:lnTo>
                    <a:pt x="331" y="642"/>
                  </a:lnTo>
                  <a:lnTo>
                    <a:pt x="275" y="650"/>
                  </a:lnTo>
                  <a:lnTo>
                    <a:pt x="215" y="661"/>
                  </a:lnTo>
                  <a:lnTo>
                    <a:pt x="154" y="677"/>
                  </a:lnTo>
                  <a:lnTo>
                    <a:pt x="93" y="697"/>
                  </a:lnTo>
                  <a:lnTo>
                    <a:pt x="33" y="722"/>
                  </a:lnTo>
                  <a:lnTo>
                    <a:pt x="27" y="723"/>
                  </a:lnTo>
                  <a:lnTo>
                    <a:pt x="15" y="724"/>
                  </a:lnTo>
                  <a:lnTo>
                    <a:pt x="3" y="723"/>
                  </a:lnTo>
                  <a:lnTo>
                    <a:pt x="0" y="716"/>
                  </a:lnTo>
                  <a:lnTo>
                    <a:pt x="14" y="701"/>
                  </a:lnTo>
                  <a:lnTo>
                    <a:pt x="28" y="687"/>
                  </a:lnTo>
                  <a:lnTo>
                    <a:pt x="49" y="668"/>
                  </a:lnTo>
                  <a:lnTo>
                    <a:pt x="79" y="643"/>
                  </a:lnTo>
                  <a:lnTo>
                    <a:pt x="115" y="614"/>
                  </a:lnTo>
                  <a:lnTo>
                    <a:pt x="160" y="582"/>
                  </a:lnTo>
                  <a:lnTo>
                    <a:pt x="214" y="548"/>
                  </a:lnTo>
                  <a:lnTo>
                    <a:pt x="275" y="512"/>
                  </a:lnTo>
                  <a:lnTo>
                    <a:pt x="345" y="476"/>
                  </a:lnTo>
                  <a:lnTo>
                    <a:pt x="462" y="422"/>
                  </a:lnTo>
                  <a:lnTo>
                    <a:pt x="568" y="376"/>
                  </a:lnTo>
                  <a:lnTo>
                    <a:pt x="656" y="341"/>
                  </a:lnTo>
                  <a:lnTo>
                    <a:pt x="715" y="316"/>
                  </a:lnTo>
                  <a:lnTo>
                    <a:pt x="737" y="308"/>
                  </a:lnTo>
                  <a:lnTo>
                    <a:pt x="915" y="252"/>
                  </a:lnTo>
                  <a:lnTo>
                    <a:pt x="1550" y="98"/>
                  </a:lnTo>
                  <a:lnTo>
                    <a:pt x="1571" y="94"/>
                  </a:lnTo>
                  <a:lnTo>
                    <a:pt x="1670" y="70"/>
                  </a:lnTo>
                  <a:lnTo>
                    <a:pt x="1770" y="46"/>
                  </a:lnTo>
                  <a:lnTo>
                    <a:pt x="1857" y="23"/>
                  </a:lnTo>
                  <a:lnTo>
                    <a:pt x="1918" y="6"/>
                  </a:lnTo>
                  <a:lnTo>
                    <a:pt x="1941" y="0"/>
                  </a:lnTo>
                  <a:lnTo>
                    <a:pt x="2623" y="371"/>
                  </a:lnTo>
                  <a:lnTo>
                    <a:pt x="4537" y="1069"/>
                  </a:lnTo>
                  <a:lnTo>
                    <a:pt x="6085" y="1550"/>
                  </a:lnTo>
                </a:path>
              </a:pathLst>
            </a:cu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9" name="Line 2601"/>
            <p:cNvSpPr>
              <a:spLocks noChangeShapeType="1"/>
            </p:cNvSpPr>
            <p:nvPr/>
          </p:nvSpPr>
          <p:spPr bwMode="auto">
            <a:xfrm>
              <a:off x="3170" y="1196"/>
              <a:ext cx="98" cy="47"/>
            </a:xfrm>
            <a:prstGeom prst="line">
              <a:avLst/>
            </a:pr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0" name="Freeform 2602"/>
            <p:cNvSpPr>
              <a:spLocks/>
            </p:cNvSpPr>
            <p:nvPr/>
          </p:nvSpPr>
          <p:spPr bwMode="auto">
            <a:xfrm>
              <a:off x="3709" y="1408"/>
              <a:ext cx="7" cy="5"/>
            </a:xfrm>
            <a:custGeom>
              <a:avLst/>
              <a:gdLst>
                <a:gd name="T0" fmla="*/ 7 w 52"/>
                <a:gd name="T1" fmla="*/ 0 h 44"/>
                <a:gd name="T2" fmla="*/ 7 w 52"/>
                <a:gd name="T3" fmla="*/ 0 h 44"/>
                <a:gd name="T4" fmla="*/ 6 w 52"/>
                <a:gd name="T5" fmla="*/ 1 h 44"/>
                <a:gd name="T6" fmla="*/ 3 w 52"/>
                <a:gd name="T7" fmla="*/ 1 h 44"/>
                <a:gd name="T8" fmla="*/ 1 w 52"/>
                <a:gd name="T9" fmla="*/ 3 h 44"/>
                <a:gd name="T10" fmla="*/ 0 w 52"/>
                <a:gd name="T11" fmla="*/ 5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"/>
                <a:gd name="T19" fmla="*/ 0 h 44"/>
                <a:gd name="T20" fmla="*/ 52 w 52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" h="44">
                  <a:moveTo>
                    <a:pt x="52" y="0"/>
                  </a:moveTo>
                  <a:lnTo>
                    <a:pt x="52" y="2"/>
                  </a:lnTo>
                  <a:lnTo>
                    <a:pt x="41" y="6"/>
                  </a:lnTo>
                  <a:lnTo>
                    <a:pt x="25" y="12"/>
                  </a:lnTo>
                  <a:lnTo>
                    <a:pt x="11" y="25"/>
                  </a:lnTo>
                  <a:lnTo>
                    <a:pt x="0" y="44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1" name="Freeform 2603"/>
            <p:cNvSpPr>
              <a:spLocks/>
            </p:cNvSpPr>
            <p:nvPr/>
          </p:nvSpPr>
          <p:spPr bwMode="auto">
            <a:xfrm>
              <a:off x="3467" y="1360"/>
              <a:ext cx="20" cy="8"/>
            </a:xfrm>
            <a:custGeom>
              <a:avLst/>
              <a:gdLst>
                <a:gd name="T0" fmla="*/ 20 w 144"/>
                <a:gd name="T1" fmla="*/ 0 h 61"/>
                <a:gd name="T2" fmla="*/ 18 w 144"/>
                <a:gd name="T3" fmla="*/ 0 h 61"/>
                <a:gd name="T4" fmla="*/ 13 w 144"/>
                <a:gd name="T5" fmla="*/ 1 h 61"/>
                <a:gd name="T6" fmla="*/ 8 w 144"/>
                <a:gd name="T7" fmla="*/ 3 h 61"/>
                <a:gd name="T8" fmla="*/ 3 w 144"/>
                <a:gd name="T9" fmla="*/ 5 h 61"/>
                <a:gd name="T10" fmla="*/ 0 w 144"/>
                <a:gd name="T11" fmla="*/ 8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4"/>
                <a:gd name="T19" fmla="*/ 0 h 61"/>
                <a:gd name="T20" fmla="*/ 144 w 144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4" h="61">
                  <a:moveTo>
                    <a:pt x="144" y="0"/>
                  </a:moveTo>
                  <a:lnTo>
                    <a:pt x="130" y="2"/>
                  </a:lnTo>
                  <a:lnTo>
                    <a:pt x="97" y="8"/>
                  </a:lnTo>
                  <a:lnTo>
                    <a:pt x="56" y="20"/>
                  </a:lnTo>
                  <a:lnTo>
                    <a:pt x="20" y="37"/>
                  </a:lnTo>
                  <a:lnTo>
                    <a:pt x="0" y="61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2" name="Freeform 2604"/>
            <p:cNvSpPr>
              <a:spLocks/>
            </p:cNvSpPr>
            <p:nvPr/>
          </p:nvSpPr>
          <p:spPr bwMode="auto">
            <a:xfrm>
              <a:off x="3025" y="1316"/>
              <a:ext cx="160" cy="90"/>
            </a:xfrm>
            <a:custGeom>
              <a:avLst/>
              <a:gdLst>
                <a:gd name="T0" fmla="*/ 151 w 1124"/>
                <a:gd name="T1" fmla="*/ 1 h 722"/>
                <a:gd name="T2" fmla="*/ 156 w 1124"/>
                <a:gd name="T3" fmla="*/ 8 h 722"/>
                <a:gd name="T4" fmla="*/ 160 w 1124"/>
                <a:gd name="T5" fmla="*/ 22 h 722"/>
                <a:gd name="T6" fmla="*/ 160 w 1124"/>
                <a:gd name="T7" fmla="*/ 25 h 722"/>
                <a:gd name="T8" fmla="*/ 158 w 1124"/>
                <a:gd name="T9" fmla="*/ 32 h 722"/>
                <a:gd name="T10" fmla="*/ 152 w 1124"/>
                <a:gd name="T11" fmla="*/ 38 h 722"/>
                <a:gd name="T12" fmla="*/ 138 w 1124"/>
                <a:gd name="T13" fmla="*/ 48 h 722"/>
                <a:gd name="T14" fmla="*/ 124 w 1124"/>
                <a:gd name="T15" fmla="*/ 57 h 722"/>
                <a:gd name="T16" fmla="*/ 121 w 1124"/>
                <a:gd name="T17" fmla="*/ 60 h 722"/>
                <a:gd name="T18" fmla="*/ 113 w 1124"/>
                <a:gd name="T19" fmla="*/ 64 h 722"/>
                <a:gd name="T20" fmla="*/ 100 w 1124"/>
                <a:gd name="T21" fmla="*/ 70 h 722"/>
                <a:gd name="T22" fmla="*/ 85 w 1124"/>
                <a:gd name="T23" fmla="*/ 76 h 722"/>
                <a:gd name="T24" fmla="*/ 78 w 1124"/>
                <a:gd name="T25" fmla="*/ 79 h 722"/>
                <a:gd name="T26" fmla="*/ 66 w 1124"/>
                <a:gd name="T27" fmla="*/ 82 h 722"/>
                <a:gd name="T28" fmla="*/ 53 w 1124"/>
                <a:gd name="T29" fmla="*/ 86 h 722"/>
                <a:gd name="T30" fmla="*/ 51 w 1124"/>
                <a:gd name="T31" fmla="*/ 86 h 722"/>
                <a:gd name="T32" fmla="*/ 44 w 1124"/>
                <a:gd name="T33" fmla="*/ 88 h 722"/>
                <a:gd name="T34" fmla="*/ 36 w 1124"/>
                <a:gd name="T35" fmla="*/ 90 h 722"/>
                <a:gd name="T36" fmla="*/ 31 w 1124"/>
                <a:gd name="T37" fmla="*/ 90 h 722"/>
                <a:gd name="T38" fmla="*/ 30 w 1124"/>
                <a:gd name="T39" fmla="*/ 90 h 722"/>
                <a:gd name="T40" fmla="*/ 27 w 1124"/>
                <a:gd name="T41" fmla="*/ 90 h 722"/>
                <a:gd name="T42" fmla="*/ 20 w 1124"/>
                <a:gd name="T43" fmla="*/ 86 h 722"/>
                <a:gd name="T44" fmla="*/ 14 w 1124"/>
                <a:gd name="T45" fmla="*/ 81 h 722"/>
                <a:gd name="T46" fmla="*/ 8 w 1124"/>
                <a:gd name="T47" fmla="*/ 74 h 722"/>
                <a:gd name="T48" fmla="*/ 2 w 1124"/>
                <a:gd name="T49" fmla="*/ 61 h 722"/>
                <a:gd name="T50" fmla="*/ 0 w 1124"/>
                <a:gd name="T51" fmla="*/ 51 h 722"/>
                <a:gd name="T52" fmla="*/ 1 w 1124"/>
                <a:gd name="T53" fmla="*/ 43 h 722"/>
                <a:gd name="T54" fmla="*/ 5 w 1124"/>
                <a:gd name="T55" fmla="*/ 35 h 722"/>
                <a:gd name="T56" fmla="*/ 14 w 1124"/>
                <a:gd name="T57" fmla="*/ 30 h 722"/>
                <a:gd name="T58" fmla="*/ 28 w 1124"/>
                <a:gd name="T59" fmla="*/ 23 h 722"/>
                <a:gd name="T60" fmla="*/ 43 w 1124"/>
                <a:gd name="T61" fmla="*/ 17 h 722"/>
                <a:gd name="T62" fmla="*/ 59 w 1124"/>
                <a:gd name="T63" fmla="*/ 11 h 722"/>
                <a:gd name="T64" fmla="*/ 72 w 1124"/>
                <a:gd name="T65" fmla="*/ 7 h 7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24"/>
                <a:gd name="T100" fmla="*/ 0 h 722"/>
                <a:gd name="T101" fmla="*/ 1124 w 1124"/>
                <a:gd name="T102" fmla="*/ 722 h 7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24" h="722">
                  <a:moveTo>
                    <a:pt x="1051" y="0"/>
                  </a:moveTo>
                  <a:lnTo>
                    <a:pt x="1058" y="7"/>
                  </a:lnTo>
                  <a:lnTo>
                    <a:pt x="1076" y="27"/>
                  </a:lnTo>
                  <a:lnTo>
                    <a:pt x="1097" y="61"/>
                  </a:lnTo>
                  <a:lnTo>
                    <a:pt x="1116" y="109"/>
                  </a:lnTo>
                  <a:lnTo>
                    <a:pt x="1124" y="173"/>
                  </a:lnTo>
                  <a:lnTo>
                    <a:pt x="1124" y="182"/>
                  </a:lnTo>
                  <a:lnTo>
                    <a:pt x="1122" y="203"/>
                  </a:lnTo>
                  <a:lnTo>
                    <a:pt x="1118" y="230"/>
                  </a:lnTo>
                  <a:lnTo>
                    <a:pt x="1110" y="258"/>
                  </a:lnTo>
                  <a:lnTo>
                    <a:pt x="1096" y="280"/>
                  </a:lnTo>
                  <a:lnTo>
                    <a:pt x="1070" y="304"/>
                  </a:lnTo>
                  <a:lnTo>
                    <a:pt x="1024" y="342"/>
                  </a:lnTo>
                  <a:lnTo>
                    <a:pt x="968" y="387"/>
                  </a:lnTo>
                  <a:lnTo>
                    <a:pt x="915" y="428"/>
                  </a:lnTo>
                  <a:lnTo>
                    <a:pt x="874" y="460"/>
                  </a:lnTo>
                  <a:lnTo>
                    <a:pt x="858" y="472"/>
                  </a:lnTo>
                  <a:lnTo>
                    <a:pt x="850" y="478"/>
                  </a:lnTo>
                  <a:lnTo>
                    <a:pt x="828" y="492"/>
                  </a:lnTo>
                  <a:lnTo>
                    <a:pt x="793" y="514"/>
                  </a:lnTo>
                  <a:lnTo>
                    <a:pt x="750" y="538"/>
                  </a:lnTo>
                  <a:lnTo>
                    <a:pt x="702" y="565"/>
                  </a:lnTo>
                  <a:lnTo>
                    <a:pt x="650" y="590"/>
                  </a:lnTo>
                  <a:lnTo>
                    <a:pt x="600" y="611"/>
                  </a:lnTo>
                  <a:lnTo>
                    <a:pt x="591" y="615"/>
                  </a:lnTo>
                  <a:lnTo>
                    <a:pt x="545" y="633"/>
                  </a:lnTo>
                  <a:lnTo>
                    <a:pt x="508" y="647"/>
                  </a:lnTo>
                  <a:lnTo>
                    <a:pt x="466" y="661"/>
                  </a:lnTo>
                  <a:lnTo>
                    <a:pt x="427" y="674"/>
                  </a:lnTo>
                  <a:lnTo>
                    <a:pt x="373" y="689"/>
                  </a:lnTo>
                  <a:lnTo>
                    <a:pt x="367" y="690"/>
                  </a:lnTo>
                  <a:lnTo>
                    <a:pt x="355" y="693"/>
                  </a:lnTo>
                  <a:lnTo>
                    <a:pt x="334" y="699"/>
                  </a:lnTo>
                  <a:lnTo>
                    <a:pt x="309" y="704"/>
                  </a:lnTo>
                  <a:lnTo>
                    <a:pt x="279" y="712"/>
                  </a:lnTo>
                  <a:lnTo>
                    <a:pt x="253" y="718"/>
                  </a:lnTo>
                  <a:lnTo>
                    <a:pt x="233" y="721"/>
                  </a:lnTo>
                  <a:lnTo>
                    <a:pt x="220" y="722"/>
                  </a:lnTo>
                  <a:lnTo>
                    <a:pt x="211" y="722"/>
                  </a:lnTo>
                  <a:lnTo>
                    <a:pt x="209" y="722"/>
                  </a:lnTo>
                  <a:lnTo>
                    <a:pt x="204" y="722"/>
                  </a:lnTo>
                  <a:lnTo>
                    <a:pt x="189" y="720"/>
                  </a:lnTo>
                  <a:lnTo>
                    <a:pt x="167" y="710"/>
                  </a:lnTo>
                  <a:lnTo>
                    <a:pt x="138" y="691"/>
                  </a:lnTo>
                  <a:lnTo>
                    <a:pt x="103" y="657"/>
                  </a:lnTo>
                  <a:lnTo>
                    <a:pt x="97" y="650"/>
                  </a:lnTo>
                  <a:lnTo>
                    <a:pt x="80" y="628"/>
                  </a:lnTo>
                  <a:lnTo>
                    <a:pt x="58" y="593"/>
                  </a:lnTo>
                  <a:lnTo>
                    <a:pt x="35" y="547"/>
                  </a:lnTo>
                  <a:lnTo>
                    <a:pt x="15" y="490"/>
                  </a:lnTo>
                  <a:lnTo>
                    <a:pt x="2" y="424"/>
                  </a:lnTo>
                  <a:lnTo>
                    <a:pt x="0" y="412"/>
                  </a:lnTo>
                  <a:lnTo>
                    <a:pt x="0" y="382"/>
                  </a:lnTo>
                  <a:lnTo>
                    <a:pt x="4" y="343"/>
                  </a:lnTo>
                  <a:lnTo>
                    <a:pt x="13" y="305"/>
                  </a:lnTo>
                  <a:lnTo>
                    <a:pt x="34" y="277"/>
                  </a:lnTo>
                  <a:lnTo>
                    <a:pt x="61" y="258"/>
                  </a:lnTo>
                  <a:lnTo>
                    <a:pt x="98" y="237"/>
                  </a:lnTo>
                  <a:lnTo>
                    <a:pt x="143" y="213"/>
                  </a:lnTo>
                  <a:lnTo>
                    <a:pt x="194" y="187"/>
                  </a:lnTo>
                  <a:lnTo>
                    <a:pt x="248" y="162"/>
                  </a:lnTo>
                  <a:lnTo>
                    <a:pt x="304" y="136"/>
                  </a:lnTo>
                  <a:lnTo>
                    <a:pt x="360" y="112"/>
                  </a:lnTo>
                  <a:lnTo>
                    <a:pt x="414" y="91"/>
                  </a:lnTo>
                  <a:lnTo>
                    <a:pt x="462" y="72"/>
                  </a:lnTo>
                  <a:lnTo>
                    <a:pt x="505" y="57"/>
                  </a:lnTo>
                  <a:lnTo>
                    <a:pt x="105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3" name="Freeform 2605"/>
            <p:cNvSpPr>
              <a:spLocks/>
            </p:cNvSpPr>
            <p:nvPr/>
          </p:nvSpPr>
          <p:spPr bwMode="auto">
            <a:xfrm>
              <a:off x="3025" y="1316"/>
              <a:ext cx="160" cy="90"/>
            </a:xfrm>
            <a:custGeom>
              <a:avLst/>
              <a:gdLst>
                <a:gd name="T0" fmla="*/ 151 w 1124"/>
                <a:gd name="T1" fmla="*/ 1 h 722"/>
                <a:gd name="T2" fmla="*/ 156 w 1124"/>
                <a:gd name="T3" fmla="*/ 8 h 722"/>
                <a:gd name="T4" fmla="*/ 160 w 1124"/>
                <a:gd name="T5" fmla="*/ 22 h 722"/>
                <a:gd name="T6" fmla="*/ 160 w 1124"/>
                <a:gd name="T7" fmla="*/ 25 h 722"/>
                <a:gd name="T8" fmla="*/ 158 w 1124"/>
                <a:gd name="T9" fmla="*/ 32 h 722"/>
                <a:gd name="T10" fmla="*/ 152 w 1124"/>
                <a:gd name="T11" fmla="*/ 38 h 722"/>
                <a:gd name="T12" fmla="*/ 138 w 1124"/>
                <a:gd name="T13" fmla="*/ 48 h 722"/>
                <a:gd name="T14" fmla="*/ 124 w 1124"/>
                <a:gd name="T15" fmla="*/ 57 h 722"/>
                <a:gd name="T16" fmla="*/ 121 w 1124"/>
                <a:gd name="T17" fmla="*/ 60 h 722"/>
                <a:gd name="T18" fmla="*/ 113 w 1124"/>
                <a:gd name="T19" fmla="*/ 64 h 722"/>
                <a:gd name="T20" fmla="*/ 100 w 1124"/>
                <a:gd name="T21" fmla="*/ 70 h 722"/>
                <a:gd name="T22" fmla="*/ 85 w 1124"/>
                <a:gd name="T23" fmla="*/ 76 h 722"/>
                <a:gd name="T24" fmla="*/ 78 w 1124"/>
                <a:gd name="T25" fmla="*/ 79 h 722"/>
                <a:gd name="T26" fmla="*/ 66 w 1124"/>
                <a:gd name="T27" fmla="*/ 82 h 722"/>
                <a:gd name="T28" fmla="*/ 53 w 1124"/>
                <a:gd name="T29" fmla="*/ 86 h 722"/>
                <a:gd name="T30" fmla="*/ 51 w 1124"/>
                <a:gd name="T31" fmla="*/ 86 h 722"/>
                <a:gd name="T32" fmla="*/ 44 w 1124"/>
                <a:gd name="T33" fmla="*/ 88 h 722"/>
                <a:gd name="T34" fmla="*/ 36 w 1124"/>
                <a:gd name="T35" fmla="*/ 90 h 722"/>
                <a:gd name="T36" fmla="*/ 31 w 1124"/>
                <a:gd name="T37" fmla="*/ 90 h 722"/>
                <a:gd name="T38" fmla="*/ 30 w 1124"/>
                <a:gd name="T39" fmla="*/ 90 h 722"/>
                <a:gd name="T40" fmla="*/ 27 w 1124"/>
                <a:gd name="T41" fmla="*/ 90 h 722"/>
                <a:gd name="T42" fmla="*/ 20 w 1124"/>
                <a:gd name="T43" fmla="*/ 86 h 722"/>
                <a:gd name="T44" fmla="*/ 14 w 1124"/>
                <a:gd name="T45" fmla="*/ 81 h 722"/>
                <a:gd name="T46" fmla="*/ 8 w 1124"/>
                <a:gd name="T47" fmla="*/ 74 h 722"/>
                <a:gd name="T48" fmla="*/ 2 w 1124"/>
                <a:gd name="T49" fmla="*/ 61 h 722"/>
                <a:gd name="T50" fmla="*/ 0 w 1124"/>
                <a:gd name="T51" fmla="*/ 51 h 722"/>
                <a:gd name="T52" fmla="*/ 1 w 1124"/>
                <a:gd name="T53" fmla="*/ 43 h 722"/>
                <a:gd name="T54" fmla="*/ 5 w 1124"/>
                <a:gd name="T55" fmla="*/ 35 h 722"/>
                <a:gd name="T56" fmla="*/ 14 w 1124"/>
                <a:gd name="T57" fmla="*/ 30 h 722"/>
                <a:gd name="T58" fmla="*/ 28 w 1124"/>
                <a:gd name="T59" fmla="*/ 23 h 722"/>
                <a:gd name="T60" fmla="*/ 43 w 1124"/>
                <a:gd name="T61" fmla="*/ 17 h 722"/>
                <a:gd name="T62" fmla="*/ 59 w 1124"/>
                <a:gd name="T63" fmla="*/ 11 h 722"/>
                <a:gd name="T64" fmla="*/ 72 w 1124"/>
                <a:gd name="T65" fmla="*/ 7 h 7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24"/>
                <a:gd name="T100" fmla="*/ 0 h 722"/>
                <a:gd name="T101" fmla="*/ 1124 w 1124"/>
                <a:gd name="T102" fmla="*/ 722 h 7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24" h="722">
                  <a:moveTo>
                    <a:pt x="1051" y="0"/>
                  </a:moveTo>
                  <a:lnTo>
                    <a:pt x="1058" y="7"/>
                  </a:lnTo>
                  <a:lnTo>
                    <a:pt x="1076" y="27"/>
                  </a:lnTo>
                  <a:lnTo>
                    <a:pt x="1097" y="61"/>
                  </a:lnTo>
                  <a:lnTo>
                    <a:pt x="1116" y="109"/>
                  </a:lnTo>
                  <a:lnTo>
                    <a:pt x="1124" y="173"/>
                  </a:lnTo>
                  <a:lnTo>
                    <a:pt x="1124" y="182"/>
                  </a:lnTo>
                  <a:lnTo>
                    <a:pt x="1122" y="203"/>
                  </a:lnTo>
                  <a:lnTo>
                    <a:pt x="1118" y="230"/>
                  </a:lnTo>
                  <a:lnTo>
                    <a:pt x="1110" y="258"/>
                  </a:lnTo>
                  <a:lnTo>
                    <a:pt x="1096" y="280"/>
                  </a:lnTo>
                  <a:lnTo>
                    <a:pt x="1070" y="304"/>
                  </a:lnTo>
                  <a:lnTo>
                    <a:pt x="1024" y="342"/>
                  </a:lnTo>
                  <a:lnTo>
                    <a:pt x="968" y="387"/>
                  </a:lnTo>
                  <a:lnTo>
                    <a:pt x="915" y="428"/>
                  </a:lnTo>
                  <a:lnTo>
                    <a:pt x="874" y="460"/>
                  </a:lnTo>
                  <a:lnTo>
                    <a:pt x="858" y="472"/>
                  </a:lnTo>
                  <a:lnTo>
                    <a:pt x="850" y="478"/>
                  </a:lnTo>
                  <a:lnTo>
                    <a:pt x="828" y="492"/>
                  </a:lnTo>
                  <a:lnTo>
                    <a:pt x="793" y="514"/>
                  </a:lnTo>
                  <a:lnTo>
                    <a:pt x="750" y="538"/>
                  </a:lnTo>
                  <a:lnTo>
                    <a:pt x="702" y="565"/>
                  </a:lnTo>
                  <a:lnTo>
                    <a:pt x="650" y="590"/>
                  </a:lnTo>
                  <a:lnTo>
                    <a:pt x="600" y="611"/>
                  </a:lnTo>
                  <a:lnTo>
                    <a:pt x="591" y="615"/>
                  </a:lnTo>
                  <a:lnTo>
                    <a:pt x="545" y="633"/>
                  </a:lnTo>
                  <a:lnTo>
                    <a:pt x="508" y="647"/>
                  </a:lnTo>
                  <a:lnTo>
                    <a:pt x="466" y="661"/>
                  </a:lnTo>
                  <a:lnTo>
                    <a:pt x="427" y="674"/>
                  </a:lnTo>
                  <a:lnTo>
                    <a:pt x="373" y="689"/>
                  </a:lnTo>
                  <a:lnTo>
                    <a:pt x="367" y="690"/>
                  </a:lnTo>
                  <a:lnTo>
                    <a:pt x="355" y="693"/>
                  </a:lnTo>
                  <a:lnTo>
                    <a:pt x="334" y="699"/>
                  </a:lnTo>
                  <a:lnTo>
                    <a:pt x="309" y="704"/>
                  </a:lnTo>
                  <a:lnTo>
                    <a:pt x="279" y="712"/>
                  </a:lnTo>
                  <a:lnTo>
                    <a:pt x="253" y="718"/>
                  </a:lnTo>
                  <a:lnTo>
                    <a:pt x="233" y="721"/>
                  </a:lnTo>
                  <a:lnTo>
                    <a:pt x="220" y="722"/>
                  </a:lnTo>
                  <a:lnTo>
                    <a:pt x="211" y="722"/>
                  </a:lnTo>
                  <a:lnTo>
                    <a:pt x="209" y="722"/>
                  </a:lnTo>
                  <a:lnTo>
                    <a:pt x="204" y="722"/>
                  </a:lnTo>
                  <a:lnTo>
                    <a:pt x="189" y="720"/>
                  </a:lnTo>
                  <a:lnTo>
                    <a:pt x="167" y="710"/>
                  </a:lnTo>
                  <a:lnTo>
                    <a:pt x="138" y="691"/>
                  </a:lnTo>
                  <a:lnTo>
                    <a:pt x="103" y="657"/>
                  </a:lnTo>
                  <a:lnTo>
                    <a:pt x="97" y="650"/>
                  </a:lnTo>
                  <a:lnTo>
                    <a:pt x="80" y="628"/>
                  </a:lnTo>
                  <a:lnTo>
                    <a:pt x="58" y="593"/>
                  </a:lnTo>
                  <a:lnTo>
                    <a:pt x="35" y="547"/>
                  </a:lnTo>
                  <a:lnTo>
                    <a:pt x="15" y="490"/>
                  </a:lnTo>
                  <a:lnTo>
                    <a:pt x="2" y="424"/>
                  </a:lnTo>
                  <a:lnTo>
                    <a:pt x="0" y="412"/>
                  </a:lnTo>
                  <a:lnTo>
                    <a:pt x="0" y="382"/>
                  </a:lnTo>
                  <a:lnTo>
                    <a:pt x="4" y="343"/>
                  </a:lnTo>
                  <a:lnTo>
                    <a:pt x="13" y="305"/>
                  </a:lnTo>
                  <a:lnTo>
                    <a:pt x="34" y="277"/>
                  </a:lnTo>
                  <a:lnTo>
                    <a:pt x="61" y="258"/>
                  </a:lnTo>
                  <a:lnTo>
                    <a:pt x="98" y="237"/>
                  </a:lnTo>
                  <a:lnTo>
                    <a:pt x="143" y="213"/>
                  </a:lnTo>
                  <a:lnTo>
                    <a:pt x="194" y="187"/>
                  </a:lnTo>
                  <a:lnTo>
                    <a:pt x="248" y="162"/>
                  </a:lnTo>
                  <a:lnTo>
                    <a:pt x="304" y="136"/>
                  </a:lnTo>
                  <a:lnTo>
                    <a:pt x="360" y="112"/>
                  </a:lnTo>
                  <a:lnTo>
                    <a:pt x="414" y="91"/>
                  </a:lnTo>
                  <a:lnTo>
                    <a:pt x="462" y="72"/>
                  </a:lnTo>
                  <a:lnTo>
                    <a:pt x="505" y="57"/>
                  </a:lnTo>
                </a:path>
              </a:pathLst>
            </a:custGeom>
            <a:noFill/>
            <a:ln w="1588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4" name="Freeform 2606"/>
            <p:cNvSpPr>
              <a:spLocks/>
            </p:cNvSpPr>
            <p:nvPr/>
          </p:nvSpPr>
          <p:spPr bwMode="auto">
            <a:xfrm>
              <a:off x="3061" y="1305"/>
              <a:ext cx="126" cy="42"/>
            </a:xfrm>
            <a:custGeom>
              <a:avLst/>
              <a:gdLst>
                <a:gd name="T0" fmla="*/ 1 w 884"/>
                <a:gd name="T1" fmla="*/ 42 h 332"/>
                <a:gd name="T2" fmla="*/ 1 w 884"/>
                <a:gd name="T3" fmla="*/ 42 h 332"/>
                <a:gd name="T4" fmla="*/ 2 w 884"/>
                <a:gd name="T5" fmla="*/ 42 h 332"/>
                <a:gd name="T6" fmla="*/ 3 w 884"/>
                <a:gd name="T7" fmla="*/ 41 h 332"/>
                <a:gd name="T8" fmla="*/ 6 w 884"/>
                <a:gd name="T9" fmla="*/ 41 h 332"/>
                <a:gd name="T10" fmla="*/ 9 w 884"/>
                <a:gd name="T11" fmla="*/ 40 h 332"/>
                <a:gd name="T12" fmla="*/ 13 w 884"/>
                <a:gd name="T13" fmla="*/ 39 h 332"/>
                <a:gd name="T14" fmla="*/ 19 w 884"/>
                <a:gd name="T15" fmla="*/ 38 h 332"/>
                <a:gd name="T16" fmla="*/ 25 w 884"/>
                <a:gd name="T17" fmla="*/ 36 h 332"/>
                <a:gd name="T18" fmla="*/ 33 w 884"/>
                <a:gd name="T19" fmla="*/ 34 h 332"/>
                <a:gd name="T20" fmla="*/ 42 w 884"/>
                <a:gd name="T21" fmla="*/ 31 h 332"/>
                <a:gd name="T22" fmla="*/ 53 w 884"/>
                <a:gd name="T23" fmla="*/ 28 h 332"/>
                <a:gd name="T24" fmla="*/ 66 w 884"/>
                <a:gd name="T25" fmla="*/ 25 h 332"/>
                <a:gd name="T26" fmla="*/ 80 w 884"/>
                <a:gd name="T27" fmla="*/ 21 h 332"/>
                <a:gd name="T28" fmla="*/ 96 w 884"/>
                <a:gd name="T29" fmla="*/ 16 h 332"/>
                <a:gd name="T30" fmla="*/ 114 w 884"/>
                <a:gd name="T31" fmla="*/ 10 h 332"/>
                <a:gd name="T32" fmla="*/ 117 w 884"/>
                <a:gd name="T33" fmla="*/ 14 h 332"/>
                <a:gd name="T34" fmla="*/ 126 w 884"/>
                <a:gd name="T35" fmla="*/ 11 h 332"/>
                <a:gd name="T36" fmla="*/ 68 w 884"/>
                <a:gd name="T37" fmla="*/ 0 h 332"/>
                <a:gd name="T38" fmla="*/ 67 w 884"/>
                <a:gd name="T39" fmla="*/ 1 h 332"/>
                <a:gd name="T40" fmla="*/ 64 w 884"/>
                <a:gd name="T41" fmla="*/ 2 h 332"/>
                <a:gd name="T42" fmla="*/ 60 w 884"/>
                <a:gd name="T43" fmla="*/ 5 h 332"/>
                <a:gd name="T44" fmla="*/ 54 w 884"/>
                <a:gd name="T45" fmla="*/ 8 h 332"/>
                <a:gd name="T46" fmla="*/ 47 w 884"/>
                <a:gd name="T47" fmla="*/ 12 h 332"/>
                <a:gd name="T48" fmla="*/ 40 w 884"/>
                <a:gd name="T49" fmla="*/ 15 h 332"/>
                <a:gd name="T50" fmla="*/ 32 w 884"/>
                <a:gd name="T51" fmla="*/ 20 h 332"/>
                <a:gd name="T52" fmla="*/ 25 w 884"/>
                <a:gd name="T53" fmla="*/ 24 h 332"/>
                <a:gd name="T54" fmla="*/ 18 w 884"/>
                <a:gd name="T55" fmla="*/ 28 h 332"/>
                <a:gd name="T56" fmla="*/ 12 w 884"/>
                <a:gd name="T57" fmla="*/ 32 h 332"/>
                <a:gd name="T58" fmla="*/ 6 w 884"/>
                <a:gd name="T59" fmla="*/ 35 h 332"/>
                <a:gd name="T60" fmla="*/ 3 w 884"/>
                <a:gd name="T61" fmla="*/ 37 h 332"/>
                <a:gd name="T62" fmla="*/ 1 w 884"/>
                <a:gd name="T63" fmla="*/ 39 h 332"/>
                <a:gd name="T64" fmla="*/ 1 w 884"/>
                <a:gd name="T65" fmla="*/ 40 h 332"/>
                <a:gd name="T66" fmla="*/ 0 w 884"/>
                <a:gd name="T67" fmla="*/ 40 h 332"/>
                <a:gd name="T68" fmla="*/ 0 w 884"/>
                <a:gd name="T69" fmla="*/ 41 h 332"/>
                <a:gd name="T70" fmla="*/ 0 w 884"/>
                <a:gd name="T71" fmla="*/ 41 h 332"/>
                <a:gd name="T72" fmla="*/ 0 w 884"/>
                <a:gd name="T73" fmla="*/ 42 h 332"/>
                <a:gd name="T74" fmla="*/ 1 w 884"/>
                <a:gd name="T75" fmla="*/ 42 h 33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84"/>
                <a:gd name="T115" fmla="*/ 0 h 332"/>
                <a:gd name="T116" fmla="*/ 884 w 884"/>
                <a:gd name="T117" fmla="*/ 332 h 33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84" h="332">
                  <a:moveTo>
                    <a:pt x="5" y="332"/>
                  </a:moveTo>
                  <a:lnTo>
                    <a:pt x="8" y="332"/>
                  </a:lnTo>
                  <a:lnTo>
                    <a:pt x="14" y="331"/>
                  </a:lnTo>
                  <a:lnTo>
                    <a:pt x="24" y="328"/>
                  </a:lnTo>
                  <a:lnTo>
                    <a:pt x="41" y="324"/>
                  </a:lnTo>
                  <a:lnTo>
                    <a:pt x="63" y="319"/>
                  </a:lnTo>
                  <a:lnTo>
                    <a:pt x="93" y="310"/>
                  </a:lnTo>
                  <a:lnTo>
                    <a:pt x="130" y="300"/>
                  </a:lnTo>
                  <a:lnTo>
                    <a:pt x="176" y="286"/>
                  </a:lnTo>
                  <a:lnTo>
                    <a:pt x="232" y="269"/>
                  </a:lnTo>
                  <a:lnTo>
                    <a:pt x="297" y="249"/>
                  </a:lnTo>
                  <a:lnTo>
                    <a:pt x="372" y="224"/>
                  </a:lnTo>
                  <a:lnTo>
                    <a:pt x="460" y="196"/>
                  </a:lnTo>
                  <a:lnTo>
                    <a:pt x="559" y="163"/>
                  </a:lnTo>
                  <a:lnTo>
                    <a:pt x="671" y="126"/>
                  </a:lnTo>
                  <a:lnTo>
                    <a:pt x="797" y="82"/>
                  </a:lnTo>
                  <a:lnTo>
                    <a:pt x="822" y="110"/>
                  </a:lnTo>
                  <a:lnTo>
                    <a:pt x="884" y="85"/>
                  </a:lnTo>
                  <a:lnTo>
                    <a:pt x="478" y="0"/>
                  </a:lnTo>
                  <a:lnTo>
                    <a:pt x="471" y="5"/>
                  </a:lnTo>
                  <a:lnTo>
                    <a:pt x="450" y="17"/>
                  </a:lnTo>
                  <a:lnTo>
                    <a:pt x="418" y="37"/>
                  </a:lnTo>
                  <a:lnTo>
                    <a:pt x="378" y="62"/>
                  </a:lnTo>
                  <a:lnTo>
                    <a:pt x="330" y="91"/>
                  </a:lnTo>
                  <a:lnTo>
                    <a:pt x="279" y="122"/>
                  </a:lnTo>
                  <a:lnTo>
                    <a:pt x="226" y="155"/>
                  </a:lnTo>
                  <a:lnTo>
                    <a:pt x="174" y="189"/>
                  </a:lnTo>
                  <a:lnTo>
                    <a:pt x="125" y="221"/>
                  </a:lnTo>
                  <a:lnTo>
                    <a:pt x="81" y="250"/>
                  </a:lnTo>
                  <a:lnTo>
                    <a:pt x="45" y="276"/>
                  </a:lnTo>
                  <a:lnTo>
                    <a:pt x="19" y="296"/>
                  </a:lnTo>
                  <a:lnTo>
                    <a:pt x="5" y="311"/>
                  </a:lnTo>
                  <a:lnTo>
                    <a:pt x="4" y="313"/>
                  </a:lnTo>
                  <a:lnTo>
                    <a:pt x="2" y="318"/>
                  </a:lnTo>
                  <a:lnTo>
                    <a:pt x="0" y="323"/>
                  </a:lnTo>
                  <a:lnTo>
                    <a:pt x="0" y="328"/>
                  </a:lnTo>
                  <a:lnTo>
                    <a:pt x="3" y="330"/>
                  </a:lnTo>
                  <a:lnTo>
                    <a:pt x="5" y="332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5" name="Freeform 2607"/>
            <p:cNvSpPr>
              <a:spLocks/>
            </p:cNvSpPr>
            <p:nvPr/>
          </p:nvSpPr>
          <p:spPr bwMode="auto">
            <a:xfrm>
              <a:off x="3061" y="1305"/>
              <a:ext cx="126" cy="42"/>
            </a:xfrm>
            <a:custGeom>
              <a:avLst/>
              <a:gdLst>
                <a:gd name="T0" fmla="*/ 1 w 884"/>
                <a:gd name="T1" fmla="*/ 42 h 332"/>
                <a:gd name="T2" fmla="*/ 1 w 884"/>
                <a:gd name="T3" fmla="*/ 42 h 332"/>
                <a:gd name="T4" fmla="*/ 2 w 884"/>
                <a:gd name="T5" fmla="*/ 42 h 332"/>
                <a:gd name="T6" fmla="*/ 3 w 884"/>
                <a:gd name="T7" fmla="*/ 41 h 332"/>
                <a:gd name="T8" fmla="*/ 6 w 884"/>
                <a:gd name="T9" fmla="*/ 41 h 332"/>
                <a:gd name="T10" fmla="*/ 9 w 884"/>
                <a:gd name="T11" fmla="*/ 40 h 332"/>
                <a:gd name="T12" fmla="*/ 13 w 884"/>
                <a:gd name="T13" fmla="*/ 39 h 332"/>
                <a:gd name="T14" fmla="*/ 19 w 884"/>
                <a:gd name="T15" fmla="*/ 38 h 332"/>
                <a:gd name="T16" fmla="*/ 25 w 884"/>
                <a:gd name="T17" fmla="*/ 36 h 332"/>
                <a:gd name="T18" fmla="*/ 33 w 884"/>
                <a:gd name="T19" fmla="*/ 34 h 332"/>
                <a:gd name="T20" fmla="*/ 42 w 884"/>
                <a:gd name="T21" fmla="*/ 31 h 332"/>
                <a:gd name="T22" fmla="*/ 53 w 884"/>
                <a:gd name="T23" fmla="*/ 28 h 332"/>
                <a:gd name="T24" fmla="*/ 66 w 884"/>
                <a:gd name="T25" fmla="*/ 25 h 332"/>
                <a:gd name="T26" fmla="*/ 80 w 884"/>
                <a:gd name="T27" fmla="*/ 21 h 332"/>
                <a:gd name="T28" fmla="*/ 96 w 884"/>
                <a:gd name="T29" fmla="*/ 16 h 332"/>
                <a:gd name="T30" fmla="*/ 114 w 884"/>
                <a:gd name="T31" fmla="*/ 10 h 332"/>
                <a:gd name="T32" fmla="*/ 117 w 884"/>
                <a:gd name="T33" fmla="*/ 14 h 332"/>
                <a:gd name="T34" fmla="*/ 126 w 884"/>
                <a:gd name="T35" fmla="*/ 11 h 332"/>
                <a:gd name="T36" fmla="*/ 68 w 884"/>
                <a:gd name="T37" fmla="*/ 0 h 332"/>
                <a:gd name="T38" fmla="*/ 67 w 884"/>
                <a:gd name="T39" fmla="*/ 1 h 332"/>
                <a:gd name="T40" fmla="*/ 64 w 884"/>
                <a:gd name="T41" fmla="*/ 2 h 332"/>
                <a:gd name="T42" fmla="*/ 60 w 884"/>
                <a:gd name="T43" fmla="*/ 5 h 332"/>
                <a:gd name="T44" fmla="*/ 54 w 884"/>
                <a:gd name="T45" fmla="*/ 8 h 332"/>
                <a:gd name="T46" fmla="*/ 47 w 884"/>
                <a:gd name="T47" fmla="*/ 12 h 332"/>
                <a:gd name="T48" fmla="*/ 40 w 884"/>
                <a:gd name="T49" fmla="*/ 15 h 332"/>
                <a:gd name="T50" fmla="*/ 32 w 884"/>
                <a:gd name="T51" fmla="*/ 20 h 332"/>
                <a:gd name="T52" fmla="*/ 25 w 884"/>
                <a:gd name="T53" fmla="*/ 24 h 332"/>
                <a:gd name="T54" fmla="*/ 18 w 884"/>
                <a:gd name="T55" fmla="*/ 28 h 332"/>
                <a:gd name="T56" fmla="*/ 12 w 884"/>
                <a:gd name="T57" fmla="*/ 32 h 332"/>
                <a:gd name="T58" fmla="*/ 6 w 884"/>
                <a:gd name="T59" fmla="*/ 35 h 332"/>
                <a:gd name="T60" fmla="*/ 3 w 884"/>
                <a:gd name="T61" fmla="*/ 37 h 332"/>
                <a:gd name="T62" fmla="*/ 1 w 884"/>
                <a:gd name="T63" fmla="*/ 39 h 332"/>
                <a:gd name="T64" fmla="*/ 1 w 884"/>
                <a:gd name="T65" fmla="*/ 40 h 332"/>
                <a:gd name="T66" fmla="*/ 0 w 884"/>
                <a:gd name="T67" fmla="*/ 40 h 332"/>
                <a:gd name="T68" fmla="*/ 0 w 884"/>
                <a:gd name="T69" fmla="*/ 41 h 332"/>
                <a:gd name="T70" fmla="*/ 0 w 884"/>
                <a:gd name="T71" fmla="*/ 41 h 332"/>
                <a:gd name="T72" fmla="*/ 0 w 884"/>
                <a:gd name="T73" fmla="*/ 42 h 3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84"/>
                <a:gd name="T112" fmla="*/ 0 h 332"/>
                <a:gd name="T113" fmla="*/ 884 w 884"/>
                <a:gd name="T114" fmla="*/ 332 h 33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84" h="332">
                  <a:moveTo>
                    <a:pt x="5" y="332"/>
                  </a:moveTo>
                  <a:lnTo>
                    <a:pt x="8" y="332"/>
                  </a:lnTo>
                  <a:lnTo>
                    <a:pt x="14" y="331"/>
                  </a:lnTo>
                  <a:lnTo>
                    <a:pt x="24" y="328"/>
                  </a:lnTo>
                  <a:lnTo>
                    <a:pt x="41" y="324"/>
                  </a:lnTo>
                  <a:lnTo>
                    <a:pt x="63" y="319"/>
                  </a:lnTo>
                  <a:lnTo>
                    <a:pt x="93" y="310"/>
                  </a:lnTo>
                  <a:lnTo>
                    <a:pt x="130" y="300"/>
                  </a:lnTo>
                  <a:lnTo>
                    <a:pt x="176" y="286"/>
                  </a:lnTo>
                  <a:lnTo>
                    <a:pt x="232" y="269"/>
                  </a:lnTo>
                  <a:lnTo>
                    <a:pt x="297" y="249"/>
                  </a:lnTo>
                  <a:lnTo>
                    <a:pt x="372" y="224"/>
                  </a:lnTo>
                  <a:lnTo>
                    <a:pt x="460" y="196"/>
                  </a:lnTo>
                  <a:lnTo>
                    <a:pt x="559" y="163"/>
                  </a:lnTo>
                  <a:lnTo>
                    <a:pt x="671" y="126"/>
                  </a:lnTo>
                  <a:lnTo>
                    <a:pt x="797" y="82"/>
                  </a:lnTo>
                  <a:lnTo>
                    <a:pt x="822" y="110"/>
                  </a:lnTo>
                  <a:lnTo>
                    <a:pt x="884" y="85"/>
                  </a:lnTo>
                  <a:lnTo>
                    <a:pt x="478" y="0"/>
                  </a:lnTo>
                  <a:lnTo>
                    <a:pt x="471" y="5"/>
                  </a:lnTo>
                  <a:lnTo>
                    <a:pt x="450" y="17"/>
                  </a:lnTo>
                  <a:lnTo>
                    <a:pt x="418" y="37"/>
                  </a:lnTo>
                  <a:lnTo>
                    <a:pt x="378" y="62"/>
                  </a:lnTo>
                  <a:lnTo>
                    <a:pt x="330" y="91"/>
                  </a:lnTo>
                  <a:lnTo>
                    <a:pt x="279" y="122"/>
                  </a:lnTo>
                  <a:lnTo>
                    <a:pt x="226" y="155"/>
                  </a:lnTo>
                  <a:lnTo>
                    <a:pt x="174" y="189"/>
                  </a:lnTo>
                  <a:lnTo>
                    <a:pt x="125" y="221"/>
                  </a:lnTo>
                  <a:lnTo>
                    <a:pt x="81" y="250"/>
                  </a:lnTo>
                  <a:lnTo>
                    <a:pt x="45" y="276"/>
                  </a:lnTo>
                  <a:lnTo>
                    <a:pt x="19" y="296"/>
                  </a:lnTo>
                  <a:lnTo>
                    <a:pt x="5" y="311"/>
                  </a:lnTo>
                  <a:lnTo>
                    <a:pt x="4" y="313"/>
                  </a:lnTo>
                  <a:lnTo>
                    <a:pt x="2" y="318"/>
                  </a:lnTo>
                  <a:lnTo>
                    <a:pt x="0" y="323"/>
                  </a:lnTo>
                  <a:lnTo>
                    <a:pt x="0" y="328"/>
                  </a:lnTo>
                  <a:lnTo>
                    <a:pt x="3" y="33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6" name="Freeform 2608"/>
            <p:cNvSpPr>
              <a:spLocks/>
            </p:cNvSpPr>
            <p:nvPr/>
          </p:nvSpPr>
          <p:spPr bwMode="auto">
            <a:xfrm>
              <a:off x="3348" y="1379"/>
              <a:ext cx="159" cy="96"/>
            </a:xfrm>
            <a:custGeom>
              <a:avLst/>
              <a:gdLst>
                <a:gd name="T0" fmla="*/ 148 w 1112"/>
                <a:gd name="T1" fmla="*/ 1 h 770"/>
                <a:gd name="T2" fmla="*/ 154 w 1112"/>
                <a:gd name="T3" fmla="*/ 7 h 770"/>
                <a:gd name="T4" fmla="*/ 159 w 1112"/>
                <a:gd name="T5" fmla="*/ 21 h 770"/>
                <a:gd name="T6" fmla="*/ 159 w 1112"/>
                <a:gd name="T7" fmla="*/ 25 h 770"/>
                <a:gd name="T8" fmla="*/ 157 w 1112"/>
                <a:gd name="T9" fmla="*/ 32 h 770"/>
                <a:gd name="T10" fmla="*/ 152 w 1112"/>
                <a:gd name="T11" fmla="*/ 38 h 770"/>
                <a:gd name="T12" fmla="*/ 138 w 1112"/>
                <a:gd name="T13" fmla="*/ 49 h 770"/>
                <a:gd name="T14" fmla="*/ 125 w 1112"/>
                <a:gd name="T15" fmla="*/ 59 h 770"/>
                <a:gd name="T16" fmla="*/ 122 w 1112"/>
                <a:gd name="T17" fmla="*/ 61 h 770"/>
                <a:gd name="T18" fmla="*/ 114 w 1112"/>
                <a:gd name="T19" fmla="*/ 66 h 770"/>
                <a:gd name="T20" fmla="*/ 101 w 1112"/>
                <a:gd name="T21" fmla="*/ 73 h 770"/>
                <a:gd name="T22" fmla="*/ 87 w 1112"/>
                <a:gd name="T23" fmla="*/ 79 h 770"/>
                <a:gd name="T24" fmla="*/ 79 w 1112"/>
                <a:gd name="T25" fmla="*/ 82 h 770"/>
                <a:gd name="T26" fmla="*/ 68 w 1112"/>
                <a:gd name="T27" fmla="*/ 87 h 770"/>
                <a:gd name="T28" fmla="*/ 55 w 1112"/>
                <a:gd name="T29" fmla="*/ 91 h 770"/>
                <a:gd name="T30" fmla="*/ 53 w 1112"/>
                <a:gd name="T31" fmla="*/ 91 h 770"/>
                <a:gd name="T32" fmla="*/ 46 w 1112"/>
                <a:gd name="T33" fmla="*/ 93 h 770"/>
                <a:gd name="T34" fmla="*/ 38 w 1112"/>
                <a:gd name="T35" fmla="*/ 95 h 770"/>
                <a:gd name="T36" fmla="*/ 34 w 1112"/>
                <a:gd name="T37" fmla="*/ 96 h 770"/>
                <a:gd name="T38" fmla="*/ 32 w 1112"/>
                <a:gd name="T39" fmla="*/ 96 h 770"/>
                <a:gd name="T40" fmla="*/ 29 w 1112"/>
                <a:gd name="T41" fmla="*/ 96 h 770"/>
                <a:gd name="T42" fmla="*/ 22 w 1112"/>
                <a:gd name="T43" fmla="*/ 93 h 770"/>
                <a:gd name="T44" fmla="*/ 16 w 1112"/>
                <a:gd name="T45" fmla="*/ 88 h 770"/>
                <a:gd name="T46" fmla="*/ 10 w 1112"/>
                <a:gd name="T47" fmla="*/ 81 h 770"/>
                <a:gd name="T48" fmla="*/ 3 w 1112"/>
                <a:gd name="T49" fmla="*/ 68 h 770"/>
                <a:gd name="T50" fmla="*/ 0 w 1112"/>
                <a:gd name="T51" fmla="*/ 59 h 770"/>
                <a:gd name="T52" fmla="*/ 0 w 1112"/>
                <a:gd name="T53" fmla="*/ 50 h 770"/>
                <a:gd name="T54" fmla="*/ 4 w 1112"/>
                <a:gd name="T55" fmla="*/ 42 h 770"/>
                <a:gd name="T56" fmla="*/ 13 w 1112"/>
                <a:gd name="T57" fmla="*/ 36 h 770"/>
                <a:gd name="T58" fmla="*/ 26 w 1112"/>
                <a:gd name="T59" fmla="*/ 29 h 770"/>
                <a:gd name="T60" fmla="*/ 42 w 1112"/>
                <a:gd name="T61" fmla="*/ 22 h 770"/>
                <a:gd name="T62" fmla="*/ 57 w 1112"/>
                <a:gd name="T63" fmla="*/ 16 h 770"/>
                <a:gd name="T64" fmla="*/ 69 w 1112"/>
                <a:gd name="T65" fmla="*/ 11 h 7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12"/>
                <a:gd name="T100" fmla="*/ 0 h 770"/>
                <a:gd name="T101" fmla="*/ 1112 w 1112"/>
                <a:gd name="T102" fmla="*/ 770 h 77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12" h="770">
                  <a:moveTo>
                    <a:pt x="1029" y="0"/>
                  </a:moveTo>
                  <a:lnTo>
                    <a:pt x="1036" y="5"/>
                  </a:lnTo>
                  <a:lnTo>
                    <a:pt x="1055" y="24"/>
                  </a:lnTo>
                  <a:lnTo>
                    <a:pt x="1078" y="57"/>
                  </a:lnTo>
                  <a:lnTo>
                    <a:pt x="1099" y="105"/>
                  </a:lnTo>
                  <a:lnTo>
                    <a:pt x="1112" y="168"/>
                  </a:lnTo>
                  <a:lnTo>
                    <a:pt x="1112" y="177"/>
                  </a:lnTo>
                  <a:lnTo>
                    <a:pt x="1111" y="198"/>
                  </a:lnTo>
                  <a:lnTo>
                    <a:pt x="1108" y="225"/>
                  </a:lnTo>
                  <a:lnTo>
                    <a:pt x="1100" y="254"/>
                  </a:lnTo>
                  <a:lnTo>
                    <a:pt x="1089" y="277"/>
                  </a:lnTo>
                  <a:lnTo>
                    <a:pt x="1064" y="303"/>
                  </a:lnTo>
                  <a:lnTo>
                    <a:pt x="1019" y="343"/>
                  </a:lnTo>
                  <a:lnTo>
                    <a:pt x="965" y="391"/>
                  </a:lnTo>
                  <a:lnTo>
                    <a:pt x="915" y="436"/>
                  </a:lnTo>
                  <a:lnTo>
                    <a:pt x="876" y="470"/>
                  </a:lnTo>
                  <a:lnTo>
                    <a:pt x="860" y="482"/>
                  </a:lnTo>
                  <a:lnTo>
                    <a:pt x="853" y="489"/>
                  </a:lnTo>
                  <a:lnTo>
                    <a:pt x="831" y="504"/>
                  </a:lnTo>
                  <a:lnTo>
                    <a:pt x="797" y="527"/>
                  </a:lnTo>
                  <a:lnTo>
                    <a:pt x="757" y="555"/>
                  </a:lnTo>
                  <a:lnTo>
                    <a:pt x="709" y="584"/>
                  </a:lnTo>
                  <a:lnTo>
                    <a:pt x="660" y="612"/>
                  </a:lnTo>
                  <a:lnTo>
                    <a:pt x="610" y="636"/>
                  </a:lnTo>
                  <a:lnTo>
                    <a:pt x="601" y="640"/>
                  </a:lnTo>
                  <a:lnTo>
                    <a:pt x="555" y="660"/>
                  </a:lnTo>
                  <a:lnTo>
                    <a:pt x="520" y="677"/>
                  </a:lnTo>
                  <a:lnTo>
                    <a:pt x="478" y="694"/>
                  </a:lnTo>
                  <a:lnTo>
                    <a:pt x="440" y="710"/>
                  </a:lnTo>
                  <a:lnTo>
                    <a:pt x="387" y="726"/>
                  </a:lnTo>
                  <a:lnTo>
                    <a:pt x="382" y="728"/>
                  </a:lnTo>
                  <a:lnTo>
                    <a:pt x="369" y="732"/>
                  </a:lnTo>
                  <a:lnTo>
                    <a:pt x="349" y="739"/>
                  </a:lnTo>
                  <a:lnTo>
                    <a:pt x="324" y="747"/>
                  </a:lnTo>
                  <a:lnTo>
                    <a:pt x="295" y="754"/>
                  </a:lnTo>
                  <a:lnTo>
                    <a:pt x="269" y="762"/>
                  </a:lnTo>
                  <a:lnTo>
                    <a:pt x="249" y="767"/>
                  </a:lnTo>
                  <a:lnTo>
                    <a:pt x="236" y="769"/>
                  </a:lnTo>
                  <a:lnTo>
                    <a:pt x="227" y="770"/>
                  </a:lnTo>
                  <a:lnTo>
                    <a:pt x="225" y="770"/>
                  </a:lnTo>
                  <a:lnTo>
                    <a:pt x="220" y="770"/>
                  </a:lnTo>
                  <a:lnTo>
                    <a:pt x="205" y="768"/>
                  </a:lnTo>
                  <a:lnTo>
                    <a:pt x="183" y="760"/>
                  </a:lnTo>
                  <a:lnTo>
                    <a:pt x="153" y="742"/>
                  </a:lnTo>
                  <a:lnTo>
                    <a:pt x="116" y="711"/>
                  </a:lnTo>
                  <a:lnTo>
                    <a:pt x="110" y="704"/>
                  </a:lnTo>
                  <a:lnTo>
                    <a:pt x="92" y="683"/>
                  </a:lnTo>
                  <a:lnTo>
                    <a:pt x="68" y="649"/>
                  </a:lnTo>
                  <a:lnTo>
                    <a:pt x="43" y="604"/>
                  </a:lnTo>
                  <a:lnTo>
                    <a:pt x="20" y="549"/>
                  </a:lnTo>
                  <a:lnTo>
                    <a:pt x="3" y="484"/>
                  </a:lnTo>
                  <a:lnTo>
                    <a:pt x="2" y="472"/>
                  </a:lnTo>
                  <a:lnTo>
                    <a:pt x="0" y="442"/>
                  </a:lnTo>
                  <a:lnTo>
                    <a:pt x="1" y="403"/>
                  </a:lnTo>
                  <a:lnTo>
                    <a:pt x="9" y="364"/>
                  </a:lnTo>
                  <a:lnTo>
                    <a:pt x="28" y="335"/>
                  </a:lnTo>
                  <a:lnTo>
                    <a:pt x="54" y="315"/>
                  </a:lnTo>
                  <a:lnTo>
                    <a:pt x="90" y="291"/>
                  </a:lnTo>
                  <a:lnTo>
                    <a:pt x="134" y="264"/>
                  </a:lnTo>
                  <a:lnTo>
                    <a:pt x="183" y="236"/>
                  </a:lnTo>
                  <a:lnTo>
                    <a:pt x="237" y="207"/>
                  </a:lnTo>
                  <a:lnTo>
                    <a:pt x="291" y="179"/>
                  </a:lnTo>
                  <a:lnTo>
                    <a:pt x="345" y="151"/>
                  </a:lnTo>
                  <a:lnTo>
                    <a:pt x="397" y="127"/>
                  </a:lnTo>
                  <a:lnTo>
                    <a:pt x="445" y="105"/>
                  </a:lnTo>
                  <a:lnTo>
                    <a:pt x="486" y="88"/>
                  </a:lnTo>
                  <a:lnTo>
                    <a:pt x="10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7" name="Freeform 2609"/>
            <p:cNvSpPr>
              <a:spLocks/>
            </p:cNvSpPr>
            <p:nvPr/>
          </p:nvSpPr>
          <p:spPr bwMode="auto">
            <a:xfrm>
              <a:off x="3348" y="1379"/>
              <a:ext cx="159" cy="96"/>
            </a:xfrm>
            <a:custGeom>
              <a:avLst/>
              <a:gdLst>
                <a:gd name="T0" fmla="*/ 148 w 1112"/>
                <a:gd name="T1" fmla="*/ 1 h 770"/>
                <a:gd name="T2" fmla="*/ 154 w 1112"/>
                <a:gd name="T3" fmla="*/ 7 h 770"/>
                <a:gd name="T4" fmla="*/ 159 w 1112"/>
                <a:gd name="T5" fmla="*/ 21 h 770"/>
                <a:gd name="T6" fmla="*/ 159 w 1112"/>
                <a:gd name="T7" fmla="*/ 25 h 770"/>
                <a:gd name="T8" fmla="*/ 157 w 1112"/>
                <a:gd name="T9" fmla="*/ 32 h 770"/>
                <a:gd name="T10" fmla="*/ 152 w 1112"/>
                <a:gd name="T11" fmla="*/ 38 h 770"/>
                <a:gd name="T12" fmla="*/ 138 w 1112"/>
                <a:gd name="T13" fmla="*/ 49 h 770"/>
                <a:gd name="T14" fmla="*/ 125 w 1112"/>
                <a:gd name="T15" fmla="*/ 59 h 770"/>
                <a:gd name="T16" fmla="*/ 122 w 1112"/>
                <a:gd name="T17" fmla="*/ 61 h 770"/>
                <a:gd name="T18" fmla="*/ 114 w 1112"/>
                <a:gd name="T19" fmla="*/ 66 h 770"/>
                <a:gd name="T20" fmla="*/ 101 w 1112"/>
                <a:gd name="T21" fmla="*/ 73 h 770"/>
                <a:gd name="T22" fmla="*/ 87 w 1112"/>
                <a:gd name="T23" fmla="*/ 79 h 770"/>
                <a:gd name="T24" fmla="*/ 79 w 1112"/>
                <a:gd name="T25" fmla="*/ 82 h 770"/>
                <a:gd name="T26" fmla="*/ 68 w 1112"/>
                <a:gd name="T27" fmla="*/ 87 h 770"/>
                <a:gd name="T28" fmla="*/ 55 w 1112"/>
                <a:gd name="T29" fmla="*/ 91 h 770"/>
                <a:gd name="T30" fmla="*/ 53 w 1112"/>
                <a:gd name="T31" fmla="*/ 91 h 770"/>
                <a:gd name="T32" fmla="*/ 46 w 1112"/>
                <a:gd name="T33" fmla="*/ 93 h 770"/>
                <a:gd name="T34" fmla="*/ 38 w 1112"/>
                <a:gd name="T35" fmla="*/ 95 h 770"/>
                <a:gd name="T36" fmla="*/ 34 w 1112"/>
                <a:gd name="T37" fmla="*/ 96 h 770"/>
                <a:gd name="T38" fmla="*/ 32 w 1112"/>
                <a:gd name="T39" fmla="*/ 96 h 770"/>
                <a:gd name="T40" fmla="*/ 29 w 1112"/>
                <a:gd name="T41" fmla="*/ 96 h 770"/>
                <a:gd name="T42" fmla="*/ 22 w 1112"/>
                <a:gd name="T43" fmla="*/ 93 h 770"/>
                <a:gd name="T44" fmla="*/ 16 w 1112"/>
                <a:gd name="T45" fmla="*/ 88 h 770"/>
                <a:gd name="T46" fmla="*/ 10 w 1112"/>
                <a:gd name="T47" fmla="*/ 81 h 770"/>
                <a:gd name="T48" fmla="*/ 3 w 1112"/>
                <a:gd name="T49" fmla="*/ 68 h 770"/>
                <a:gd name="T50" fmla="*/ 0 w 1112"/>
                <a:gd name="T51" fmla="*/ 59 h 770"/>
                <a:gd name="T52" fmla="*/ 0 w 1112"/>
                <a:gd name="T53" fmla="*/ 50 h 770"/>
                <a:gd name="T54" fmla="*/ 4 w 1112"/>
                <a:gd name="T55" fmla="*/ 42 h 770"/>
                <a:gd name="T56" fmla="*/ 13 w 1112"/>
                <a:gd name="T57" fmla="*/ 36 h 770"/>
                <a:gd name="T58" fmla="*/ 26 w 1112"/>
                <a:gd name="T59" fmla="*/ 29 h 770"/>
                <a:gd name="T60" fmla="*/ 42 w 1112"/>
                <a:gd name="T61" fmla="*/ 22 h 770"/>
                <a:gd name="T62" fmla="*/ 57 w 1112"/>
                <a:gd name="T63" fmla="*/ 16 h 770"/>
                <a:gd name="T64" fmla="*/ 69 w 1112"/>
                <a:gd name="T65" fmla="*/ 11 h 7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12"/>
                <a:gd name="T100" fmla="*/ 0 h 770"/>
                <a:gd name="T101" fmla="*/ 1112 w 1112"/>
                <a:gd name="T102" fmla="*/ 770 h 77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12" h="770">
                  <a:moveTo>
                    <a:pt x="1029" y="0"/>
                  </a:moveTo>
                  <a:lnTo>
                    <a:pt x="1036" y="5"/>
                  </a:lnTo>
                  <a:lnTo>
                    <a:pt x="1055" y="24"/>
                  </a:lnTo>
                  <a:lnTo>
                    <a:pt x="1078" y="57"/>
                  </a:lnTo>
                  <a:lnTo>
                    <a:pt x="1099" y="105"/>
                  </a:lnTo>
                  <a:lnTo>
                    <a:pt x="1112" y="168"/>
                  </a:lnTo>
                  <a:lnTo>
                    <a:pt x="1112" y="177"/>
                  </a:lnTo>
                  <a:lnTo>
                    <a:pt x="1111" y="198"/>
                  </a:lnTo>
                  <a:lnTo>
                    <a:pt x="1108" y="225"/>
                  </a:lnTo>
                  <a:lnTo>
                    <a:pt x="1100" y="254"/>
                  </a:lnTo>
                  <a:lnTo>
                    <a:pt x="1089" y="277"/>
                  </a:lnTo>
                  <a:lnTo>
                    <a:pt x="1064" y="303"/>
                  </a:lnTo>
                  <a:lnTo>
                    <a:pt x="1019" y="343"/>
                  </a:lnTo>
                  <a:lnTo>
                    <a:pt x="965" y="391"/>
                  </a:lnTo>
                  <a:lnTo>
                    <a:pt x="915" y="436"/>
                  </a:lnTo>
                  <a:lnTo>
                    <a:pt x="876" y="470"/>
                  </a:lnTo>
                  <a:lnTo>
                    <a:pt x="860" y="482"/>
                  </a:lnTo>
                  <a:lnTo>
                    <a:pt x="853" y="489"/>
                  </a:lnTo>
                  <a:lnTo>
                    <a:pt x="831" y="504"/>
                  </a:lnTo>
                  <a:lnTo>
                    <a:pt x="797" y="527"/>
                  </a:lnTo>
                  <a:lnTo>
                    <a:pt x="757" y="555"/>
                  </a:lnTo>
                  <a:lnTo>
                    <a:pt x="709" y="584"/>
                  </a:lnTo>
                  <a:lnTo>
                    <a:pt x="660" y="612"/>
                  </a:lnTo>
                  <a:lnTo>
                    <a:pt x="610" y="636"/>
                  </a:lnTo>
                  <a:lnTo>
                    <a:pt x="601" y="640"/>
                  </a:lnTo>
                  <a:lnTo>
                    <a:pt x="555" y="660"/>
                  </a:lnTo>
                  <a:lnTo>
                    <a:pt x="520" y="677"/>
                  </a:lnTo>
                  <a:lnTo>
                    <a:pt x="478" y="694"/>
                  </a:lnTo>
                  <a:lnTo>
                    <a:pt x="440" y="710"/>
                  </a:lnTo>
                  <a:lnTo>
                    <a:pt x="387" y="726"/>
                  </a:lnTo>
                  <a:lnTo>
                    <a:pt x="382" y="728"/>
                  </a:lnTo>
                  <a:lnTo>
                    <a:pt x="369" y="732"/>
                  </a:lnTo>
                  <a:lnTo>
                    <a:pt x="349" y="739"/>
                  </a:lnTo>
                  <a:lnTo>
                    <a:pt x="324" y="747"/>
                  </a:lnTo>
                  <a:lnTo>
                    <a:pt x="295" y="754"/>
                  </a:lnTo>
                  <a:lnTo>
                    <a:pt x="269" y="762"/>
                  </a:lnTo>
                  <a:lnTo>
                    <a:pt x="249" y="767"/>
                  </a:lnTo>
                  <a:lnTo>
                    <a:pt x="236" y="769"/>
                  </a:lnTo>
                  <a:lnTo>
                    <a:pt x="227" y="770"/>
                  </a:lnTo>
                  <a:lnTo>
                    <a:pt x="225" y="770"/>
                  </a:lnTo>
                  <a:lnTo>
                    <a:pt x="220" y="770"/>
                  </a:lnTo>
                  <a:lnTo>
                    <a:pt x="205" y="768"/>
                  </a:lnTo>
                  <a:lnTo>
                    <a:pt x="183" y="760"/>
                  </a:lnTo>
                  <a:lnTo>
                    <a:pt x="153" y="742"/>
                  </a:lnTo>
                  <a:lnTo>
                    <a:pt x="116" y="711"/>
                  </a:lnTo>
                  <a:lnTo>
                    <a:pt x="110" y="704"/>
                  </a:lnTo>
                  <a:lnTo>
                    <a:pt x="92" y="683"/>
                  </a:lnTo>
                  <a:lnTo>
                    <a:pt x="68" y="649"/>
                  </a:lnTo>
                  <a:lnTo>
                    <a:pt x="43" y="604"/>
                  </a:lnTo>
                  <a:lnTo>
                    <a:pt x="20" y="549"/>
                  </a:lnTo>
                  <a:lnTo>
                    <a:pt x="3" y="484"/>
                  </a:lnTo>
                  <a:lnTo>
                    <a:pt x="2" y="472"/>
                  </a:lnTo>
                  <a:lnTo>
                    <a:pt x="0" y="442"/>
                  </a:lnTo>
                  <a:lnTo>
                    <a:pt x="1" y="403"/>
                  </a:lnTo>
                  <a:lnTo>
                    <a:pt x="9" y="364"/>
                  </a:lnTo>
                  <a:lnTo>
                    <a:pt x="28" y="335"/>
                  </a:lnTo>
                  <a:lnTo>
                    <a:pt x="54" y="315"/>
                  </a:lnTo>
                  <a:lnTo>
                    <a:pt x="90" y="291"/>
                  </a:lnTo>
                  <a:lnTo>
                    <a:pt x="134" y="264"/>
                  </a:lnTo>
                  <a:lnTo>
                    <a:pt x="183" y="236"/>
                  </a:lnTo>
                  <a:lnTo>
                    <a:pt x="237" y="207"/>
                  </a:lnTo>
                  <a:lnTo>
                    <a:pt x="291" y="179"/>
                  </a:lnTo>
                  <a:lnTo>
                    <a:pt x="345" y="151"/>
                  </a:lnTo>
                  <a:lnTo>
                    <a:pt x="397" y="127"/>
                  </a:lnTo>
                  <a:lnTo>
                    <a:pt x="445" y="105"/>
                  </a:lnTo>
                  <a:lnTo>
                    <a:pt x="486" y="88"/>
                  </a:lnTo>
                </a:path>
              </a:pathLst>
            </a:custGeom>
            <a:noFill/>
            <a:ln w="1588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8" name="Freeform 2610"/>
            <p:cNvSpPr>
              <a:spLocks/>
            </p:cNvSpPr>
            <p:nvPr/>
          </p:nvSpPr>
          <p:spPr bwMode="auto">
            <a:xfrm>
              <a:off x="3382" y="1367"/>
              <a:ext cx="129" cy="49"/>
            </a:xfrm>
            <a:custGeom>
              <a:avLst/>
              <a:gdLst>
                <a:gd name="T0" fmla="*/ 1 w 897"/>
                <a:gd name="T1" fmla="*/ 49 h 387"/>
                <a:gd name="T2" fmla="*/ 1 w 897"/>
                <a:gd name="T3" fmla="*/ 49 h 387"/>
                <a:gd name="T4" fmla="*/ 2 w 897"/>
                <a:gd name="T5" fmla="*/ 49 h 387"/>
                <a:gd name="T6" fmla="*/ 4 w 897"/>
                <a:gd name="T7" fmla="*/ 48 h 387"/>
                <a:gd name="T8" fmla="*/ 6 w 897"/>
                <a:gd name="T9" fmla="*/ 48 h 387"/>
                <a:gd name="T10" fmla="*/ 9 w 897"/>
                <a:gd name="T11" fmla="*/ 47 h 387"/>
                <a:gd name="T12" fmla="*/ 14 w 897"/>
                <a:gd name="T13" fmla="*/ 46 h 387"/>
                <a:gd name="T14" fmla="*/ 19 w 897"/>
                <a:gd name="T15" fmla="*/ 44 h 387"/>
                <a:gd name="T16" fmla="*/ 25 w 897"/>
                <a:gd name="T17" fmla="*/ 42 h 387"/>
                <a:gd name="T18" fmla="*/ 33 w 897"/>
                <a:gd name="T19" fmla="*/ 40 h 387"/>
                <a:gd name="T20" fmla="*/ 42 w 897"/>
                <a:gd name="T21" fmla="*/ 36 h 387"/>
                <a:gd name="T22" fmla="*/ 53 w 897"/>
                <a:gd name="T23" fmla="*/ 33 h 387"/>
                <a:gd name="T24" fmla="*/ 65 w 897"/>
                <a:gd name="T25" fmla="*/ 29 h 387"/>
                <a:gd name="T26" fmla="*/ 79 w 897"/>
                <a:gd name="T27" fmla="*/ 24 h 387"/>
                <a:gd name="T28" fmla="*/ 95 w 897"/>
                <a:gd name="T29" fmla="*/ 18 h 387"/>
                <a:gd name="T30" fmla="*/ 113 w 897"/>
                <a:gd name="T31" fmla="*/ 12 h 387"/>
                <a:gd name="T32" fmla="*/ 117 w 897"/>
                <a:gd name="T33" fmla="*/ 15 h 387"/>
                <a:gd name="T34" fmla="*/ 129 w 897"/>
                <a:gd name="T35" fmla="*/ 10 h 387"/>
                <a:gd name="T36" fmla="*/ 72 w 897"/>
                <a:gd name="T37" fmla="*/ 0 h 387"/>
                <a:gd name="T38" fmla="*/ 71 w 897"/>
                <a:gd name="T39" fmla="*/ 1 h 387"/>
                <a:gd name="T40" fmla="*/ 68 w 897"/>
                <a:gd name="T41" fmla="*/ 2 h 387"/>
                <a:gd name="T42" fmla="*/ 64 w 897"/>
                <a:gd name="T43" fmla="*/ 5 h 387"/>
                <a:gd name="T44" fmla="*/ 58 w 897"/>
                <a:gd name="T45" fmla="*/ 8 h 387"/>
                <a:gd name="T46" fmla="*/ 52 w 897"/>
                <a:gd name="T47" fmla="*/ 12 h 387"/>
                <a:gd name="T48" fmla="*/ 45 w 897"/>
                <a:gd name="T49" fmla="*/ 17 h 387"/>
                <a:gd name="T50" fmla="*/ 37 w 897"/>
                <a:gd name="T51" fmla="*/ 21 h 387"/>
                <a:gd name="T52" fmla="*/ 30 w 897"/>
                <a:gd name="T53" fmla="*/ 26 h 387"/>
                <a:gd name="T54" fmla="*/ 23 w 897"/>
                <a:gd name="T55" fmla="*/ 31 h 387"/>
                <a:gd name="T56" fmla="*/ 16 w 897"/>
                <a:gd name="T57" fmla="*/ 35 h 387"/>
                <a:gd name="T58" fmla="*/ 10 w 897"/>
                <a:gd name="T59" fmla="*/ 40 h 387"/>
                <a:gd name="T60" fmla="*/ 5 w 897"/>
                <a:gd name="T61" fmla="*/ 43 h 387"/>
                <a:gd name="T62" fmla="*/ 2 w 897"/>
                <a:gd name="T63" fmla="*/ 46 h 387"/>
                <a:gd name="T64" fmla="*/ 0 w 897"/>
                <a:gd name="T65" fmla="*/ 48 h 387"/>
                <a:gd name="T66" fmla="*/ 0 w 897"/>
                <a:gd name="T67" fmla="*/ 48 h 387"/>
                <a:gd name="T68" fmla="*/ 0 w 897"/>
                <a:gd name="T69" fmla="*/ 48 h 387"/>
                <a:gd name="T70" fmla="*/ 0 w 897"/>
                <a:gd name="T71" fmla="*/ 48 h 387"/>
                <a:gd name="T72" fmla="*/ 0 w 897"/>
                <a:gd name="T73" fmla="*/ 49 h 387"/>
                <a:gd name="T74" fmla="*/ 1 w 897"/>
                <a:gd name="T75" fmla="*/ 49 h 387"/>
                <a:gd name="T76" fmla="*/ 1 w 897"/>
                <a:gd name="T77" fmla="*/ 49 h 38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97"/>
                <a:gd name="T118" fmla="*/ 0 h 387"/>
                <a:gd name="T119" fmla="*/ 897 w 897"/>
                <a:gd name="T120" fmla="*/ 387 h 38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97" h="387">
                  <a:moveTo>
                    <a:pt x="8" y="387"/>
                  </a:moveTo>
                  <a:lnTo>
                    <a:pt x="10" y="387"/>
                  </a:lnTo>
                  <a:lnTo>
                    <a:pt x="17" y="386"/>
                  </a:lnTo>
                  <a:lnTo>
                    <a:pt x="27" y="382"/>
                  </a:lnTo>
                  <a:lnTo>
                    <a:pt x="43" y="378"/>
                  </a:lnTo>
                  <a:lnTo>
                    <a:pt x="65" y="370"/>
                  </a:lnTo>
                  <a:lnTo>
                    <a:pt x="94" y="361"/>
                  </a:lnTo>
                  <a:lnTo>
                    <a:pt x="131" y="347"/>
                  </a:lnTo>
                  <a:lnTo>
                    <a:pt x="176" y="332"/>
                  </a:lnTo>
                  <a:lnTo>
                    <a:pt x="229" y="312"/>
                  </a:lnTo>
                  <a:lnTo>
                    <a:pt x="293" y="288"/>
                  </a:lnTo>
                  <a:lnTo>
                    <a:pt x="368" y="259"/>
                  </a:lnTo>
                  <a:lnTo>
                    <a:pt x="454" y="226"/>
                  </a:lnTo>
                  <a:lnTo>
                    <a:pt x="551" y="187"/>
                  </a:lnTo>
                  <a:lnTo>
                    <a:pt x="662" y="142"/>
                  </a:lnTo>
                  <a:lnTo>
                    <a:pt x="786" y="92"/>
                  </a:lnTo>
                  <a:lnTo>
                    <a:pt x="813" y="118"/>
                  </a:lnTo>
                  <a:lnTo>
                    <a:pt x="897" y="78"/>
                  </a:lnTo>
                  <a:lnTo>
                    <a:pt x="498" y="0"/>
                  </a:lnTo>
                  <a:lnTo>
                    <a:pt x="491" y="4"/>
                  </a:lnTo>
                  <a:lnTo>
                    <a:pt x="472" y="18"/>
                  </a:lnTo>
                  <a:lnTo>
                    <a:pt x="442" y="39"/>
                  </a:lnTo>
                  <a:lnTo>
                    <a:pt x="405" y="65"/>
                  </a:lnTo>
                  <a:lnTo>
                    <a:pt x="361" y="96"/>
                  </a:lnTo>
                  <a:lnTo>
                    <a:pt x="311" y="131"/>
                  </a:lnTo>
                  <a:lnTo>
                    <a:pt x="260" y="168"/>
                  </a:lnTo>
                  <a:lnTo>
                    <a:pt x="209" y="206"/>
                  </a:lnTo>
                  <a:lnTo>
                    <a:pt x="158" y="243"/>
                  </a:lnTo>
                  <a:lnTo>
                    <a:pt x="112" y="279"/>
                  </a:lnTo>
                  <a:lnTo>
                    <a:pt x="71" y="312"/>
                  </a:lnTo>
                  <a:lnTo>
                    <a:pt x="38" y="340"/>
                  </a:lnTo>
                  <a:lnTo>
                    <a:pt x="14" y="363"/>
                  </a:lnTo>
                  <a:lnTo>
                    <a:pt x="0" y="379"/>
                  </a:lnTo>
                  <a:lnTo>
                    <a:pt x="0" y="380"/>
                  </a:lnTo>
                  <a:lnTo>
                    <a:pt x="0" y="381"/>
                  </a:lnTo>
                  <a:lnTo>
                    <a:pt x="1" y="383"/>
                  </a:lnTo>
                  <a:lnTo>
                    <a:pt x="3" y="384"/>
                  </a:lnTo>
                  <a:lnTo>
                    <a:pt x="6" y="384"/>
                  </a:lnTo>
                  <a:lnTo>
                    <a:pt x="8" y="387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9" name="Freeform 2611"/>
            <p:cNvSpPr>
              <a:spLocks/>
            </p:cNvSpPr>
            <p:nvPr/>
          </p:nvSpPr>
          <p:spPr bwMode="auto">
            <a:xfrm>
              <a:off x="3382" y="1367"/>
              <a:ext cx="129" cy="49"/>
            </a:xfrm>
            <a:custGeom>
              <a:avLst/>
              <a:gdLst>
                <a:gd name="T0" fmla="*/ 1 w 897"/>
                <a:gd name="T1" fmla="*/ 49 h 387"/>
                <a:gd name="T2" fmla="*/ 1 w 897"/>
                <a:gd name="T3" fmla="*/ 49 h 387"/>
                <a:gd name="T4" fmla="*/ 2 w 897"/>
                <a:gd name="T5" fmla="*/ 49 h 387"/>
                <a:gd name="T6" fmla="*/ 4 w 897"/>
                <a:gd name="T7" fmla="*/ 48 h 387"/>
                <a:gd name="T8" fmla="*/ 6 w 897"/>
                <a:gd name="T9" fmla="*/ 48 h 387"/>
                <a:gd name="T10" fmla="*/ 9 w 897"/>
                <a:gd name="T11" fmla="*/ 47 h 387"/>
                <a:gd name="T12" fmla="*/ 14 w 897"/>
                <a:gd name="T13" fmla="*/ 46 h 387"/>
                <a:gd name="T14" fmla="*/ 19 w 897"/>
                <a:gd name="T15" fmla="*/ 44 h 387"/>
                <a:gd name="T16" fmla="*/ 25 w 897"/>
                <a:gd name="T17" fmla="*/ 42 h 387"/>
                <a:gd name="T18" fmla="*/ 33 w 897"/>
                <a:gd name="T19" fmla="*/ 40 h 387"/>
                <a:gd name="T20" fmla="*/ 42 w 897"/>
                <a:gd name="T21" fmla="*/ 36 h 387"/>
                <a:gd name="T22" fmla="*/ 53 w 897"/>
                <a:gd name="T23" fmla="*/ 33 h 387"/>
                <a:gd name="T24" fmla="*/ 65 w 897"/>
                <a:gd name="T25" fmla="*/ 29 h 387"/>
                <a:gd name="T26" fmla="*/ 79 w 897"/>
                <a:gd name="T27" fmla="*/ 24 h 387"/>
                <a:gd name="T28" fmla="*/ 95 w 897"/>
                <a:gd name="T29" fmla="*/ 18 h 387"/>
                <a:gd name="T30" fmla="*/ 113 w 897"/>
                <a:gd name="T31" fmla="*/ 12 h 387"/>
                <a:gd name="T32" fmla="*/ 117 w 897"/>
                <a:gd name="T33" fmla="*/ 15 h 387"/>
                <a:gd name="T34" fmla="*/ 129 w 897"/>
                <a:gd name="T35" fmla="*/ 10 h 387"/>
                <a:gd name="T36" fmla="*/ 72 w 897"/>
                <a:gd name="T37" fmla="*/ 0 h 387"/>
                <a:gd name="T38" fmla="*/ 71 w 897"/>
                <a:gd name="T39" fmla="*/ 1 h 387"/>
                <a:gd name="T40" fmla="*/ 68 w 897"/>
                <a:gd name="T41" fmla="*/ 2 h 387"/>
                <a:gd name="T42" fmla="*/ 64 w 897"/>
                <a:gd name="T43" fmla="*/ 5 h 387"/>
                <a:gd name="T44" fmla="*/ 58 w 897"/>
                <a:gd name="T45" fmla="*/ 8 h 387"/>
                <a:gd name="T46" fmla="*/ 52 w 897"/>
                <a:gd name="T47" fmla="*/ 12 h 387"/>
                <a:gd name="T48" fmla="*/ 45 w 897"/>
                <a:gd name="T49" fmla="*/ 17 h 387"/>
                <a:gd name="T50" fmla="*/ 37 w 897"/>
                <a:gd name="T51" fmla="*/ 21 h 387"/>
                <a:gd name="T52" fmla="*/ 30 w 897"/>
                <a:gd name="T53" fmla="*/ 26 h 387"/>
                <a:gd name="T54" fmla="*/ 23 w 897"/>
                <a:gd name="T55" fmla="*/ 31 h 387"/>
                <a:gd name="T56" fmla="*/ 16 w 897"/>
                <a:gd name="T57" fmla="*/ 35 h 387"/>
                <a:gd name="T58" fmla="*/ 10 w 897"/>
                <a:gd name="T59" fmla="*/ 40 h 387"/>
                <a:gd name="T60" fmla="*/ 5 w 897"/>
                <a:gd name="T61" fmla="*/ 43 h 387"/>
                <a:gd name="T62" fmla="*/ 2 w 897"/>
                <a:gd name="T63" fmla="*/ 46 h 387"/>
                <a:gd name="T64" fmla="*/ 0 w 897"/>
                <a:gd name="T65" fmla="*/ 48 h 387"/>
                <a:gd name="T66" fmla="*/ 0 w 897"/>
                <a:gd name="T67" fmla="*/ 48 h 387"/>
                <a:gd name="T68" fmla="*/ 0 w 897"/>
                <a:gd name="T69" fmla="*/ 48 h 387"/>
                <a:gd name="T70" fmla="*/ 0 w 897"/>
                <a:gd name="T71" fmla="*/ 48 h 387"/>
                <a:gd name="T72" fmla="*/ 0 w 897"/>
                <a:gd name="T73" fmla="*/ 49 h 387"/>
                <a:gd name="T74" fmla="*/ 1 w 897"/>
                <a:gd name="T75" fmla="*/ 49 h 3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97"/>
                <a:gd name="T115" fmla="*/ 0 h 387"/>
                <a:gd name="T116" fmla="*/ 897 w 897"/>
                <a:gd name="T117" fmla="*/ 387 h 3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97" h="387">
                  <a:moveTo>
                    <a:pt x="8" y="387"/>
                  </a:moveTo>
                  <a:lnTo>
                    <a:pt x="10" y="387"/>
                  </a:lnTo>
                  <a:lnTo>
                    <a:pt x="17" y="386"/>
                  </a:lnTo>
                  <a:lnTo>
                    <a:pt x="27" y="382"/>
                  </a:lnTo>
                  <a:lnTo>
                    <a:pt x="43" y="378"/>
                  </a:lnTo>
                  <a:lnTo>
                    <a:pt x="65" y="370"/>
                  </a:lnTo>
                  <a:lnTo>
                    <a:pt x="94" y="361"/>
                  </a:lnTo>
                  <a:lnTo>
                    <a:pt x="131" y="347"/>
                  </a:lnTo>
                  <a:lnTo>
                    <a:pt x="176" y="332"/>
                  </a:lnTo>
                  <a:lnTo>
                    <a:pt x="229" y="312"/>
                  </a:lnTo>
                  <a:lnTo>
                    <a:pt x="293" y="288"/>
                  </a:lnTo>
                  <a:lnTo>
                    <a:pt x="368" y="259"/>
                  </a:lnTo>
                  <a:lnTo>
                    <a:pt x="454" y="226"/>
                  </a:lnTo>
                  <a:lnTo>
                    <a:pt x="551" y="187"/>
                  </a:lnTo>
                  <a:lnTo>
                    <a:pt x="662" y="142"/>
                  </a:lnTo>
                  <a:lnTo>
                    <a:pt x="786" y="92"/>
                  </a:lnTo>
                  <a:lnTo>
                    <a:pt x="813" y="118"/>
                  </a:lnTo>
                  <a:lnTo>
                    <a:pt x="897" y="78"/>
                  </a:lnTo>
                  <a:lnTo>
                    <a:pt x="498" y="0"/>
                  </a:lnTo>
                  <a:lnTo>
                    <a:pt x="491" y="4"/>
                  </a:lnTo>
                  <a:lnTo>
                    <a:pt x="472" y="18"/>
                  </a:lnTo>
                  <a:lnTo>
                    <a:pt x="442" y="39"/>
                  </a:lnTo>
                  <a:lnTo>
                    <a:pt x="405" y="65"/>
                  </a:lnTo>
                  <a:lnTo>
                    <a:pt x="361" y="96"/>
                  </a:lnTo>
                  <a:lnTo>
                    <a:pt x="311" y="131"/>
                  </a:lnTo>
                  <a:lnTo>
                    <a:pt x="260" y="168"/>
                  </a:lnTo>
                  <a:lnTo>
                    <a:pt x="209" y="206"/>
                  </a:lnTo>
                  <a:lnTo>
                    <a:pt x="158" y="243"/>
                  </a:lnTo>
                  <a:lnTo>
                    <a:pt x="112" y="279"/>
                  </a:lnTo>
                  <a:lnTo>
                    <a:pt x="71" y="312"/>
                  </a:lnTo>
                  <a:lnTo>
                    <a:pt x="38" y="340"/>
                  </a:lnTo>
                  <a:lnTo>
                    <a:pt x="14" y="363"/>
                  </a:lnTo>
                  <a:lnTo>
                    <a:pt x="0" y="379"/>
                  </a:lnTo>
                  <a:lnTo>
                    <a:pt x="0" y="380"/>
                  </a:lnTo>
                  <a:lnTo>
                    <a:pt x="0" y="381"/>
                  </a:lnTo>
                  <a:lnTo>
                    <a:pt x="1" y="383"/>
                  </a:lnTo>
                  <a:lnTo>
                    <a:pt x="3" y="384"/>
                  </a:lnTo>
                  <a:lnTo>
                    <a:pt x="6" y="384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0" name="Line 2612"/>
            <p:cNvSpPr>
              <a:spLocks noChangeShapeType="1"/>
            </p:cNvSpPr>
            <p:nvPr/>
          </p:nvSpPr>
          <p:spPr bwMode="auto">
            <a:xfrm flipH="1">
              <a:off x="3612" y="1353"/>
              <a:ext cx="13" cy="10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1" name="Line 2613"/>
            <p:cNvSpPr>
              <a:spLocks noChangeShapeType="1"/>
            </p:cNvSpPr>
            <p:nvPr/>
          </p:nvSpPr>
          <p:spPr bwMode="auto">
            <a:xfrm flipH="1">
              <a:off x="3456" y="1317"/>
              <a:ext cx="16" cy="6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2" name="Line 2614"/>
            <p:cNvSpPr>
              <a:spLocks noChangeShapeType="1"/>
            </p:cNvSpPr>
            <p:nvPr/>
          </p:nvSpPr>
          <p:spPr bwMode="auto">
            <a:xfrm flipH="1">
              <a:off x="3297" y="1270"/>
              <a:ext cx="18" cy="6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3" name="Line 2615"/>
            <p:cNvSpPr>
              <a:spLocks noChangeShapeType="1"/>
            </p:cNvSpPr>
            <p:nvPr/>
          </p:nvSpPr>
          <p:spPr bwMode="auto">
            <a:xfrm flipH="1">
              <a:off x="3397" y="1299"/>
              <a:ext cx="18" cy="7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4" name="Line 2616"/>
            <p:cNvSpPr>
              <a:spLocks noChangeShapeType="1"/>
            </p:cNvSpPr>
            <p:nvPr/>
          </p:nvSpPr>
          <p:spPr bwMode="auto">
            <a:xfrm flipH="1">
              <a:off x="3350" y="1286"/>
              <a:ext cx="18" cy="6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5" name="Freeform 2617"/>
            <p:cNvSpPr>
              <a:spLocks/>
            </p:cNvSpPr>
            <p:nvPr/>
          </p:nvSpPr>
          <p:spPr bwMode="auto">
            <a:xfrm>
              <a:off x="3545" y="1374"/>
              <a:ext cx="9" cy="9"/>
            </a:xfrm>
            <a:custGeom>
              <a:avLst/>
              <a:gdLst>
                <a:gd name="T0" fmla="*/ 9 w 66"/>
                <a:gd name="T1" fmla="*/ 0 h 70"/>
                <a:gd name="T2" fmla="*/ 8 w 66"/>
                <a:gd name="T3" fmla="*/ 0 h 70"/>
                <a:gd name="T4" fmla="*/ 5 w 66"/>
                <a:gd name="T5" fmla="*/ 1 h 70"/>
                <a:gd name="T6" fmla="*/ 3 w 66"/>
                <a:gd name="T7" fmla="*/ 3 h 70"/>
                <a:gd name="T8" fmla="*/ 0 w 66"/>
                <a:gd name="T9" fmla="*/ 6 h 70"/>
                <a:gd name="T10" fmla="*/ 0 w 66"/>
                <a:gd name="T11" fmla="*/ 9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70"/>
                <a:gd name="T20" fmla="*/ 66 w 66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70">
                  <a:moveTo>
                    <a:pt x="66" y="0"/>
                  </a:moveTo>
                  <a:lnTo>
                    <a:pt x="59" y="2"/>
                  </a:lnTo>
                  <a:lnTo>
                    <a:pt x="40" y="11"/>
                  </a:lnTo>
                  <a:lnTo>
                    <a:pt x="19" y="24"/>
                  </a:lnTo>
                  <a:lnTo>
                    <a:pt x="3" y="45"/>
                  </a:lnTo>
                  <a:lnTo>
                    <a:pt x="0" y="7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6" name="Freeform 2618"/>
            <p:cNvSpPr>
              <a:spLocks/>
            </p:cNvSpPr>
            <p:nvPr/>
          </p:nvSpPr>
          <p:spPr bwMode="auto">
            <a:xfrm>
              <a:off x="3626" y="1391"/>
              <a:ext cx="8" cy="7"/>
            </a:xfrm>
            <a:custGeom>
              <a:avLst/>
              <a:gdLst>
                <a:gd name="T0" fmla="*/ 8 w 56"/>
                <a:gd name="T1" fmla="*/ 0 h 55"/>
                <a:gd name="T2" fmla="*/ 7 w 56"/>
                <a:gd name="T3" fmla="*/ 0 h 55"/>
                <a:gd name="T4" fmla="*/ 5 w 56"/>
                <a:gd name="T5" fmla="*/ 1 h 55"/>
                <a:gd name="T6" fmla="*/ 3 w 56"/>
                <a:gd name="T7" fmla="*/ 2 h 55"/>
                <a:gd name="T8" fmla="*/ 1 w 56"/>
                <a:gd name="T9" fmla="*/ 4 h 55"/>
                <a:gd name="T10" fmla="*/ 0 w 56"/>
                <a:gd name="T11" fmla="*/ 7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6"/>
                <a:gd name="T19" fmla="*/ 0 h 55"/>
                <a:gd name="T20" fmla="*/ 56 w 56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6" h="55">
                  <a:moveTo>
                    <a:pt x="56" y="0"/>
                  </a:moveTo>
                  <a:lnTo>
                    <a:pt x="51" y="2"/>
                  </a:lnTo>
                  <a:lnTo>
                    <a:pt x="37" y="7"/>
                  </a:lnTo>
                  <a:lnTo>
                    <a:pt x="21" y="16"/>
                  </a:lnTo>
                  <a:lnTo>
                    <a:pt x="6" y="33"/>
                  </a:lnTo>
                  <a:lnTo>
                    <a:pt x="0" y="55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7" name="Freeform 2619"/>
            <p:cNvSpPr>
              <a:spLocks/>
            </p:cNvSpPr>
            <p:nvPr/>
          </p:nvSpPr>
          <p:spPr bwMode="auto">
            <a:xfrm>
              <a:off x="3526" y="1330"/>
              <a:ext cx="205" cy="61"/>
            </a:xfrm>
            <a:custGeom>
              <a:avLst/>
              <a:gdLst>
                <a:gd name="T0" fmla="*/ 205 w 1437"/>
                <a:gd name="T1" fmla="*/ 52 h 483"/>
                <a:gd name="T2" fmla="*/ 193 w 1437"/>
                <a:gd name="T3" fmla="*/ 61 h 483"/>
                <a:gd name="T4" fmla="*/ 0 w 1437"/>
                <a:gd name="T5" fmla="*/ 13 h 483"/>
                <a:gd name="T6" fmla="*/ 17 w 1437"/>
                <a:gd name="T7" fmla="*/ 0 h 4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7"/>
                <a:gd name="T13" fmla="*/ 0 h 483"/>
                <a:gd name="T14" fmla="*/ 1437 w 1437"/>
                <a:gd name="T15" fmla="*/ 483 h 4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7" h="483">
                  <a:moveTo>
                    <a:pt x="1437" y="408"/>
                  </a:moveTo>
                  <a:lnTo>
                    <a:pt x="1350" y="483"/>
                  </a:lnTo>
                  <a:lnTo>
                    <a:pt x="0" y="100"/>
                  </a:lnTo>
                  <a:lnTo>
                    <a:pt x="119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8" name="Line 2620"/>
            <p:cNvSpPr>
              <a:spLocks noChangeShapeType="1"/>
            </p:cNvSpPr>
            <p:nvPr/>
          </p:nvSpPr>
          <p:spPr bwMode="auto">
            <a:xfrm flipH="1" flipV="1">
              <a:off x="3486" y="1360"/>
              <a:ext cx="230" cy="48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9" name="Freeform 2621"/>
            <p:cNvSpPr>
              <a:spLocks/>
            </p:cNvSpPr>
            <p:nvPr/>
          </p:nvSpPr>
          <p:spPr bwMode="auto">
            <a:xfrm>
              <a:off x="3249" y="1251"/>
              <a:ext cx="285" cy="87"/>
            </a:xfrm>
            <a:custGeom>
              <a:avLst/>
              <a:gdLst>
                <a:gd name="T0" fmla="*/ 285 w 1996"/>
                <a:gd name="T1" fmla="*/ 77 h 690"/>
                <a:gd name="T2" fmla="*/ 256 w 1996"/>
                <a:gd name="T3" fmla="*/ 87 h 690"/>
                <a:gd name="T4" fmla="*/ 0 w 1996"/>
                <a:gd name="T5" fmla="*/ 11 h 690"/>
                <a:gd name="T6" fmla="*/ 45 w 1996"/>
                <a:gd name="T7" fmla="*/ 0 h 6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96"/>
                <a:gd name="T13" fmla="*/ 0 h 690"/>
                <a:gd name="T14" fmla="*/ 1996 w 1996"/>
                <a:gd name="T15" fmla="*/ 690 h 6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96" h="690">
                  <a:moveTo>
                    <a:pt x="1996" y="613"/>
                  </a:moveTo>
                  <a:lnTo>
                    <a:pt x="1796" y="690"/>
                  </a:lnTo>
                  <a:lnTo>
                    <a:pt x="0" y="87"/>
                  </a:lnTo>
                  <a:lnTo>
                    <a:pt x="313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0" name="Freeform 2622"/>
            <p:cNvSpPr>
              <a:spLocks/>
            </p:cNvSpPr>
            <p:nvPr/>
          </p:nvSpPr>
          <p:spPr bwMode="auto">
            <a:xfrm>
              <a:off x="3156" y="1200"/>
              <a:ext cx="367" cy="131"/>
            </a:xfrm>
            <a:custGeom>
              <a:avLst/>
              <a:gdLst>
                <a:gd name="T0" fmla="*/ 367 w 2573"/>
                <a:gd name="T1" fmla="*/ 131 h 1051"/>
                <a:gd name="T2" fmla="*/ 114 w 2573"/>
                <a:gd name="T3" fmla="*/ 57 h 1051"/>
                <a:gd name="T4" fmla="*/ 0 w 2573"/>
                <a:gd name="T5" fmla="*/ 0 h 1051"/>
                <a:gd name="T6" fmla="*/ 0 60000 65536"/>
                <a:gd name="T7" fmla="*/ 0 60000 65536"/>
                <a:gd name="T8" fmla="*/ 0 60000 65536"/>
                <a:gd name="T9" fmla="*/ 0 w 2573"/>
                <a:gd name="T10" fmla="*/ 0 h 1051"/>
                <a:gd name="T11" fmla="*/ 2573 w 2573"/>
                <a:gd name="T12" fmla="*/ 1051 h 10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3" h="1051">
                  <a:moveTo>
                    <a:pt x="2573" y="1051"/>
                  </a:moveTo>
                  <a:lnTo>
                    <a:pt x="802" y="455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1" name="Freeform 2623"/>
            <p:cNvSpPr>
              <a:spLocks/>
            </p:cNvSpPr>
            <p:nvPr/>
          </p:nvSpPr>
          <p:spPr bwMode="auto">
            <a:xfrm>
              <a:off x="3172" y="1217"/>
              <a:ext cx="79" cy="38"/>
            </a:xfrm>
            <a:custGeom>
              <a:avLst/>
              <a:gdLst>
                <a:gd name="T0" fmla="*/ 79 w 555"/>
                <a:gd name="T1" fmla="*/ 32 h 301"/>
                <a:gd name="T2" fmla="*/ 60 w 555"/>
                <a:gd name="T3" fmla="*/ 38 h 301"/>
                <a:gd name="T4" fmla="*/ 0 w 555"/>
                <a:gd name="T5" fmla="*/ 6 h 301"/>
                <a:gd name="T6" fmla="*/ 17 w 555"/>
                <a:gd name="T7" fmla="*/ 0 h 3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301"/>
                <a:gd name="T14" fmla="*/ 555 w 555"/>
                <a:gd name="T15" fmla="*/ 301 h 3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301">
                  <a:moveTo>
                    <a:pt x="555" y="252"/>
                  </a:moveTo>
                  <a:lnTo>
                    <a:pt x="422" y="301"/>
                  </a:lnTo>
                  <a:lnTo>
                    <a:pt x="0" y="47"/>
                  </a:lnTo>
                  <a:lnTo>
                    <a:pt x="120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2" name="Freeform 2624"/>
            <p:cNvSpPr>
              <a:spLocks/>
            </p:cNvSpPr>
            <p:nvPr/>
          </p:nvSpPr>
          <p:spPr bwMode="auto">
            <a:xfrm>
              <a:off x="3153" y="1295"/>
              <a:ext cx="306" cy="69"/>
            </a:xfrm>
            <a:custGeom>
              <a:avLst/>
              <a:gdLst>
                <a:gd name="T0" fmla="*/ 0 w 2146"/>
                <a:gd name="T1" fmla="*/ 14 h 552"/>
                <a:gd name="T2" fmla="*/ 3 w 2146"/>
                <a:gd name="T3" fmla="*/ 7 h 552"/>
                <a:gd name="T4" fmla="*/ 4 w 2146"/>
                <a:gd name="T5" fmla="*/ 7 h 552"/>
                <a:gd name="T6" fmla="*/ 5 w 2146"/>
                <a:gd name="T7" fmla="*/ 7 h 552"/>
                <a:gd name="T8" fmla="*/ 7 w 2146"/>
                <a:gd name="T9" fmla="*/ 7 h 552"/>
                <a:gd name="T10" fmla="*/ 8 w 2146"/>
                <a:gd name="T11" fmla="*/ 7 h 552"/>
                <a:gd name="T12" fmla="*/ 10 w 2146"/>
                <a:gd name="T13" fmla="*/ 6 h 552"/>
                <a:gd name="T14" fmla="*/ 11 w 2146"/>
                <a:gd name="T15" fmla="*/ 6 h 552"/>
                <a:gd name="T16" fmla="*/ 12 w 2146"/>
                <a:gd name="T17" fmla="*/ 5 h 552"/>
                <a:gd name="T18" fmla="*/ 12 w 2146"/>
                <a:gd name="T19" fmla="*/ 4 h 552"/>
                <a:gd name="T20" fmla="*/ 13 w 2146"/>
                <a:gd name="T21" fmla="*/ 3 h 552"/>
                <a:gd name="T22" fmla="*/ 13 w 2146"/>
                <a:gd name="T23" fmla="*/ 3 h 552"/>
                <a:gd name="T24" fmla="*/ 13 w 2146"/>
                <a:gd name="T25" fmla="*/ 3 h 552"/>
                <a:gd name="T26" fmla="*/ 14 w 2146"/>
                <a:gd name="T27" fmla="*/ 3 h 552"/>
                <a:gd name="T28" fmla="*/ 15 w 2146"/>
                <a:gd name="T29" fmla="*/ 3 h 552"/>
                <a:gd name="T30" fmla="*/ 16 w 2146"/>
                <a:gd name="T31" fmla="*/ 3 h 552"/>
                <a:gd name="T32" fmla="*/ 18 w 2146"/>
                <a:gd name="T33" fmla="*/ 2 h 552"/>
                <a:gd name="T34" fmla="*/ 21 w 2146"/>
                <a:gd name="T35" fmla="*/ 2 h 552"/>
                <a:gd name="T36" fmla="*/ 23 w 2146"/>
                <a:gd name="T37" fmla="*/ 1 h 552"/>
                <a:gd name="T38" fmla="*/ 25 w 2146"/>
                <a:gd name="T39" fmla="*/ 1 h 552"/>
                <a:gd name="T40" fmla="*/ 26 w 2146"/>
                <a:gd name="T41" fmla="*/ 0 h 552"/>
                <a:gd name="T42" fmla="*/ 27 w 2146"/>
                <a:gd name="T43" fmla="*/ 0 h 552"/>
                <a:gd name="T44" fmla="*/ 306 w 2146"/>
                <a:gd name="T45" fmla="*/ 59 h 552"/>
                <a:gd name="T46" fmla="*/ 305 w 2146"/>
                <a:gd name="T47" fmla="*/ 59 h 552"/>
                <a:gd name="T48" fmla="*/ 302 w 2146"/>
                <a:gd name="T49" fmla="*/ 61 h 552"/>
                <a:gd name="T50" fmla="*/ 298 w 2146"/>
                <a:gd name="T51" fmla="*/ 63 h 552"/>
                <a:gd name="T52" fmla="*/ 295 w 2146"/>
                <a:gd name="T53" fmla="*/ 66 h 552"/>
                <a:gd name="T54" fmla="*/ 294 w 2146"/>
                <a:gd name="T55" fmla="*/ 69 h 55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46"/>
                <a:gd name="T85" fmla="*/ 0 h 552"/>
                <a:gd name="T86" fmla="*/ 2146 w 2146"/>
                <a:gd name="T87" fmla="*/ 552 h 55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46" h="552">
                  <a:moveTo>
                    <a:pt x="0" y="111"/>
                  </a:moveTo>
                  <a:lnTo>
                    <a:pt x="22" y="57"/>
                  </a:lnTo>
                  <a:lnTo>
                    <a:pt x="25" y="57"/>
                  </a:lnTo>
                  <a:lnTo>
                    <a:pt x="34" y="55"/>
                  </a:lnTo>
                  <a:lnTo>
                    <a:pt x="47" y="54"/>
                  </a:lnTo>
                  <a:lnTo>
                    <a:pt x="58" y="52"/>
                  </a:lnTo>
                  <a:lnTo>
                    <a:pt x="68" y="50"/>
                  </a:lnTo>
                  <a:lnTo>
                    <a:pt x="74" y="45"/>
                  </a:lnTo>
                  <a:lnTo>
                    <a:pt x="82" y="39"/>
                  </a:lnTo>
                  <a:lnTo>
                    <a:pt x="87" y="30"/>
                  </a:lnTo>
                  <a:lnTo>
                    <a:pt x="91" y="23"/>
                  </a:lnTo>
                  <a:lnTo>
                    <a:pt x="93" y="21"/>
                  </a:lnTo>
                  <a:lnTo>
                    <a:pt x="94" y="21"/>
                  </a:lnTo>
                  <a:lnTo>
                    <a:pt x="96" y="21"/>
                  </a:lnTo>
                  <a:lnTo>
                    <a:pt x="102" y="20"/>
                  </a:lnTo>
                  <a:lnTo>
                    <a:pt x="113" y="20"/>
                  </a:lnTo>
                  <a:lnTo>
                    <a:pt x="129" y="17"/>
                  </a:lnTo>
                  <a:lnTo>
                    <a:pt x="147" y="15"/>
                  </a:lnTo>
                  <a:lnTo>
                    <a:pt x="163" y="11"/>
                  </a:lnTo>
                  <a:lnTo>
                    <a:pt x="177" y="6"/>
                  </a:lnTo>
                  <a:lnTo>
                    <a:pt x="185" y="2"/>
                  </a:lnTo>
                  <a:lnTo>
                    <a:pt x="189" y="0"/>
                  </a:lnTo>
                  <a:lnTo>
                    <a:pt x="2146" y="469"/>
                  </a:lnTo>
                  <a:lnTo>
                    <a:pt x="2136" y="474"/>
                  </a:lnTo>
                  <a:lnTo>
                    <a:pt x="2115" y="485"/>
                  </a:lnTo>
                  <a:lnTo>
                    <a:pt x="2089" y="503"/>
                  </a:lnTo>
                  <a:lnTo>
                    <a:pt x="2068" y="526"/>
                  </a:lnTo>
                  <a:lnTo>
                    <a:pt x="2061" y="552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3" name="Freeform 2625"/>
            <p:cNvSpPr>
              <a:spLocks/>
            </p:cNvSpPr>
            <p:nvPr/>
          </p:nvSpPr>
          <p:spPr bwMode="auto">
            <a:xfrm>
              <a:off x="3350" y="1333"/>
              <a:ext cx="8" cy="13"/>
            </a:xfrm>
            <a:custGeom>
              <a:avLst/>
              <a:gdLst>
                <a:gd name="T0" fmla="*/ 8 w 53"/>
                <a:gd name="T1" fmla="*/ 0 h 109"/>
                <a:gd name="T2" fmla="*/ 7 w 53"/>
                <a:gd name="T3" fmla="*/ 1 h 109"/>
                <a:gd name="T4" fmla="*/ 5 w 53"/>
                <a:gd name="T5" fmla="*/ 3 h 109"/>
                <a:gd name="T6" fmla="*/ 2 w 53"/>
                <a:gd name="T7" fmla="*/ 6 h 109"/>
                <a:gd name="T8" fmla="*/ 0 w 53"/>
                <a:gd name="T9" fmla="*/ 9 h 109"/>
                <a:gd name="T10" fmla="*/ 1 w 53"/>
                <a:gd name="T11" fmla="*/ 13 h 1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"/>
                <a:gd name="T19" fmla="*/ 0 h 109"/>
                <a:gd name="T20" fmla="*/ 53 w 53"/>
                <a:gd name="T21" fmla="*/ 109 h 1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" h="109">
                  <a:moveTo>
                    <a:pt x="53" y="0"/>
                  </a:moveTo>
                  <a:lnTo>
                    <a:pt x="46" y="7"/>
                  </a:lnTo>
                  <a:lnTo>
                    <a:pt x="30" y="22"/>
                  </a:lnTo>
                  <a:lnTo>
                    <a:pt x="12" y="47"/>
                  </a:lnTo>
                  <a:lnTo>
                    <a:pt x="0" y="76"/>
                  </a:lnTo>
                  <a:lnTo>
                    <a:pt x="4" y="109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4" name="Freeform 2626"/>
            <p:cNvSpPr>
              <a:spLocks/>
            </p:cNvSpPr>
            <p:nvPr/>
          </p:nvSpPr>
          <p:spPr bwMode="auto">
            <a:xfrm>
              <a:off x="3246" y="1312"/>
              <a:ext cx="12" cy="15"/>
            </a:xfrm>
            <a:custGeom>
              <a:avLst/>
              <a:gdLst>
                <a:gd name="T0" fmla="*/ 12 w 80"/>
                <a:gd name="T1" fmla="*/ 0 h 116"/>
                <a:gd name="T2" fmla="*/ 11 w 80"/>
                <a:gd name="T3" fmla="*/ 0 h 116"/>
                <a:gd name="T4" fmla="*/ 8 w 80"/>
                <a:gd name="T5" fmla="*/ 2 h 116"/>
                <a:gd name="T6" fmla="*/ 5 w 80"/>
                <a:gd name="T7" fmla="*/ 4 h 116"/>
                <a:gd name="T8" fmla="*/ 2 w 80"/>
                <a:gd name="T9" fmla="*/ 9 h 116"/>
                <a:gd name="T10" fmla="*/ 0 w 80"/>
                <a:gd name="T11" fmla="*/ 15 h 1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0"/>
                <a:gd name="T19" fmla="*/ 0 h 116"/>
                <a:gd name="T20" fmla="*/ 80 w 80"/>
                <a:gd name="T21" fmla="*/ 116 h 1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0" h="116">
                  <a:moveTo>
                    <a:pt x="80" y="0"/>
                  </a:moveTo>
                  <a:lnTo>
                    <a:pt x="72" y="3"/>
                  </a:lnTo>
                  <a:lnTo>
                    <a:pt x="53" y="14"/>
                  </a:lnTo>
                  <a:lnTo>
                    <a:pt x="30" y="34"/>
                  </a:lnTo>
                  <a:lnTo>
                    <a:pt x="11" y="68"/>
                  </a:lnTo>
                  <a:lnTo>
                    <a:pt x="0" y="116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5" name="Freeform 2627"/>
            <p:cNvSpPr>
              <a:spLocks/>
            </p:cNvSpPr>
            <p:nvPr/>
          </p:nvSpPr>
          <p:spPr bwMode="auto">
            <a:xfrm>
              <a:off x="2964" y="1255"/>
              <a:ext cx="173" cy="49"/>
            </a:xfrm>
            <a:custGeom>
              <a:avLst/>
              <a:gdLst>
                <a:gd name="T0" fmla="*/ 166 w 1208"/>
                <a:gd name="T1" fmla="*/ 49 h 394"/>
                <a:gd name="T2" fmla="*/ 166 w 1208"/>
                <a:gd name="T3" fmla="*/ 48 h 394"/>
                <a:gd name="T4" fmla="*/ 166 w 1208"/>
                <a:gd name="T5" fmla="*/ 46 h 394"/>
                <a:gd name="T6" fmla="*/ 166 w 1208"/>
                <a:gd name="T7" fmla="*/ 42 h 394"/>
                <a:gd name="T8" fmla="*/ 168 w 1208"/>
                <a:gd name="T9" fmla="*/ 37 h 394"/>
                <a:gd name="T10" fmla="*/ 173 w 1208"/>
                <a:gd name="T11" fmla="*/ 31 h 394"/>
                <a:gd name="T12" fmla="*/ 25 w 1208"/>
                <a:gd name="T13" fmla="*/ 0 h 394"/>
                <a:gd name="T14" fmla="*/ 24 w 1208"/>
                <a:gd name="T15" fmla="*/ 0 h 394"/>
                <a:gd name="T16" fmla="*/ 22 w 1208"/>
                <a:gd name="T17" fmla="*/ 0 h 394"/>
                <a:gd name="T18" fmla="*/ 19 w 1208"/>
                <a:gd name="T19" fmla="*/ 0 h 394"/>
                <a:gd name="T20" fmla="*/ 16 w 1208"/>
                <a:gd name="T21" fmla="*/ 1 h 394"/>
                <a:gd name="T22" fmla="*/ 13 w 1208"/>
                <a:gd name="T23" fmla="*/ 3 h 394"/>
                <a:gd name="T24" fmla="*/ 10 w 1208"/>
                <a:gd name="T25" fmla="*/ 5 h 394"/>
                <a:gd name="T26" fmla="*/ 8 w 1208"/>
                <a:gd name="T27" fmla="*/ 8 h 394"/>
                <a:gd name="T28" fmla="*/ 5 w 1208"/>
                <a:gd name="T29" fmla="*/ 12 h 394"/>
                <a:gd name="T30" fmla="*/ 3 w 1208"/>
                <a:gd name="T31" fmla="*/ 15 h 394"/>
                <a:gd name="T32" fmla="*/ 0 w 1208"/>
                <a:gd name="T33" fmla="*/ 20 h 39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08"/>
                <a:gd name="T52" fmla="*/ 0 h 394"/>
                <a:gd name="T53" fmla="*/ 1208 w 1208"/>
                <a:gd name="T54" fmla="*/ 394 h 39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08" h="394">
                  <a:moveTo>
                    <a:pt x="1161" y="394"/>
                  </a:moveTo>
                  <a:lnTo>
                    <a:pt x="1159" y="388"/>
                  </a:lnTo>
                  <a:lnTo>
                    <a:pt x="1157" y="368"/>
                  </a:lnTo>
                  <a:lnTo>
                    <a:pt x="1161" y="339"/>
                  </a:lnTo>
                  <a:lnTo>
                    <a:pt x="1176" y="300"/>
                  </a:lnTo>
                  <a:lnTo>
                    <a:pt x="1208" y="252"/>
                  </a:lnTo>
                  <a:lnTo>
                    <a:pt x="172" y="3"/>
                  </a:lnTo>
                  <a:lnTo>
                    <a:pt x="166" y="2"/>
                  </a:lnTo>
                  <a:lnTo>
                    <a:pt x="151" y="0"/>
                  </a:lnTo>
                  <a:lnTo>
                    <a:pt x="131" y="1"/>
                  </a:lnTo>
                  <a:lnTo>
                    <a:pt x="109" y="7"/>
                  </a:lnTo>
                  <a:lnTo>
                    <a:pt x="90" y="23"/>
                  </a:lnTo>
                  <a:lnTo>
                    <a:pt x="72" y="44"/>
                  </a:lnTo>
                  <a:lnTo>
                    <a:pt x="54" y="67"/>
                  </a:lnTo>
                  <a:lnTo>
                    <a:pt x="37" y="93"/>
                  </a:lnTo>
                  <a:lnTo>
                    <a:pt x="19" y="124"/>
                  </a:lnTo>
                  <a:lnTo>
                    <a:pt x="0" y="16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6" name="Freeform 2628"/>
            <p:cNvSpPr>
              <a:spLocks/>
            </p:cNvSpPr>
            <p:nvPr/>
          </p:nvSpPr>
          <p:spPr bwMode="auto">
            <a:xfrm>
              <a:off x="3126" y="1305"/>
              <a:ext cx="578" cy="108"/>
            </a:xfrm>
            <a:custGeom>
              <a:avLst/>
              <a:gdLst>
                <a:gd name="T0" fmla="*/ 578 w 4051"/>
                <a:gd name="T1" fmla="*/ 108 h 864"/>
                <a:gd name="T2" fmla="*/ 566 w 4051"/>
                <a:gd name="T3" fmla="*/ 106 h 864"/>
                <a:gd name="T4" fmla="*/ 542 w 4051"/>
                <a:gd name="T5" fmla="*/ 101 h 864"/>
                <a:gd name="T6" fmla="*/ 508 w 4051"/>
                <a:gd name="T7" fmla="*/ 95 h 864"/>
                <a:gd name="T8" fmla="*/ 465 w 4051"/>
                <a:gd name="T9" fmla="*/ 87 h 864"/>
                <a:gd name="T10" fmla="*/ 416 w 4051"/>
                <a:gd name="T11" fmla="*/ 78 h 864"/>
                <a:gd name="T12" fmla="*/ 363 w 4051"/>
                <a:gd name="T13" fmla="*/ 68 h 864"/>
                <a:gd name="T14" fmla="*/ 307 w 4051"/>
                <a:gd name="T15" fmla="*/ 57 h 864"/>
                <a:gd name="T16" fmla="*/ 251 w 4051"/>
                <a:gd name="T17" fmla="*/ 47 h 864"/>
                <a:gd name="T18" fmla="*/ 196 w 4051"/>
                <a:gd name="T19" fmla="*/ 37 h 864"/>
                <a:gd name="T20" fmla="*/ 144 w 4051"/>
                <a:gd name="T21" fmla="*/ 27 h 864"/>
                <a:gd name="T22" fmla="*/ 97 w 4051"/>
                <a:gd name="T23" fmla="*/ 18 h 864"/>
                <a:gd name="T24" fmla="*/ 58 w 4051"/>
                <a:gd name="T25" fmla="*/ 11 h 864"/>
                <a:gd name="T26" fmla="*/ 27 w 4051"/>
                <a:gd name="T27" fmla="*/ 5 h 864"/>
                <a:gd name="T28" fmla="*/ 7 w 4051"/>
                <a:gd name="T29" fmla="*/ 1 h 864"/>
                <a:gd name="T30" fmla="*/ 0 w 4051"/>
                <a:gd name="T31" fmla="*/ 0 h 864"/>
                <a:gd name="T32" fmla="*/ 578 w 4051"/>
                <a:gd name="T33" fmla="*/ 108 h 8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51"/>
                <a:gd name="T52" fmla="*/ 0 h 864"/>
                <a:gd name="T53" fmla="*/ 4051 w 4051"/>
                <a:gd name="T54" fmla="*/ 864 h 8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51" h="864">
                  <a:moveTo>
                    <a:pt x="4051" y="864"/>
                  </a:moveTo>
                  <a:lnTo>
                    <a:pt x="3967" y="846"/>
                  </a:lnTo>
                  <a:lnTo>
                    <a:pt x="3798" y="810"/>
                  </a:lnTo>
                  <a:lnTo>
                    <a:pt x="3558" y="760"/>
                  </a:lnTo>
                  <a:lnTo>
                    <a:pt x="3260" y="696"/>
                  </a:lnTo>
                  <a:lnTo>
                    <a:pt x="2919" y="623"/>
                  </a:lnTo>
                  <a:lnTo>
                    <a:pt x="2545" y="544"/>
                  </a:lnTo>
                  <a:lnTo>
                    <a:pt x="2154" y="459"/>
                  </a:lnTo>
                  <a:lnTo>
                    <a:pt x="1759" y="375"/>
                  </a:lnTo>
                  <a:lnTo>
                    <a:pt x="1372" y="292"/>
                  </a:lnTo>
                  <a:lnTo>
                    <a:pt x="1010" y="215"/>
                  </a:lnTo>
                  <a:lnTo>
                    <a:pt x="681" y="146"/>
                  </a:lnTo>
                  <a:lnTo>
                    <a:pt x="404" y="86"/>
                  </a:lnTo>
                  <a:lnTo>
                    <a:pt x="189" y="40"/>
                  </a:lnTo>
                  <a:lnTo>
                    <a:pt x="49" y="10"/>
                  </a:lnTo>
                  <a:lnTo>
                    <a:pt x="0" y="0"/>
                  </a:lnTo>
                  <a:lnTo>
                    <a:pt x="4051" y="864"/>
                  </a:lnTo>
                  <a:close/>
                </a:path>
              </a:pathLst>
            </a:cu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7" name="Freeform 2629"/>
            <p:cNvSpPr>
              <a:spLocks/>
            </p:cNvSpPr>
            <p:nvPr/>
          </p:nvSpPr>
          <p:spPr bwMode="auto">
            <a:xfrm>
              <a:off x="3126" y="1305"/>
              <a:ext cx="578" cy="108"/>
            </a:xfrm>
            <a:custGeom>
              <a:avLst/>
              <a:gdLst>
                <a:gd name="T0" fmla="*/ 578 w 4051"/>
                <a:gd name="T1" fmla="*/ 108 h 864"/>
                <a:gd name="T2" fmla="*/ 566 w 4051"/>
                <a:gd name="T3" fmla="*/ 106 h 864"/>
                <a:gd name="T4" fmla="*/ 542 w 4051"/>
                <a:gd name="T5" fmla="*/ 101 h 864"/>
                <a:gd name="T6" fmla="*/ 508 w 4051"/>
                <a:gd name="T7" fmla="*/ 95 h 864"/>
                <a:gd name="T8" fmla="*/ 465 w 4051"/>
                <a:gd name="T9" fmla="*/ 87 h 864"/>
                <a:gd name="T10" fmla="*/ 416 w 4051"/>
                <a:gd name="T11" fmla="*/ 78 h 864"/>
                <a:gd name="T12" fmla="*/ 363 w 4051"/>
                <a:gd name="T13" fmla="*/ 68 h 864"/>
                <a:gd name="T14" fmla="*/ 307 w 4051"/>
                <a:gd name="T15" fmla="*/ 57 h 864"/>
                <a:gd name="T16" fmla="*/ 251 w 4051"/>
                <a:gd name="T17" fmla="*/ 47 h 864"/>
                <a:gd name="T18" fmla="*/ 196 w 4051"/>
                <a:gd name="T19" fmla="*/ 37 h 864"/>
                <a:gd name="T20" fmla="*/ 144 w 4051"/>
                <a:gd name="T21" fmla="*/ 27 h 864"/>
                <a:gd name="T22" fmla="*/ 97 w 4051"/>
                <a:gd name="T23" fmla="*/ 18 h 864"/>
                <a:gd name="T24" fmla="*/ 58 w 4051"/>
                <a:gd name="T25" fmla="*/ 11 h 864"/>
                <a:gd name="T26" fmla="*/ 27 w 4051"/>
                <a:gd name="T27" fmla="*/ 5 h 864"/>
                <a:gd name="T28" fmla="*/ 7 w 4051"/>
                <a:gd name="T29" fmla="*/ 1 h 864"/>
                <a:gd name="T30" fmla="*/ 0 w 4051"/>
                <a:gd name="T31" fmla="*/ 0 h 86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051"/>
                <a:gd name="T49" fmla="*/ 0 h 864"/>
                <a:gd name="T50" fmla="*/ 4051 w 4051"/>
                <a:gd name="T51" fmla="*/ 864 h 86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051" h="864">
                  <a:moveTo>
                    <a:pt x="4051" y="864"/>
                  </a:moveTo>
                  <a:lnTo>
                    <a:pt x="3967" y="846"/>
                  </a:lnTo>
                  <a:lnTo>
                    <a:pt x="3798" y="810"/>
                  </a:lnTo>
                  <a:lnTo>
                    <a:pt x="3558" y="760"/>
                  </a:lnTo>
                  <a:lnTo>
                    <a:pt x="3260" y="696"/>
                  </a:lnTo>
                  <a:lnTo>
                    <a:pt x="2919" y="623"/>
                  </a:lnTo>
                  <a:lnTo>
                    <a:pt x="2545" y="544"/>
                  </a:lnTo>
                  <a:lnTo>
                    <a:pt x="2154" y="459"/>
                  </a:lnTo>
                  <a:lnTo>
                    <a:pt x="1759" y="375"/>
                  </a:lnTo>
                  <a:lnTo>
                    <a:pt x="1372" y="292"/>
                  </a:lnTo>
                  <a:lnTo>
                    <a:pt x="1010" y="215"/>
                  </a:lnTo>
                  <a:lnTo>
                    <a:pt x="681" y="146"/>
                  </a:lnTo>
                  <a:lnTo>
                    <a:pt x="404" y="86"/>
                  </a:lnTo>
                  <a:lnTo>
                    <a:pt x="189" y="40"/>
                  </a:lnTo>
                  <a:lnTo>
                    <a:pt x="49" y="10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8" name="Freeform 2630"/>
            <p:cNvSpPr>
              <a:spLocks/>
            </p:cNvSpPr>
            <p:nvPr/>
          </p:nvSpPr>
          <p:spPr bwMode="auto">
            <a:xfrm>
              <a:off x="3061" y="1306"/>
              <a:ext cx="68" cy="41"/>
            </a:xfrm>
            <a:custGeom>
              <a:avLst/>
              <a:gdLst>
                <a:gd name="T0" fmla="*/ 68 w 473"/>
                <a:gd name="T1" fmla="*/ 0 h 328"/>
                <a:gd name="T2" fmla="*/ 67 w 473"/>
                <a:gd name="T3" fmla="*/ 1 h 328"/>
                <a:gd name="T4" fmla="*/ 64 w 473"/>
                <a:gd name="T5" fmla="*/ 2 h 328"/>
                <a:gd name="T6" fmla="*/ 60 w 473"/>
                <a:gd name="T7" fmla="*/ 4 h 328"/>
                <a:gd name="T8" fmla="*/ 54 w 473"/>
                <a:gd name="T9" fmla="*/ 7 h 328"/>
                <a:gd name="T10" fmla="*/ 47 w 473"/>
                <a:gd name="T11" fmla="*/ 10 h 328"/>
                <a:gd name="T12" fmla="*/ 40 w 473"/>
                <a:gd name="T13" fmla="*/ 14 h 328"/>
                <a:gd name="T14" fmla="*/ 33 w 473"/>
                <a:gd name="T15" fmla="*/ 18 h 328"/>
                <a:gd name="T16" fmla="*/ 25 w 473"/>
                <a:gd name="T17" fmla="*/ 22 h 328"/>
                <a:gd name="T18" fmla="*/ 18 w 473"/>
                <a:gd name="T19" fmla="*/ 26 h 328"/>
                <a:gd name="T20" fmla="*/ 12 w 473"/>
                <a:gd name="T21" fmla="*/ 30 h 328"/>
                <a:gd name="T22" fmla="*/ 7 w 473"/>
                <a:gd name="T23" fmla="*/ 33 h 328"/>
                <a:gd name="T24" fmla="*/ 3 w 473"/>
                <a:gd name="T25" fmla="*/ 37 h 328"/>
                <a:gd name="T26" fmla="*/ 0 w 473"/>
                <a:gd name="T27" fmla="*/ 39 h 328"/>
                <a:gd name="T28" fmla="*/ 0 w 473"/>
                <a:gd name="T29" fmla="*/ 41 h 32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73"/>
                <a:gd name="T46" fmla="*/ 0 h 328"/>
                <a:gd name="T47" fmla="*/ 473 w 473"/>
                <a:gd name="T48" fmla="*/ 328 h 32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73" h="328">
                  <a:moveTo>
                    <a:pt x="473" y="0"/>
                  </a:moveTo>
                  <a:lnTo>
                    <a:pt x="466" y="4"/>
                  </a:lnTo>
                  <a:lnTo>
                    <a:pt x="446" y="16"/>
                  </a:lnTo>
                  <a:lnTo>
                    <a:pt x="415" y="33"/>
                  </a:lnTo>
                  <a:lnTo>
                    <a:pt x="376" y="55"/>
                  </a:lnTo>
                  <a:lnTo>
                    <a:pt x="329" y="82"/>
                  </a:lnTo>
                  <a:lnTo>
                    <a:pt x="280" y="113"/>
                  </a:lnTo>
                  <a:lnTo>
                    <a:pt x="228" y="144"/>
                  </a:lnTo>
                  <a:lnTo>
                    <a:pt x="176" y="177"/>
                  </a:lnTo>
                  <a:lnTo>
                    <a:pt x="128" y="208"/>
                  </a:lnTo>
                  <a:lnTo>
                    <a:pt x="84" y="239"/>
                  </a:lnTo>
                  <a:lnTo>
                    <a:pt x="46" y="267"/>
                  </a:lnTo>
                  <a:lnTo>
                    <a:pt x="19" y="292"/>
                  </a:lnTo>
                  <a:lnTo>
                    <a:pt x="3" y="312"/>
                  </a:lnTo>
                  <a:lnTo>
                    <a:pt x="0" y="328"/>
                  </a:lnTo>
                </a:path>
              </a:pathLst>
            </a:cu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9" name="Freeform 2631"/>
            <p:cNvSpPr>
              <a:spLocks/>
            </p:cNvSpPr>
            <p:nvPr/>
          </p:nvSpPr>
          <p:spPr bwMode="auto">
            <a:xfrm>
              <a:off x="3383" y="1367"/>
              <a:ext cx="71" cy="47"/>
            </a:xfrm>
            <a:custGeom>
              <a:avLst/>
              <a:gdLst>
                <a:gd name="T0" fmla="*/ 71 w 492"/>
                <a:gd name="T1" fmla="*/ 0 h 378"/>
                <a:gd name="T2" fmla="*/ 70 w 492"/>
                <a:gd name="T3" fmla="*/ 1 h 378"/>
                <a:gd name="T4" fmla="*/ 67 w 492"/>
                <a:gd name="T5" fmla="*/ 2 h 378"/>
                <a:gd name="T6" fmla="*/ 62 w 492"/>
                <a:gd name="T7" fmla="*/ 5 h 378"/>
                <a:gd name="T8" fmla="*/ 57 w 492"/>
                <a:gd name="T9" fmla="*/ 8 h 378"/>
                <a:gd name="T10" fmla="*/ 50 w 492"/>
                <a:gd name="T11" fmla="*/ 12 h 378"/>
                <a:gd name="T12" fmla="*/ 43 w 492"/>
                <a:gd name="T13" fmla="*/ 17 h 378"/>
                <a:gd name="T14" fmla="*/ 35 w 492"/>
                <a:gd name="T15" fmla="*/ 21 h 378"/>
                <a:gd name="T16" fmla="*/ 27 w 492"/>
                <a:gd name="T17" fmla="*/ 26 h 378"/>
                <a:gd name="T18" fmla="*/ 20 w 492"/>
                <a:gd name="T19" fmla="*/ 31 h 378"/>
                <a:gd name="T20" fmla="*/ 13 w 492"/>
                <a:gd name="T21" fmla="*/ 35 h 378"/>
                <a:gd name="T22" fmla="*/ 8 w 492"/>
                <a:gd name="T23" fmla="*/ 39 h 378"/>
                <a:gd name="T24" fmla="*/ 3 w 492"/>
                <a:gd name="T25" fmla="*/ 43 h 378"/>
                <a:gd name="T26" fmla="*/ 1 w 492"/>
                <a:gd name="T27" fmla="*/ 45 h 378"/>
                <a:gd name="T28" fmla="*/ 0 w 492"/>
                <a:gd name="T29" fmla="*/ 47 h 37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92"/>
                <a:gd name="T46" fmla="*/ 0 h 378"/>
                <a:gd name="T47" fmla="*/ 492 w 492"/>
                <a:gd name="T48" fmla="*/ 378 h 37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92" h="378">
                  <a:moveTo>
                    <a:pt x="492" y="0"/>
                  </a:moveTo>
                  <a:lnTo>
                    <a:pt x="485" y="5"/>
                  </a:lnTo>
                  <a:lnTo>
                    <a:pt x="465" y="19"/>
                  </a:lnTo>
                  <a:lnTo>
                    <a:pt x="433" y="40"/>
                  </a:lnTo>
                  <a:lnTo>
                    <a:pt x="393" y="67"/>
                  </a:lnTo>
                  <a:lnTo>
                    <a:pt x="346" y="100"/>
                  </a:lnTo>
                  <a:lnTo>
                    <a:pt x="296" y="134"/>
                  </a:lnTo>
                  <a:lnTo>
                    <a:pt x="242" y="172"/>
                  </a:lnTo>
                  <a:lnTo>
                    <a:pt x="190" y="211"/>
                  </a:lnTo>
                  <a:lnTo>
                    <a:pt x="140" y="248"/>
                  </a:lnTo>
                  <a:lnTo>
                    <a:pt x="93" y="283"/>
                  </a:lnTo>
                  <a:lnTo>
                    <a:pt x="55" y="315"/>
                  </a:lnTo>
                  <a:lnTo>
                    <a:pt x="24" y="343"/>
                  </a:lnTo>
                  <a:lnTo>
                    <a:pt x="5" y="364"/>
                  </a:lnTo>
                  <a:lnTo>
                    <a:pt x="0" y="378"/>
                  </a:lnTo>
                </a:path>
              </a:pathLst>
            </a:cu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0" name="Line 2632"/>
            <p:cNvSpPr>
              <a:spLocks noChangeShapeType="1"/>
            </p:cNvSpPr>
            <p:nvPr/>
          </p:nvSpPr>
          <p:spPr bwMode="auto">
            <a:xfrm flipV="1">
              <a:off x="3178" y="1316"/>
              <a:ext cx="9" cy="4"/>
            </a:xfrm>
            <a:prstGeom prst="line">
              <a:avLst/>
            </a:prstGeom>
            <a:noFill/>
            <a:ln w="1588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1" name="Line 2633"/>
            <p:cNvSpPr>
              <a:spLocks noChangeShapeType="1"/>
            </p:cNvSpPr>
            <p:nvPr/>
          </p:nvSpPr>
          <p:spPr bwMode="auto">
            <a:xfrm flipV="1">
              <a:off x="3499" y="1378"/>
              <a:ext cx="12" cy="5"/>
            </a:xfrm>
            <a:prstGeom prst="line">
              <a:avLst/>
            </a:prstGeom>
            <a:noFill/>
            <a:ln w="1588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2" name="Freeform 2634"/>
            <p:cNvSpPr>
              <a:spLocks/>
            </p:cNvSpPr>
            <p:nvPr/>
          </p:nvSpPr>
          <p:spPr bwMode="auto">
            <a:xfrm>
              <a:off x="2834" y="1262"/>
              <a:ext cx="5" cy="5"/>
            </a:xfrm>
            <a:custGeom>
              <a:avLst/>
              <a:gdLst>
                <a:gd name="T0" fmla="*/ 0 w 29"/>
                <a:gd name="T1" fmla="*/ 2 h 41"/>
                <a:gd name="T2" fmla="*/ 0 w 29"/>
                <a:gd name="T3" fmla="*/ 2 h 41"/>
                <a:gd name="T4" fmla="*/ 1 w 29"/>
                <a:gd name="T5" fmla="*/ 1 h 41"/>
                <a:gd name="T6" fmla="*/ 1 w 29"/>
                <a:gd name="T7" fmla="*/ 0 h 41"/>
                <a:gd name="T8" fmla="*/ 2 w 29"/>
                <a:gd name="T9" fmla="*/ 0 h 41"/>
                <a:gd name="T10" fmla="*/ 3 w 29"/>
                <a:gd name="T11" fmla="*/ 0 h 41"/>
                <a:gd name="T12" fmla="*/ 4 w 29"/>
                <a:gd name="T13" fmla="*/ 0 h 41"/>
                <a:gd name="T14" fmla="*/ 4 w 29"/>
                <a:gd name="T15" fmla="*/ 1 h 41"/>
                <a:gd name="T16" fmla="*/ 5 w 29"/>
                <a:gd name="T17" fmla="*/ 1 h 41"/>
                <a:gd name="T18" fmla="*/ 5 w 29"/>
                <a:gd name="T19" fmla="*/ 2 h 41"/>
                <a:gd name="T20" fmla="*/ 5 w 29"/>
                <a:gd name="T21" fmla="*/ 3 h 41"/>
                <a:gd name="T22" fmla="*/ 5 w 29"/>
                <a:gd name="T23" fmla="*/ 4 h 41"/>
                <a:gd name="T24" fmla="*/ 4 w 29"/>
                <a:gd name="T25" fmla="*/ 4 h 41"/>
                <a:gd name="T26" fmla="*/ 4 w 29"/>
                <a:gd name="T27" fmla="*/ 5 h 41"/>
                <a:gd name="T28" fmla="*/ 3 w 29"/>
                <a:gd name="T29" fmla="*/ 5 h 41"/>
                <a:gd name="T30" fmla="*/ 2 w 29"/>
                <a:gd name="T31" fmla="*/ 5 h 41"/>
                <a:gd name="T32" fmla="*/ 1 w 29"/>
                <a:gd name="T33" fmla="*/ 5 h 41"/>
                <a:gd name="T34" fmla="*/ 1 w 29"/>
                <a:gd name="T35" fmla="*/ 4 h 41"/>
                <a:gd name="T36" fmla="*/ 0 w 29"/>
                <a:gd name="T37" fmla="*/ 4 h 41"/>
                <a:gd name="T38" fmla="*/ 0 w 29"/>
                <a:gd name="T39" fmla="*/ 3 h 41"/>
                <a:gd name="T40" fmla="*/ 0 w 29"/>
                <a:gd name="T41" fmla="*/ 2 h 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9"/>
                <a:gd name="T64" fmla="*/ 0 h 41"/>
                <a:gd name="T65" fmla="*/ 29 w 29"/>
                <a:gd name="T66" fmla="*/ 41 h 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9" h="41">
                  <a:moveTo>
                    <a:pt x="0" y="20"/>
                  </a:moveTo>
                  <a:lnTo>
                    <a:pt x="1" y="13"/>
                  </a:lnTo>
                  <a:lnTo>
                    <a:pt x="4" y="7"/>
                  </a:lnTo>
                  <a:lnTo>
                    <a:pt x="7" y="3"/>
                  </a:lnTo>
                  <a:lnTo>
                    <a:pt x="12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5" y="5"/>
                  </a:lnTo>
                  <a:lnTo>
                    <a:pt x="27" y="9"/>
                  </a:lnTo>
                  <a:lnTo>
                    <a:pt x="29" y="16"/>
                  </a:lnTo>
                  <a:lnTo>
                    <a:pt x="29" y="23"/>
                  </a:lnTo>
                  <a:lnTo>
                    <a:pt x="28" y="29"/>
                  </a:lnTo>
                  <a:lnTo>
                    <a:pt x="25" y="34"/>
                  </a:lnTo>
                  <a:lnTo>
                    <a:pt x="22" y="39"/>
                  </a:lnTo>
                  <a:lnTo>
                    <a:pt x="18" y="41"/>
                  </a:lnTo>
                  <a:lnTo>
                    <a:pt x="13" y="41"/>
                  </a:lnTo>
                  <a:lnTo>
                    <a:pt x="8" y="40"/>
                  </a:lnTo>
                  <a:lnTo>
                    <a:pt x="4" y="36"/>
                  </a:lnTo>
                  <a:lnTo>
                    <a:pt x="1" y="32"/>
                  </a:lnTo>
                  <a:lnTo>
                    <a:pt x="0" y="26"/>
                  </a:lnTo>
                  <a:lnTo>
                    <a:pt x="0" y="20"/>
                  </a:lnTo>
                </a:path>
              </a:pathLst>
            </a:custGeom>
            <a:noFill/>
            <a:ln w="0">
              <a:solidFill>
                <a:srgbClr val="FF007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3" name="Freeform 2635"/>
            <p:cNvSpPr>
              <a:spLocks/>
            </p:cNvSpPr>
            <p:nvPr/>
          </p:nvSpPr>
          <p:spPr bwMode="auto">
            <a:xfrm>
              <a:off x="2814" y="1240"/>
              <a:ext cx="31" cy="50"/>
            </a:xfrm>
            <a:custGeom>
              <a:avLst/>
              <a:gdLst>
                <a:gd name="T0" fmla="*/ 28 w 216"/>
                <a:gd name="T1" fmla="*/ 44 h 402"/>
                <a:gd name="T2" fmla="*/ 27 w 216"/>
                <a:gd name="T3" fmla="*/ 44 h 402"/>
                <a:gd name="T4" fmla="*/ 25 w 216"/>
                <a:gd name="T5" fmla="*/ 45 h 402"/>
                <a:gd name="T6" fmla="*/ 22 w 216"/>
                <a:gd name="T7" fmla="*/ 47 h 402"/>
                <a:gd name="T8" fmla="*/ 17 w 216"/>
                <a:gd name="T9" fmla="*/ 48 h 402"/>
                <a:gd name="T10" fmla="*/ 11 w 216"/>
                <a:gd name="T11" fmla="*/ 50 h 402"/>
                <a:gd name="T12" fmla="*/ 10 w 216"/>
                <a:gd name="T13" fmla="*/ 50 h 402"/>
                <a:gd name="T14" fmla="*/ 10 w 216"/>
                <a:gd name="T15" fmla="*/ 50 h 402"/>
                <a:gd name="T16" fmla="*/ 8 w 216"/>
                <a:gd name="T17" fmla="*/ 50 h 402"/>
                <a:gd name="T18" fmla="*/ 7 w 216"/>
                <a:gd name="T19" fmla="*/ 49 h 402"/>
                <a:gd name="T20" fmla="*/ 7 w 216"/>
                <a:gd name="T21" fmla="*/ 48 h 402"/>
                <a:gd name="T22" fmla="*/ 7 w 216"/>
                <a:gd name="T23" fmla="*/ 47 h 402"/>
                <a:gd name="T24" fmla="*/ 7 w 216"/>
                <a:gd name="T25" fmla="*/ 44 h 402"/>
                <a:gd name="T26" fmla="*/ 6 w 216"/>
                <a:gd name="T27" fmla="*/ 40 h 402"/>
                <a:gd name="T28" fmla="*/ 6 w 216"/>
                <a:gd name="T29" fmla="*/ 34 h 402"/>
                <a:gd name="T30" fmla="*/ 5 w 216"/>
                <a:gd name="T31" fmla="*/ 27 h 402"/>
                <a:gd name="T32" fmla="*/ 4 w 216"/>
                <a:gd name="T33" fmla="*/ 24 h 402"/>
                <a:gd name="T34" fmla="*/ 4 w 216"/>
                <a:gd name="T35" fmla="*/ 20 h 402"/>
                <a:gd name="T36" fmla="*/ 3 w 216"/>
                <a:gd name="T37" fmla="*/ 17 h 402"/>
                <a:gd name="T38" fmla="*/ 2 w 216"/>
                <a:gd name="T39" fmla="*/ 14 h 402"/>
                <a:gd name="T40" fmla="*/ 1 w 216"/>
                <a:gd name="T41" fmla="*/ 10 h 402"/>
                <a:gd name="T42" fmla="*/ 0 w 216"/>
                <a:gd name="T43" fmla="*/ 10 h 402"/>
                <a:gd name="T44" fmla="*/ 0 w 216"/>
                <a:gd name="T45" fmla="*/ 9 h 402"/>
                <a:gd name="T46" fmla="*/ 0 w 216"/>
                <a:gd name="T47" fmla="*/ 8 h 402"/>
                <a:gd name="T48" fmla="*/ 0 w 216"/>
                <a:gd name="T49" fmla="*/ 6 h 402"/>
                <a:gd name="T50" fmla="*/ 1 w 216"/>
                <a:gd name="T51" fmla="*/ 6 h 402"/>
                <a:gd name="T52" fmla="*/ 18 w 216"/>
                <a:gd name="T53" fmla="*/ 0 h 402"/>
                <a:gd name="T54" fmla="*/ 19 w 216"/>
                <a:gd name="T55" fmla="*/ 0 h 402"/>
                <a:gd name="T56" fmla="*/ 20 w 216"/>
                <a:gd name="T57" fmla="*/ 0 h 402"/>
                <a:gd name="T58" fmla="*/ 21 w 216"/>
                <a:gd name="T59" fmla="*/ 1 h 402"/>
                <a:gd name="T60" fmla="*/ 23 w 216"/>
                <a:gd name="T61" fmla="*/ 2 h 402"/>
                <a:gd name="T62" fmla="*/ 24 w 216"/>
                <a:gd name="T63" fmla="*/ 3 h 402"/>
                <a:gd name="T64" fmla="*/ 25 w 216"/>
                <a:gd name="T65" fmla="*/ 6 h 402"/>
                <a:gd name="T66" fmla="*/ 26 w 216"/>
                <a:gd name="T67" fmla="*/ 10 h 402"/>
                <a:gd name="T68" fmla="*/ 27 w 216"/>
                <a:gd name="T69" fmla="*/ 15 h 402"/>
                <a:gd name="T70" fmla="*/ 29 w 216"/>
                <a:gd name="T71" fmla="*/ 21 h 402"/>
                <a:gd name="T72" fmla="*/ 30 w 216"/>
                <a:gd name="T73" fmla="*/ 29 h 402"/>
                <a:gd name="T74" fmla="*/ 31 w 216"/>
                <a:gd name="T75" fmla="*/ 39 h 402"/>
                <a:gd name="T76" fmla="*/ 31 w 216"/>
                <a:gd name="T77" fmla="*/ 39 h 402"/>
                <a:gd name="T78" fmla="*/ 31 w 216"/>
                <a:gd name="T79" fmla="*/ 40 h 402"/>
                <a:gd name="T80" fmla="*/ 30 w 216"/>
                <a:gd name="T81" fmla="*/ 42 h 402"/>
                <a:gd name="T82" fmla="*/ 29 w 216"/>
                <a:gd name="T83" fmla="*/ 43 h 402"/>
                <a:gd name="T84" fmla="*/ 28 w 216"/>
                <a:gd name="T85" fmla="*/ 44 h 40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16"/>
                <a:gd name="T130" fmla="*/ 0 h 402"/>
                <a:gd name="T131" fmla="*/ 216 w 216"/>
                <a:gd name="T132" fmla="*/ 402 h 40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16" h="402">
                  <a:moveTo>
                    <a:pt x="196" y="355"/>
                  </a:moveTo>
                  <a:lnTo>
                    <a:pt x="191" y="357"/>
                  </a:lnTo>
                  <a:lnTo>
                    <a:pt x="176" y="364"/>
                  </a:lnTo>
                  <a:lnTo>
                    <a:pt x="151" y="375"/>
                  </a:lnTo>
                  <a:lnTo>
                    <a:pt x="118" y="387"/>
                  </a:lnTo>
                  <a:lnTo>
                    <a:pt x="76" y="401"/>
                  </a:lnTo>
                  <a:lnTo>
                    <a:pt x="73" y="402"/>
                  </a:lnTo>
                  <a:lnTo>
                    <a:pt x="67" y="402"/>
                  </a:lnTo>
                  <a:lnTo>
                    <a:pt x="58" y="402"/>
                  </a:lnTo>
                  <a:lnTo>
                    <a:pt x="51" y="397"/>
                  </a:lnTo>
                  <a:lnTo>
                    <a:pt x="47" y="387"/>
                  </a:lnTo>
                  <a:lnTo>
                    <a:pt x="47" y="378"/>
                  </a:lnTo>
                  <a:lnTo>
                    <a:pt x="47" y="355"/>
                  </a:lnTo>
                  <a:lnTo>
                    <a:pt x="45" y="318"/>
                  </a:lnTo>
                  <a:lnTo>
                    <a:pt x="42" y="272"/>
                  </a:lnTo>
                  <a:lnTo>
                    <a:pt x="35" y="220"/>
                  </a:lnTo>
                  <a:lnTo>
                    <a:pt x="31" y="192"/>
                  </a:lnTo>
                  <a:lnTo>
                    <a:pt x="25" y="164"/>
                  </a:lnTo>
                  <a:lnTo>
                    <a:pt x="18" y="137"/>
                  </a:lnTo>
                  <a:lnTo>
                    <a:pt x="11" y="109"/>
                  </a:lnTo>
                  <a:lnTo>
                    <a:pt x="4" y="81"/>
                  </a:lnTo>
                  <a:lnTo>
                    <a:pt x="3" y="78"/>
                  </a:lnTo>
                  <a:lnTo>
                    <a:pt x="1" y="71"/>
                  </a:lnTo>
                  <a:lnTo>
                    <a:pt x="0" y="61"/>
                  </a:lnTo>
                  <a:lnTo>
                    <a:pt x="2" y="52"/>
                  </a:lnTo>
                  <a:lnTo>
                    <a:pt x="9" y="45"/>
                  </a:lnTo>
                  <a:lnTo>
                    <a:pt x="127" y="0"/>
                  </a:lnTo>
                  <a:lnTo>
                    <a:pt x="131" y="0"/>
                  </a:lnTo>
                  <a:lnTo>
                    <a:pt x="139" y="1"/>
                  </a:lnTo>
                  <a:lnTo>
                    <a:pt x="148" y="6"/>
                  </a:lnTo>
                  <a:lnTo>
                    <a:pt x="158" y="14"/>
                  </a:lnTo>
                  <a:lnTo>
                    <a:pt x="165" y="28"/>
                  </a:lnTo>
                  <a:lnTo>
                    <a:pt x="172" y="47"/>
                  </a:lnTo>
                  <a:lnTo>
                    <a:pt x="180" y="78"/>
                  </a:lnTo>
                  <a:lnTo>
                    <a:pt x="189" y="118"/>
                  </a:lnTo>
                  <a:lnTo>
                    <a:pt x="200" y="170"/>
                  </a:lnTo>
                  <a:lnTo>
                    <a:pt x="208" y="234"/>
                  </a:lnTo>
                  <a:lnTo>
                    <a:pt x="216" y="310"/>
                  </a:lnTo>
                  <a:lnTo>
                    <a:pt x="214" y="314"/>
                  </a:lnTo>
                  <a:lnTo>
                    <a:pt x="213" y="323"/>
                  </a:lnTo>
                  <a:lnTo>
                    <a:pt x="210" y="336"/>
                  </a:lnTo>
                  <a:lnTo>
                    <a:pt x="205" y="347"/>
                  </a:lnTo>
                  <a:lnTo>
                    <a:pt x="196" y="355"/>
                  </a:lnTo>
                </a:path>
              </a:pathLst>
            </a:custGeom>
            <a:noFill/>
            <a:ln w="0">
              <a:solidFill>
                <a:srgbClr val="FF007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4" name="Freeform 2636"/>
            <p:cNvSpPr>
              <a:spLocks/>
            </p:cNvSpPr>
            <p:nvPr/>
          </p:nvSpPr>
          <p:spPr bwMode="auto">
            <a:xfrm>
              <a:off x="2764" y="1264"/>
              <a:ext cx="15" cy="36"/>
            </a:xfrm>
            <a:custGeom>
              <a:avLst/>
              <a:gdLst>
                <a:gd name="T0" fmla="*/ 7 w 105"/>
                <a:gd name="T1" fmla="*/ 0 h 284"/>
                <a:gd name="T2" fmla="*/ 9 w 105"/>
                <a:gd name="T3" fmla="*/ 0 h 284"/>
                <a:gd name="T4" fmla="*/ 10 w 105"/>
                <a:gd name="T5" fmla="*/ 0 h 284"/>
                <a:gd name="T6" fmla="*/ 12 w 105"/>
                <a:gd name="T7" fmla="*/ 2 h 284"/>
                <a:gd name="T8" fmla="*/ 13 w 105"/>
                <a:gd name="T9" fmla="*/ 3 h 284"/>
                <a:gd name="T10" fmla="*/ 15 w 105"/>
                <a:gd name="T11" fmla="*/ 7 h 284"/>
                <a:gd name="T12" fmla="*/ 15 w 105"/>
                <a:gd name="T13" fmla="*/ 8 h 284"/>
                <a:gd name="T14" fmla="*/ 15 w 105"/>
                <a:gd name="T15" fmla="*/ 12 h 284"/>
                <a:gd name="T16" fmla="*/ 15 w 105"/>
                <a:gd name="T17" fmla="*/ 17 h 284"/>
                <a:gd name="T18" fmla="*/ 14 w 105"/>
                <a:gd name="T19" fmla="*/ 23 h 284"/>
                <a:gd name="T20" fmla="*/ 13 w 105"/>
                <a:gd name="T21" fmla="*/ 29 h 284"/>
                <a:gd name="T22" fmla="*/ 10 w 105"/>
                <a:gd name="T23" fmla="*/ 34 h 284"/>
                <a:gd name="T24" fmla="*/ 5 w 105"/>
                <a:gd name="T25" fmla="*/ 36 h 284"/>
                <a:gd name="T26" fmla="*/ 4 w 105"/>
                <a:gd name="T27" fmla="*/ 36 h 284"/>
                <a:gd name="T28" fmla="*/ 2 w 105"/>
                <a:gd name="T29" fmla="*/ 35 h 284"/>
                <a:gd name="T30" fmla="*/ 2 w 105"/>
                <a:gd name="T31" fmla="*/ 34 h 284"/>
                <a:gd name="T32" fmla="*/ 1 w 105"/>
                <a:gd name="T33" fmla="*/ 33 h 284"/>
                <a:gd name="T34" fmla="*/ 1 w 105"/>
                <a:gd name="T35" fmla="*/ 32 h 284"/>
                <a:gd name="T36" fmla="*/ 0 w 105"/>
                <a:gd name="T37" fmla="*/ 30 h 284"/>
                <a:gd name="T38" fmla="*/ 0 w 105"/>
                <a:gd name="T39" fmla="*/ 24 h 284"/>
                <a:gd name="T40" fmla="*/ 0 w 105"/>
                <a:gd name="T41" fmla="*/ 16 h 284"/>
                <a:gd name="T42" fmla="*/ 1 w 105"/>
                <a:gd name="T43" fmla="*/ 9 h 284"/>
                <a:gd name="T44" fmla="*/ 3 w 105"/>
                <a:gd name="T45" fmla="*/ 3 h 284"/>
                <a:gd name="T46" fmla="*/ 7 w 105"/>
                <a:gd name="T47" fmla="*/ 0 h 28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5"/>
                <a:gd name="T73" fmla="*/ 0 h 284"/>
                <a:gd name="T74" fmla="*/ 105 w 105"/>
                <a:gd name="T75" fmla="*/ 284 h 28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5" h="284">
                  <a:moveTo>
                    <a:pt x="52" y="0"/>
                  </a:moveTo>
                  <a:lnTo>
                    <a:pt x="61" y="0"/>
                  </a:lnTo>
                  <a:lnTo>
                    <a:pt x="73" y="3"/>
                  </a:lnTo>
                  <a:lnTo>
                    <a:pt x="84" y="12"/>
                  </a:lnTo>
                  <a:lnTo>
                    <a:pt x="94" y="27"/>
                  </a:lnTo>
                  <a:lnTo>
                    <a:pt x="102" y="52"/>
                  </a:lnTo>
                  <a:lnTo>
                    <a:pt x="103" y="65"/>
                  </a:lnTo>
                  <a:lnTo>
                    <a:pt x="105" y="96"/>
                  </a:lnTo>
                  <a:lnTo>
                    <a:pt x="104" y="138"/>
                  </a:lnTo>
                  <a:lnTo>
                    <a:pt x="100" y="185"/>
                  </a:lnTo>
                  <a:lnTo>
                    <a:pt x="89" y="229"/>
                  </a:lnTo>
                  <a:lnTo>
                    <a:pt x="68" y="265"/>
                  </a:lnTo>
                  <a:lnTo>
                    <a:pt x="36" y="284"/>
                  </a:lnTo>
                  <a:lnTo>
                    <a:pt x="25" y="284"/>
                  </a:lnTo>
                  <a:lnTo>
                    <a:pt x="16" y="280"/>
                  </a:lnTo>
                  <a:lnTo>
                    <a:pt x="11" y="272"/>
                  </a:lnTo>
                  <a:lnTo>
                    <a:pt x="7" y="263"/>
                  </a:lnTo>
                  <a:lnTo>
                    <a:pt x="4" y="254"/>
                  </a:lnTo>
                  <a:lnTo>
                    <a:pt x="1" y="233"/>
                  </a:lnTo>
                  <a:lnTo>
                    <a:pt x="0" y="188"/>
                  </a:lnTo>
                  <a:lnTo>
                    <a:pt x="0" y="129"/>
                  </a:lnTo>
                  <a:lnTo>
                    <a:pt x="8" y="72"/>
                  </a:lnTo>
                  <a:lnTo>
                    <a:pt x="24" y="25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5" name="Freeform 2637"/>
            <p:cNvSpPr>
              <a:spLocks/>
            </p:cNvSpPr>
            <p:nvPr/>
          </p:nvSpPr>
          <p:spPr bwMode="auto">
            <a:xfrm>
              <a:off x="2784" y="1278"/>
              <a:ext cx="4" cy="6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4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1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1 h 55"/>
                <a:gd name="T44" fmla="*/ 3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2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4 h 55"/>
                <a:gd name="T62" fmla="*/ 4 w 29"/>
                <a:gd name="T63" fmla="*/ 4 h 55"/>
                <a:gd name="T64" fmla="*/ 4 w 29"/>
                <a:gd name="T65" fmla="*/ 5 h 55"/>
                <a:gd name="T66" fmla="*/ 4 w 29"/>
                <a:gd name="T67" fmla="*/ 5 h 55"/>
                <a:gd name="T68" fmla="*/ 3 w 29"/>
                <a:gd name="T69" fmla="*/ 5 h 55"/>
                <a:gd name="T70" fmla="*/ 3 w 29"/>
                <a:gd name="T71" fmla="*/ 6 h 55"/>
                <a:gd name="T72" fmla="*/ 3 w 29"/>
                <a:gd name="T73" fmla="*/ 6 h 55"/>
                <a:gd name="T74" fmla="*/ 3 w 29"/>
                <a:gd name="T75" fmla="*/ 6 h 55"/>
                <a:gd name="T76" fmla="*/ 2 w 29"/>
                <a:gd name="T77" fmla="*/ 6 h 55"/>
                <a:gd name="T78" fmla="*/ 2 w 29"/>
                <a:gd name="T79" fmla="*/ 6 h 55"/>
                <a:gd name="T80" fmla="*/ 1 w 29"/>
                <a:gd name="T81" fmla="*/ 6 h 55"/>
                <a:gd name="T82" fmla="*/ 1 w 29"/>
                <a:gd name="T83" fmla="*/ 6 h 55"/>
                <a:gd name="T84" fmla="*/ 1 w 29"/>
                <a:gd name="T85" fmla="*/ 6 h 55"/>
                <a:gd name="T86" fmla="*/ 1 w 29"/>
                <a:gd name="T87" fmla="*/ 6 h 55"/>
                <a:gd name="T88" fmla="*/ 0 w 29"/>
                <a:gd name="T89" fmla="*/ 6 h 55"/>
                <a:gd name="T90" fmla="*/ 0 w 29"/>
                <a:gd name="T91" fmla="*/ 5 h 55"/>
                <a:gd name="T92" fmla="*/ 0 w 29"/>
                <a:gd name="T93" fmla="*/ 5 h 55"/>
                <a:gd name="T94" fmla="*/ 0 w 29"/>
                <a:gd name="T95" fmla="*/ 5 h 55"/>
                <a:gd name="T96" fmla="*/ 0 w 29"/>
                <a:gd name="T97" fmla="*/ 5 h 55"/>
                <a:gd name="T98" fmla="*/ 0 w 29"/>
                <a:gd name="T99" fmla="*/ 5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39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4" y="5"/>
                  </a:lnTo>
                  <a:lnTo>
                    <a:pt x="7" y="2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1"/>
                  </a:lnTo>
                  <a:lnTo>
                    <a:pt x="28" y="16"/>
                  </a:lnTo>
                  <a:lnTo>
                    <a:pt x="28" y="20"/>
                  </a:lnTo>
                  <a:lnTo>
                    <a:pt x="29" y="26"/>
                  </a:lnTo>
                  <a:lnTo>
                    <a:pt x="29" y="33"/>
                  </a:lnTo>
                  <a:lnTo>
                    <a:pt x="29" y="38"/>
                  </a:lnTo>
                  <a:lnTo>
                    <a:pt x="28" y="39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1" y="53"/>
                  </a:lnTo>
                  <a:lnTo>
                    <a:pt x="18" y="55"/>
                  </a:lnTo>
                  <a:lnTo>
                    <a:pt x="14" y="55"/>
                  </a:lnTo>
                  <a:lnTo>
                    <a:pt x="9" y="55"/>
                  </a:lnTo>
                  <a:lnTo>
                    <a:pt x="8" y="55"/>
                  </a:lnTo>
                  <a:lnTo>
                    <a:pt x="7" y="54"/>
                  </a:lnTo>
                  <a:lnTo>
                    <a:pt x="4" y="53"/>
                  </a:lnTo>
                  <a:lnTo>
                    <a:pt x="2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46" name="Freeform 2638"/>
            <p:cNvSpPr>
              <a:spLocks/>
            </p:cNvSpPr>
            <p:nvPr/>
          </p:nvSpPr>
          <p:spPr bwMode="auto">
            <a:xfrm>
              <a:off x="2784" y="1278"/>
              <a:ext cx="4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2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3 w 22"/>
                <a:gd name="T19" fmla="*/ 6 h 51"/>
                <a:gd name="T20" fmla="*/ 3 w 22"/>
                <a:gd name="T21" fmla="*/ 6 h 51"/>
                <a:gd name="T22" fmla="*/ 3 w 22"/>
                <a:gd name="T23" fmla="*/ 6 h 51"/>
                <a:gd name="T24" fmla="*/ 3 w 22"/>
                <a:gd name="T25" fmla="*/ 6 h 51"/>
                <a:gd name="T26" fmla="*/ 3 w 22"/>
                <a:gd name="T27" fmla="*/ 6 h 51"/>
                <a:gd name="T28" fmla="*/ 3 w 22"/>
                <a:gd name="T29" fmla="*/ 6 h 51"/>
                <a:gd name="T30" fmla="*/ 3 w 22"/>
                <a:gd name="T31" fmla="*/ 5 h 51"/>
                <a:gd name="T32" fmla="*/ 4 w 22"/>
                <a:gd name="T33" fmla="*/ 5 h 51"/>
                <a:gd name="T34" fmla="*/ 4 w 22"/>
                <a:gd name="T35" fmla="*/ 5 h 51"/>
                <a:gd name="T36" fmla="*/ 4 w 22"/>
                <a:gd name="T37" fmla="*/ 5 h 51"/>
                <a:gd name="T38" fmla="*/ 4 w 22"/>
                <a:gd name="T39" fmla="*/ 5 h 51"/>
                <a:gd name="T40" fmla="*/ 4 w 22"/>
                <a:gd name="T41" fmla="*/ 4 h 51"/>
                <a:gd name="T42" fmla="*/ 4 w 22"/>
                <a:gd name="T43" fmla="*/ 4 h 51"/>
                <a:gd name="T44" fmla="*/ 4 w 22"/>
                <a:gd name="T45" fmla="*/ 4 h 51"/>
                <a:gd name="T46" fmla="*/ 4 w 22"/>
                <a:gd name="T47" fmla="*/ 4 h 51"/>
                <a:gd name="T48" fmla="*/ 4 w 22"/>
                <a:gd name="T49" fmla="*/ 4 h 51"/>
                <a:gd name="T50" fmla="*/ 4 w 22"/>
                <a:gd name="T51" fmla="*/ 3 h 51"/>
                <a:gd name="T52" fmla="*/ 4 w 22"/>
                <a:gd name="T53" fmla="*/ 3 h 51"/>
                <a:gd name="T54" fmla="*/ 4 w 22"/>
                <a:gd name="T55" fmla="*/ 3 h 51"/>
                <a:gd name="T56" fmla="*/ 4 w 22"/>
                <a:gd name="T57" fmla="*/ 2 h 51"/>
                <a:gd name="T58" fmla="*/ 4 w 22"/>
                <a:gd name="T59" fmla="*/ 2 h 51"/>
                <a:gd name="T60" fmla="*/ 4 w 22"/>
                <a:gd name="T61" fmla="*/ 2 h 51"/>
                <a:gd name="T62" fmla="*/ 4 w 22"/>
                <a:gd name="T63" fmla="*/ 1 h 51"/>
                <a:gd name="T64" fmla="*/ 4 w 22"/>
                <a:gd name="T65" fmla="*/ 1 h 51"/>
                <a:gd name="T66" fmla="*/ 4 w 22"/>
                <a:gd name="T67" fmla="*/ 1 h 51"/>
                <a:gd name="T68" fmla="*/ 4 w 22"/>
                <a:gd name="T69" fmla="*/ 1 h 51"/>
                <a:gd name="T70" fmla="*/ 3 w 22"/>
                <a:gd name="T71" fmla="*/ 1 h 51"/>
                <a:gd name="T72" fmla="*/ 3 w 22"/>
                <a:gd name="T73" fmla="*/ 1 h 51"/>
                <a:gd name="T74" fmla="*/ 3 w 22"/>
                <a:gd name="T75" fmla="*/ 0 h 51"/>
                <a:gd name="T76" fmla="*/ 3 w 22"/>
                <a:gd name="T77" fmla="*/ 0 h 51"/>
                <a:gd name="T78" fmla="*/ 3 w 22"/>
                <a:gd name="T79" fmla="*/ 0 h 51"/>
                <a:gd name="T80" fmla="*/ 2 w 22"/>
                <a:gd name="T81" fmla="*/ 0 h 51"/>
                <a:gd name="T82" fmla="*/ 0 w 22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1"/>
                <a:gd name="T128" fmla="*/ 22 w 22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1" y="48"/>
                  </a:lnTo>
                  <a:lnTo>
                    <a:pt x="2" y="49"/>
                  </a:lnTo>
                  <a:lnTo>
                    <a:pt x="4" y="51"/>
                  </a:lnTo>
                  <a:lnTo>
                    <a:pt x="6" y="51"/>
                  </a:lnTo>
                  <a:lnTo>
                    <a:pt x="9" y="51"/>
                  </a:lnTo>
                  <a:lnTo>
                    <a:pt x="10" y="51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1" y="42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7"/>
                  </a:lnTo>
                  <a:lnTo>
                    <a:pt x="21" y="14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7" name="Freeform 2639"/>
            <p:cNvSpPr>
              <a:spLocks/>
            </p:cNvSpPr>
            <p:nvPr/>
          </p:nvSpPr>
          <p:spPr bwMode="auto">
            <a:xfrm>
              <a:off x="2784" y="1278"/>
              <a:ext cx="4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2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3 w 22"/>
                <a:gd name="T19" fmla="*/ 6 h 51"/>
                <a:gd name="T20" fmla="*/ 3 w 22"/>
                <a:gd name="T21" fmla="*/ 6 h 51"/>
                <a:gd name="T22" fmla="*/ 3 w 22"/>
                <a:gd name="T23" fmla="*/ 6 h 51"/>
                <a:gd name="T24" fmla="*/ 3 w 22"/>
                <a:gd name="T25" fmla="*/ 6 h 51"/>
                <a:gd name="T26" fmla="*/ 3 w 22"/>
                <a:gd name="T27" fmla="*/ 6 h 51"/>
                <a:gd name="T28" fmla="*/ 3 w 22"/>
                <a:gd name="T29" fmla="*/ 6 h 51"/>
                <a:gd name="T30" fmla="*/ 3 w 22"/>
                <a:gd name="T31" fmla="*/ 5 h 51"/>
                <a:gd name="T32" fmla="*/ 4 w 22"/>
                <a:gd name="T33" fmla="*/ 5 h 51"/>
                <a:gd name="T34" fmla="*/ 4 w 22"/>
                <a:gd name="T35" fmla="*/ 5 h 51"/>
                <a:gd name="T36" fmla="*/ 4 w 22"/>
                <a:gd name="T37" fmla="*/ 5 h 51"/>
                <a:gd name="T38" fmla="*/ 4 w 22"/>
                <a:gd name="T39" fmla="*/ 5 h 51"/>
                <a:gd name="T40" fmla="*/ 4 w 22"/>
                <a:gd name="T41" fmla="*/ 4 h 51"/>
                <a:gd name="T42" fmla="*/ 4 w 22"/>
                <a:gd name="T43" fmla="*/ 4 h 51"/>
                <a:gd name="T44" fmla="*/ 4 w 22"/>
                <a:gd name="T45" fmla="*/ 4 h 51"/>
                <a:gd name="T46" fmla="*/ 4 w 22"/>
                <a:gd name="T47" fmla="*/ 4 h 51"/>
                <a:gd name="T48" fmla="*/ 4 w 22"/>
                <a:gd name="T49" fmla="*/ 4 h 51"/>
                <a:gd name="T50" fmla="*/ 4 w 22"/>
                <a:gd name="T51" fmla="*/ 3 h 51"/>
                <a:gd name="T52" fmla="*/ 4 w 22"/>
                <a:gd name="T53" fmla="*/ 3 h 51"/>
                <a:gd name="T54" fmla="*/ 4 w 22"/>
                <a:gd name="T55" fmla="*/ 3 h 51"/>
                <a:gd name="T56" fmla="*/ 4 w 22"/>
                <a:gd name="T57" fmla="*/ 2 h 51"/>
                <a:gd name="T58" fmla="*/ 4 w 22"/>
                <a:gd name="T59" fmla="*/ 2 h 51"/>
                <a:gd name="T60" fmla="*/ 4 w 22"/>
                <a:gd name="T61" fmla="*/ 2 h 51"/>
                <a:gd name="T62" fmla="*/ 4 w 22"/>
                <a:gd name="T63" fmla="*/ 1 h 51"/>
                <a:gd name="T64" fmla="*/ 4 w 22"/>
                <a:gd name="T65" fmla="*/ 1 h 51"/>
                <a:gd name="T66" fmla="*/ 4 w 22"/>
                <a:gd name="T67" fmla="*/ 1 h 51"/>
                <a:gd name="T68" fmla="*/ 4 w 22"/>
                <a:gd name="T69" fmla="*/ 1 h 51"/>
                <a:gd name="T70" fmla="*/ 3 w 22"/>
                <a:gd name="T71" fmla="*/ 1 h 51"/>
                <a:gd name="T72" fmla="*/ 3 w 22"/>
                <a:gd name="T73" fmla="*/ 1 h 51"/>
                <a:gd name="T74" fmla="*/ 3 w 22"/>
                <a:gd name="T75" fmla="*/ 0 h 51"/>
                <a:gd name="T76" fmla="*/ 3 w 22"/>
                <a:gd name="T77" fmla="*/ 0 h 51"/>
                <a:gd name="T78" fmla="*/ 3 w 22"/>
                <a:gd name="T79" fmla="*/ 0 h 51"/>
                <a:gd name="T80" fmla="*/ 2 w 22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1"/>
                <a:gd name="T125" fmla="*/ 22 w 22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1" y="48"/>
                  </a:lnTo>
                  <a:lnTo>
                    <a:pt x="2" y="49"/>
                  </a:lnTo>
                  <a:lnTo>
                    <a:pt x="4" y="51"/>
                  </a:lnTo>
                  <a:lnTo>
                    <a:pt x="6" y="51"/>
                  </a:lnTo>
                  <a:lnTo>
                    <a:pt x="9" y="51"/>
                  </a:lnTo>
                  <a:lnTo>
                    <a:pt x="10" y="51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1" y="42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7"/>
                  </a:lnTo>
                  <a:lnTo>
                    <a:pt x="21" y="14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8" name="Freeform 2640"/>
            <p:cNvSpPr>
              <a:spLocks/>
            </p:cNvSpPr>
            <p:nvPr/>
          </p:nvSpPr>
          <p:spPr bwMode="auto">
            <a:xfrm>
              <a:off x="2772" y="1281"/>
              <a:ext cx="5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1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3 w 29"/>
                <a:gd name="T35" fmla="*/ 0 h 55"/>
                <a:gd name="T36" fmla="*/ 3 w 29"/>
                <a:gd name="T37" fmla="*/ 0 h 55"/>
                <a:gd name="T38" fmla="*/ 4 w 29"/>
                <a:gd name="T39" fmla="*/ 0 h 55"/>
                <a:gd name="T40" fmla="*/ 4 w 29"/>
                <a:gd name="T41" fmla="*/ 1 h 55"/>
                <a:gd name="T42" fmla="*/ 4 w 29"/>
                <a:gd name="T43" fmla="*/ 1 h 55"/>
                <a:gd name="T44" fmla="*/ 4 w 29"/>
                <a:gd name="T45" fmla="*/ 1 h 55"/>
                <a:gd name="T46" fmla="*/ 4 w 29"/>
                <a:gd name="T47" fmla="*/ 1 h 55"/>
                <a:gd name="T48" fmla="*/ 5 w 29"/>
                <a:gd name="T49" fmla="*/ 1 h 55"/>
                <a:gd name="T50" fmla="*/ 5 w 29"/>
                <a:gd name="T51" fmla="*/ 2 h 55"/>
                <a:gd name="T52" fmla="*/ 5 w 29"/>
                <a:gd name="T53" fmla="*/ 2 h 55"/>
                <a:gd name="T54" fmla="*/ 5 w 29"/>
                <a:gd name="T55" fmla="*/ 3 h 55"/>
                <a:gd name="T56" fmla="*/ 5 w 29"/>
                <a:gd name="T57" fmla="*/ 3 h 55"/>
                <a:gd name="T58" fmla="*/ 5 w 29"/>
                <a:gd name="T59" fmla="*/ 4 h 55"/>
                <a:gd name="T60" fmla="*/ 5 w 29"/>
                <a:gd name="T61" fmla="*/ 5 h 55"/>
                <a:gd name="T62" fmla="*/ 5 w 29"/>
                <a:gd name="T63" fmla="*/ 5 h 55"/>
                <a:gd name="T64" fmla="*/ 5 w 29"/>
                <a:gd name="T65" fmla="*/ 5 h 55"/>
                <a:gd name="T66" fmla="*/ 5 w 29"/>
                <a:gd name="T67" fmla="*/ 6 h 55"/>
                <a:gd name="T68" fmla="*/ 4 w 29"/>
                <a:gd name="T69" fmla="*/ 6 h 55"/>
                <a:gd name="T70" fmla="*/ 4 w 29"/>
                <a:gd name="T71" fmla="*/ 7 h 55"/>
                <a:gd name="T72" fmla="*/ 4 w 29"/>
                <a:gd name="T73" fmla="*/ 7 h 55"/>
                <a:gd name="T74" fmla="*/ 4 w 29"/>
                <a:gd name="T75" fmla="*/ 7 h 55"/>
                <a:gd name="T76" fmla="*/ 3 w 29"/>
                <a:gd name="T77" fmla="*/ 7 h 55"/>
                <a:gd name="T78" fmla="*/ 3 w 29"/>
                <a:gd name="T79" fmla="*/ 7 h 55"/>
                <a:gd name="T80" fmla="*/ 2 w 29"/>
                <a:gd name="T81" fmla="*/ 7 h 55"/>
                <a:gd name="T82" fmla="*/ 2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1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40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3"/>
                  </a:lnTo>
                  <a:lnTo>
                    <a:pt x="1" y="11"/>
                  </a:lnTo>
                  <a:lnTo>
                    <a:pt x="3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2"/>
                  </a:lnTo>
                  <a:lnTo>
                    <a:pt x="25" y="4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2"/>
                  </a:lnTo>
                  <a:lnTo>
                    <a:pt x="28" y="16"/>
                  </a:lnTo>
                  <a:lnTo>
                    <a:pt x="29" y="21"/>
                  </a:lnTo>
                  <a:lnTo>
                    <a:pt x="29" y="26"/>
                  </a:lnTo>
                  <a:lnTo>
                    <a:pt x="29" y="32"/>
                  </a:lnTo>
                  <a:lnTo>
                    <a:pt x="29" y="39"/>
                  </a:lnTo>
                  <a:lnTo>
                    <a:pt x="29" y="40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6" y="49"/>
                  </a:lnTo>
                  <a:lnTo>
                    <a:pt x="23" y="52"/>
                  </a:lnTo>
                  <a:lnTo>
                    <a:pt x="21" y="53"/>
                  </a:lnTo>
                  <a:lnTo>
                    <a:pt x="18" y="54"/>
                  </a:lnTo>
                  <a:lnTo>
                    <a:pt x="15" y="55"/>
                  </a:lnTo>
                  <a:lnTo>
                    <a:pt x="10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2" y="48"/>
                  </a:lnTo>
                  <a:lnTo>
                    <a:pt x="1" y="48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49" name="Freeform 2641"/>
            <p:cNvSpPr>
              <a:spLocks/>
            </p:cNvSpPr>
            <p:nvPr/>
          </p:nvSpPr>
          <p:spPr bwMode="auto">
            <a:xfrm>
              <a:off x="2773" y="1281"/>
              <a:ext cx="3" cy="7"/>
            </a:xfrm>
            <a:custGeom>
              <a:avLst/>
              <a:gdLst>
                <a:gd name="T0" fmla="*/ 0 w 23"/>
                <a:gd name="T1" fmla="*/ 6 h 51"/>
                <a:gd name="T2" fmla="*/ 0 w 23"/>
                <a:gd name="T3" fmla="*/ 7 h 51"/>
                <a:gd name="T4" fmla="*/ 0 w 23"/>
                <a:gd name="T5" fmla="*/ 7 h 51"/>
                <a:gd name="T6" fmla="*/ 0 w 23"/>
                <a:gd name="T7" fmla="*/ 7 h 51"/>
                <a:gd name="T8" fmla="*/ 1 w 23"/>
                <a:gd name="T9" fmla="*/ 7 h 51"/>
                <a:gd name="T10" fmla="*/ 1 w 23"/>
                <a:gd name="T11" fmla="*/ 7 h 51"/>
                <a:gd name="T12" fmla="*/ 1 w 23"/>
                <a:gd name="T13" fmla="*/ 7 h 51"/>
                <a:gd name="T14" fmla="*/ 2 w 23"/>
                <a:gd name="T15" fmla="*/ 7 h 51"/>
                <a:gd name="T16" fmla="*/ 2 w 23"/>
                <a:gd name="T17" fmla="*/ 7 h 51"/>
                <a:gd name="T18" fmla="*/ 2 w 23"/>
                <a:gd name="T19" fmla="*/ 7 h 51"/>
                <a:gd name="T20" fmla="*/ 2 w 23"/>
                <a:gd name="T21" fmla="*/ 7 h 51"/>
                <a:gd name="T22" fmla="*/ 2 w 23"/>
                <a:gd name="T23" fmla="*/ 7 h 51"/>
                <a:gd name="T24" fmla="*/ 2 w 23"/>
                <a:gd name="T25" fmla="*/ 7 h 51"/>
                <a:gd name="T26" fmla="*/ 2 w 23"/>
                <a:gd name="T27" fmla="*/ 7 h 51"/>
                <a:gd name="T28" fmla="*/ 2 w 23"/>
                <a:gd name="T29" fmla="*/ 7 h 51"/>
                <a:gd name="T30" fmla="*/ 2 w 23"/>
                <a:gd name="T31" fmla="*/ 6 h 51"/>
                <a:gd name="T32" fmla="*/ 3 w 23"/>
                <a:gd name="T33" fmla="*/ 6 h 51"/>
                <a:gd name="T34" fmla="*/ 3 w 23"/>
                <a:gd name="T35" fmla="*/ 6 h 51"/>
                <a:gd name="T36" fmla="*/ 3 w 23"/>
                <a:gd name="T37" fmla="*/ 6 h 51"/>
                <a:gd name="T38" fmla="*/ 3 w 23"/>
                <a:gd name="T39" fmla="*/ 5 h 51"/>
                <a:gd name="T40" fmla="*/ 3 w 23"/>
                <a:gd name="T41" fmla="*/ 5 h 51"/>
                <a:gd name="T42" fmla="*/ 3 w 23"/>
                <a:gd name="T43" fmla="*/ 5 h 51"/>
                <a:gd name="T44" fmla="*/ 3 w 23"/>
                <a:gd name="T45" fmla="*/ 5 h 51"/>
                <a:gd name="T46" fmla="*/ 3 w 23"/>
                <a:gd name="T47" fmla="*/ 4 h 51"/>
                <a:gd name="T48" fmla="*/ 3 w 23"/>
                <a:gd name="T49" fmla="*/ 4 h 51"/>
                <a:gd name="T50" fmla="*/ 3 w 23"/>
                <a:gd name="T51" fmla="*/ 4 h 51"/>
                <a:gd name="T52" fmla="*/ 3 w 23"/>
                <a:gd name="T53" fmla="*/ 4 h 51"/>
                <a:gd name="T54" fmla="*/ 3 w 23"/>
                <a:gd name="T55" fmla="*/ 3 h 51"/>
                <a:gd name="T56" fmla="*/ 3 w 23"/>
                <a:gd name="T57" fmla="*/ 3 h 51"/>
                <a:gd name="T58" fmla="*/ 3 w 23"/>
                <a:gd name="T59" fmla="*/ 2 h 51"/>
                <a:gd name="T60" fmla="*/ 3 w 23"/>
                <a:gd name="T61" fmla="*/ 2 h 51"/>
                <a:gd name="T62" fmla="*/ 3 w 23"/>
                <a:gd name="T63" fmla="*/ 2 h 51"/>
                <a:gd name="T64" fmla="*/ 3 w 23"/>
                <a:gd name="T65" fmla="*/ 2 h 51"/>
                <a:gd name="T66" fmla="*/ 3 w 23"/>
                <a:gd name="T67" fmla="*/ 1 h 51"/>
                <a:gd name="T68" fmla="*/ 3 w 23"/>
                <a:gd name="T69" fmla="*/ 1 h 51"/>
                <a:gd name="T70" fmla="*/ 2 w 23"/>
                <a:gd name="T71" fmla="*/ 1 h 51"/>
                <a:gd name="T72" fmla="*/ 2 w 23"/>
                <a:gd name="T73" fmla="*/ 1 h 51"/>
                <a:gd name="T74" fmla="*/ 2 w 23"/>
                <a:gd name="T75" fmla="*/ 1 h 51"/>
                <a:gd name="T76" fmla="*/ 2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w 23"/>
                <a:gd name="T83" fmla="*/ 6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1"/>
                <a:gd name="T128" fmla="*/ 23 w 23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1">
                  <a:moveTo>
                    <a:pt x="0" y="46"/>
                  </a:moveTo>
                  <a:lnTo>
                    <a:pt x="1" y="48"/>
                  </a:lnTo>
                  <a:lnTo>
                    <a:pt x="3" y="49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2" y="51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5" y="50"/>
                  </a:lnTo>
                  <a:lnTo>
                    <a:pt x="15" y="49"/>
                  </a:lnTo>
                  <a:lnTo>
                    <a:pt x="16" y="49"/>
                  </a:lnTo>
                  <a:lnTo>
                    <a:pt x="18" y="48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2" y="41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2"/>
                  </a:lnTo>
                  <a:lnTo>
                    <a:pt x="23" y="31"/>
                  </a:lnTo>
                  <a:lnTo>
                    <a:pt x="23" y="30"/>
                  </a:lnTo>
                  <a:lnTo>
                    <a:pt x="23" y="29"/>
                  </a:lnTo>
                  <a:lnTo>
                    <a:pt x="22" y="25"/>
                  </a:lnTo>
                  <a:lnTo>
                    <a:pt x="22" y="21"/>
                  </a:lnTo>
                  <a:lnTo>
                    <a:pt x="22" y="16"/>
                  </a:lnTo>
                  <a:lnTo>
                    <a:pt x="22" y="13"/>
                  </a:lnTo>
                  <a:lnTo>
                    <a:pt x="21" y="12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5" y="2"/>
                  </a:lnTo>
                  <a:lnTo>
                    <a:pt x="13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0" name="Freeform 2642"/>
            <p:cNvSpPr>
              <a:spLocks/>
            </p:cNvSpPr>
            <p:nvPr/>
          </p:nvSpPr>
          <p:spPr bwMode="auto">
            <a:xfrm>
              <a:off x="2773" y="1281"/>
              <a:ext cx="3" cy="7"/>
            </a:xfrm>
            <a:custGeom>
              <a:avLst/>
              <a:gdLst>
                <a:gd name="T0" fmla="*/ 0 w 23"/>
                <a:gd name="T1" fmla="*/ 6 h 51"/>
                <a:gd name="T2" fmla="*/ 0 w 23"/>
                <a:gd name="T3" fmla="*/ 7 h 51"/>
                <a:gd name="T4" fmla="*/ 0 w 23"/>
                <a:gd name="T5" fmla="*/ 7 h 51"/>
                <a:gd name="T6" fmla="*/ 0 w 23"/>
                <a:gd name="T7" fmla="*/ 7 h 51"/>
                <a:gd name="T8" fmla="*/ 1 w 23"/>
                <a:gd name="T9" fmla="*/ 7 h 51"/>
                <a:gd name="T10" fmla="*/ 1 w 23"/>
                <a:gd name="T11" fmla="*/ 7 h 51"/>
                <a:gd name="T12" fmla="*/ 1 w 23"/>
                <a:gd name="T13" fmla="*/ 7 h 51"/>
                <a:gd name="T14" fmla="*/ 2 w 23"/>
                <a:gd name="T15" fmla="*/ 7 h 51"/>
                <a:gd name="T16" fmla="*/ 2 w 23"/>
                <a:gd name="T17" fmla="*/ 7 h 51"/>
                <a:gd name="T18" fmla="*/ 2 w 23"/>
                <a:gd name="T19" fmla="*/ 7 h 51"/>
                <a:gd name="T20" fmla="*/ 2 w 23"/>
                <a:gd name="T21" fmla="*/ 7 h 51"/>
                <a:gd name="T22" fmla="*/ 2 w 23"/>
                <a:gd name="T23" fmla="*/ 7 h 51"/>
                <a:gd name="T24" fmla="*/ 2 w 23"/>
                <a:gd name="T25" fmla="*/ 7 h 51"/>
                <a:gd name="T26" fmla="*/ 2 w 23"/>
                <a:gd name="T27" fmla="*/ 7 h 51"/>
                <a:gd name="T28" fmla="*/ 2 w 23"/>
                <a:gd name="T29" fmla="*/ 7 h 51"/>
                <a:gd name="T30" fmla="*/ 2 w 23"/>
                <a:gd name="T31" fmla="*/ 6 h 51"/>
                <a:gd name="T32" fmla="*/ 3 w 23"/>
                <a:gd name="T33" fmla="*/ 6 h 51"/>
                <a:gd name="T34" fmla="*/ 3 w 23"/>
                <a:gd name="T35" fmla="*/ 6 h 51"/>
                <a:gd name="T36" fmla="*/ 3 w 23"/>
                <a:gd name="T37" fmla="*/ 6 h 51"/>
                <a:gd name="T38" fmla="*/ 3 w 23"/>
                <a:gd name="T39" fmla="*/ 5 h 51"/>
                <a:gd name="T40" fmla="*/ 3 w 23"/>
                <a:gd name="T41" fmla="*/ 5 h 51"/>
                <a:gd name="T42" fmla="*/ 3 w 23"/>
                <a:gd name="T43" fmla="*/ 5 h 51"/>
                <a:gd name="T44" fmla="*/ 3 w 23"/>
                <a:gd name="T45" fmla="*/ 5 h 51"/>
                <a:gd name="T46" fmla="*/ 3 w 23"/>
                <a:gd name="T47" fmla="*/ 4 h 51"/>
                <a:gd name="T48" fmla="*/ 3 w 23"/>
                <a:gd name="T49" fmla="*/ 4 h 51"/>
                <a:gd name="T50" fmla="*/ 3 w 23"/>
                <a:gd name="T51" fmla="*/ 4 h 51"/>
                <a:gd name="T52" fmla="*/ 3 w 23"/>
                <a:gd name="T53" fmla="*/ 4 h 51"/>
                <a:gd name="T54" fmla="*/ 3 w 23"/>
                <a:gd name="T55" fmla="*/ 3 h 51"/>
                <a:gd name="T56" fmla="*/ 3 w 23"/>
                <a:gd name="T57" fmla="*/ 3 h 51"/>
                <a:gd name="T58" fmla="*/ 3 w 23"/>
                <a:gd name="T59" fmla="*/ 2 h 51"/>
                <a:gd name="T60" fmla="*/ 3 w 23"/>
                <a:gd name="T61" fmla="*/ 2 h 51"/>
                <a:gd name="T62" fmla="*/ 3 w 23"/>
                <a:gd name="T63" fmla="*/ 2 h 51"/>
                <a:gd name="T64" fmla="*/ 3 w 23"/>
                <a:gd name="T65" fmla="*/ 2 h 51"/>
                <a:gd name="T66" fmla="*/ 3 w 23"/>
                <a:gd name="T67" fmla="*/ 1 h 51"/>
                <a:gd name="T68" fmla="*/ 3 w 23"/>
                <a:gd name="T69" fmla="*/ 1 h 51"/>
                <a:gd name="T70" fmla="*/ 2 w 23"/>
                <a:gd name="T71" fmla="*/ 1 h 51"/>
                <a:gd name="T72" fmla="*/ 2 w 23"/>
                <a:gd name="T73" fmla="*/ 1 h 51"/>
                <a:gd name="T74" fmla="*/ 2 w 23"/>
                <a:gd name="T75" fmla="*/ 1 h 51"/>
                <a:gd name="T76" fmla="*/ 2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1"/>
                <a:gd name="T125" fmla="*/ 23 w 23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1">
                  <a:moveTo>
                    <a:pt x="0" y="46"/>
                  </a:moveTo>
                  <a:lnTo>
                    <a:pt x="1" y="48"/>
                  </a:lnTo>
                  <a:lnTo>
                    <a:pt x="3" y="49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2" y="51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5" y="50"/>
                  </a:lnTo>
                  <a:lnTo>
                    <a:pt x="15" y="49"/>
                  </a:lnTo>
                  <a:lnTo>
                    <a:pt x="16" y="49"/>
                  </a:lnTo>
                  <a:lnTo>
                    <a:pt x="18" y="48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2" y="41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2"/>
                  </a:lnTo>
                  <a:lnTo>
                    <a:pt x="23" y="31"/>
                  </a:lnTo>
                  <a:lnTo>
                    <a:pt x="23" y="30"/>
                  </a:lnTo>
                  <a:lnTo>
                    <a:pt x="23" y="29"/>
                  </a:lnTo>
                  <a:lnTo>
                    <a:pt x="22" y="25"/>
                  </a:lnTo>
                  <a:lnTo>
                    <a:pt x="22" y="21"/>
                  </a:lnTo>
                  <a:lnTo>
                    <a:pt x="22" y="16"/>
                  </a:lnTo>
                  <a:lnTo>
                    <a:pt x="22" y="13"/>
                  </a:lnTo>
                  <a:lnTo>
                    <a:pt x="21" y="12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5" y="2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1" name="Freeform 2643"/>
            <p:cNvSpPr>
              <a:spLocks/>
            </p:cNvSpPr>
            <p:nvPr/>
          </p:nvSpPr>
          <p:spPr bwMode="auto">
            <a:xfrm>
              <a:off x="2761" y="1285"/>
              <a:ext cx="4" cy="7"/>
            </a:xfrm>
            <a:custGeom>
              <a:avLst/>
              <a:gdLst>
                <a:gd name="T0" fmla="*/ 0 w 30"/>
                <a:gd name="T1" fmla="*/ 5 h 55"/>
                <a:gd name="T2" fmla="*/ 0 w 30"/>
                <a:gd name="T3" fmla="*/ 5 h 55"/>
                <a:gd name="T4" fmla="*/ 0 w 30"/>
                <a:gd name="T5" fmla="*/ 5 h 55"/>
                <a:gd name="T6" fmla="*/ 0 w 30"/>
                <a:gd name="T7" fmla="*/ 4 h 55"/>
                <a:gd name="T8" fmla="*/ 0 w 30"/>
                <a:gd name="T9" fmla="*/ 3 h 55"/>
                <a:gd name="T10" fmla="*/ 0 w 30"/>
                <a:gd name="T11" fmla="*/ 2 h 55"/>
                <a:gd name="T12" fmla="*/ 0 w 30"/>
                <a:gd name="T13" fmla="*/ 2 h 55"/>
                <a:gd name="T14" fmla="*/ 0 w 30"/>
                <a:gd name="T15" fmla="*/ 2 h 55"/>
                <a:gd name="T16" fmla="*/ 0 w 30"/>
                <a:gd name="T17" fmla="*/ 2 h 55"/>
                <a:gd name="T18" fmla="*/ 0 w 30"/>
                <a:gd name="T19" fmla="*/ 2 h 55"/>
                <a:gd name="T20" fmla="*/ 0 w 30"/>
                <a:gd name="T21" fmla="*/ 2 h 55"/>
                <a:gd name="T22" fmla="*/ 0 w 30"/>
                <a:gd name="T23" fmla="*/ 1 h 55"/>
                <a:gd name="T24" fmla="*/ 0 w 30"/>
                <a:gd name="T25" fmla="*/ 1 h 55"/>
                <a:gd name="T26" fmla="*/ 1 w 30"/>
                <a:gd name="T27" fmla="*/ 1 h 55"/>
                <a:gd name="T28" fmla="*/ 1 w 30"/>
                <a:gd name="T29" fmla="*/ 0 h 55"/>
                <a:gd name="T30" fmla="*/ 2 w 30"/>
                <a:gd name="T31" fmla="*/ 0 h 55"/>
                <a:gd name="T32" fmla="*/ 2 w 30"/>
                <a:gd name="T33" fmla="*/ 0 h 55"/>
                <a:gd name="T34" fmla="*/ 2 w 30"/>
                <a:gd name="T35" fmla="*/ 0 h 55"/>
                <a:gd name="T36" fmla="*/ 2 w 30"/>
                <a:gd name="T37" fmla="*/ 0 h 55"/>
                <a:gd name="T38" fmla="*/ 3 w 30"/>
                <a:gd name="T39" fmla="*/ 0 h 55"/>
                <a:gd name="T40" fmla="*/ 3 w 30"/>
                <a:gd name="T41" fmla="*/ 0 h 55"/>
                <a:gd name="T42" fmla="*/ 3 w 30"/>
                <a:gd name="T43" fmla="*/ 0 h 55"/>
                <a:gd name="T44" fmla="*/ 3 w 30"/>
                <a:gd name="T45" fmla="*/ 1 h 55"/>
                <a:gd name="T46" fmla="*/ 4 w 30"/>
                <a:gd name="T47" fmla="*/ 1 h 55"/>
                <a:gd name="T48" fmla="*/ 4 w 30"/>
                <a:gd name="T49" fmla="*/ 1 h 55"/>
                <a:gd name="T50" fmla="*/ 4 w 30"/>
                <a:gd name="T51" fmla="*/ 1 h 55"/>
                <a:gd name="T52" fmla="*/ 4 w 30"/>
                <a:gd name="T53" fmla="*/ 2 h 55"/>
                <a:gd name="T54" fmla="*/ 4 w 30"/>
                <a:gd name="T55" fmla="*/ 3 h 55"/>
                <a:gd name="T56" fmla="*/ 4 w 30"/>
                <a:gd name="T57" fmla="*/ 3 h 55"/>
                <a:gd name="T58" fmla="*/ 4 w 30"/>
                <a:gd name="T59" fmla="*/ 4 h 55"/>
                <a:gd name="T60" fmla="*/ 4 w 30"/>
                <a:gd name="T61" fmla="*/ 5 h 55"/>
                <a:gd name="T62" fmla="*/ 4 w 30"/>
                <a:gd name="T63" fmla="*/ 5 h 55"/>
                <a:gd name="T64" fmla="*/ 4 w 30"/>
                <a:gd name="T65" fmla="*/ 5 h 55"/>
                <a:gd name="T66" fmla="*/ 4 w 30"/>
                <a:gd name="T67" fmla="*/ 6 h 55"/>
                <a:gd name="T68" fmla="*/ 3 w 30"/>
                <a:gd name="T69" fmla="*/ 6 h 55"/>
                <a:gd name="T70" fmla="*/ 3 w 30"/>
                <a:gd name="T71" fmla="*/ 6 h 55"/>
                <a:gd name="T72" fmla="*/ 3 w 30"/>
                <a:gd name="T73" fmla="*/ 6 h 55"/>
                <a:gd name="T74" fmla="*/ 3 w 30"/>
                <a:gd name="T75" fmla="*/ 7 h 55"/>
                <a:gd name="T76" fmla="*/ 2 w 30"/>
                <a:gd name="T77" fmla="*/ 7 h 55"/>
                <a:gd name="T78" fmla="*/ 2 w 30"/>
                <a:gd name="T79" fmla="*/ 7 h 55"/>
                <a:gd name="T80" fmla="*/ 1 w 30"/>
                <a:gd name="T81" fmla="*/ 7 h 55"/>
                <a:gd name="T82" fmla="*/ 1 w 30"/>
                <a:gd name="T83" fmla="*/ 7 h 55"/>
                <a:gd name="T84" fmla="*/ 1 w 30"/>
                <a:gd name="T85" fmla="*/ 7 h 55"/>
                <a:gd name="T86" fmla="*/ 1 w 30"/>
                <a:gd name="T87" fmla="*/ 7 h 55"/>
                <a:gd name="T88" fmla="*/ 0 w 30"/>
                <a:gd name="T89" fmla="*/ 6 h 55"/>
                <a:gd name="T90" fmla="*/ 0 w 30"/>
                <a:gd name="T91" fmla="*/ 6 h 55"/>
                <a:gd name="T92" fmla="*/ 0 w 30"/>
                <a:gd name="T93" fmla="*/ 6 h 55"/>
                <a:gd name="T94" fmla="*/ 0 w 30"/>
                <a:gd name="T95" fmla="*/ 6 h 55"/>
                <a:gd name="T96" fmla="*/ 0 w 30"/>
                <a:gd name="T97" fmla="*/ 6 h 55"/>
                <a:gd name="T98" fmla="*/ 0 w 30"/>
                <a:gd name="T99" fmla="*/ 6 h 55"/>
                <a:gd name="T100" fmla="*/ 0 w 30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5"/>
                <a:gd name="T155" fmla="*/ 30 w 30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5">
                  <a:moveTo>
                    <a:pt x="1" y="42"/>
                  </a:moveTo>
                  <a:lnTo>
                    <a:pt x="1" y="41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5" y="4"/>
                  </a:lnTo>
                  <a:lnTo>
                    <a:pt x="8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7" y="5"/>
                  </a:lnTo>
                  <a:lnTo>
                    <a:pt x="28" y="8"/>
                  </a:lnTo>
                  <a:lnTo>
                    <a:pt x="28" y="11"/>
                  </a:lnTo>
                  <a:lnTo>
                    <a:pt x="29" y="14"/>
                  </a:lnTo>
                  <a:lnTo>
                    <a:pt x="29" y="20"/>
                  </a:lnTo>
                  <a:lnTo>
                    <a:pt x="30" y="26"/>
                  </a:lnTo>
                  <a:lnTo>
                    <a:pt x="30" y="31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5" y="48"/>
                  </a:lnTo>
                  <a:lnTo>
                    <a:pt x="23" y="51"/>
                  </a:lnTo>
                  <a:lnTo>
                    <a:pt x="22" y="51"/>
                  </a:lnTo>
                  <a:lnTo>
                    <a:pt x="20" y="53"/>
                  </a:lnTo>
                  <a:lnTo>
                    <a:pt x="18" y="54"/>
                  </a:lnTo>
                  <a:lnTo>
                    <a:pt x="14" y="55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2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52" name="Freeform 2644"/>
            <p:cNvSpPr>
              <a:spLocks/>
            </p:cNvSpPr>
            <p:nvPr/>
          </p:nvSpPr>
          <p:spPr bwMode="auto">
            <a:xfrm>
              <a:off x="2761" y="1285"/>
              <a:ext cx="3" cy="7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7 h 50"/>
                <a:gd name="T6" fmla="*/ 0 w 22"/>
                <a:gd name="T7" fmla="*/ 7 h 50"/>
                <a:gd name="T8" fmla="*/ 1 w 22"/>
                <a:gd name="T9" fmla="*/ 7 h 50"/>
                <a:gd name="T10" fmla="*/ 1 w 22"/>
                <a:gd name="T11" fmla="*/ 7 h 50"/>
                <a:gd name="T12" fmla="*/ 1 w 22"/>
                <a:gd name="T13" fmla="*/ 7 h 50"/>
                <a:gd name="T14" fmla="*/ 2 w 22"/>
                <a:gd name="T15" fmla="*/ 7 h 50"/>
                <a:gd name="T16" fmla="*/ 2 w 22"/>
                <a:gd name="T17" fmla="*/ 7 h 50"/>
                <a:gd name="T18" fmla="*/ 2 w 22"/>
                <a:gd name="T19" fmla="*/ 7 h 50"/>
                <a:gd name="T20" fmla="*/ 2 w 22"/>
                <a:gd name="T21" fmla="*/ 7 h 50"/>
                <a:gd name="T22" fmla="*/ 2 w 22"/>
                <a:gd name="T23" fmla="*/ 7 h 50"/>
                <a:gd name="T24" fmla="*/ 2 w 22"/>
                <a:gd name="T25" fmla="*/ 7 h 50"/>
                <a:gd name="T26" fmla="*/ 2 w 22"/>
                <a:gd name="T27" fmla="*/ 7 h 50"/>
                <a:gd name="T28" fmla="*/ 2 w 22"/>
                <a:gd name="T29" fmla="*/ 7 h 50"/>
                <a:gd name="T30" fmla="*/ 2 w 22"/>
                <a:gd name="T31" fmla="*/ 6 h 50"/>
                <a:gd name="T32" fmla="*/ 3 w 22"/>
                <a:gd name="T33" fmla="*/ 6 h 50"/>
                <a:gd name="T34" fmla="*/ 3 w 22"/>
                <a:gd name="T35" fmla="*/ 6 h 50"/>
                <a:gd name="T36" fmla="*/ 3 w 22"/>
                <a:gd name="T37" fmla="*/ 6 h 50"/>
                <a:gd name="T38" fmla="*/ 3 w 22"/>
                <a:gd name="T39" fmla="*/ 5 h 50"/>
                <a:gd name="T40" fmla="*/ 3 w 22"/>
                <a:gd name="T41" fmla="*/ 5 h 50"/>
                <a:gd name="T42" fmla="*/ 3 w 22"/>
                <a:gd name="T43" fmla="*/ 5 h 50"/>
                <a:gd name="T44" fmla="*/ 3 w 22"/>
                <a:gd name="T45" fmla="*/ 5 h 50"/>
                <a:gd name="T46" fmla="*/ 3 w 22"/>
                <a:gd name="T47" fmla="*/ 4 h 50"/>
                <a:gd name="T48" fmla="*/ 3 w 22"/>
                <a:gd name="T49" fmla="*/ 4 h 50"/>
                <a:gd name="T50" fmla="*/ 3 w 22"/>
                <a:gd name="T51" fmla="*/ 4 h 50"/>
                <a:gd name="T52" fmla="*/ 3 w 22"/>
                <a:gd name="T53" fmla="*/ 4 h 50"/>
                <a:gd name="T54" fmla="*/ 3 w 22"/>
                <a:gd name="T55" fmla="*/ 4 h 50"/>
                <a:gd name="T56" fmla="*/ 3 w 22"/>
                <a:gd name="T57" fmla="*/ 3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2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1 h 50"/>
                <a:gd name="T72" fmla="*/ 3 w 22"/>
                <a:gd name="T73" fmla="*/ 1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w 22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0"/>
                <a:gd name="T128" fmla="*/ 22 w 22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5" y="49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1" y="16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3" name="Freeform 2645"/>
            <p:cNvSpPr>
              <a:spLocks/>
            </p:cNvSpPr>
            <p:nvPr/>
          </p:nvSpPr>
          <p:spPr bwMode="auto">
            <a:xfrm>
              <a:off x="2761" y="1285"/>
              <a:ext cx="3" cy="7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7 h 50"/>
                <a:gd name="T6" fmla="*/ 0 w 22"/>
                <a:gd name="T7" fmla="*/ 7 h 50"/>
                <a:gd name="T8" fmla="*/ 1 w 22"/>
                <a:gd name="T9" fmla="*/ 7 h 50"/>
                <a:gd name="T10" fmla="*/ 1 w 22"/>
                <a:gd name="T11" fmla="*/ 7 h 50"/>
                <a:gd name="T12" fmla="*/ 1 w 22"/>
                <a:gd name="T13" fmla="*/ 7 h 50"/>
                <a:gd name="T14" fmla="*/ 2 w 22"/>
                <a:gd name="T15" fmla="*/ 7 h 50"/>
                <a:gd name="T16" fmla="*/ 2 w 22"/>
                <a:gd name="T17" fmla="*/ 7 h 50"/>
                <a:gd name="T18" fmla="*/ 2 w 22"/>
                <a:gd name="T19" fmla="*/ 7 h 50"/>
                <a:gd name="T20" fmla="*/ 2 w 22"/>
                <a:gd name="T21" fmla="*/ 7 h 50"/>
                <a:gd name="T22" fmla="*/ 2 w 22"/>
                <a:gd name="T23" fmla="*/ 7 h 50"/>
                <a:gd name="T24" fmla="*/ 2 w 22"/>
                <a:gd name="T25" fmla="*/ 7 h 50"/>
                <a:gd name="T26" fmla="*/ 2 w 22"/>
                <a:gd name="T27" fmla="*/ 7 h 50"/>
                <a:gd name="T28" fmla="*/ 2 w 22"/>
                <a:gd name="T29" fmla="*/ 7 h 50"/>
                <a:gd name="T30" fmla="*/ 2 w 22"/>
                <a:gd name="T31" fmla="*/ 6 h 50"/>
                <a:gd name="T32" fmla="*/ 3 w 22"/>
                <a:gd name="T33" fmla="*/ 6 h 50"/>
                <a:gd name="T34" fmla="*/ 3 w 22"/>
                <a:gd name="T35" fmla="*/ 6 h 50"/>
                <a:gd name="T36" fmla="*/ 3 w 22"/>
                <a:gd name="T37" fmla="*/ 6 h 50"/>
                <a:gd name="T38" fmla="*/ 3 w 22"/>
                <a:gd name="T39" fmla="*/ 5 h 50"/>
                <a:gd name="T40" fmla="*/ 3 w 22"/>
                <a:gd name="T41" fmla="*/ 5 h 50"/>
                <a:gd name="T42" fmla="*/ 3 w 22"/>
                <a:gd name="T43" fmla="*/ 5 h 50"/>
                <a:gd name="T44" fmla="*/ 3 w 22"/>
                <a:gd name="T45" fmla="*/ 5 h 50"/>
                <a:gd name="T46" fmla="*/ 3 w 22"/>
                <a:gd name="T47" fmla="*/ 4 h 50"/>
                <a:gd name="T48" fmla="*/ 3 w 22"/>
                <a:gd name="T49" fmla="*/ 4 h 50"/>
                <a:gd name="T50" fmla="*/ 3 w 22"/>
                <a:gd name="T51" fmla="*/ 4 h 50"/>
                <a:gd name="T52" fmla="*/ 3 w 22"/>
                <a:gd name="T53" fmla="*/ 4 h 50"/>
                <a:gd name="T54" fmla="*/ 3 w 22"/>
                <a:gd name="T55" fmla="*/ 4 h 50"/>
                <a:gd name="T56" fmla="*/ 3 w 22"/>
                <a:gd name="T57" fmla="*/ 3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2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1 h 50"/>
                <a:gd name="T72" fmla="*/ 3 w 22"/>
                <a:gd name="T73" fmla="*/ 1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0"/>
                <a:gd name="T125" fmla="*/ 22 w 22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5" y="49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1" y="16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4" name="Freeform 2646"/>
            <p:cNvSpPr>
              <a:spLocks/>
            </p:cNvSpPr>
            <p:nvPr/>
          </p:nvSpPr>
          <p:spPr bwMode="auto">
            <a:xfrm>
              <a:off x="2749" y="1289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1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1 h 55"/>
                <a:gd name="T42" fmla="*/ 3 w 29"/>
                <a:gd name="T43" fmla="*/ 1 h 55"/>
                <a:gd name="T44" fmla="*/ 3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26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5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5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2"/>
                  </a:lnTo>
                  <a:lnTo>
                    <a:pt x="29" y="38"/>
                  </a:lnTo>
                  <a:lnTo>
                    <a:pt x="29" y="40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6" y="48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0" y="53"/>
                  </a:lnTo>
                  <a:lnTo>
                    <a:pt x="17" y="54"/>
                  </a:lnTo>
                  <a:lnTo>
                    <a:pt x="14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55" name="Freeform 2647"/>
            <p:cNvSpPr>
              <a:spLocks/>
            </p:cNvSpPr>
            <p:nvPr/>
          </p:nvSpPr>
          <p:spPr bwMode="auto">
            <a:xfrm>
              <a:off x="2749" y="1289"/>
              <a:ext cx="3" cy="7"/>
            </a:xfrm>
            <a:custGeom>
              <a:avLst/>
              <a:gdLst>
                <a:gd name="T0" fmla="*/ 0 w 23"/>
                <a:gd name="T1" fmla="*/ 6 h 51"/>
                <a:gd name="T2" fmla="*/ 0 w 23"/>
                <a:gd name="T3" fmla="*/ 6 h 51"/>
                <a:gd name="T4" fmla="*/ 0 w 23"/>
                <a:gd name="T5" fmla="*/ 6 h 51"/>
                <a:gd name="T6" fmla="*/ 0 w 23"/>
                <a:gd name="T7" fmla="*/ 7 h 51"/>
                <a:gd name="T8" fmla="*/ 1 w 23"/>
                <a:gd name="T9" fmla="*/ 7 h 51"/>
                <a:gd name="T10" fmla="*/ 1 w 23"/>
                <a:gd name="T11" fmla="*/ 7 h 51"/>
                <a:gd name="T12" fmla="*/ 1 w 23"/>
                <a:gd name="T13" fmla="*/ 7 h 51"/>
                <a:gd name="T14" fmla="*/ 1 w 23"/>
                <a:gd name="T15" fmla="*/ 7 h 51"/>
                <a:gd name="T16" fmla="*/ 2 w 23"/>
                <a:gd name="T17" fmla="*/ 7 h 51"/>
                <a:gd name="T18" fmla="*/ 2 w 23"/>
                <a:gd name="T19" fmla="*/ 7 h 51"/>
                <a:gd name="T20" fmla="*/ 2 w 23"/>
                <a:gd name="T21" fmla="*/ 7 h 51"/>
                <a:gd name="T22" fmla="*/ 2 w 23"/>
                <a:gd name="T23" fmla="*/ 7 h 51"/>
                <a:gd name="T24" fmla="*/ 2 w 23"/>
                <a:gd name="T25" fmla="*/ 7 h 51"/>
                <a:gd name="T26" fmla="*/ 2 w 23"/>
                <a:gd name="T27" fmla="*/ 6 h 51"/>
                <a:gd name="T28" fmla="*/ 2 w 23"/>
                <a:gd name="T29" fmla="*/ 6 h 51"/>
                <a:gd name="T30" fmla="*/ 2 w 23"/>
                <a:gd name="T31" fmla="*/ 6 h 51"/>
                <a:gd name="T32" fmla="*/ 2 w 23"/>
                <a:gd name="T33" fmla="*/ 6 h 51"/>
                <a:gd name="T34" fmla="*/ 3 w 23"/>
                <a:gd name="T35" fmla="*/ 6 h 51"/>
                <a:gd name="T36" fmla="*/ 3 w 23"/>
                <a:gd name="T37" fmla="*/ 6 h 51"/>
                <a:gd name="T38" fmla="*/ 3 w 23"/>
                <a:gd name="T39" fmla="*/ 5 h 51"/>
                <a:gd name="T40" fmla="*/ 3 w 23"/>
                <a:gd name="T41" fmla="*/ 5 h 51"/>
                <a:gd name="T42" fmla="*/ 3 w 23"/>
                <a:gd name="T43" fmla="*/ 5 h 51"/>
                <a:gd name="T44" fmla="*/ 3 w 23"/>
                <a:gd name="T45" fmla="*/ 5 h 51"/>
                <a:gd name="T46" fmla="*/ 3 w 23"/>
                <a:gd name="T47" fmla="*/ 4 h 51"/>
                <a:gd name="T48" fmla="*/ 3 w 23"/>
                <a:gd name="T49" fmla="*/ 4 h 51"/>
                <a:gd name="T50" fmla="*/ 3 w 23"/>
                <a:gd name="T51" fmla="*/ 4 h 51"/>
                <a:gd name="T52" fmla="*/ 3 w 23"/>
                <a:gd name="T53" fmla="*/ 4 h 51"/>
                <a:gd name="T54" fmla="*/ 3 w 23"/>
                <a:gd name="T55" fmla="*/ 3 h 51"/>
                <a:gd name="T56" fmla="*/ 3 w 23"/>
                <a:gd name="T57" fmla="*/ 3 h 51"/>
                <a:gd name="T58" fmla="*/ 3 w 23"/>
                <a:gd name="T59" fmla="*/ 2 h 51"/>
                <a:gd name="T60" fmla="*/ 3 w 23"/>
                <a:gd name="T61" fmla="*/ 2 h 51"/>
                <a:gd name="T62" fmla="*/ 3 w 23"/>
                <a:gd name="T63" fmla="*/ 2 h 51"/>
                <a:gd name="T64" fmla="*/ 3 w 23"/>
                <a:gd name="T65" fmla="*/ 1 h 51"/>
                <a:gd name="T66" fmla="*/ 3 w 23"/>
                <a:gd name="T67" fmla="*/ 1 h 51"/>
                <a:gd name="T68" fmla="*/ 2 w 23"/>
                <a:gd name="T69" fmla="*/ 1 h 51"/>
                <a:gd name="T70" fmla="*/ 2 w 23"/>
                <a:gd name="T71" fmla="*/ 1 h 51"/>
                <a:gd name="T72" fmla="*/ 2 w 23"/>
                <a:gd name="T73" fmla="*/ 1 h 51"/>
                <a:gd name="T74" fmla="*/ 2 w 23"/>
                <a:gd name="T75" fmla="*/ 1 h 51"/>
                <a:gd name="T76" fmla="*/ 2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w 23"/>
                <a:gd name="T83" fmla="*/ 6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1"/>
                <a:gd name="T128" fmla="*/ 23 w 23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1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3" y="48"/>
                  </a:lnTo>
                  <a:lnTo>
                    <a:pt x="14" y="48"/>
                  </a:lnTo>
                  <a:lnTo>
                    <a:pt x="15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1" y="42"/>
                  </a:lnTo>
                  <a:lnTo>
                    <a:pt x="21" y="41"/>
                  </a:lnTo>
                  <a:lnTo>
                    <a:pt x="22" y="40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3" y="32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3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19" y="6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6" name="Freeform 2648"/>
            <p:cNvSpPr>
              <a:spLocks/>
            </p:cNvSpPr>
            <p:nvPr/>
          </p:nvSpPr>
          <p:spPr bwMode="auto">
            <a:xfrm>
              <a:off x="2749" y="1289"/>
              <a:ext cx="3" cy="7"/>
            </a:xfrm>
            <a:custGeom>
              <a:avLst/>
              <a:gdLst>
                <a:gd name="T0" fmla="*/ 0 w 23"/>
                <a:gd name="T1" fmla="*/ 6 h 51"/>
                <a:gd name="T2" fmla="*/ 0 w 23"/>
                <a:gd name="T3" fmla="*/ 6 h 51"/>
                <a:gd name="T4" fmla="*/ 0 w 23"/>
                <a:gd name="T5" fmla="*/ 6 h 51"/>
                <a:gd name="T6" fmla="*/ 0 w 23"/>
                <a:gd name="T7" fmla="*/ 7 h 51"/>
                <a:gd name="T8" fmla="*/ 1 w 23"/>
                <a:gd name="T9" fmla="*/ 7 h 51"/>
                <a:gd name="T10" fmla="*/ 1 w 23"/>
                <a:gd name="T11" fmla="*/ 7 h 51"/>
                <a:gd name="T12" fmla="*/ 1 w 23"/>
                <a:gd name="T13" fmla="*/ 7 h 51"/>
                <a:gd name="T14" fmla="*/ 1 w 23"/>
                <a:gd name="T15" fmla="*/ 7 h 51"/>
                <a:gd name="T16" fmla="*/ 2 w 23"/>
                <a:gd name="T17" fmla="*/ 7 h 51"/>
                <a:gd name="T18" fmla="*/ 2 w 23"/>
                <a:gd name="T19" fmla="*/ 7 h 51"/>
                <a:gd name="T20" fmla="*/ 2 w 23"/>
                <a:gd name="T21" fmla="*/ 7 h 51"/>
                <a:gd name="T22" fmla="*/ 2 w 23"/>
                <a:gd name="T23" fmla="*/ 7 h 51"/>
                <a:gd name="T24" fmla="*/ 2 w 23"/>
                <a:gd name="T25" fmla="*/ 7 h 51"/>
                <a:gd name="T26" fmla="*/ 2 w 23"/>
                <a:gd name="T27" fmla="*/ 6 h 51"/>
                <a:gd name="T28" fmla="*/ 2 w 23"/>
                <a:gd name="T29" fmla="*/ 6 h 51"/>
                <a:gd name="T30" fmla="*/ 2 w 23"/>
                <a:gd name="T31" fmla="*/ 6 h 51"/>
                <a:gd name="T32" fmla="*/ 2 w 23"/>
                <a:gd name="T33" fmla="*/ 6 h 51"/>
                <a:gd name="T34" fmla="*/ 3 w 23"/>
                <a:gd name="T35" fmla="*/ 6 h 51"/>
                <a:gd name="T36" fmla="*/ 3 w 23"/>
                <a:gd name="T37" fmla="*/ 6 h 51"/>
                <a:gd name="T38" fmla="*/ 3 w 23"/>
                <a:gd name="T39" fmla="*/ 5 h 51"/>
                <a:gd name="T40" fmla="*/ 3 w 23"/>
                <a:gd name="T41" fmla="*/ 5 h 51"/>
                <a:gd name="T42" fmla="*/ 3 w 23"/>
                <a:gd name="T43" fmla="*/ 5 h 51"/>
                <a:gd name="T44" fmla="*/ 3 w 23"/>
                <a:gd name="T45" fmla="*/ 5 h 51"/>
                <a:gd name="T46" fmla="*/ 3 w 23"/>
                <a:gd name="T47" fmla="*/ 4 h 51"/>
                <a:gd name="T48" fmla="*/ 3 w 23"/>
                <a:gd name="T49" fmla="*/ 4 h 51"/>
                <a:gd name="T50" fmla="*/ 3 w 23"/>
                <a:gd name="T51" fmla="*/ 4 h 51"/>
                <a:gd name="T52" fmla="*/ 3 w 23"/>
                <a:gd name="T53" fmla="*/ 4 h 51"/>
                <a:gd name="T54" fmla="*/ 3 w 23"/>
                <a:gd name="T55" fmla="*/ 3 h 51"/>
                <a:gd name="T56" fmla="*/ 3 w 23"/>
                <a:gd name="T57" fmla="*/ 3 h 51"/>
                <a:gd name="T58" fmla="*/ 3 w 23"/>
                <a:gd name="T59" fmla="*/ 2 h 51"/>
                <a:gd name="T60" fmla="*/ 3 w 23"/>
                <a:gd name="T61" fmla="*/ 2 h 51"/>
                <a:gd name="T62" fmla="*/ 3 w 23"/>
                <a:gd name="T63" fmla="*/ 2 h 51"/>
                <a:gd name="T64" fmla="*/ 3 w 23"/>
                <a:gd name="T65" fmla="*/ 1 h 51"/>
                <a:gd name="T66" fmla="*/ 3 w 23"/>
                <a:gd name="T67" fmla="*/ 1 h 51"/>
                <a:gd name="T68" fmla="*/ 2 w 23"/>
                <a:gd name="T69" fmla="*/ 1 h 51"/>
                <a:gd name="T70" fmla="*/ 2 w 23"/>
                <a:gd name="T71" fmla="*/ 1 h 51"/>
                <a:gd name="T72" fmla="*/ 2 w 23"/>
                <a:gd name="T73" fmla="*/ 1 h 51"/>
                <a:gd name="T74" fmla="*/ 2 w 23"/>
                <a:gd name="T75" fmla="*/ 1 h 51"/>
                <a:gd name="T76" fmla="*/ 2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1"/>
                <a:gd name="T125" fmla="*/ 23 w 23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1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3" y="48"/>
                  </a:lnTo>
                  <a:lnTo>
                    <a:pt x="14" y="48"/>
                  </a:lnTo>
                  <a:lnTo>
                    <a:pt x="15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1" y="42"/>
                  </a:lnTo>
                  <a:lnTo>
                    <a:pt x="21" y="41"/>
                  </a:lnTo>
                  <a:lnTo>
                    <a:pt x="22" y="40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3" y="32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3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19" y="6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4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7" name="Freeform 2649"/>
            <p:cNvSpPr>
              <a:spLocks/>
            </p:cNvSpPr>
            <p:nvPr/>
          </p:nvSpPr>
          <p:spPr bwMode="auto">
            <a:xfrm>
              <a:off x="2714" y="1301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1 h 55"/>
                <a:gd name="T42" fmla="*/ 3 w 29"/>
                <a:gd name="T43" fmla="*/ 1 h 55"/>
                <a:gd name="T44" fmla="*/ 4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2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2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3"/>
                  </a:lnTo>
                  <a:lnTo>
                    <a:pt x="2" y="40"/>
                  </a:lnTo>
                  <a:lnTo>
                    <a:pt x="2" y="34"/>
                  </a:lnTo>
                  <a:lnTo>
                    <a:pt x="1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1" y="13"/>
                  </a:lnTo>
                  <a:lnTo>
                    <a:pt x="1" y="10"/>
                  </a:lnTo>
                  <a:lnTo>
                    <a:pt x="3" y="8"/>
                  </a:lnTo>
                  <a:lnTo>
                    <a:pt x="5" y="5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5" y="5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8" y="12"/>
                  </a:lnTo>
                  <a:lnTo>
                    <a:pt x="28" y="16"/>
                  </a:lnTo>
                  <a:lnTo>
                    <a:pt x="29" y="21"/>
                  </a:lnTo>
                  <a:lnTo>
                    <a:pt x="29" y="26"/>
                  </a:lnTo>
                  <a:lnTo>
                    <a:pt x="29" y="33"/>
                  </a:lnTo>
                  <a:lnTo>
                    <a:pt x="29" y="38"/>
                  </a:lnTo>
                  <a:lnTo>
                    <a:pt x="29" y="40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6" y="50"/>
                  </a:lnTo>
                  <a:lnTo>
                    <a:pt x="23" y="52"/>
                  </a:lnTo>
                  <a:lnTo>
                    <a:pt x="23" y="53"/>
                  </a:lnTo>
                  <a:lnTo>
                    <a:pt x="21" y="54"/>
                  </a:lnTo>
                  <a:lnTo>
                    <a:pt x="18" y="55"/>
                  </a:lnTo>
                  <a:lnTo>
                    <a:pt x="15" y="55"/>
                  </a:lnTo>
                  <a:lnTo>
                    <a:pt x="11" y="55"/>
                  </a:lnTo>
                  <a:lnTo>
                    <a:pt x="10" y="55"/>
                  </a:lnTo>
                  <a:lnTo>
                    <a:pt x="7" y="55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2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58" name="Freeform 2650"/>
            <p:cNvSpPr>
              <a:spLocks/>
            </p:cNvSpPr>
            <p:nvPr/>
          </p:nvSpPr>
          <p:spPr bwMode="auto">
            <a:xfrm>
              <a:off x="2714" y="1301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0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2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4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4 h 51"/>
                <a:gd name="T50" fmla="*/ 3 w 22"/>
                <a:gd name="T51" fmla="*/ 3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3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2 w 22"/>
                <a:gd name="T71" fmla="*/ 1 h 51"/>
                <a:gd name="T72" fmla="*/ 2 w 22"/>
                <a:gd name="T73" fmla="*/ 1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w 22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1"/>
                <a:gd name="T128" fmla="*/ 22 w 22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0" y="49"/>
                  </a:lnTo>
                  <a:lnTo>
                    <a:pt x="2" y="50"/>
                  </a:lnTo>
                  <a:lnTo>
                    <a:pt x="3" y="51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1"/>
                  </a:lnTo>
                  <a:lnTo>
                    <a:pt x="12" y="51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6" y="49"/>
                  </a:lnTo>
                  <a:lnTo>
                    <a:pt x="17" y="47"/>
                  </a:lnTo>
                  <a:lnTo>
                    <a:pt x="18" y="46"/>
                  </a:lnTo>
                  <a:lnTo>
                    <a:pt x="19" y="44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1" y="38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1" y="22"/>
                  </a:lnTo>
                  <a:lnTo>
                    <a:pt x="21" y="17"/>
                  </a:lnTo>
                  <a:lnTo>
                    <a:pt x="21" y="14"/>
                  </a:lnTo>
                  <a:lnTo>
                    <a:pt x="21" y="13"/>
                  </a:lnTo>
                  <a:lnTo>
                    <a:pt x="20" y="12"/>
                  </a:lnTo>
                  <a:lnTo>
                    <a:pt x="20" y="9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9" name="Freeform 2651"/>
            <p:cNvSpPr>
              <a:spLocks/>
            </p:cNvSpPr>
            <p:nvPr/>
          </p:nvSpPr>
          <p:spPr bwMode="auto">
            <a:xfrm>
              <a:off x="2714" y="1301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0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2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4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4 h 51"/>
                <a:gd name="T50" fmla="*/ 3 w 22"/>
                <a:gd name="T51" fmla="*/ 3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3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2 w 22"/>
                <a:gd name="T71" fmla="*/ 1 h 51"/>
                <a:gd name="T72" fmla="*/ 2 w 22"/>
                <a:gd name="T73" fmla="*/ 1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1"/>
                <a:gd name="T125" fmla="*/ 22 w 22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0" y="49"/>
                  </a:lnTo>
                  <a:lnTo>
                    <a:pt x="2" y="50"/>
                  </a:lnTo>
                  <a:lnTo>
                    <a:pt x="3" y="51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1"/>
                  </a:lnTo>
                  <a:lnTo>
                    <a:pt x="12" y="51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6" y="49"/>
                  </a:lnTo>
                  <a:lnTo>
                    <a:pt x="17" y="47"/>
                  </a:lnTo>
                  <a:lnTo>
                    <a:pt x="18" y="46"/>
                  </a:lnTo>
                  <a:lnTo>
                    <a:pt x="19" y="44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1" y="38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1" y="22"/>
                  </a:lnTo>
                  <a:lnTo>
                    <a:pt x="21" y="17"/>
                  </a:lnTo>
                  <a:lnTo>
                    <a:pt x="21" y="14"/>
                  </a:lnTo>
                  <a:lnTo>
                    <a:pt x="21" y="13"/>
                  </a:lnTo>
                  <a:lnTo>
                    <a:pt x="20" y="12"/>
                  </a:lnTo>
                  <a:lnTo>
                    <a:pt x="20" y="9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4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0" name="Freeform 2652"/>
            <p:cNvSpPr>
              <a:spLocks/>
            </p:cNvSpPr>
            <p:nvPr/>
          </p:nvSpPr>
          <p:spPr bwMode="auto">
            <a:xfrm>
              <a:off x="2702" y="1305"/>
              <a:ext cx="4" cy="7"/>
            </a:xfrm>
            <a:custGeom>
              <a:avLst/>
              <a:gdLst>
                <a:gd name="T0" fmla="*/ 0 w 30"/>
                <a:gd name="T1" fmla="*/ 5 h 55"/>
                <a:gd name="T2" fmla="*/ 0 w 30"/>
                <a:gd name="T3" fmla="*/ 5 h 55"/>
                <a:gd name="T4" fmla="*/ 0 w 30"/>
                <a:gd name="T5" fmla="*/ 5 h 55"/>
                <a:gd name="T6" fmla="*/ 0 w 30"/>
                <a:gd name="T7" fmla="*/ 4 h 55"/>
                <a:gd name="T8" fmla="*/ 0 w 30"/>
                <a:gd name="T9" fmla="*/ 3 h 55"/>
                <a:gd name="T10" fmla="*/ 0 w 30"/>
                <a:gd name="T11" fmla="*/ 2 h 55"/>
                <a:gd name="T12" fmla="*/ 0 w 30"/>
                <a:gd name="T13" fmla="*/ 2 h 55"/>
                <a:gd name="T14" fmla="*/ 0 w 30"/>
                <a:gd name="T15" fmla="*/ 2 h 55"/>
                <a:gd name="T16" fmla="*/ 0 w 30"/>
                <a:gd name="T17" fmla="*/ 2 h 55"/>
                <a:gd name="T18" fmla="*/ 0 w 30"/>
                <a:gd name="T19" fmla="*/ 2 h 55"/>
                <a:gd name="T20" fmla="*/ 0 w 30"/>
                <a:gd name="T21" fmla="*/ 2 h 55"/>
                <a:gd name="T22" fmla="*/ 0 w 30"/>
                <a:gd name="T23" fmla="*/ 1 h 55"/>
                <a:gd name="T24" fmla="*/ 0 w 30"/>
                <a:gd name="T25" fmla="*/ 1 h 55"/>
                <a:gd name="T26" fmla="*/ 1 w 30"/>
                <a:gd name="T27" fmla="*/ 1 h 55"/>
                <a:gd name="T28" fmla="*/ 1 w 30"/>
                <a:gd name="T29" fmla="*/ 0 h 55"/>
                <a:gd name="T30" fmla="*/ 2 w 30"/>
                <a:gd name="T31" fmla="*/ 0 h 55"/>
                <a:gd name="T32" fmla="*/ 2 w 30"/>
                <a:gd name="T33" fmla="*/ 0 h 55"/>
                <a:gd name="T34" fmla="*/ 2 w 30"/>
                <a:gd name="T35" fmla="*/ 0 h 55"/>
                <a:gd name="T36" fmla="*/ 2 w 30"/>
                <a:gd name="T37" fmla="*/ 0 h 55"/>
                <a:gd name="T38" fmla="*/ 3 w 30"/>
                <a:gd name="T39" fmla="*/ 0 h 55"/>
                <a:gd name="T40" fmla="*/ 3 w 30"/>
                <a:gd name="T41" fmla="*/ 0 h 55"/>
                <a:gd name="T42" fmla="*/ 3 w 30"/>
                <a:gd name="T43" fmla="*/ 1 h 55"/>
                <a:gd name="T44" fmla="*/ 3 w 30"/>
                <a:gd name="T45" fmla="*/ 1 h 55"/>
                <a:gd name="T46" fmla="*/ 4 w 30"/>
                <a:gd name="T47" fmla="*/ 1 h 55"/>
                <a:gd name="T48" fmla="*/ 4 w 30"/>
                <a:gd name="T49" fmla="*/ 1 h 55"/>
                <a:gd name="T50" fmla="*/ 4 w 30"/>
                <a:gd name="T51" fmla="*/ 1 h 55"/>
                <a:gd name="T52" fmla="*/ 4 w 30"/>
                <a:gd name="T53" fmla="*/ 2 h 55"/>
                <a:gd name="T54" fmla="*/ 4 w 30"/>
                <a:gd name="T55" fmla="*/ 3 h 55"/>
                <a:gd name="T56" fmla="*/ 4 w 30"/>
                <a:gd name="T57" fmla="*/ 3 h 55"/>
                <a:gd name="T58" fmla="*/ 4 w 30"/>
                <a:gd name="T59" fmla="*/ 4 h 55"/>
                <a:gd name="T60" fmla="*/ 4 w 30"/>
                <a:gd name="T61" fmla="*/ 5 h 55"/>
                <a:gd name="T62" fmla="*/ 4 w 30"/>
                <a:gd name="T63" fmla="*/ 5 h 55"/>
                <a:gd name="T64" fmla="*/ 4 w 30"/>
                <a:gd name="T65" fmla="*/ 5 h 55"/>
                <a:gd name="T66" fmla="*/ 4 w 30"/>
                <a:gd name="T67" fmla="*/ 6 h 55"/>
                <a:gd name="T68" fmla="*/ 3 w 30"/>
                <a:gd name="T69" fmla="*/ 6 h 55"/>
                <a:gd name="T70" fmla="*/ 3 w 30"/>
                <a:gd name="T71" fmla="*/ 6 h 55"/>
                <a:gd name="T72" fmla="*/ 3 w 30"/>
                <a:gd name="T73" fmla="*/ 6 h 55"/>
                <a:gd name="T74" fmla="*/ 3 w 30"/>
                <a:gd name="T75" fmla="*/ 7 h 55"/>
                <a:gd name="T76" fmla="*/ 2 w 30"/>
                <a:gd name="T77" fmla="*/ 7 h 55"/>
                <a:gd name="T78" fmla="*/ 2 w 30"/>
                <a:gd name="T79" fmla="*/ 7 h 55"/>
                <a:gd name="T80" fmla="*/ 1 w 30"/>
                <a:gd name="T81" fmla="*/ 7 h 55"/>
                <a:gd name="T82" fmla="*/ 1 w 30"/>
                <a:gd name="T83" fmla="*/ 7 h 55"/>
                <a:gd name="T84" fmla="*/ 1 w 30"/>
                <a:gd name="T85" fmla="*/ 7 h 55"/>
                <a:gd name="T86" fmla="*/ 1 w 30"/>
                <a:gd name="T87" fmla="*/ 7 h 55"/>
                <a:gd name="T88" fmla="*/ 0 w 30"/>
                <a:gd name="T89" fmla="*/ 6 h 55"/>
                <a:gd name="T90" fmla="*/ 0 w 30"/>
                <a:gd name="T91" fmla="*/ 6 h 55"/>
                <a:gd name="T92" fmla="*/ 0 w 30"/>
                <a:gd name="T93" fmla="*/ 6 h 55"/>
                <a:gd name="T94" fmla="*/ 0 w 30"/>
                <a:gd name="T95" fmla="*/ 6 h 55"/>
                <a:gd name="T96" fmla="*/ 0 w 30"/>
                <a:gd name="T97" fmla="*/ 6 h 55"/>
                <a:gd name="T98" fmla="*/ 0 w 30"/>
                <a:gd name="T99" fmla="*/ 5 h 55"/>
                <a:gd name="T100" fmla="*/ 0 w 30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5"/>
                <a:gd name="T155" fmla="*/ 30 w 30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5">
                  <a:moveTo>
                    <a:pt x="1" y="42"/>
                  </a:moveTo>
                  <a:lnTo>
                    <a:pt x="1" y="41"/>
                  </a:lnTo>
                  <a:lnTo>
                    <a:pt x="1" y="39"/>
                  </a:lnTo>
                  <a:lnTo>
                    <a:pt x="1" y="33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5" y="4"/>
                  </a:lnTo>
                  <a:lnTo>
                    <a:pt x="8" y="2"/>
                  </a:lnTo>
                  <a:lnTo>
                    <a:pt x="12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6"/>
                  </a:lnTo>
                  <a:lnTo>
                    <a:pt x="28" y="8"/>
                  </a:lnTo>
                  <a:lnTo>
                    <a:pt x="28" y="11"/>
                  </a:lnTo>
                  <a:lnTo>
                    <a:pt x="29" y="15"/>
                  </a:lnTo>
                  <a:lnTo>
                    <a:pt x="29" y="20"/>
                  </a:lnTo>
                  <a:lnTo>
                    <a:pt x="30" y="26"/>
                  </a:lnTo>
                  <a:lnTo>
                    <a:pt x="30" y="32"/>
                  </a:lnTo>
                  <a:lnTo>
                    <a:pt x="30" y="38"/>
                  </a:lnTo>
                  <a:lnTo>
                    <a:pt x="29" y="39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51"/>
                  </a:lnTo>
                  <a:lnTo>
                    <a:pt x="22" y="51"/>
                  </a:lnTo>
                  <a:lnTo>
                    <a:pt x="21" y="52"/>
                  </a:lnTo>
                  <a:lnTo>
                    <a:pt x="18" y="55"/>
                  </a:lnTo>
                  <a:lnTo>
                    <a:pt x="14" y="55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8" y="54"/>
                  </a:lnTo>
                  <a:lnTo>
                    <a:pt x="5" y="52"/>
                  </a:lnTo>
                  <a:lnTo>
                    <a:pt x="2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3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61" name="Freeform 2653"/>
            <p:cNvSpPr>
              <a:spLocks/>
            </p:cNvSpPr>
            <p:nvPr/>
          </p:nvSpPr>
          <p:spPr bwMode="auto">
            <a:xfrm>
              <a:off x="2702" y="1305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2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3 w 22"/>
                <a:gd name="T31" fmla="*/ 6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5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4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2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0 h 50"/>
                <a:gd name="T72" fmla="*/ 3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w 22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0"/>
                <a:gd name="T128" fmla="*/ 22 w 22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0">
                  <a:moveTo>
                    <a:pt x="0" y="46"/>
                  </a:moveTo>
                  <a:lnTo>
                    <a:pt x="0" y="47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5" y="49"/>
                  </a:lnTo>
                  <a:lnTo>
                    <a:pt x="7" y="50"/>
                  </a:lnTo>
                  <a:lnTo>
                    <a:pt x="10" y="50"/>
                  </a:lnTo>
                  <a:lnTo>
                    <a:pt x="11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2" y="36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7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0" y="9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2" name="Freeform 2654"/>
            <p:cNvSpPr>
              <a:spLocks/>
            </p:cNvSpPr>
            <p:nvPr/>
          </p:nvSpPr>
          <p:spPr bwMode="auto">
            <a:xfrm>
              <a:off x="2702" y="1305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2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3 w 22"/>
                <a:gd name="T31" fmla="*/ 6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5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4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2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0 h 50"/>
                <a:gd name="T72" fmla="*/ 3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0"/>
                <a:gd name="T125" fmla="*/ 22 w 22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0">
                  <a:moveTo>
                    <a:pt x="0" y="46"/>
                  </a:moveTo>
                  <a:lnTo>
                    <a:pt x="0" y="47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5" y="49"/>
                  </a:lnTo>
                  <a:lnTo>
                    <a:pt x="7" y="50"/>
                  </a:lnTo>
                  <a:lnTo>
                    <a:pt x="10" y="50"/>
                  </a:lnTo>
                  <a:lnTo>
                    <a:pt x="11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2" y="36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7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0" y="9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3" name="Freeform 2655"/>
            <p:cNvSpPr>
              <a:spLocks/>
            </p:cNvSpPr>
            <p:nvPr/>
          </p:nvSpPr>
          <p:spPr bwMode="auto">
            <a:xfrm>
              <a:off x="2690" y="1309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0 h 55"/>
                <a:gd name="T44" fmla="*/ 4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39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5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2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8" y="42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52"/>
                  </a:lnTo>
                  <a:lnTo>
                    <a:pt x="20" y="53"/>
                  </a:lnTo>
                  <a:lnTo>
                    <a:pt x="17" y="54"/>
                  </a:lnTo>
                  <a:lnTo>
                    <a:pt x="14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64" name="Freeform 2656"/>
            <p:cNvSpPr>
              <a:spLocks/>
            </p:cNvSpPr>
            <p:nvPr/>
          </p:nvSpPr>
          <p:spPr bwMode="auto">
            <a:xfrm>
              <a:off x="2690" y="1309"/>
              <a:ext cx="4" cy="6"/>
            </a:xfrm>
            <a:custGeom>
              <a:avLst/>
              <a:gdLst>
                <a:gd name="T0" fmla="*/ 0 w 23"/>
                <a:gd name="T1" fmla="*/ 5 h 51"/>
                <a:gd name="T2" fmla="*/ 0 w 23"/>
                <a:gd name="T3" fmla="*/ 5 h 51"/>
                <a:gd name="T4" fmla="*/ 0 w 23"/>
                <a:gd name="T5" fmla="*/ 6 h 51"/>
                <a:gd name="T6" fmla="*/ 1 w 23"/>
                <a:gd name="T7" fmla="*/ 6 h 51"/>
                <a:gd name="T8" fmla="*/ 1 w 23"/>
                <a:gd name="T9" fmla="*/ 6 h 51"/>
                <a:gd name="T10" fmla="*/ 1 w 23"/>
                <a:gd name="T11" fmla="*/ 6 h 51"/>
                <a:gd name="T12" fmla="*/ 2 w 23"/>
                <a:gd name="T13" fmla="*/ 6 h 51"/>
                <a:gd name="T14" fmla="*/ 2 w 23"/>
                <a:gd name="T15" fmla="*/ 6 h 51"/>
                <a:gd name="T16" fmla="*/ 2 w 23"/>
                <a:gd name="T17" fmla="*/ 6 h 51"/>
                <a:gd name="T18" fmla="*/ 2 w 23"/>
                <a:gd name="T19" fmla="*/ 6 h 51"/>
                <a:gd name="T20" fmla="*/ 2 w 23"/>
                <a:gd name="T21" fmla="*/ 6 h 51"/>
                <a:gd name="T22" fmla="*/ 2 w 23"/>
                <a:gd name="T23" fmla="*/ 6 h 51"/>
                <a:gd name="T24" fmla="*/ 2 w 23"/>
                <a:gd name="T25" fmla="*/ 6 h 51"/>
                <a:gd name="T26" fmla="*/ 3 w 23"/>
                <a:gd name="T27" fmla="*/ 6 h 51"/>
                <a:gd name="T28" fmla="*/ 3 w 23"/>
                <a:gd name="T29" fmla="*/ 6 h 51"/>
                <a:gd name="T30" fmla="*/ 3 w 23"/>
                <a:gd name="T31" fmla="*/ 5 h 51"/>
                <a:gd name="T32" fmla="*/ 3 w 23"/>
                <a:gd name="T33" fmla="*/ 5 h 51"/>
                <a:gd name="T34" fmla="*/ 4 w 23"/>
                <a:gd name="T35" fmla="*/ 5 h 51"/>
                <a:gd name="T36" fmla="*/ 4 w 23"/>
                <a:gd name="T37" fmla="*/ 5 h 51"/>
                <a:gd name="T38" fmla="*/ 4 w 23"/>
                <a:gd name="T39" fmla="*/ 5 h 51"/>
                <a:gd name="T40" fmla="*/ 4 w 23"/>
                <a:gd name="T41" fmla="*/ 4 h 51"/>
                <a:gd name="T42" fmla="*/ 4 w 23"/>
                <a:gd name="T43" fmla="*/ 4 h 51"/>
                <a:gd name="T44" fmla="*/ 4 w 23"/>
                <a:gd name="T45" fmla="*/ 4 h 51"/>
                <a:gd name="T46" fmla="*/ 4 w 23"/>
                <a:gd name="T47" fmla="*/ 4 h 51"/>
                <a:gd name="T48" fmla="*/ 4 w 23"/>
                <a:gd name="T49" fmla="*/ 3 h 51"/>
                <a:gd name="T50" fmla="*/ 4 w 23"/>
                <a:gd name="T51" fmla="*/ 3 h 51"/>
                <a:gd name="T52" fmla="*/ 4 w 23"/>
                <a:gd name="T53" fmla="*/ 3 h 51"/>
                <a:gd name="T54" fmla="*/ 4 w 23"/>
                <a:gd name="T55" fmla="*/ 3 h 51"/>
                <a:gd name="T56" fmla="*/ 4 w 23"/>
                <a:gd name="T57" fmla="*/ 2 h 51"/>
                <a:gd name="T58" fmla="*/ 4 w 23"/>
                <a:gd name="T59" fmla="*/ 2 h 51"/>
                <a:gd name="T60" fmla="*/ 4 w 23"/>
                <a:gd name="T61" fmla="*/ 1 h 51"/>
                <a:gd name="T62" fmla="*/ 4 w 23"/>
                <a:gd name="T63" fmla="*/ 1 h 51"/>
                <a:gd name="T64" fmla="*/ 4 w 23"/>
                <a:gd name="T65" fmla="*/ 1 h 51"/>
                <a:gd name="T66" fmla="*/ 4 w 23"/>
                <a:gd name="T67" fmla="*/ 1 h 51"/>
                <a:gd name="T68" fmla="*/ 3 w 23"/>
                <a:gd name="T69" fmla="*/ 1 h 51"/>
                <a:gd name="T70" fmla="*/ 3 w 23"/>
                <a:gd name="T71" fmla="*/ 1 h 51"/>
                <a:gd name="T72" fmla="*/ 3 w 23"/>
                <a:gd name="T73" fmla="*/ 1 h 51"/>
                <a:gd name="T74" fmla="*/ 3 w 23"/>
                <a:gd name="T75" fmla="*/ 0 h 51"/>
                <a:gd name="T76" fmla="*/ 3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w 23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1"/>
                <a:gd name="T128" fmla="*/ 23 w 23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1">
                  <a:moveTo>
                    <a:pt x="0" y="46"/>
                  </a:moveTo>
                  <a:lnTo>
                    <a:pt x="1" y="46"/>
                  </a:lnTo>
                  <a:lnTo>
                    <a:pt x="1" y="47"/>
                  </a:lnTo>
                  <a:lnTo>
                    <a:pt x="3" y="48"/>
                  </a:lnTo>
                  <a:lnTo>
                    <a:pt x="4" y="49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1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1" y="43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2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2" y="12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5" name="Freeform 2657"/>
            <p:cNvSpPr>
              <a:spLocks/>
            </p:cNvSpPr>
            <p:nvPr/>
          </p:nvSpPr>
          <p:spPr bwMode="auto">
            <a:xfrm>
              <a:off x="2690" y="1309"/>
              <a:ext cx="4" cy="6"/>
            </a:xfrm>
            <a:custGeom>
              <a:avLst/>
              <a:gdLst>
                <a:gd name="T0" fmla="*/ 0 w 23"/>
                <a:gd name="T1" fmla="*/ 5 h 51"/>
                <a:gd name="T2" fmla="*/ 0 w 23"/>
                <a:gd name="T3" fmla="*/ 5 h 51"/>
                <a:gd name="T4" fmla="*/ 0 w 23"/>
                <a:gd name="T5" fmla="*/ 6 h 51"/>
                <a:gd name="T6" fmla="*/ 1 w 23"/>
                <a:gd name="T7" fmla="*/ 6 h 51"/>
                <a:gd name="T8" fmla="*/ 1 w 23"/>
                <a:gd name="T9" fmla="*/ 6 h 51"/>
                <a:gd name="T10" fmla="*/ 1 w 23"/>
                <a:gd name="T11" fmla="*/ 6 h 51"/>
                <a:gd name="T12" fmla="*/ 2 w 23"/>
                <a:gd name="T13" fmla="*/ 6 h 51"/>
                <a:gd name="T14" fmla="*/ 2 w 23"/>
                <a:gd name="T15" fmla="*/ 6 h 51"/>
                <a:gd name="T16" fmla="*/ 2 w 23"/>
                <a:gd name="T17" fmla="*/ 6 h 51"/>
                <a:gd name="T18" fmla="*/ 2 w 23"/>
                <a:gd name="T19" fmla="*/ 6 h 51"/>
                <a:gd name="T20" fmla="*/ 2 w 23"/>
                <a:gd name="T21" fmla="*/ 6 h 51"/>
                <a:gd name="T22" fmla="*/ 2 w 23"/>
                <a:gd name="T23" fmla="*/ 6 h 51"/>
                <a:gd name="T24" fmla="*/ 2 w 23"/>
                <a:gd name="T25" fmla="*/ 6 h 51"/>
                <a:gd name="T26" fmla="*/ 3 w 23"/>
                <a:gd name="T27" fmla="*/ 6 h 51"/>
                <a:gd name="T28" fmla="*/ 3 w 23"/>
                <a:gd name="T29" fmla="*/ 6 h 51"/>
                <a:gd name="T30" fmla="*/ 3 w 23"/>
                <a:gd name="T31" fmla="*/ 5 h 51"/>
                <a:gd name="T32" fmla="*/ 3 w 23"/>
                <a:gd name="T33" fmla="*/ 5 h 51"/>
                <a:gd name="T34" fmla="*/ 4 w 23"/>
                <a:gd name="T35" fmla="*/ 5 h 51"/>
                <a:gd name="T36" fmla="*/ 4 w 23"/>
                <a:gd name="T37" fmla="*/ 5 h 51"/>
                <a:gd name="T38" fmla="*/ 4 w 23"/>
                <a:gd name="T39" fmla="*/ 5 h 51"/>
                <a:gd name="T40" fmla="*/ 4 w 23"/>
                <a:gd name="T41" fmla="*/ 4 h 51"/>
                <a:gd name="T42" fmla="*/ 4 w 23"/>
                <a:gd name="T43" fmla="*/ 4 h 51"/>
                <a:gd name="T44" fmla="*/ 4 w 23"/>
                <a:gd name="T45" fmla="*/ 4 h 51"/>
                <a:gd name="T46" fmla="*/ 4 w 23"/>
                <a:gd name="T47" fmla="*/ 4 h 51"/>
                <a:gd name="T48" fmla="*/ 4 w 23"/>
                <a:gd name="T49" fmla="*/ 3 h 51"/>
                <a:gd name="T50" fmla="*/ 4 w 23"/>
                <a:gd name="T51" fmla="*/ 3 h 51"/>
                <a:gd name="T52" fmla="*/ 4 w 23"/>
                <a:gd name="T53" fmla="*/ 3 h 51"/>
                <a:gd name="T54" fmla="*/ 4 w 23"/>
                <a:gd name="T55" fmla="*/ 3 h 51"/>
                <a:gd name="T56" fmla="*/ 4 w 23"/>
                <a:gd name="T57" fmla="*/ 2 h 51"/>
                <a:gd name="T58" fmla="*/ 4 w 23"/>
                <a:gd name="T59" fmla="*/ 2 h 51"/>
                <a:gd name="T60" fmla="*/ 4 w 23"/>
                <a:gd name="T61" fmla="*/ 1 h 51"/>
                <a:gd name="T62" fmla="*/ 4 w 23"/>
                <a:gd name="T63" fmla="*/ 1 h 51"/>
                <a:gd name="T64" fmla="*/ 4 w 23"/>
                <a:gd name="T65" fmla="*/ 1 h 51"/>
                <a:gd name="T66" fmla="*/ 4 w 23"/>
                <a:gd name="T67" fmla="*/ 1 h 51"/>
                <a:gd name="T68" fmla="*/ 3 w 23"/>
                <a:gd name="T69" fmla="*/ 1 h 51"/>
                <a:gd name="T70" fmla="*/ 3 w 23"/>
                <a:gd name="T71" fmla="*/ 1 h 51"/>
                <a:gd name="T72" fmla="*/ 3 w 23"/>
                <a:gd name="T73" fmla="*/ 1 h 51"/>
                <a:gd name="T74" fmla="*/ 3 w 23"/>
                <a:gd name="T75" fmla="*/ 0 h 51"/>
                <a:gd name="T76" fmla="*/ 3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1"/>
                <a:gd name="T125" fmla="*/ 23 w 23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1">
                  <a:moveTo>
                    <a:pt x="0" y="46"/>
                  </a:moveTo>
                  <a:lnTo>
                    <a:pt x="1" y="46"/>
                  </a:lnTo>
                  <a:lnTo>
                    <a:pt x="1" y="47"/>
                  </a:lnTo>
                  <a:lnTo>
                    <a:pt x="3" y="48"/>
                  </a:lnTo>
                  <a:lnTo>
                    <a:pt x="4" y="49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1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1" y="43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2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2" y="12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6" name="Freeform 2658"/>
            <p:cNvSpPr>
              <a:spLocks/>
            </p:cNvSpPr>
            <p:nvPr/>
          </p:nvSpPr>
          <p:spPr bwMode="auto">
            <a:xfrm>
              <a:off x="2678" y="1313"/>
              <a:ext cx="5" cy="7"/>
            </a:xfrm>
            <a:custGeom>
              <a:avLst/>
              <a:gdLst>
                <a:gd name="T0" fmla="*/ 0 w 29"/>
                <a:gd name="T1" fmla="*/ 5 h 54"/>
                <a:gd name="T2" fmla="*/ 0 w 29"/>
                <a:gd name="T3" fmla="*/ 5 h 54"/>
                <a:gd name="T4" fmla="*/ 0 w 29"/>
                <a:gd name="T5" fmla="*/ 5 h 54"/>
                <a:gd name="T6" fmla="*/ 0 w 29"/>
                <a:gd name="T7" fmla="*/ 4 h 54"/>
                <a:gd name="T8" fmla="*/ 0 w 29"/>
                <a:gd name="T9" fmla="*/ 3 h 54"/>
                <a:gd name="T10" fmla="*/ 0 w 29"/>
                <a:gd name="T11" fmla="*/ 2 h 54"/>
                <a:gd name="T12" fmla="*/ 0 w 29"/>
                <a:gd name="T13" fmla="*/ 2 h 54"/>
                <a:gd name="T14" fmla="*/ 0 w 29"/>
                <a:gd name="T15" fmla="*/ 2 h 54"/>
                <a:gd name="T16" fmla="*/ 0 w 29"/>
                <a:gd name="T17" fmla="*/ 2 h 54"/>
                <a:gd name="T18" fmla="*/ 0 w 29"/>
                <a:gd name="T19" fmla="*/ 2 h 54"/>
                <a:gd name="T20" fmla="*/ 0 w 29"/>
                <a:gd name="T21" fmla="*/ 2 h 54"/>
                <a:gd name="T22" fmla="*/ 0 w 29"/>
                <a:gd name="T23" fmla="*/ 1 h 54"/>
                <a:gd name="T24" fmla="*/ 0 w 29"/>
                <a:gd name="T25" fmla="*/ 1 h 54"/>
                <a:gd name="T26" fmla="*/ 1 w 29"/>
                <a:gd name="T27" fmla="*/ 1 h 54"/>
                <a:gd name="T28" fmla="*/ 1 w 29"/>
                <a:gd name="T29" fmla="*/ 0 h 54"/>
                <a:gd name="T30" fmla="*/ 2 w 29"/>
                <a:gd name="T31" fmla="*/ 0 h 54"/>
                <a:gd name="T32" fmla="*/ 2 w 29"/>
                <a:gd name="T33" fmla="*/ 0 h 54"/>
                <a:gd name="T34" fmla="*/ 2 w 29"/>
                <a:gd name="T35" fmla="*/ 0 h 54"/>
                <a:gd name="T36" fmla="*/ 3 w 29"/>
                <a:gd name="T37" fmla="*/ 0 h 54"/>
                <a:gd name="T38" fmla="*/ 4 w 29"/>
                <a:gd name="T39" fmla="*/ 0 h 54"/>
                <a:gd name="T40" fmla="*/ 4 w 29"/>
                <a:gd name="T41" fmla="*/ 0 h 54"/>
                <a:gd name="T42" fmla="*/ 4 w 29"/>
                <a:gd name="T43" fmla="*/ 0 h 54"/>
                <a:gd name="T44" fmla="*/ 4 w 29"/>
                <a:gd name="T45" fmla="*/ 1 h 54"/>
                <a:gd name="T46" fmla="*/ 4 w 29"/>
                <a:gd name="T47" fmla="*/ 1 h 54"/>
                <a:gd name="T48" fmla="*/ 5 w 29"/>
                <a:gd name="T49" fmla="*/ 1 h 54"/>
                <a:gd name="T50" fmla="*/ 5 w 29"/>
                <a:gd name="T51" fmla="*/ 1 h 54"/>
                <a:gd name="T52" fmla="*/ 5 w 29"/>
                <a:gd name="T53" fmla="*/ 2 h 54"/>
                <a:gd name="T54" fmla="*/ 5 w 29"/>
                <a:gd name="T55" fmla="*/ 3 h 54"/>
                <a:gd name="T56" fmla="*/ 5 w 29"/>
                <a:gd name="T57" fmla="*/ 3 h 54"/>
                <a:gd name="T58" fmla="*/ 5 w 29"/>
                <a:gd name="T59" fmla="*/ 4 h 54"/>
                <a:gd name="T60" fmla="*/ 5 w 29"/>
                <a:gd name="T61" fmla="*/ 5 h 54"/>
                <a:gd name="T62" fmla="*/ 5 w 29"/>
                <a:gd name="T63" fmla="*/ 5 h 54"/>
                <a:gd name="T64" fmla="*/ 5 w 29"/>
                <a:gd name="T65" fmla="*/ 5 h 54"/>
                <a:gd name="T66" fmla="*/ 5 w 29"/>
                <a:gd name="T67" fmla="*/ 6 h 54"/>
                <a:gd name="T68" fmla="*/ 4 w 29"/>
                <a:gd name="T69" fmla="*/ 6 h 54"/>
                <a:gd name="T70" fmla="*/ 4 w 29"/>
                <a:gd name="T71" fmla="*/ 7 h 54"/>
                <a:gd name="T72" fmla="*/ 4 w 29"/>
                <a:gd name="T73" fmla="*/ 7 h 54"/>
                <a:gd name="T74" fmla="*/ 3 w 29"/>
                <a:gd name="T75" fmla="*/ 7 h 54"/>
                <a:gd name="T76" fmla="*/ 3 w 29"/>
                <a:gd name="T77" fmla="*/ 7 h 54"/>
                <a:gd name="T78" fmla="*/ 2 w 29"/>
                <a:gd name="T79" fmla="*/ 7 h 54"/>
                <a:gd name="T80" fmla="*/ 2 w 29"/>
                <a:gd name="T81" fmla="*/ 7 h 54"/>
                <a:gd name="T82" fmla="*/ 1 w 29"/>
                <a:gd name="T83" fmla="*/ 7 h 54"/>
                <a:gd name="T84" fmla="*/ 1 w 29"/>
                <a:gd name="T85" fmla="*/ 7 h 54"/>
                <a:gd name="T86" fmla="*/ 1 w 29"/>
                <a:gd name="T87" fmla="*/ 7 h 54"/>
                <a:gd name="T88" fmla="*/ 0 w 29"/>
                <a:gd name="T89" fmla="*/ 6 h 54"/>
                <a:gd name="T90" fmla="*/ 0 w 29"/>
                <a:gd name="T91" fmla="*/ 6 h 54"/>
                <a:gd name="T92" fmla="*/ 0 w 29"/>
                <a:gd name="T93" fmla="*/ 6 h 54"/>
                <a:gd name="T94" fmla="*/ 0 w 29"/>
                <a:gd name="T95" fmla="*/ 6 h 54"/>
                <a:gd name="T96" fmla="*/ 0 w 29"/>
                <a:gd name="T97" fmla="*/ 6 h 54"/>
                <a:gd name="T98" fmla="*/ 0 w 29"/>
                <a:gd name="T99" fmla="*/ 6 h 54"/>
                <a:gd name="T100" fmla="*/ 0 w 29"/>
                <a:gd name="T101" fmla="*/ 5 h 5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4"/>
                <a:gd name="T155" fmla="*/ 29 w 29"/>
                <a:gd name="T156" fmla="*/ 54 h 5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4">
                  <a:moveTo>
                    <a:pt x="1" y="42"/>
                  </a:moveTo>
                  <a:lnTo>
                    <a:pt x="1" y="41"/>
                  </a:lnTo>
                  <a:lnTo>
                    <a:pt x="1" y="38"/>
                  </a:lnTo>
                  <a:lnTo>
                    <a:pt x="1" y="33"/>
                  </a:lnTo>
                  <a:lnTo>
                    <a:pt x="1" y="26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7" y="11"/>
                  </a:lnTo>
                  <a:lnTo>
                    <a:pt x="28" y="14"/>
                  </a:lnTo>
                  <a:lnTo>
                    <a:pt x="28" y="20"/>
                  </a:lnTo>
                  <a:lnTo>
                    <a:pt x="29" y="25"/>
                  </a:lnTo>
                  <a:lnTo>
                    <a:pt x="29" y="31"/>
                  </a:lnTo>
                  <a:lnTo>
                    <a:pt x="28" y="38"/>
                  </a:lnTo>
                  <a:lnTo>
                    <a:pt x="28" y="39"/>
                  </a:lnTo>
                  <a:lnTo>
                    <a:pt x="28" y="41"/>
                  </a:lnTo>
                  <a:lnTo>
                    <a:pt x="27" y="44"/>
                  </a:lnTo>
                  <a:lnTo>
                    <a:pt x="25" y="48"/>
                  </a:lnTo>
                  <a:lnTo>
                    <a:pt x="23" y="51"/>
                  </a:lnTo>
                  <a:lnTo>
                    <a:pt x="22" y="51"/>
                  </a:lnTo>
                  <a:lnTo>
                    <a:pt x="20" y="52"/>
                  </a:lnTo>
                  <a:lnTo>
                    <a:pt x="18" y="53"/>
                  </a:lnTo>
                  <a:lnTo>
                    <a:pt x="13" y="54"/>
                  </a:lnTo>
                  <a:lnTo>
                    <a:pt x="9" y="54"/>
                  </a:lnTo>
                  <a:lnTo>
                    <a:pt x="8" y="54"/>
                  </a:lnTo>
                  <a:lnTo>
                    <a:pt x="6" y="53"/>
                  </a:lnTo>
                  <a:lnTo>
                    <a:pt x="4" y="52"/>
                  </a:lnTo>
                  <a:lnTo>
                    <a:pt x="2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67" name="Freeform 2659"/>
            <p:cNvSpPr>
              <a:spLocks/>
            </p:cNvSpPr>
            <p:nvPr/>
          </p:nvSpPr>
          <p:spPr bwMode="auto">
            <a:xfrm>
              <a:off x="2679" y="1313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1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2 w 22"/>
                <a:gd name="T31" fmla="*/ 5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4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3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2 h 50"/>
                <a:gd name="T58" fmla="*/ 3 w 22"/>
                <a:gd name="T59" fmla="*/ 2 h 50"/>
                <a:gd name="T60" fmla="*/ 3 w 22"/>
                <a:gd name="T61" fmla="*/ 1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0 h 50"/>
                <a:gd name="T72" fmla="*/ 2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w 22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0"/>
                <a:gd name="T128" fmla="*/ 22 w 22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50"/>
                  </a:lnTo>
                  <a:lnTo>
                    <a:pt x="8" y="50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4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5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1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8" name="Freeform 2660"/>
            <p:cNvSpPr>
              <a:spLocks/>
            </p:cNvSpPr>
            <p:nvPr/>
          </p:nvSpPr>
          <p:spPr bwMode="auto">
            <a:xfrm>
              <a:off x="2679" y="1313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1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2 w 22"/>
                <a:gd name="T31" fmla="*/ 5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4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3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2 h 50"/>
                <a:gd name="T58" fmla="*/ 3 w 22"/>
                <a:gd name="T59" fmla="*/ 2 h 50"/>
                <a:gd name="T60" fmla="*/ 3 w 22"/>
                <a:gd name="T61" fmla="*/ 1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0 h 50"/>
                <a:gd name="T72" fmla="*/ 2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0"/>
                <a:gd name="T125" fmla="*/ 22 w 22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50"/>
                  </a:lnTo>
                  <a:lnTo>
                    <a:pt x="8" y="50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4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5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9" name="Freeform 2661"/>
            <p:cNvSpPr>
              <a:spLocks/>
            </p:cNvSpPr>
            <p:nvPr/>
          </p:nvSpPr>
          <p:spPr bwMode="auto">
            <a:xfrm>
              <a:off x="2667" y="1317"/>
              <a:ext cx="4" cy="6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4 h 55"/>
                <a:gd name="T4" fmla="*/ 0 w 29"/>
                <a:gd name="T5" fmla="*/ 4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1 h 55"/>
                <a:gd name="T20" fmla="*/ 0 w 29"/>
                <a:gd name="T21" fmla="*/ 1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0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0 h 55"/>
                <a:gd name="T44" fmla="*/ 3 w 29"/>
                <a:gd name="T45" fmla="*/ 0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2 h 55"/>
                <a:gd name="T56" fmla="*/ 4 w 29"/>
                <a:gd name="T57" fmla="*/ 3 h 55"/>
                <a:gd name="T58" fmla="*/ 4 w 29"/>
                <a:gd name="T59" fmla="*/ 3 h 55"/>
                <a:gd name="T60" fmla="*/ 4 w 29"/>
                <a:gd name="T61" fmla="*/ 4 h 55"/>
                <a:gd name="T62" fmla="*/ 4 w 29"/>
                <a:gd name="T63" fmla="*/ 4 h 55"/>
                <a:gd name="T64" fmla="*/ 4 w 29"/>
                <a:gd name="T65" fmla="*/ 4 h 55"/>
                <a:gd name="T66" fmla="*/ 4 w 29"/>
                <a:gd name="T67" fmla="*/ 5 h 55"/>
                <a:gd name="T68" fmla="*/ 4 w 29"/>
                <a:gd name="T69" fmla="*/ 5 h 55"/>
                <a:gd name="T70" fmla="*/ 3 w 29"/>
                <a:gd name="T71" fmla="*/ 6 h 55"/>
                <a:gd name="T72" fmla="*/ 3 w 29"/>
                <a:gd name="T73" fmla="*/ 6 h 55"/>
                <a:gd name="T74" fmla="*/ 3 w 29"/>
                <a:gd name="T75" fmla="*/ 6 h 55"/>
                <a:gd name="T76" fmla="*/ 2 w 29"/>
                <a:gd name="T77" fmla="*/ 6 h 55"/>
                <a:gd name="T78" fmla="*/ 2 w 29"/>
                <a:gd name="T79" fmla="*/ 6 h 55"/>
                <a:gd name="T80" fmla="*/ 1 w 29"/>
                <a:gd name="T81" fmla="*/ 6 h 55"/>
                <a:gd name="T82" fmla="*/ 1 w 29"/>
                <a:gd name="T83" fmla="*/ 6 h 55"/>
                <a:gd name="T84" fmla="*/ 1 w 29"/>
                <a:gd name="T85" fmla="*/ 6 h 55"/>
                <a:gd name="T86" fmla="*/ 1 w 29"/>
                <a:gd name="T87" fmla="*/ 6 h 55"/>
                <a:gd name="T88" fmla="*/ 0 w 29"/>
                <a:gd name="T89" fmla="*/ 5 h 55"/>
                <a:gd name="T90" fmla="*/ 0 w 29"/>
                <a:gd name="T91" fmla="*/ 5 h 55"/>
                <a:gd name="T92" fmla="*/ 0 w 29"/>
                <a:gd name="T93" fmla="*/ 5 h 55"/>
                <a:gd name="T94" fmla="*/ 0 w 29"/>
                <a:gd name="T95" fmla="*/ 5 h 55"/>
                <a:gd name="T96" fmla="*/ 0 w 29"/>
                <a:gd name="T97" fmla="*/ 5 h 55"/>
                <a:gd name="T98" fmla="*/ 0 w 29"/>
                <a:gd name="T99" fmla="*/ 5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1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26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5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1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8" y="41"/>
                  </a:lnTo>
                  <a:lnTo>
                    <a:pt x="27" y="45"/>
                  </a:lnTo>
                  <a:lnTo>
                    <a:pt x="26" y="48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1" y="53"/>
                  </a:lnTo>
                  <a:lnTo>
                    <a:pt x="18" y="54"/>
                  </a:lnTo>
                  <a:lnTo>
                    <a:pt x="15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70" name="Freeform 2662"/>
            <p:cNvSpPr>
              <a:spLocks/>
            </p:cNvSpPr>
            <p:nvPr/>
          </p:nvSpPr>
          <p:spPr bwMode="auto">
            <a:xfrm>
              <a:off x="2667" y="1317"/>
              <a:ext cx="3" cy="6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6 h 50"/>
                <a:gd name="T4" fmla="*/ 0 w 23"/>
                <a:gd name="T5" fmla="*/ 6 h 50"/>
                <a:gd name="T6" fmla="*/ 0 w 23"/>
                <a:gd name="T7" fmla="*/ 6 h 50"/>
                <a:gd name="T8" fmla="*/ 1 w 23"/>
                <a:gd name="T9" fmla="*/ 6 h 50"/>
                <a:gd name="T10" fmla="*/ 1 w 23"/>
                <a:gd name="T11" fmla="*/ 6 h 50"/>
                <a:gd name="T12" fmla="*/ 1 w 23"/>
                <a:gd name="T13" fmla="*/ 6 h 50"/>
                <a:gd name="T14" fmla="*/ 2 w 23"/>
                <a:gd name="T15" fmla="*/ 6 h 50"/>
                <a:gd name="T16" fmla="*/ 2 w 23"/>
                <a:gd name="T17" fmla="*/ 6 h 50"/>
                <a:gd name="T18" fmla="*/ 2 w 23"/>
                <a:gd name="T19" fmla="*/ 6 h 50"/>
                <a:gd name="T20" fmla="*/ 2 w 23"/>
                <a:gd name="T21" fmla="*/ 6 h 50"/>
                <a:gd name="T22" fmla="*/ 2 w 23"/>
                <a:gd name="T23" fmla="*/ 6 h 50"/>
                <a:gd name="T24" fmla="*/ 2 w 23"/>
                <a:gd name="T25" fmla="*/ 6 h 50"/>
                <a:gd name="T26" fmla="*/ 2 w 23"/>
                <a:gd name="T27" fmla="*/ 6 h 50"/>
                <a:gd name="T28" fmla="*/ 2 w 23"/>
                <a:gd name="T29" fmla="*/ 6 h 50"/>
                <a:gd name="T30" fmla="*/ 2 w 23"/>
                <a:gd name="T31" fmla="*/ 5 h 50"/>
                <a:gd name="T32" fmla="*/ 3 w 23"/>
                <a:gd name="T33" fmla="*/ 5 h 50"/>
                <a:gd name="T34" fmla="*/ 3 w 23"/>
                <a:gd name="T35" fmla="*/ 5 h 50"/>
                <a:gd name="T36" fmla="*/ 3 w 23"/>
                <a:gd name="T37" fmla="*/ 5 h 50"/>
                <a:gd name="T38" fmla="*/ 3 w 23"/>
                <a:gd name="T39" fmla="*/ 5 h 50"/>
                <a:gd name="T40" fmla="*/ 3 w 23"/>
                <a:gd name="T41" fmla="*/ 4 h 50"/>
                <a:gd name="T42" fmla="*/ 3 w 23"/>
                <a:gd name="T43" fmla="*/ 4 h 50"/>
                <a:gd name="T44" fmla="*/ 3 w 23"/>
                <a:gd name="T45" fmla="*/ 4 h 50"/>
                <a:gd name="T46" fmla="*/ 3 w 23"/>
                <a:gd name="T47" fmla="*/ 4 h 50"/>
                <a:gd name="T48" fmla="*/ 3 w 23"/>
                <a:gd name="T49" fmla="*/ 3 h 50"/>
                <a:gd name="T50" fmla="*/ 3 w 23"/>
                <a:gd name="T51" fmla="*/ 3 h 50"/>
                <a:gd name="T52" fmla="*/ 3 w 23"/>
                <a:gd name="T53" fmla="*/ 3 h 50"/>
                <a:gd name="T54" fmla="*/ 3 w 23"/>
                <a:gd name="T55" fmla="*/ 3 h 50"/>
                <a:gd name="T56" fmla="*/ 3 w 23"/>
                <a:gd name="T57" fmla="*/ 2 h 50"/>
                <a:gd name="T58" fmla="*/ 3 w 23"/>
                <a:gd name="T59" fmla="*/ 2 h 50"/>
                <a:gd name="T60" fmla="*/ 3 w 23"/>
                <a:gd name="T61" fmla="*/ 1 h 50"/>
                <a:gd name="T62" fmla="*/ 3 w 23"/>
                <a:gd name="T63" fmla="*/ 1 h 50"/>
                <a:gd name="T64" fmla="*/ 3 w 23"/>
                <a:gd name="T65" fmla="*/ 1 h 50"/>
                <a:gd name="T66" fmla="*/ 3 w 23"/>
                <a:gd name="T67" fmla="*/ 1 h 50"/>
                <a:gd name="T68" fmla="*/ 3 w 23"/>
                <a:gd name="T69" fmla="*/ 1 h 50"/>
                <a:gd name="T70" fmla="*/ 2 w 23"/>
                <a:gd name="T71" fmla="*/ 0 h 50"/>
                <a:gd name="T72" fmla="*/ 2 w 23"/>
                <a:gd name="T73" fmla="*/ 0 h 50"/>
                <a:gd name="T74" fmla="*/ 2 w 23"/>
                <a:gd name="T75" fmla="*/ 0 h 50"/>
                <a:gd name="T76" fmla="*/ 2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w 23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0"/>
                <a:gd name="T128" fmla="*/ 23 w 23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50"/>
                  </a:lnTo>
                  <a:lnTo>
                    <a:pt x="9" y="50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8" y="46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3" y="32"/>
                  </a:lnTo>
                  <a:lnTo>
                    <a:pt x="23" y="31"/>
                  </a:lnTo>
                  <a:lnTo>
                    <a:pt x="23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3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1" name="Freeform 2663"/>
            <p:cNvSpPr>
              <a:spLocks/>
            </p:cNvSpPr>
            <p:nvPr/>
          </p:nvSpPr>
          <p:spPr bwMode="auto">
            <a:xfrm>
              <a:off x="2667" y="1317"/>
              <a:ext cx="3" cy="6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6 h 50"/>
                <a:gd name="T4" fmla="*/ 0 w 23"/>
                <a:gd name="T5" fmla="*/ 6 h 50"/>
                <a:gd name="T6" fmla="*/ 0 w 23"/>
                <a:gd name="T7" fmla="*/ 6 h 50"/>
                <a:gd name="T8" fmla="*/ 1 w 23"/>
                <a:gd name="T9" fmla="*/ 6 h 50"/>
                <a:gd name="T10" fmla="*/ 1 w 23"/>
                <a:gd name="T11" fmla="*/ 6 h 50"/>
                <a:gd name="T12" fmla="*/ 1 w 23"/>
                <a:gd name="T13" fmla="*/ 6 h 50"/>
                <a:gd name="T14" fmla="*/ 2 w 23"/>
                <a:gd name="T15" fmla="*/ 6 h 50"/>
                <a:gd name="T16" fmla="*/ 2 w 23"/>
                <a:gd name="T17" fmla="*/ 6 h 50"/>
                <a:gd name="T18" fmla="*/ 2 w 23"/>
                <a:gd name="T19" fmla="*/ 6 h 50"/>
                <a:gd name="T20" fmla="*/ 2 w 23"/>
                <a:gd name="T21" fmla="*/ 6 h 50"/>
                <a:gd name="T22" fmla="*/ 2 w 23"/>
                <a:gd name="T23" fmla="*/ 6 h 50"/>
                <a:gd name="T24" fmla="*/ 2 w 23"/>
                <a:gd name="T25" fmla="*/ 6 h 50"/>
                <a:gd name="T26" fmla="*/ 2 w 23"/>
                <a:gd name="T27" fmla="*/ 6 h 50"/>
                <a:gd name="T28" fmla="*/ 2 w 23"/>
                <a:gd name="T29" fmla="*/ 6 h 50"/>
                <a:gd name="T30" fmla="*/ 2 w 23"/>
                <a:gd name="T31" fmla="*/ 5 h 50"/>
                <a:gd name="T32" fmla="*/ 3 w 23"/>
                <a:gd name="T33" fmla="*/ 5 h 50"/>
                <a:gd name="T34" fmla="*/ 3 w 23"/>
                <a:gd name="T35" fmla="*/ 5 h 50"/>
                <a:gd name="T36" fmla="*/ 3 w 23"/>
                <a:gd name="T37" fmla="*/ 5 h 50"/>
                <a:gd name="T38" fmla="*/ 3 w 23"/>
                <a:gd name="T39" fmla="*/ 5 h 50"/>
                <a:gd name="T40" fmla="*/ 3 w 23"/>
                <a:gd name="T41" fmla="*/ 4 h 50"/>
                <a:gd name="T42" fmla="*/ 3 w 23"/>
                <a:gd name="T43" fmla="*/ 4 h 50"/>
                <a:gd name="T44" fmla="*/ 3 w 23"/>
                <a:gd name="T45" fmla="*/ 4 h 50"/>
                <a:gd name="T46" fmla="*/ 3 w 23"/>
                <a:gd name="T47" fmla="*/ 4 h 50"/>
                <a:gd name="T48" fmla="*/ 3 w 23"/>
                <a:gd name="T49" fmla="*/ 3 h 50"/>
                <a:gd name="T50" fmla="*/ 3 w 23"/>
                <a:gd name="T51" fmla="*/ 3 h 50"/>
                <a:gd name="T52" fmla="*/ 3 w 23"/>
                <a:gd name="T53" fmla="*/ 3 h 50"/>
                <a:gd name="T54" fmla="*/ 3 w 23"/>
                <a:gd name="T55" fmla="*/ 3 h 50"/>
                <a:gd name="T56" fmla="*/ 3 w 23"/>
                <a:gd name="T57" fmla="*/ 2 h 50"/>
                <a:gd name="T58" fmla="*/ 3 w 23"/>
                <a:gd name="T59" fmla="*/ 2 h 50"/>
                <a:gd name="T60" fmla="*/ 3 w 23"/>
                <a:gd name="T61" fmla="*/ 1 h 50"/>
                <a:gd name="T62" fmla="*/ 3 w 23"/>
                <a:gd name="T63" fmla="*/ 1 h 50"/>
                <a:gd name="T64" fmla="*/ 3 w 23"/>
                <a:gd name="T65" fmla="*/ 1 h 50"/>
                <a:gd name="T66" fmla="*/ 3 w 23"/>
                <a:gd name="T67" fmla="*/ 1 h 50"/>
                <a:gd name="T68" fmla="*/ 3 w 23"/>
                <a:gd name="T69" fmla="*/ 1 h 50"/>
                <a:gd name="T70" fmla="*/ 2 w 23"/>
                <a:gd name="T71" fmla="*/ 0 h 50"/>
                <a:gd name="T72" fmla="*/ 2 w 23"/>
                <a:gd name="T73" fmla="*/ 0 h 50"/>
                <a:gd name="T74" fmla="*/ 2 w 23"/>
                <a:gd name="T75" fmla="*/ 0 h 50"/>
                <a:gd name="T76" fmla="*/ 2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0"/>
                <a:gd name="T125" fmla="*/ 23 w 23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50"/>
                  </a:lnTo>
                  <a:lnTo>
                    <a:pt x="9" y="50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8" y="46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3" y="32"/>
                  </a:lnTo>
                  <a:lnTo>
                    <a:pt x="23" y="31"/>
                  </a:lnTo>
                  <a:lnTo>
                    <a:pt x="23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2" name="Freeform 2664"/>
            <p:cNvSpPr>
              <a:spLocks/>
            </p:cNvSpPr>
            <p:nvPr/>
          </p:nvSpPr>
          <p:spPr bwMode="auto">
            <a:xfrm>
              <a:off x="2655" y="1321"/>
              <a:ext cx="4" cy="6"/>
            </a:xfrm>
            <a:custGeom>
              <a:avLst/>
              <a:gdLst>
                <a:gd name="T0" fmla="*/ 0 w 31"/>
                <a:gd name="T1" fmla="*/ 5 h 55"/>
                <a:gd name="T2" fmla="*/ 0 w 31"/>
                <a:gd name="T3" fmla="*/ 5 h 55"/>
                <a:gd name="T4" fmla="*/ 0 w 31"/>
                <a:gd name="T5" fmla="*/ 4 h 55"/>
                <a:gd name="T6" fmla="*/ 0 w 31"/>
                <a:gd name="T7" fmla="*/ 4 h 55"/>
                <a:gd name="T8" fmla="*/ 0 w 31"/>
                <a:gd name="T9" fmla="*/ 3 h 55"/>
                <a:gd name="T10" fmla="*/ 0 w 31"/>
                <a:gd name="T11" fmla="*/ 2 h 55"/>
                <a:gd name="T12" fmla="*/ 0 w 31"/>
                <a:gd name="T13" fmla="*/ 2 h 55"/>
                <a:gd name="T14" fmla="*/ 0 w 31"/>
                <a:gd name="T15" fmla="*/ 2 h 55"/>
                <a:gd name="T16" fmla="*/ 0 w 31"/>
                <a:gd name="T17" fmla="*/ 2 h 55"/>
                <a:gd name="T18" fmla="*/ 0 w 31"/>
                <a:gd name="T19" fmla="*/ 2 h 55"/>
                <a:gd name="T20" fmla="*/ 0 w 31"/>
                <a:gd name="T21" fmla="*/ 1 h 55"/>
                <a:gd name="T22" fmla="*/ 0 w 31"/>
                <a:gd name="T23" fmla="*/ 1 h 55"/>
                <a:gd name="T24" fmla="*/ 0 w 31"/>
                <a:gd name="T25" fmla="*/ 1 h 55"/>
                <a:gd name="T26" fmla="*/ 1 w 31"/>
                <a:gd name="T27" fmla="*/ 1 h 55"/>
                <a:gd name="T28" fmla="*/ 1 w 31"/>
                <a:gd name="T29" fmla="*/ 0 h 55"/>
                <a:gd name="T30" fmla="*/ 2 w 31"/>
                <a:gd name="T31" fmla="*/ 0 h 55"/>
                <a:gd name="T32" fmla="*/ 2 w 31"/>
                <a:gd name="T33" fmla="*/ 0 h 55"/>
                <a:gd name="T34" fmla="*/ 2 w 31"/>
                <a:gd name="T35" fmla="*/ 0 h 55"/>
                <a:gd name="T36" fmla="*/ 2 w 31"/>
                <a:gd name="T37" fmla="*/ 0 h 55"/>
                <a:gd name="T38" fmla="*/ 3 w 31"/>
                <a:gd name="T39" fmla="*/ 0 h 55"/>
                <a:gd name="T40" fmla="*/ 3 w 31"/>
                <a:gd name="T41" fmla="*/ 0 h 55"/>
                <a:gd name="T42" fmla="*/ 3 w 31"/>
                <a:gd name="T43" fmla="*/ 0 h 55"/>
                <a:gd name="T44" fmla="*/ 3 w 31"/>
                <a:gd name="T45" fmla="*/ 1 h 55"/>
                <a:gd name="T46" fmla="*/ 3 w 31"/>
                <a:gd name="T47" fmla="*/ 1 h 55"/>
                <a:gd name="T48" fmla="*/ 4 w 31"/>
                <a:gd name="T49" fmla="*/ 1 h 55"/>
                <a:gd name="T50" fmla="*/ 4 w 31"/>
                <a:gd name="T51" fmla="*/ 1 h 55"/>
                <a:gd name="T52" fmla="*/ 4 w 31"/>
                <a:gd name="T53" fmla="*/ 2 h 55"/>
                <a:gd name="T54" fmla="*/ 4 w 31"/>
                <a:gd name="T55" fmla="*/ 2 h 55"/>
                <a:gd name="T56" fmla="*/ 4 w 31"/>
                <a:gd name="T57" fmla="*/ 3 h 55"/>
                <a:gd name="T58" fmla="*/ 4 w 31"/>
                <a:gd name="T59" fmla="*/ 3 h 55"/>
                <a:gd name="T60" fmla="*/ 4 w 31"/>
                <a:gd name="T61" fmla="*/ 4 h 55"/>
                <a:gd name="T62" fmla="*/ 4 w 31"/>
                <a:gd name="T63" fmla="*/ 4 h 55"/>
                <a:gd name="T64" fmla="*/ 4 w 31"/>
                <a:gd name="T65" fmla="*/ 5 h 55"/>
                <a:gd name="T66" fmla="*/ 4 w 31"/>
                <a:gd name="T67" fmla="*/ 5 h 55"/>
                <a:gd name="T68" fmla="*/ 3 w 31"/>
                <a:gd name="T69" fmla="*/ 5 h 55"/>
                <a:gd name="T70" fmla="*/ 3 w 31"/>
                <a:gd name="T71" fmla="*/ 6 h 55"/>
                <a:gd name="T72" fmla="*/ 3 w 31"/>
                <a:gd name="T73" fmla="*/ 6 h 55"/>
                <a:gd name="T74" fmla="*/ 3 w 31"/>
                <a:gd name="T75" fmla="*/ 6 h 55"/>
                <a:gd name="T76" fmla="*/ 2 w 31"/>
                <a:gd name="T77" fmla="*/ 6 h 55"/>
                <a:gd name="T78" fmla="*/ 2 w 31"/>
                <a:gd name="T79" fmla="*/ 6 h 55"/>
                <a:gd name="T80" fmla="*/ 1 w 31"/>
                <a:gd name="T81" fmla="*/ 6 h 55"/>
                <a:gd name="T82" fmla="*/ 1 w 31"/>
                <a:gd name="T83" fmla="*/ 6 h 55"/>
                <a:gd name="T84" fmla="*/ 1 w 31"/>
                <a:gd name="T85" fmla="*/ 6 h 55"/>
                <a:gd name="T86" fmla="*/ 1 w 31"/>
                <a:gd name="T87" fmla="*/ 6 h 55"/>
                <a:gd name="T88" fmla="*/ 0 w 31"/>
                <a:gd name="T89" fmla="*/ 6 h 55"/>
                <a:gd name="T90" fmla="*/ 0 w 31"/>
                <a:gd name="T91" fmla="*/ 5 h 55"/>
                <a:gd name="T92" fmla="*/ 0 w 31"/>
                <a:gd name="T93" fmla="*/ 5 h 55"/>
                <a:gd name="T94" fmla="*/ 0 w 31"/>
                <a:gd name="T95" fmla="*/ 5 h 55"/>
                <a:gd name="T96" fmla="*/ 0 w 31"/>
                <a:gd name="T97" fmla="*/ 5 h 55"/>
                <a:gd name="T98" fmla="*/ 0 w 31"/>
                <a:gd name="T99" fmla="*/ 5 h 55"/>
                <a:gd name="T100" fmla="*/ 0 w 31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"/>
                <a:gd name="T154" fmla="*/ 0 h 55"/>
                <a:gd name="T155" fmla="*/ 31 w 31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" h="55">
                  <a:moveTo>
                    <a:pt x="2" y="43"/>
                  </a:moveTo>
                  <a:lnTo>
                    <a:pt x="2" y="42"/>
                  </a:lnTo>
                  <a:lnTo>
                    <a:pt x="2" y="38"/>
                  </a:lnTo>
                  <a:lnTo>
                    <a:pt x="2" y="34"/>
                  </a:lnTo>
                  <a:lnTo>
                    <a:pt x="1" y="26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0" y="15"/>
                  </a:lnTo>
                  <a:lnTo>
                    <a:pt x="1" y="14"/>
                  </a:lnTo>
                  <a:lnTo>
                    <a:pt x="1" y="12"/>
                  </a:lnTo>
                  <a:lnTo>
                    <a:pt x="2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9" y="3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5" y="4"/>
                  </a:lnTo>
                  <a:lnTo>
                    <a:pt x="26" y="5"/>
                  </a:lnTo>
                  <a:lnTo>
                    <a:pt x="27" y="6"/>
                  </a:lnTo>
                  <a:lnTo>
                    <a:pt x="28" y="8"/>
                  </a:lnTo>
                  <a:lnTo>
                    <a:pt x="28" y="12"/>
                  </a:lnTo>
                  <a:lnTo>
                    <a:pt x="29" y="15"/>
                  </a:lnTo>
                  <a:lnTo>
                    <a:pt x="29" y="19"/>
                  </a:lnTo>
                  <a:lnTo>
                    <a:pt x="29" y="26"/>
                  </a:lnTo>
                  <a:lnTo>
                    <a:pt x="31" y="32"/>
                  </a:lnTo>
                  <a:lnTo>
                    <a:pt x="29" y="37"/>
                  </a:lnTo>
                  <a:lnTo>
                    <a:pt x="29" y="38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6" y="49"/>
                  </a:lnTo>
                  <a:lnTo>
                    <a:pt x="23" y="51"/>
                  </a:lnTo>
                  <a:lnTo>
                    <a:pt x="23" y="52"/>
                  </a:lnTo>
                  <a:lnTo>
                    <a:pt x="21" y="53"/>
                  </a:lnTo>
                  <a:lnTo>
                    <a:pt x="19" y="54"/>
                  </a:lnTo>
                  <a:lnTo>
                    <a:pt x="15" y="55"/>
                  </a:lnTo>
                  <a:lnTo>
                    <a:pt x="11" y="55"/>
                  </a:lnTo>
                  <a:lnTo>
                    <a:pt x="10" y="54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2" y="45"/>
                  </a:lnTo>
                  <a:lnTo>
                    <a:pt x="1" y="44"/>
                  </a:lnTo>
                  <a:lnTo>
                    <a:pt x="2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73" name="Freeform 2665"/>
            <p:cNvSpPr>
              <a:spLocks/>
            </p:cNvSpPr>
            <p:nvPr/>
          </p:nvSpPr>
          <p:spPr bwMode="auto">
            <a:xfrm>
              <a:off x="2655" y="1321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2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2 w 22"/>
                <a:gd name="T31" fmla="*/ 5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4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3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3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1 h 50"/>
                <a:gd name="T72" fmla="*/ 2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w 22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0"/>
                <a:gd name="T128" fmla="*/ 22 w 22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4" y="50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7"/>
                  </a:lnTo>
                  <a:lnTo>
                    <a:pt x="22" y="25"/>
                  </a:lnTo>
                  <a:lnTo>
                    <a:pt x="21" y="21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19" y="6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4" name="Freeform 2666"/>
            <p:cNvSpPr>
              <a:spLocks/>
            </p:cNvSpPr>
            <p:nvPr/>
          </p:nvSpPr>
          <p:spPr bwMode="auto">
            <a:xfrm>
              <a:off x="2655" y="1321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2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2 w 22"/>
                <a:gd name="T31" fmla="*/ 5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4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3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3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1 h 50"/>
                <a:gd name="T72" fmla="*/ 2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0"/>
                <a:gd name="T125" fmla="*/ 22 w 22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4" y="50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7"/>
                  </a:lnTo>
                  <a:lnTo>
                    <a:pt x="22" y="25"/>
                  </a:lnTo>
                  <a:lnTo>
                    <a:pt x="21" y="21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19" y="6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5" name="Freeform 2667"/>
            <p:cNvSpPr>
              <a:spLocks/>
            </p:cNvSpPr>
            <p:nvPr/>
          </p:nvSpPr>
          <p:spPr bwMode="auto">
            <a:xfrm>
              <a:off x="2643" y="1324"/>
              <a:ext cx="4" cy="7"/>
            </a:xfrm>
            <a:custGeom>
              <a:avLst/>
              <a:gdLst>
                <a:gd name="T0" fmla="*/ 0 w 30"/>
                <a:gd name="T1" fmla="*/ 5 h 56"/>
                <a:gd name="T2" fmla="*/ 0 w 30"/>
                <a:gd name="T3" fmla="*/ 5 h 56"/>
                <a:gd name="T4" fmla="*/ 0 w 30"/>
                <a:gd name="T5" fmla="*/ 5 h 56"/>
                <a:gd name="T6" fmla="*/ 0 w 30"/>
                <a:gd name="T7" fmla="*/ 4 h 56"/>
                <a:gd name="T8" fmla="*/ 0 w 30"/>
                <a:gd name="T9" fmla="*/ 3 h 56"/>
                <a:gd name="T10" fmla="*/ 0 w 30"/>
                <a:gd name="T11" fmla="*/ 2 h 56"/>
                <a:gd name="T12" fmla="*/ 0 w 30"/>
                <a:gd name="T13" fmla="*/ 2 h 56"/>
                <a:gd name="T14" fmla="*/ 0 w 30"/>
                <a:gd name="T15" fmla="*/ 2 h 56"/>
                <a:gd name="T16" fmla="*/ 0 w 30"/>
                <a:gd name="T17" fmla="*/ 2 h 56"/>
                <a:gd name="T18" fmla="*/ 0 w 30"/>
                <a:gd name="T19" fmla="*/ 2 h 56"/>
                <a:gd name="T20" fmla="*/ 0 w 30"/>
                <a:gd name="T21" fmla="*/ 2 h 56"/>
                <a:gd name="T22" fmla="*/ 0 w 30"/>
                <a:gd name="T23" fmla="*/ 1 h 56"/>
                <a:gd name="T24" fmla="*/ 0 w 30"/>
                <a:gd name="T25" fmla="*/ 1 h 56"/>
                <a:gd name="T26" fmla="*/ 1 w 30"/>
                <a:gd name="T27" fmla="*/ 1 h 56"/>
                <a:gd name="T28" fmla="*/ 1 w 30"/>
                <a:gd name="T29" fmla="*/ 0 h 56"/>
                <a:gd name="T30" fmla="*/ 2 w 30"/>
                <a:gd name="T31" fmla="*/ 0 h 56"/>
                <a:gd name="T32" fmla="*/ 2 w 30"/>
                <a:gd name="T33" fmla="*/ 0 h 56"/>
                <a:gd name="T34" fmla="*/ 2 w 30"/>
                <a:gd name="T35" fmla="*/ 0 h 56"/>
                <a:gd name="T36" fmla="*/ 2 w 30"/>
                <a:gd name="T37" fmla="*/ 0 h 56"/>
                <a:gd name="T38" fmla="*/ 3 w 30"/>
                <a:gd name="T39" fmla="*/ 0 h 56"/>
                <a:gd name="T40" fmla="*/ 3 w 30"/>
                <a:gd name="T41" fmla="*/ 1 h 56"/>
                <a:gd name="T42" fmla="*/ 3 w 30"/>
                <a:gd name="T43" fmla="*/ 1 h 56"/>
                <a:gd name="T44" fmla="*/ 3 w 30"/>
                <a:gd name="T45" fmla="*/ 1 h 56"/>
                <a:gd name="T46" fmla="*/ 4 w 30"/>
                <a:gd name="T47" fmla="*/ 1 h 56"/>
                <a:gd name="T48" fmla="*/ 4 w 30"/>
                <a:gd name="T49" fmla="*/ 1 h 56"/>
                <a:gd name="T50" fmla="*/ 4 w 30"/>
                <a:gd name="T51" fmla="*/ 1 h 56"/>
                <a:gd name="T52" fmla="*/ 4 w 30"/>
                <a:gd name="T53" fmla="*/ 2 h 56"/>
                <a:gd name="T54" fmla="*/ 4 w 30"/>
                <a:gd name="T55" fmla="*/ 3 h 56"/>
                <a:gd name="T56" fmla="*/ 4 w 30"/>
                <a:gd name="T57" fmla="*/ 3 h 56"/>
                <a:gd name="T58" fmla="*/ 4 w 30"/>
                <a:gd name="T59" fmla="*/ 4 h 56"/>
                <a:gd name="T60" fmla="*/ 4 w 30"/>
                <a:gd name="T61" fmla="*/ 5 h 56"/>
                <a:gd name="T62" fmla="*/ 4 w 30"/>
                <a:gd name="T63" fmla="*/ 5 h 56"/>
                <a:gd name="T64" fmla="*/ 4 w 30"/>
                <a:gd name="T65" fmla="*/ 5 h 56"/>
                <a:gd name="T66" fmla="*/ 4 w 30"/>
                <a:gd name="T67" fmla="*/ 6 h 56"/>
                <a:gd name="T68" fmla="*/ 4 w 30"/>
                <a:gd name="T69" fmla="*/ 6 h 56"/>
                <a:gd name="T70" fmla="*/ 3 w 30"/>
                <a:gd name="T71" fmla="*/ 6 h 56"/>
                <a:gd name="T72" fmla="*/ 3 w 30"/>
                <a:gd name="T73" fmla="*/ 7 h 56"/>
                <a:gd name="T74" fmla="*/ 3 w 30"/>
                <a:gd name="T75" fmla="*/ 7 h 56"/>
                <a:gd name="T76" fmla="*/ 2 w 30"/>
                <a:gd name="T77" fmla="*/ 7 h 56"/>
                <a:gd name="T78" fmla="*/ 2 w 30"/>
                <a:gd name="T79" fmla="*/ 7 h 56"/>
                <a:gd name="T80" fmla="*/ 1 w 30"/>
                <a:gd name="T81" fmla="*/ 7 h 56"/>
                <a:gd name="T82" fmla="*/ 1 w 30"/>
                <a:gd name="T83" fmla="*/ 7 h 56"/>
                <a:gd name="T84" fmla="*/ 1 w 30"/>
                <a:gd name="T85" fmla="*/ 7 h 56"/>
                <a:gd name="T86" fmla="*/ 1 w 30"/>
                <a:gd name="T87" fmla="*/ 7 h 56"/>
                <a:gd name="T88" fmla="*/ 1 w 30"/>
                <a:gd name="T89" fmla="*/ 6 h 56"/>
                <a:gd name="T90" fmla="*/ 0 w 30"/>
                <a:gd name="T91" fmla="*/ 6 h 56"/>
                <a:gd name="T92" fmla="*/ 0 w 30"/>
                <a:gd name="T93" fmla="*/ 6 h 56"/>
                <a:gd name="T94" fmla="*/ 0 w 30"/>
                <a:gd name="T95" fmla="*/ 6 h 56"/>
                <a:gd name="T96" fmla="*/ 0 w 30"/>
                <a:gd name="T97" fmla="*/ 6 h 56"/>
                <a:gd name="T98" fmla="*/ 0 w 30"/>
                <a:gd name="T99" fmla="*/ 6 h 56"/>
                <a:gd name="T100" fmla="*/ 0 w 30"/>
                <a:gd name="T101" fmla="*/ 5 h 5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6"/>
                <a:gd name="T155" fmla="*/ 30 w 30"/>
                <a:gd name="T156" fmla="*/ 56 h 5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6">
                  <a:moveTo>
                    <a:pt x="1" y="43"/>
                  </a:moveTo>
                  <a:lnTo>
                    <a:pt x="1" y="42"/>
                  </a:lnTo>
                  <a:lnTo>
                    <a:pt x="1" y="39"/>
                  </a:lnTo>
                  <a:lnTo>
                    <a:pt x="1" y="33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5" y="5"/>
                  </a:lnTo>
                  <a:lnTo>
                    <a:pt x="8" y="2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6" y="5"/>
                  </a:lnTo>
                  <a:lnTo>
                    <a:pt x="27" y="6"/>
                  </a:lnTo>
                  <a:lnTo>
                    <a:pt x="28" y="9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30" y="20"/>
                  </a:lnTo>
                  <a:lnTo>
                    <a:pt x="30" y="25"/>
                  </a:lnTo>
                  <a:lnTo>
                    <a:pt x="30" y="32"/>
                  </a:lnTo>
                  <a:lnTo>
                    <a:pt x="30" y="38"/>
                  </a:lnTo>
                  <a:lnTo>
                    <a:pt x="30" y="39"/>
                  </a:lnTo>
                  <a:lnTo>
                    <a:pt x="29" y="42"/>
                  </a:lnTo>
                  <a:lnTo>
                    <a:pt x="28" y="46"/>
                  </a:lnTo>
                  <a:lnTo>
                    <a:pt x="27" y="49"/>
                  </a:lnTo>
                  <a:lnTo>
                    <a:pt x="23" y="51"/>
                  </a:lnTo>
                  <a:lnTo>
                    <a:pt x="22" y="52"/>
                  </a:lnTo>
                  <a:lnTo>
                    <a:pt x="21" y="53"/>
                  </a:lnTo>
                  <a:lnTo>
                    <a:pt x="18" y="55"/>
                  </a:lnTo>
                  <a:lnTo>
                    <a:pt x="14" y="56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8" y="55"/>
                  </a:lnTo>
                  <a:lnTo>
                    <a:pt x="6" y="52"/>
                  </a:lnTo>
                  <a:lnTo>
                    <a:pt x="4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76" name="Freeform 2668"/>
            <p:cNvSpPr>
              <a:spLocks/>
            </p:cNvSpPr>
            <p:nvPr/>
          </p:nvSpPr>
          <p:spPr bwMode="auto">
            <a:xfrm>
              <a:off x="2643" y="1324"/>
              <a:ext cx="3" cy="7"/>
            </a:xfrm>
            <a:custGeom>
              <a:avLst/>
              <a:gdLst>
                <a:gd name="T0" fmla="*/ 0 w 22"/>
                <a:gd name="T1" fmla="*/ 7 h 49"/>
                <a:gd name="T2" fmla="*/ 0 w 22"/>
                <a:gd name="T3" fmla="*/ 7 h 49"/>
                <a:gd name="T4" fmla="*/ 0 w 22"/>
                <a:gd name="T5" fmla="*/ 7 h 49"/>
                <a:gd name="T6" fmla="*/ 0 w 22"/>
                <a:gd name="T7" fmla="*/ 7 h 49"/>
                <a:gd name="T8" fmla="*/ 1 w 22"/>
                <a:gd name="T9" fmla="*/ 7 h 49"/>
                <a:gd name="T10" fmla="*/ 1 w 22"/>
                <a:gd name="T11" fmla="*/ 7 h 49"/>
                <a:gd name="T12" fmla="*/ 1 w 22"/>
                <a:gd name="T13" fmla="*/ 7 h 49"/>
                <a:gd name="T14" fmla="*/ 2 w 22"/>
                <a:gd name="T15" fmla="*/ 7 h 49"/>
                <a:gd name="T16" fmla="*/ 2 w 22"/>
                <a:gd name="T17" fmla="*/ 7 h 49"/>
                <a:gd name="T18" fmla="*/ 2 w 22"/>
                <a:gd name="T19" fmla="*/ 7 h 49"/>
                <a:gd name="T20" fmla="*/ 2 w 22"/>
                <a:gd name="T21" fmla="*/ 7 h 49"/>
                <a:gd name="T22" fmla="*/ 2 w 22"/>
                <a:gd name="T23" fmla="*/ 7 h 49"/>
                <a:gd name="T24" fmla="*/ 2 w 22"/>
                <a:gd name="T25" fmla="*/ 7 h 49"/>
                <a:gd name="T26" fmla="*/ 2 w 22"/>
                <a:gd name="T27" fmla="*/ 7 h 49"/>
                <a:gd name="T28" fmla="*/ 2 w 22"/>
                <a:gd name="T29" fmla="*/ 7 h 49"/>
                <a:gd name="T30" fmla="*/ 3 w 22"/>
                <a:gd name="T31" fmla="*/ 6 h 49"/>
                <a:gd name="T32" fmla="*/ 3 w 22"/>
                <a:gd name="T33" fmla="*/ 6 h 49"/>
                <a:gd name="T34" fmla="*/ 3 w 22"/>
                <a:gd name="T35" fmla="*/ 6 h 49"/>
                <a:gd name="T36" fmla="*/ 3 w 22"/>
                <a:gd name="T37" fmla="*/ 6 h 49"/>
                <a:gd name="T38" fmla="*/ 3 w 22"/>
                <a:gd name="T39" fmla="*/ 6 h 49"/>
                <a:gd name="T40" fmla="*/ 3 w 22"/>
                <a:gd name="T41" fmla="*/ 5 h 49"/>
                <a:gd name="T42" fmla="*/ 3 w 22"/>
                <a:gd name="T43" fmla="*/ 5 h 49"/>
                <a:gd name="T44" fmla="*/ 3 w 22"/>
                <a:gd name="T45" fmla="*/ 5 h 49"/>
                <a:gd name="T46" fmla="*/ 3 w 22"/>
                <a:gd name="T47" fmla="*/ 4 h 49"/>
                <a:gd name="T48" fmla="*/ 3 w 22"/>
                <a:gd name="T49" fmla="*/ 4 h 49"/>
                <a:gd name="T50" fmla="*/ 3 w 22"/>
                <a:gd name="T51" fmla="*/ 4 h 49"/>
                <a:gd name="T52" fmla="*/ 3 w 22"/>
                <a:gd name="T53" fmla="*/ 4 h 49"/>
                <a:gd name="T54" fmla="*/ 3 w 22"/>
                <a:gd name="T55" fmla="*/ 3 h 49"/>
                <a:gd name="T56" fmla="*/ 3 w 22"/>
                <a:gd name="T57" fmla="*/ 3 h 49"/>
                <a:gd name="T58" fmla="*/ 3 w 22"/>
                <a:gd name="T59" fmla="*/ 2 h 49"/>
                <a:gd name="T60" fmla="*/ 3 w 22"/>
                <a:gd name="T61" fmla="*/ 2 h 49"/>
                <a:gd name="T62" fmla="*/ 3 w 22"/>
                <a:gd name="T63" fmla="*/ 2 h 49"/>
                <a:gd name="T64" fmla="*/ 3 w 22"/>
                <a:gd name="T65" fmla="*/ 1 h 49"/>
                <a:gd name="T66" fmla="*/ 3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2 w 22"/>
                <a:gd name="T75" fmla="*/ 0 h 49"/>
                <a:gd name="T76" fmla="*/ 2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w 22"/>
                <a:gd name="T83" fmla="*/ 7 h 4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49"/>
                <a:gd name="T128" fmla="*/ 22 w 22"/>
                <a:gd name="T129" fmla="*/ 49 h 4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3" y="48"/>
                  </a:lnTo>
                  <a:lnTo>
                    <a:pt x="5" y="49"/>
                  </a:lnTo>
                  <a:lnTo>
                    <a:pt x="7" y="49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9" y="45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7"/>
                  </a:lnTo>
                  <a:lnTo>
                    <a:pt x="22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5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7" name="Freeform 2669"/>
            <p:cNvSpPr>
              <a:spLocks/>
            </p:cNvSpPr>
            <p:nvPr/>
          </p:nvSpPr>
          <p:spPr bwMode="auto">
            <a:xfrm>
              <a:off x="2643" y="1324"/>
              <a:ext cx="3" cy="7"/>
            </a:xfrm>
            <a:custGeom>
              <a:avLst/>
              <a:gdLst>
                <a:gd name="T0" fmla="*/ 0 w 22"/>
                <a:gd name="T1" fmla="*/ 7 h 49"/>
                <a:gd name="T2" fmla="*/ 0 w 22"/>
                <a:gd name="T3" fmla="*/ 7 h 49"/>
                <a:gd name="T4" fmla="*/ 0 w 22"/>
                <a:gd name="T5" fmla="*/ 7 h 49"/>
                <a:gd name="T6" fmla="*/ 0 w 22"/>
                <a:gd name="T7" fmla="*/ 7 h 49"/>
                <a:gd name="T8" fmla="*/ 1 w 22"/>
                <a:gd name="T9" fmla="*/ 7 h 49"/>
                <a:gd name="T10" fmla="*/ 1 w 22"/>
                <a:gd name="T11" fmla="*/ 7 h 49"/>
                <a:gd name="T12" fmla="*/ 1 w 22"/>
                <a:gd name="T13" fmla="*/ 7 h 49"/>
                <a:gd name="T14" fmla="*/ 2 w 22"/>
                <a:gd name="T15" fmla="*/ 7 h 49"/>
                <a:gd name="T16" fmla="*/ 2 w 22"/>
                <a:gd name="T17" fmla="*/ 7 h 49"/>
                <a:gd name="T18" fmla="*/ 2 w 22"/>
                <a:gd name="T19" fmla="*/ 7 h 49"/>
                <a:gd name="T20" fmla="*/ 2 w 22"/>
                <a:gd name="T21" fmla="*/ 7 h 49"/>
                <a:gd name="T22" fmla="*/ 2 w 22"/>
                <a:gd name="T23" fmla="*/ 7 h 49"/>
                <a:gd name="T24" fmla="*/ 2 w 22"/>
                <a:gd name="T25" fmla="*/ 7 h 49"/>
                <a:gd name="T26" fmla="*/ 2 w 22"/>
                <a:gd name="T27" fmla="*/ 7 h 49"/>
                <a:gd name="T28" fmla="*/ 2 w 22"/>
                <a:gd name="T29" fmla="*/ 7 h 49"/>
                <a:gd name="T30" fmla="*/ 3 w 22"/>
                <a:gd name="T31" fmla="*/ 6 h 49"/>
                <a:gd name="T32" fmla="*/ 3 w 22"/>
                <a:gd name="T33" fmla="*/ 6 h 49"/>
                <a:gd name="T34" fmla="*/ 3 w 22"/>
                <a:gd name="T35" fmla="*/ 6 h 49"/>
                <a:gd name="T36" fmla="*/ 3 w 22"/>
                <a:gd name="T37" fmla="*/ 6 h 49"/>
                <a:gd name="T38" fmla="*/ 3 w 22"/>
                <a:gd name="T39" fmla="*/ 6 h 49"/>
                <a:gd name="T40" fmla="*/ 3 w 22"/>
                <a:gd name="T41" fmla="*/ 5 h 49"/>
                <a:gd name="T42" fmla="*/ 3 w 22"/>
                <a:gd name="T43" fmla="*/ 5 h 49"/>
                <a:gd name="T44" fmla="*/ 3 w 22"/>
                <a:gd name="T45" fmla="*/ 5 h 49"/>
                <a:gd name="T46" fmla="*/ 3 w 22"/>
                <a:gd name="T47" fmla="*/ 4 h 49"/>
                <a:gd name="T48" fmla="*/ 3 w 22"/>
                <a:gd name="T49" fmla="*/ 4 h 49"/>
                <a:gd name="T50" fmla="*/ 3 w 22"/>
                <a:gd name="T51" fmla="*/ 4 h 49"/>
                <a:gd name="T52" fmla="*/ 3 w 22"/>
                <a:gd name="T53" fmla="*/ 4 h 49"/>
                <a:gd name="T54" fmla="*/ 3 w 22"/>
                <a:gd name="T55" fmla="*/ 3 h 49"/>
                <a:gd name="T56" fmla="*/ 3 w 22"/>
                <a:gd name="T57" fmla="*/ 3 h 49"/>
                <a:gd name="T58" fmla="*/ 3 w 22"/>
                <a:gd name="T59" fmla="*/ 2 h 49"/>
                <a:gd name="T60" fmla="*/ 3 w 22"/>
                <a:gd name="T61" fmla="*/ 2 h 49"/>
                <a:gd name="T62" fmla="*/ 3 w 22"/>
                <a:gd name="T63" fmla="*/ 2 h 49"/>
                <a:gd name="T64" fmla="*/ 3 w 22"/>
                <a:gd name="T65" fmla="*/ 1 h 49"/>
                <a:gd name="T66" fmla="*/ 3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2 w 22"/>
                <a:gd name="T75" fmla="*/ 0 h 49"/>
                <a:gd name="T76" fmla="*/ 2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49"/>
                <a:gd name="T125" fmla="*/ 22 w 22"/>
                <a:gd name="T126" fmla="*/ 49 h 4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3" y="48"/>
                  </a:lnTo>
                  <a:lnTo>
                    <a:pt x="5" y="49"/>
                  </a:lnTo>
                  <a:lnTo>
                    <a:pt x="7" y="49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9" y="45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7"/>
                  </a:lnTo>
                  <a:lnTo>
                    <a:pt x="22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5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8" name="Freeform 2670"/>
            <p:cNvSpPr>
              <a:spLocks/>
            </p:cNvSpPr>
            <p:nvPr/>
          </p:nvSpPr>
          <p:spPr bwMode="auto">
            <a:xfrm>
              <a:off x="2631" y="1328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1 h 55"/>
                <a:gd name="T42" fmla="*/ 3 w 29"/>
                <a:gd name="T43" fmla="*/ 1 h 55"/>
                <a:gd name="T44" fmla="*/ 4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3"/>
                  </a:lnTo>
                  <a:lnTo>
                    <a:pt x="2" y="39"/>
                  </a:lnTo>
                  <a:lnTo>
                    <a:pt x="2" y="34"/>
                  </a:lnTo>
                  <a:lnTo>
                    <a:pt x="1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1" y="12"/>
                  </a:lnTo>
                  <a:lnTo>
                    <a:pt x="1" y="10"/>
                  </a:lnTo>
                  <a:lnTo>
                    <a:pt x="3" y="8"/>
                  </a:lnTo>
                  <a:lnTo>
                    <a:pt x="5" y="4"/>
                  </a:lnTo>
                  <a:lnTo>
                    <a:pt x="7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5" y="4"/>
                  </a:lnTo>
                  <a:lnTo>
                    <a:pt x="26" y="4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8" y="11"/>
                  </a:lnTo>
                  <a:lnTo>
                    <a:pt x="28" y="16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3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6" y="49"/>
                  </a:lnTo>
                  <a:lnTo>
                    <a:pt x="23" y="52"/>
                  </a:lnTo>
                  <a:lnTo>
                    <a:pt x="23" y="53"/>
                  </a:lnTo>
                  <a:lnTo>
                    <a:pt x="21" y="54"/>
                  </a:lnTo>
                  <a:lnTo>
                    <a:pt x="17" y="55"/>
                  </a:lnTo>
                  <a:lnTo>
                    <a:pt x="14" y="55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7" y="55"/>
                  </a:lnTo>
                  <a:lnTo>
                    <a:pt x="5" y="53"/>
                  </a:lnTo>
                  <a:lnTo>
                    <a:pt x="3" y="50"/>
                  </a:lnTo>
                  <a:lnTo>
                    <a:pt x="2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79" name="Freeform 2671"/>
            <p:cNvSpPr>
              <a:spLocks/>
            </p:cNvSpPr>
            <p:nvPr/>
          </p:nvSpPr>
          <p:spPr bwMode="auto">
            <a:xfrm>
              <a:off x="2631" y="1328"/>
              <a:ext cx="4" cy="7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7 h 50"/>
                <a:gd name="T4" fmla="*/ 0 w 23"/>
                <a:gd name="T5" fmla="*/ 7 h 50"/>
                <a:gd name="T6" fmla="*/ 1 w 23"/>
                <a:gd name="T7" fmla="*/ 7 h 50"/>
                <a:gd name="T8" fmla="*/ 1 w 23"/>
                <a:gd name="T9" fmla="*/ 7 h 50"/>
                <a:gd name="T10" fmla="*/ 1 w 23"/>
                <a:gd name="T11" fmla="*/ 7 h 50"/>
                <a:gd name="T12" fmla="*/ 2 w 23"/>
                <a:gd name="T13" fmla="*/ 7 h 50"/>
                <a:gd name="T14" fmla="*/ 2 w 23"/>
                <a:gd name="T15" fmla="*/ 7 h 50"/>
                <a:gd name="T16" fmla="*/ 2 w 23"/>
                <a:gd name="T17" fmla="*/ 7 h 50"/>
                <a:gd name="T18" fmla="*/ 2 w 23"/>
                <a:gd name="T19" fmla="*/ 7 h 50"/>
                <a:gd name="T20" fmla="*/ 2 w 23"/>
                <a:gd name="T21" fmla="*/ 7 h 50"/>
                <a:gd name="T22" fmla="*/ 2 w 23"/>
                <a:gd name="T23" fmla="*/ 7 h 50"/>
                <a:gd name="T24" fmla="*/ 2 w 23"/>
                <a:gd name="T25" fmla="*/ 7 h 50"/>
                <a:gd name="T26" fmla="*/ 3 w 23"/>
                <a:gd name="T27" fmla="*/ 7 h 50"/>
                <a:gd name="T28" fmla="*/ 3 w 23"/>
                <a:gd name="T29" fmla="*/ 7 h 50"/>
                <a:gd name="T30" fmla="*/ 3 w 23"/>
                <a:gd name="T31" fmla="*/ 6 h 50"/>
                <a:gd name="T32" fmla="*/ 3 w 23"/>
                <a:gd name="T33" fmla="*/ 6 h 50"/>
                <a:gd name="T34" fmla="*/ 4 w 23"/>
                <a:gd name="T35" fmla="*/ 6 h 50"/>
                <a:gd name="T36" fmla="*/ 4 w 23"/>
                <a:gd name="T37" fmla="*/ 6 h 50"/>
                <a:gd name="T38" fmla="*/ 4 w 23"/>
                <a:gd name="T39" fmla="*/ 5 h 50"/>
                <a:gd name="T40" fmla="*/ 4 w 23"/>
                <a:gd name="T41" fmla="*/ 5 h 50"/>
                <a:gd name="T42" fmla="*/ 4 w 23"/>
                <a:gd name="T43" fmla="*/ 5 h 50"/>
                <a:gd name="T44" fmla="*/ 4 w 23"/>
                <a:gd name="T45" fmla="*/ 5 h 50"/>
                <a:gd name="T46" fmla="*/ 4 w 23"/>
                <a:gd name="T47" fmla="*/ 4 h 50"/>
                <a:gd name="T48" fmla="*/ 4 w 23"/>
                <a:gd name="T49" fmla="*/ 4 h 50"/>
                <a:gd name="T50" fmla="*/ 4 w 23"/>
                <a:gd name="T51" fmla="*/ 4 h 50"/>
                <a:gd name="T52" fmla="*/ 4 w 23"/>
                <a:gd name="T53" fmla="*/ 4 h 50"/>
                <a:gd name="T54" fmla="*/ 4 w 23"/>
                <a:gd name="T55" fmla="*/ 4 h 50"/>
                <a:gd name="T56" fmla="*/ 4 w 23"/>
                <a:gd name="T57" fmla="*/ 3 h 50"/>
                <a:gd name="T58" fmla="*/ 4 w 23"/>
                <a:gd name="T59" fmla="*/ 2 h 50"/>
                <a:gd name="T60" fmla="*/ 4 w 23"/>
                <a:gd name="T61" fmla="*/ 2 h 50"/>
                <a:gd name="T62" fmla="*/ 4 w 23"/>
                <a:gd name="T63" fmla="*/ 2 h 50"/>
                <a:gd name="T64" fmla="*/ 4 w 23"/>
                <a:gd name="T65" fmla="*/ 2 h 50"/>
                <a:gd name="T66" fmla="*/ 4 w 23"/>
                <a:gd name="T67" fmla="*/ 1 h 50"/>
                <a:gd name="T68" fmla="*/ 3 w 23"/>
                <a:gd name="T69" fmla="*/ 1 h 50"/>
                <a:gd name="T70" fmla="*/ 3 w 23"/>
                <a:gd name="T71" fmla="*/ 1 h 50"/>
                <a:gd name="T72" fmla="*/ 3 w 23"/>
                <a:gd name="T73" fmla="*/ 1 h 50"/>
                <a:gd name="T74" fmla="*/ 3 w 23"/>
                <a:gd name="T75" fmla="*/ 0 h 50"/>
                <a:gd name="T76" fmla="*/ 3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w 23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0"/>
                <a:gd name="T128" fmla="*/ 23 w 23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0">
                  <a:moveTo>
                    <a:pt x="0" y="46"/>
                  </a:moveTo>
                  <a:lnTo>
                    <a:pt x="1" y="47"/>
                  </a:lnTo>
                  <a:lnTo>
                    <a:pt x="1" y="48"/>
                  </a:lnTo>
                  <a:lnTo>
                    <a:pt x="3" y="49"/>
                  </a:lnTo>
                  <a:lnTo>
                    <a:pt x="4" y="50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6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2" y="41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1"/>
                  </a:lnTo>
                  <a:lnTo>
                    <a:pt x="23" y="30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3" y="25"/>
                  </a:lnTo>
                  <a:lnTo>
                    <a:pt x="22" y="20"/>
                  </a:lnTo>
                  <a:lnTo>
                    <a:pt x="22" y="17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0" name="Freeform 2672"/>
            <p:cNvSpPr>
              <a:spLocks/>
            </p:cNvSpPr>
            <p:nvPr/>
          </p:nvSpPr>
          <p:spPr bwMode="auto">
            <a:xfrm>
              <a:off x="2631" y="1328"/>
              <a:ext cx="4" cy="7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7 h 50"/>
                <a:gd name="T4" fmla="*/ 0 w 23"/>
                <a:gd name="T5" fmla="*/ 7 h 50"/>
                <a:gd name="T6" fmla="*/ 1 w 23"/>
                <a:gd name="T7" fmla="*/ 7 h 50"/>
                <a:gd name="T8" fmla="*/ 1 w 23"/>
                <a:gd name="T9" fmla="*/ 7 h 50"/>
                <a:gd name="T10" fmla="*/ 1 w 23"/>
                <a:gd name="T11" fmla="*/ 7 h 50"/>
                <a:gd name="T12" fmla="*/ 2 w 23"/>
                <a:gd name="T13" fmla="*/ 7 h 50"/>
                <a:gd name="T14" fmla="*/ 2 w 23"/>
                <a:gd name="T15" fmla="*/ 7 h 50"/>
                <a:gd name="T16" fmla="*/ 2 w 23"/>
                <a:gd name="T17" fmla="*/ 7 h 50"/>
                <a:gd name="T18" fmla="*/ 2 w 23"/>
                <a:gd name="T19" fmla="*/ 7 h 50"/>
                <a:gd name="T20" fmla="*/ 2 w 23"/>
                <a:gd name="T21" fmla="*/ 7 h 50"/>
                <a:gd name="T22" fmla="*/ 2 w 23"/>
                <a:gd name="T23" fmla="*/ 7 h 50"/>
                <a:gd name="T24" fmla="*/ 2 w 23"/>
                <a:gd name="T25" fmla="*/ 7 h 50"/>
                <a:gd name="T26" fmla="*/ 3 w 23"/>
                <a:gd name="T27" fmla="*/ 7 h 50"/>
                <a:gd name="T28" fmla="*/ 3 w 23"/>
                <a:gd name="T29" fmla="*/ 7 h 50"/>
                <a:gd name="T30" fmla="*/ 3 w 23"/>
                <a:gd name="T31" fmla="*/ 6 h 50"/>
                <a:gd name="T32" fmla="*/ 3 w 23"/>
                <a:gd name="T33" fmla="*/ 6 h 50"/>
                <a:gd name="T34" fmla="*/ 4 w 23"/>
                <a:gd name="T35" fmla="*/ 6 h 50"/>
                <a:gd name="T36" fmla="*/ 4 w 23"/>
                <a:gd name="T37" fmla="*/ 6 h 50"/>
                <a:gd name="T38" fmla="*/ 4 w 23"/>
                <a:gd name="T39" fmla="*/ 5 h 50"/>
                <a:gd name="T40" fmla="*/ 4 w 23"/>
                <a:gd name="T41" fmla="*/ 5 h 50"/>
                <a:gd name="T42" fmla="*/ 4 w 23"/>
                <a:gd name="T43" fmla="*/ 5 h 50"/>
                <a:gd name="T44" fmla="*/ 4 w 23"/>
                <a:gd name="T45" fmla="*/ 5 h 50"/>
                <a:gd name="T46" fmla="*/ 4 w 23"/>
                <a:gd name="T47" fmla="*/ 4 h 50"/>
                <a:gd name="T48" fmla="*/ 4 w 23"/>
                <a:gd name="T49" fmla="*/ 4 h 50"/>
                <a:gd name="T50" fmla="*/ 4 w 23"/>
                <a:gd name="T51" fmla="*/ 4 h 50"/>
                <a:gd name="T52" fmla="*/ 4 w 23"/>
                <a:gd name="T53" fmla="*/ 4 h 50"/>
                <a:gd name="T54" fmla="*/ 4 w 23"/>
                <a:gd name="T55" fmla="*/ 4 h 50"/>
                <a:gd name="T56" fmla="*/ 4 w 23"/>
                <a:gd name="T57" fmla="*/ 3 h 50"/>
                <a:gd name="T58" fmla="*/ 4 w 23"/>
                <a:gd name="T59" fmla="*/ 2 h 50"/>
                <a:gd name="T60" fmla="*/ 4 w 23"/>
                <a:gd name="T61" fmla="*/ 2 h 50"/>
                <a:gd name="T62" fmla="*/ 4 w 23"/>
                <a:gd name="T63" fmla="*/ 2 h 50"/>
                <a:gd name="T64" fmla="*/ 4 w 23"/>
                <a:gd name="T65" fmla="*/ 2 h 50"/>
                <a:gd name="T66" fmla="*/ 4 w 23"/>
                <a:gd name="T67" fmla="*/ 1 h 50"/>
                <a:gd name="T68" fmla="*/ 3 w 23"/>
                <a:gd name="T69" fmla="*/ 1 h 50"/>
                <a:gd name="T70" fmla="*/ 3 w 23"/>
                <a:gd name="T71" fmla="*/ 1 h 50"/>
                <a:gd name="T72" fmla="*/ 3 w 23"/>
                <a:gd name="T73" fmla="*/ 1 h 50"/>
                <a:gd name="T74" fmla="*/ 3 w 23"/>
                <a:gd name="T75" fmla="*/ 0 h 50"/>
                <a:gd name="T76" fmla="*/ 3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0"/>
                <a:gd name="T125" fmla="*/ 23 w 23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0">
                  <a:moveTo>
                    <a:pt x="0" y="46"/>
                  </a:moveTo>
                  <a:lnTo>
                    <a:pt x="1" y="47"/>
                  </a:lnTo>
                  <a:lnTo>
                    <a:pt x="1" y="48"/>
                  </a:lnTo>
                  <a:lnTo>
                    <a:pt x="3" y="49"/>
                  </a:lnTo>
                  <a:lnTo>
                    <a:pt x="4" y="50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6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2" y="41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1"/>
                  </a:lnTo>
                  <a:lnTo>
                    <a:pt x="23" y="30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3" y="25"/>
                  </a:lnTo>
                  <a:lnTo>
                    <a:pt x="22" y="20"/>
                  </a:lnTo>
                  <a:lnTo>
                    <a:pt x="22" y="17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1" name="Freeform 2673"/>
            <p:cNvSpPr>
              <a:spLocks/>
            </p:cNvSpPr>
            <p:nvPr/>
          </p:nvSpPr>
          <p:spPr bwMode="auto">
            <a:xfrm>
              <a:off x="2620" y="1332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1 h 55"/>
                <a:gd name="T42" fmla="*/ 3 w 29"/>
                <a:gd name="T43" fmla="*/ 1 h 55"/>
                <a:gd name="T44" fmla="*/ 3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2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3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40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8"/>
                  </a:lnTo>
                  <a:lnTo>
                    <a:pt x="4" y="5"/>
                  </a:lnTo>
                  <a:lnTo>
                    <a:pt x="7" y="3"/>
                  </a:lnTo>
                  <a:lnTo>
                    <a:pt x="11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2"/>
                  </a:lnTo>
                  <a:lnTo>
                    <a:pt x="28" y="16"/>
                  </a:lnTo>
                  <a:lnTo>
                    <a:pt x="28" y="21"/>
                  </a:lnTo>
                  <a:lnTo>
                    <a:pt x="29" y="26"/>
                  </a:lnTo>
                  <a:lnTo>
                    <a:pt x="29" y="33"/>
                  </a:lnTo>
                  <a:lnTo>
                    <a:pt x="29" y="39"/>
                  </a:lnTo>
                  <a:lnTo>
                    <a:pt x="28" y="40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9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0" y="53"/>
                  </a:lnTo>
                  <a:lnTo>
                    <a:pt x="18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8" y="55"/>
                  </a:lnTo>
                  <a:lnTo>
                    <a:pt x="7" y="54"/>
                  </a:lnTo>
                  <a:lnTo>
                    <a:pt x="4" y="53"/>
                  </a:lnTo>
                  <a:lnTo>
                    <a:pt x="2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82" name="Freeform 2674"/>
            <p:cNvSpPr>
              <a:spLocks/>
            </p:cNvSpPr>
            <p:nvPr/>
          </p:nvSpPr>
          <p:spPr bwMode="auto">
            <a:xfrm>
              <a:off x="2620" y="1332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1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3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5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4 h 51"/>
                <a:gd name="T50" fmla="*/ 3 w 22"/>
                <a:gd name="T51" fmla="*/ 4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2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3 w 22"/>
                <a:gd name="T71" fmla="*/ 1 h 51"/>
                <a:gd name="T72" fmla="*/ 3 w 22"/>
                <a:gd name="T73" fmla="*/ 1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w 22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1"/>
                <a:gd name="T128" fmla="*/ 22 w 22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1" y="47"/>
                  </a:lnTo>
                  <a:lnTo>
                    <a:pt x="2" y="50"/>
                  </a:lnTo>
                  <a:lnTo>
                    <a:pt x="4" y="50"/>
                  </a:lnTo>
                  <a:lnTo>
                    <a:pt x="6" y="51"/>
                  </a:lnTo>
                  <a:lnTo>
                    <a:pt x="9" y="51"/>
                  </a:lnTo>
                  <a:lnTo>
                    <a:pt x="10" y="51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4" y="49"/>
                  </a:lnTo>
                  <a:lnTo>
                    <a:pt x="16" y="49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4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1"/>
                  </a:lnTo>
                  <a:lnTo>
                    <a:pt x="21" y="17"/>
                  </a:lnTo>
                  <a:lnTo>
                    <a:pt x="21" y="14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4" y="2"/>
                  </a:lnTo>
                  <a:lnTo>
                    <a:pt x="11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3" name="Freeform 2675"/>
            <p:cNvSpPr>
              <a:spLocks/>
            </p:cNvSpPr>
            <p:nvPr/>
          </p:nvSpPr>
          <p:spPr bwMode="auto">
            <a:xfrm>
              <a:off x="2620" y="1332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1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3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5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4 h 51"/>
                <a:gd name="T50" fmla="*/ 3 w 22"/>
                <a:gd name="T51" fmla="*/ 4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2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3 w 22"/>
                <a:gd name="T71" fmla="*/ 1 h 51"/>
                <a:gd name="T72" fmla="*/ 3 w 22"/>
                <a:gd name="T73" fmla="*/ 1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1"/>
                <a:gd name="T125" fmla="*/ 22 w 22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1" y="47"/>
                  </a:lnTo>
                  <a:lnTo>
                    <a:pt x="2" y="50"/>
                  </a:lnTo>
                  <a:lnTo>
                    <a:pt x="4" y="50"/>
                  </a:lnTo>
                  <a:lnTo>
                    <a:pt x="6" y="51"/>
                  </a:lnTo>
                  <a:lnTo>
                    <a:pt x="9" y="51"/>
                  </a:lnTo>
                  <a:lnTo>
                    <a:pt x="10" y="51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4" y="49"/>
                  </a:lnTo>
                  <a:lnTo>
                    <a:pt x="16" y="49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4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1"/>
                  </a:lnTo>
                  <a:lnTo>
                    <a:pt x="21" y="17"/>
                  </a:lnTo>
                  <a:lnTo>
                    <a:pt x="21" y="14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4" y="2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4" name="Freeform 2676"/>
            <p:cNvSpPr>
              <a:spLocks/>
            </p:cNvSpPr>
            <p:nvPr/>
          </p:nvSpPr>
          <p:spPr bwMode="auto">
            <a:xfrm>
              <a:off x="2608" y="1336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0 h 55"/>
                <a:gd name="T44" fmla="*/ 4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6 h 55"/>
                <a:gd name="T72" fmla="*/ 3 w 29"/>
                <a:gd name="T73" fmla="*/ 6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2"/>
                  </a:moveTo>
                  <a:lnTo>
                    <a:pt x="1" y="41"/>
                  </a:lnTo>
                  <a:lnTo>
                    <a:pt x="1" y="39"/>
                  </a:lnTo>
                  <a:lnTo>
                    <a:pt x="1" y="33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5" y="3"/>
                  </a:lnTo>
                  <a:lnTo>
                    <a:pt x="26" y="4"/>
                  </a:lnTo>
                  <a:lnTo>
                    <a:pt x="26" y="5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4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1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8" y="41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51"/>
                  </a:lnTo>
                  <a:lnTo>
                    <a:pt x="21" y="52"/>
                  </a:lnTo>
                  <a:lnTo>
                    <a:pt x="18" y="54"/>
                  </a:lnTo>
                  <a:lnTo>
                    <a:pt x="15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2"/>
                  </a:lnTo>
                  <a:lnTo>
                    <a:pt x="3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85" name="Freeform 2677"/>
            <p:cNvSpPr>
              <a:spLocks/>
            </p:cNvSpPr>
            <p:nvPr/>
          </p:nvSpPr>
          <p:spPr bwMode="auto">
            <a:xfrm>
              <a:off x="2608" y="1336"/>
              <a:ext cx="3" cy="6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6 h 50"/>
                <a:gd name="T4" fmla="*/ 0 w 23"/>
                <a:gd name="T5" fmla="*/ 6 h 50"/>
                <a:gd name="T6" fmla="*/ 0 w 23"/>
                <a:gd name="T7" fmla="*/ 6 h 50"/>
                <a:gd name="T8" fmla="*/ 1 w 23"/>
                <a:gd name="T9" fmla="*/ 6 h 50"/>
                <a:gd name="T10" fmla="*/ 1 w 23"/>
                <a:gd name="T11" fmla="*/ 6 h 50"/>
                <a:gd name="T12" fmla="*/ 1 w 23"/>
                <a:gd name="T13" fmla="*/ 6 h 50"/>
                <a:gd name="T14" fmla="*/ 2 w 23"/>
                <a:gd name="T15" fmla="*/ 6 h 50"/>
                <a:gd name="T16" fmla="*/ 2 w 23"/>
                <a:gd name="T17" fmla="*/ 6 h 50"/>
                <a:gd name="T18" fmla="*/ 2 w 23"/>
                <a:gd name="T19" fmla="*/ 6 h 50"/>
                <a:gd name="T20" fmla="*/ 2 w 23"/>
                <a:gd name="T21" fmla="*/ 6 h 50"/>
                <a:gd name="T22" fmla="*/ 2 w 23"/>
                <a:gd name="T23" fmla="*/ 6 h 50"/>
                <a:gd name="T24" fmla="*/ 2 w 23"/>
                <a:gd name="T25" fmla="*/ 6 h 50"/>
                <a:gd name="T26" fmla="*/ 2 w 23"/>
                <a:gd name="T27" fmla="*/ 6 h 50"/>
                <a:gd name="T28" fmla="*/ 2 w 23"/>
                <a:gd name="T29" fmla="*/ 6 h 50"/>
                <a:gd name="T30" fmla="*/ 2 w 23"/>
                <a:gd name="T31" fmla="*/ 5 h 50"/>
                <a:gd name="T32" fmla="*/ 3 w 23"/>
                <a:gd name="T33" fmla="*/ 5 h 50"/>
                <a:gd name="T34" fmla="*/ 3 w 23"/>
                <a:gd name="T35" fmla="*/ 5 h 50"/>
                <a:gd name="T36" fmla="*/ 3 w 23"/>
                <a:gd name="T37" fmla="*/ 5 h 50"/>
                <a:gd name="T38" fmla="*/ 3 w 23"/>
                <a:gd name="T39" fmla="*/ 5 h 50"/>
                <a:gd name="T40" fmla="*/ 3 w 23"/>
                <a:gd name="T41" fmla="*/ 5 h 50"/>
                <a:gd name="T42" fmla="*/ 3 w 23"/>
                <a:gd name="T43" fmla="*/ 4 h 50"/>
                <a:gd name="T44" fmla="*/ 3 w 23"/>
                <a:gd name="T45" fmla="*/ 4 h 50"/>
                <a:gd name="T46" fmla="*/ 3 w 23"/>
                <a:gd name="T47" fmla="*/ 4 h 50"/>
                <a:gd name="T48" fmla="*/ 3 w 23"/>
                <a:gd name="T49" fmla="*/ 3 h 50"/>
                <a:gd name="T50" fmla="*/ 3 w 23"/>
                <a:gd name="T51" fmla="*/ 3 h 50"/>
                <a:gd name="T52" fmla="*/ 3 w 23"/>
                <a:gd name="T53" fmla="*/ 3 h 50"/>
                <a:gd name="T54" fmla="*/ 3 w 23"/>
                <a:gd name="T55" fmla="*/ 3 h 50"/>
                <a:gd name="T56" fmla="*/ 3 w 23"/>
                <a:gd name="T57" fmla="*/ 2 h 50"/>
                <a:gd name="T58" fmla="*/ 3 w 23"/>
                <a:gd name="T59" fmla="*/ 2 h 50"/>
                <a:gd name="T60" fmla="*/ 3 w 23"/>
                <a:gd name="T61" fmla="*/ 1 h 50"/>
                <a:gd name="T62" fmla="*/ 3 w 23"/>
                <a:gd name="T63" fmla="*/ 1 h 50"/>
                <a:gd name="T64" fmla="*/ 3 w 23"/>
                <a:gd name="T65" fmla="*/ 1 h 50"/>
                <a:gd name="T66" fmla="*/ 3 w 23"/>
                <a:gd name="T67" fmla="*/ 1 h 50"/>
                <a:gd name="T68" fmla="*/ 3 w 23"/>
                <a:gd name="T69" fmla="*/ 1 h 50"/>
                <a:gd name="T70" fmla="*/ 2 w 23"/>
                <a:gd name="T71" fmla="*/ 0 h 50"/>
                <a:gd name="T72" fmla="*/ 2 w 23"/>
                <a:gd name="T73" fmla="*/ 0 h 50"/>
                <a:gd name="T74" fmla="*/ 2 w 23"/>
                <a:gd name="T75" fmla="*/ 0 h 50"/>
                <a:gd name="T76" fmla="*/ 2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w 23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0"/>
                <a:gd name="T128" fmla="*/ 23 w 23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0">
                  <a:moveTo>
                    <a:pt x="0" y="46"/>
                  </a:moveTo>
                  <a:lnTo>
                    <a:pt x="1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2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8" y="47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3"/>
                  </a:lnTo>
                  <a:lnTo>
                    <a:pt x="23" y="31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2" y="12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3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6" name="Freeform 2678"/>
            <p:cNvSpPr>
              <a:spLocks/>
            </p:cNvSpPr>
            <p:nvPr/>
          </p:nvSpPr>
          <p:spPr bwMode="auto">
            <a:xfrm>
              <a:off x="2608" y="1336"/>
              <a:ext cx="3" cy="6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6 h 50"/>
                <a:gd name="T4" fmla="*/ 0 w 23"/>
                <a:gd name="T5" fmla="*/ 6 h 50"/>
                <a:gd name="T6" fmla="*/ 0 w 23"/>
                <a:gd name="T7" fmla="*/ 6 h 50"/>
                <a:gd name="T8" fmla="*/ 1 w 23"/>
                <a:gd name="T9" fmla="*/ 6 h 50"/>
                <a:gd name="T10" fmla="*/ 1 w 23"/>
                <a:gd name="T11" fmla="*/ 6 h 50"/>
                <a:gd name="T12" fmla="*/ 1 w 23"/>
                <a:gd name="T13" fmla="*/ 6 h 50"/>
                <a:gd name="T14" fmla="*/ 2 w 23"/>
                <a:gd name="T15" fmla="*/ 6 h 50"/>
                <a:gd name="T16" fmla="*/ 2 w 23"/>
                <a:gd name="T17" fmla="*/ 6 h 50"/>
                <a:gd name="T18" fmla="*/ 2 w 23"/>
                <a:gd name="T19" fmla="*/ 6 h 50"/>
                <a:gd name="T20" fmla="*/ 2 w 23"/>
                <a:gd name="T21" fmla="*/ 6 h 50"/>
                <a:gd name="T22" fmla="*/ 2 w 23"/>
                <a:gd name="T23" fmla="*/ 6 h 50"/>
                <a:gd name="T24" fmla="*/ 2 w 23"/>
                <a:gd name="T25" fmla="*/ 6 h 50"/>
                <a:gd name="T26" fmla="*/ 2 w 23"/>
                <a:gd name="T27" fmla="*/ 6 h 50"/>
                <a:gd name="T28" fmla="*/ 2 w 23"/>
                <a:gd name="T29" fmla="*/ 6 h 50"/>
                <a:gd name="T30" fmla="*/ 2 w 23"/>
                <a:gd name="T31" fmla="*/ 5 h 50"/>
                <a:gd name="T32" fmla="*/ 3 w 23"/>
                <a:gd name="T33" fmla="*/ 5 h 50"/>
                <a:gd name="T34" fmla="*/ 3 w 23"/>
                <a:gd name="T35" fmla="*/ 5 h 50"/>
                <a:gd name="T36" fmla="*/ 3 w 23"/>
                <a:gd name="T37" fmla="*/ 5 h 50"/>
                <a:gd name="T38" fmla="*/ 3 w 23"/>
                <a:gd name="T39" fmla="*/ 5 h 50"/>
                <a:gd name="T40" fmla="*/ 3 w 23"/>
                <a:gd name="T41" fmla="*/ 5 h 50"/>
                <a:gd name="T42" fmla="*/ 3 w 23"/>
                <a:gd name="T43" fmla="*/ 4 h 50"/>
                <a:gd name="T44" fmla="*/ 3 w 23"/>
                <a:gd name="T45" fmla="*/ 4 h 50"/>
                <a:gd name="T46" fmla="*/ 3 w 23"/>
                <a:gd name="T47" fmla="*/ 4 h 50"/>
                <a:gd name="T48" fmla="*/ 3 w 23"/>
                <a:gd name="T49" fmla="*/ 3 h 50"/>
                <a:gd name="T50" fmla="*/ 3 w 23"/>
                <a:gd name="T51" fmla="*/ 3 h 50"/>
                <a:gd name="T52" fmla="*/ 3 w 23"/>
                <a:gd name="T53" fmla="*/ 3 h 50"/>
                <a:gd name="T54" fmla="*/ 3 w 23"/>
                <a:gd name="T55" fmla="*/ 3 h 50"/>
                <a:gd name="T56" fmla="*/ 3 w 23"/>
                <a:gd name="T57" fmla="*/ 2 h 50"/>
                <a:gd name="T58" fmla="*/ 3 w 23"/>
                <a:gd name="T59" fmla="*/ 2 h 50"/>
                <a:gd name="T60" fmla="*/ 3 w 23"/>
                <a:gd name="T61" fmla="*/ 1 h 50"/>
                <a:gd name="T62" fmla="*/ 3 w 23"/>
                <a:gd name="T63" fmla="*/ 1 h 50"/>
                <a:gd name="T64" fmla="*/ 3 w 23"/>
                <a:gd name="T65" fmla="*/ 1 h 50"/>
                <a:gd name="T66" fmla="*/ 3 w 23"/>
                <a:gd name="T67" fmla="*/ 1 h 50"/>
                <a:gd name="T68" fmla="*/ 3 w 23"/>
                <a:gd name="T69" fmla="*/ 1 h 50"/>
                <a:gd name="T70" fmla="*/ 2 w 23"/>
                <a:gd name="T71" fmla="*/ 0 h 50"/>
                <a:gd name="T72" fmla="*/ 2 w 23"/>
                <a:gd name="T73" fmla="*/ 0 h 50"/>
                <a:gd name="T74" fmla="*/ 2 w 23"/>
                <a:gd name="T75" fmla="*/ 0 h 50"/>
                <a:gd name="T76" fmla="*/ 2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0"/>
                <a:gd name="T125" fmla="*/ 23 w 23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0">
                  <a:moveTo>
                    <a:pt x="0" y="46"/>
                  </a:moveTo>
                  <a:lnTo>
                    <a:pt x="1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2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8" y="47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3"/>
                  </a:lnTo>
                  <a:lnTo>
                    <a:pt x="23" y="31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2" y="12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7" name="Freeform 2679"/>
            <p:cNvSpPr>
              <a:spLocks/>
            </p:cNvSpPr>
            <p:nvPr/>
          </p:nvSpPr>
          <p:spPr bwMode="auto">
            <a:xfrm>
              <a:off x="2596" y="1340"/>
              <a:ext cx="4" cy="7"/>
            </a:xfrm>
            <a:custGeom>
              <a:avLst/>
              <a:gdLst>
                <a:gd name="T0" fmla="*/ 0 w 30"/>
                <a:gd name="T1" fmla="*/ 5 h 55"/>
                <a:gd name="T2" fmla="*/ 0 w 30"/>
                <a:gd name="T3" fmla="*/ 5 h 55"/>
                <a:gd name="T4" fmla="*/ 0 w 30"/>
                <a:gd name="T5" fmla="*/ 5 h 55"/>
                <a:gd name="T6" fmla="*/ 0 w 30"/>
                <a:gd name="T7" fmla="*/ 4 h 55"/>
                <a:gd name="T8" fmla="*/ 0 w 30"/>
                <a:gd name="T9" fmla="*/ 3 h 55"/>
                <a:gd name="T10" fmla="*/ 0 w 30"/>
                <a:gd name="T11" fmla="*/ 2 h 55"/>
                <a:gd name="T12" fmla="*/ 0 w 30"/>
                <a:gd name="T13" fmla="*/ 2 h 55"/>
                <a:gd name="T14" fmla="*/ 0 w 30"/>
                <a:gd name="T15" fmla="*/ 2 h 55"/>
                <a:gd name="T16" fmla="*/ 0 w 30"/>
                <a:gd name="T17" fmla="*/ 2 h 55"/>
                <a:gd name="T18" fmla="*/ 0 w 30"/>
                <a:gd name="T19" fmla="*/ 2 h 55"/>
                <a:gd name="T20" fmla="*/ 0 w 30"/>
                <a:gd name="T21" fmla="*/ 2 h 55"/>
                <a:gd name="T22" fmla="*/ 0 w 30"/>
                <a:gd name="T23" fmla="*/ 1 h 55"/>
                <a:gd name="T24" fmla="*/ 0 w 30"/>
                <a:gd name="T25" fmla="*/ 1 h 55"/>
                <a:gd name="T26" fmla="*/ 1 w 30"/>
                <a:gd name="T27" fmla="*/ 1 h 55"/>
                <a:gd name="T28" fmla="*/ 1 w 30"/>
                <a:gd name="T29" fmla="*/ 0 h 55"/>
                <a:gd name="T30" fmla="*/ 2 w 30"/>
                <a:gd name="T31" fmla="*/ 0 h 55"/>
                <a:gd name="T32" fmla="*/ 2 w 30"/>
                <a:gd name="T33" fmla="*/ 0 h 55"/>
                <a:gd name="T34" fmla="*/ 2 w 30"/>
                <a:gd name="T35" fmla="*/ 0 h 55"/>
                <a:gd name="T36" fmla="*/ 2 w 30"/>
                <a:gd name="T37" fmla="*/ 0 h 55"/>
                <a:gd name="T38" fmla="*/ 3 w 30"/>
                <a:gd name="T39" fmla="*/ 0 h 55"/>
                <a:gd name="T40" fmla="*/ 3 w 30"/>
                <a:gd name="T41" fmla="*/ 1 h 55"/>
                <a:gd name="T42" fmla="*/ 3 w 30"/>
                <a:gd name="T43" fmla="*/ 1 h 55"/>
                <a:gd name="T44" fmla="*/ 3 w 30"/>
                <a:gd name="T45" fmla="*/ 1 h 55"/>
                <a:gd name="T46" fmla="*/ 3 w 30"/>
                <a:gd name="T47" fmla="*/ 1 h 55"/>
                <a:gd name="T48" fmla="*/ 4 w 30"/>
                <a:gd name="T49" fmla="*/ 1 h 55"/>
                <a:gd name="T50" fmla="*/ 4 w 30"/>
                <a:gd name="T51" fmla="*/ 1 h 55"/>
                <a:gd name="T52" fmla="*/ 4 w 30"/>
                <a:gd name="T53" fmla="*/ 2 h 55"/>
                <a:gd name="T54" fmla="*/ 4 w 30"/>
                <a:gd name="T55" fmla="*/ 3 h 55"/>
                <a:gd name="T56" fmla="*/ 4 w 30"/>
                <a:gd name="T57" fmla="*/ 3 h 55"/>
                <a:gd name="T58" fmla="*/ 4 w 30"/>
                <a:gd name="T59" fmla="*/ 4 h 55"/>
                <a:gd name="T60" fmla="*/ 4 w 30"/>
                <a:gd name="T61" fmla="*/ 5 h 55"/>
                <a:gd name="T62" fmla="*/ 4 w 30"/>
                <a:gd name="T63" fmla="*/ 5 h 55"/>
                <a:gd name="T64" fmla="*/ 4 w 30"/>
                <a:gd name="T65" fmla="*/ 5 h 55"/>
                <a:gd name="T66" fmla="*/ 4 w 30"/>
                <a:gd name="T67" fmla="*/ 6 h 55"/>
                <a:gd name="T68" fmla="*/ 3 w 30"/>
                <a:gd name="T69" fmla="*/ 6 h 55"/>
                <a:gd name="T70" fmla="*/ 3 w 30"/>
                <a:gd name="T71" fmla="*/ 7 h 55"/>
                <a:gd name="T72" fmla="*/ 3 w 30"/>
                <a:gd name="T73" fmla="*/ 7 h 55"/>
                <a:gd name="T74" fmla="*/ 3 w 30"/>
                <a:gd name="T75" fmla="*/ 7 h 55"/>
                <a:gd name="T76" fmla="*/ 2 w 30"/>
                <a:gd name="T77" fmla="*/ 7 h 55"/>
                <a:gd name="T78" fmla="*/ 2 w 30"/>
                <a:gd name="T79" fmla="*/ 7 h 55"/>
                <a:gd name="T80" fmla="*/ 1 w 30"/>
                <a:gd name="T81" fmla="*/ 7 h 55"/>
                <a:gd name="T82" fmla="*/ 1 w 30"/>
                <a:gd name="T83" fmla="*/ 7 h 55"/>
                <a:gd name="T84" fmla="*/ 1 w 30"/>
                <a:gd name="T85" fmla="*/ 7 h 55"/>
                <a:gd name="T86" fmla="*/ 1 w 30"/>
                <a:gd name="T87" fmla="*/ 7 h 55"/>
                <a:gd name="T88" fmla="*/ 0 w 30"/>
                <a:gd name="T89" fmla="*/ 6 h 55"/>
                <a:gd name="T90" fmla="*/ 0 w 30"/>
                <a:gd name="T91" fmla="*/ 6 h 55"/>
                <a:gd name="T92" fmla="*/ 0 w 30"/>
                <a:gd name="T93" fmla="*/ 6 h 55"/>
                <a:gd name="T94" fmla="*/ 0 w 30"/>
                <a:gd name="T95" fmla="*/ 6 h 55"/>
                <a:gd name="T96" fmla="*/ 0 w 30"/>
                <a:gd name="T97" fmla="*/ 6 h 55"/>
                <a:gd name="T98" fmla="*/ 0 w 30"/>
                <a:gd name="T99" fmla="*/ 6 h 55"/>
                <a:gd name="T100" fmla="*/ 0 w 30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5"/>
                <a:gd name="T155" fmla="*/ 30 w 30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5">
                  <a:moveTo>
                    <a:pt x="1" y="43"/>
                  </a:moveTo>
                  <a:lnTo>
                    <a:pt x="1" y="42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5"/>
                  </a:lnTo>
                  <a:lnTo>
                    <a:pt x="8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4"/>
                  </a:lnTo>
                  <a:lnTo>
                    <a:pt x="25" y="5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7" y="11"/>
                  </a:lnTo>
                  <a:lnTo>
                    <a:pt x="28" y="15"/>
                  </a:lnTo>
                  <a:lnTo>
                    <a:pt x="28" y="20"/>
                  </a:lnTo>
                  <a:lnTo>
                    <a:pt x="30" y="26"/>
                  </a:lnTo>
                  <a:lnTo>
                    <a:pt x="30" y="32"/>
                  </a:lnTo>
                  <a:lnTo>
                    <a:pt x="28" y="38"/>
                  </a:lnTo>
                  <a:lnTo>
                    <a:pt x="28" y="39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0" y="53"/>
                  </a:lnTo>
                  <a:lnTo>
                    <a:pt x="18" y="54"/>
                  </a:lnTo>
                  <a:lnTo>
                    <a:pt x="14" y="55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6" y="54"/>
                  </a:lnTo>
                  <a:lnTo>
                    <a:pt x="4" y="53"/>
                  </a:lnTo>
                  <a:lnTo>
                    <a:pt x="2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88" name="Freeform 2680"/>
            <p:cNvSpPr>
              <a:spLocks/>
            </p:cNvSpPr>
            <p:nvPr/>
          </p:nvSpPr>
          <p:spPr bwMode="auto">
            <a:xfrm>
              <a:off x="2596" y="1340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5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2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4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3 h 51"/>
                <a:gd name="T50" fmla="*/ 3 w 22"/>
                <a:gd name="T51" fmla="*/ 3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2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3 w 22"/>
                <a:gd name="T71" fmla="*/ 1 h 51"/>
                <a:gd name="T72" fmla="*/ 2 w 22"/>
                <a:gd name="T73" fmla="*/ 0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w 22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1"/>
                <a:gd name="T128" fmla="*/ 22 w 22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1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0" y="43"/>
                  </a:lnTo>
                  <a:lnTo>
                    <a:pt x="21" y="41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0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9" name="Freeform 2681"/>
            <p:cNvSpPr>
              <a:spLocks/>
            </p:cNvSpPr>
            <p:nvPr/>
          </p:nvSpPr>
          <p:spPr bwMode="auto">
            <a:xfrm>
              <a:off x="2596" y="1340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5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2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4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3 h 51"/>
                <a:gd name="T50" fmla="*/ 3 w 22"/>
                <a:gd name="T51" fmla="*/ 3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2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3 w 22"/>
                <a:gd name="T71" fmla="*/ 1 h 51"/>
                <a:gd name="T72" fmla="*/ 2 w 22"/>
                <a:gd name="T73" fmla="*/ 0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1"/>
                <a:gd name="T125" fmla="*/ 22 w 22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1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0" y="43"/>
                  </a:lnTo>
                  <a:lnTo>
                    <a:pt x="21" y="41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0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0" name="Freeform 2682"/>
            <p:cNvSpPr>
              <a:spLocks/>
            </p:cNvSpPr>
            <p:nvPr/>
          </p:nvSpPr>
          <p:spPr bwMode="auto">
            <a:xfrm>
              <a:off x="2737" y="1293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1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0 h 55"/>
                <a:gd name="T44" fmla="*/ 3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2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3 w 29"/>
                <a:gd name="T69" fmla="*/ 6 h 55"/>
                <a:gd name="T70" fmla="*/ 3 w 29"/>
                <a:gd name="T71" fmla="*/ 6 h 55"/>
                <a:gd name="T72" fmla="*/ 3 w 29"/>
                <a:gd name="T73" fmla="*/ 6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5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2"/>
                  </a:moveTo>
                  <a:lnTo>
                    <a:pt x="1" y="41"/>
                  </a:lnTo>
                  <a:lnTo>
                    <a:pt x="1" y="38"/>
                  </a:lnTo>
                  <a:lnTo>
                    <a:pt x="1" y="33"/>
                  </a:lnTo>
                  <a:lnTo>
                    <a:pt x="0" y="25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6" y="5"/>
                  </a:lnTo>
                  <a:lnTo>
                    <a:pt x="27" y="8"/>
                  </a:lnTo>
                  <a:lnTo>
                    <a:pt x="27" y="11"/>
                  </a:lnTo>
                  <a:lnTo>
                    <a:pt x="28" y="14"/>
                  </a:lnTo>
                  <a:lnTo>
                    <a:pt x="28" y="19"/>
                  </a:lnTo>
                  <a:lnTo>
                    <a:pt x="28" y="25"/>
                  </a:lnTo>
                  <a:lnTo>
                    <a:pt x="29" y="31"/>
                  </a:lnTo>
                  <a:lnTo>
                    <a:pt x="28" y="37"/>
                  </a:lnTo>
                  <a:lnTo>
                    <a:pt x="28" y="38"/>
                  </a:lnTo>
                  <a:lnTo>
                    <a:pt x="28" y="41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3" y="50"/>
                  </a:lnTo>
                  <a:lnTo>
                    <a:pt x="22" y="51"/>
                  </a:lnTo>
                  <a:lnTo>
                    <a:pt x="20" y="52"/>
                  </a:lnTo>
                  <a:lnTo>
                    <a:pt x="18" y="53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8" y="53"/>
                  </a:lnTo>
                  <a:lnTo>
                    <a:pt x="6" y="53"/>
                  </a:lnTo>
                  <a:lnTo>
                    <a:pt x="4" y="52"/>
                  </a:lnTo>
                  <a:lnTo>
                    <a:pt x="2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3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91" name="Freeform 2683"/>
            <p:cNvSpPr>
              <a:spLocks/>
            </p:cNvSpPr>
            <p:nvPr/>
          </p:nvSpPr>
          <p:spPr bwMode="auto">
            <a:xfrm>
              <a:off x="2737" y="1293"/>
              <a:ext cx="4" cy="6"/>
            </a:xfrm>
            <a:custGeom>
              <a:avLst/>
              <a:gdLst>
                <a:gd name="T0" fmla="*/ 0 w 22"/>
                <a:gd name="T1" fmla="*/ 6 h 49"/>
                <a:gd name="T2" fmla="*/ 0 w 22"/>
                <a:gd name="T3" fmla="*/ 6 h 49"/>
                <a:gd name="T4" fmla="*/ 0 w 22"/>
                <a:gd name="T5" fmla="*/ 6 h 49"/>
                <a:gd name="T6" fmla="*/ 0 w 22"/>
                <a:gd name="T7" fmla="*/ 6 h 49"/>
                <a:gd name="T8" fmla="*/ 1 w 22"/>
                <a:gd name="T9" fmla="*/ 6 h 49"/>
                <a:gd name="T10" fmla="*/ 1 w 22"/>
                <a:gd name="T11" fmla="*/ 6 h 49"/>
                <a:gd name="T12" fmla="*/ 1 w 22"/>
                <a:gd name="T13" fmla="*/ 6 h 49"/>
                <a:gd name="T14" fmla="*/ 2 w 22"/>
                <a:gd name="T15" fmla="*/ 6 h 49"/>
                <a:gd name="T16" fmla="*/ 2 w 22"/>
                <a:gd name="T17" fmla="*/ 6 h 49"/>
                <a:gd name="T18" fmla="*/ 2 w 22"/>
                <a:gd name="T19" fmla="*/ 6 h 49"/>
                <a:gd name="T20" fmla="*/ 2 w 22"/>
                <a:gd name="T21" fmla="*/ 6 h 49"/>
                <a:gd name="T22" fmla="*/ 2 w 22"/>
                <a:gd name="T23" fmla="*/ 6 h 49"/>
                <a:gd name="T24" fmla="*/ 3 w 22"/>
                <a:gd name="T25" fmla="*/ 6 h 49"/>
                <a:gd name="T26" fmla="*/ 3 w 22"/>
                <a:gd name="T27" fmla="*/ 6 h 49"/>
                <a:gd name="T28" fmla="*/ 3 w 22"/>
                <a:gd name="T29" fmla="*/ 6 h 49"/>
                <a:gd name="T30" fmla="*/ 3 w 22"/>
                <a:gd name="T31" fmla="*/ 6 h 49"/>
                <a:gd name="T32" fmla="*/ 3 w 22"/>
                <a:gd name="T33" fmla="*/ 5 h 49"/>
                <a:gd name="T34" fmla="*/ 4 w 22"/>
                <a:gd name="T35" fmla="*/ 5 h 49"/>
                <a:gd name="T36" fmla="*/ 4 w 22"/>
                <a:gd name="T37" fmla="*/ 5 h 49"/>
                <a:gd name="T38" fmla="*/ 4 w 22"/>
                <a:gd name="T39" fmla="*/ 5 h 49"/>
                <a:gd name="T40" fmla="*/ 4 w 22"/>
                <a:gd name="T41" fmla="*/ 5 h 49"/>
                <a:gd name="T42" fmla="*/ 4 w 22"/>
                <a:gd name="T43" fmla="*/ 4 h 49"/>
                <a:gd name="T44" fmla="*/ 4 w 22"/>
                <a:gd name="T45" fmla="*/ 4 h 49"/>
                <a:gd name="T46" fmla="*/ 4 w 22"/>
                <a:gd name="T47" fmla="*/ 4 h 49"/>
                <a:gd name="T48" fmla="*/ 4 w 22"/>
                <a:gd name="T49" fmla="*/ 4 h 49"/>
                <a:gd name="T50" fmla="*/ 4 w 22"/>
                <a:gd name="T51" fmla="*/ 4 h 49"/>
                <a:gd name="T52" fmla="*/ 4 w 22"/>
                <a:gd name="T53" fmla="*/ 3 h 49"/>
                <a:gd name="T54" fmla="*/ 4 w 22"/>
                <a:gd name="T55" fmla="*/ 3 h 49"/>
                <a:gd name="T56" fmla="*/ 4 w 22"/>
                <a:gd name="T57" fmla="*/ 2 h 49"/>
                <a:gd name="T58" fmla="*/ 4 w 22"/>
                <a:gd name="T59" fmla="*/ 2 h 49"/>
                <a:gd name="T60" fmla="*/ 4 w 22"/>
                <a:gd name="T61" fmla="*/ 1 h 49"/>
                <a:gd name="T62" fmla="*/ 4 w 22"/>
                <a:gd name="T63" fmla="*/ 1 h 49"/>
                <a:gd name="T64" fmla="*/ 4 w 22"/>
                <a:gd name="T65" fmla="*/ 1 h 49"/>
                <a:gd name="T66" fmla="*/ 4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3 w 22"/>
                <a:gd name="T75" fmla="*/ 0 h 49"/>
                <a:gd name="T76" fmla="*/ 3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w 22"/>
                <a:gd name="T83" fmla="*/ 6 h 4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49"/>
                <a:gd name="T128" fmla="*/ 22 w 22"/>
                <a:gd name="T129" fmla="*/ 49 h 4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49"/>
                  </a:lnTo>
                  <a:lnTo>
                    <a:pt x="8" y="49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8"/>
                  </a:lnTo>
                  <a:lnTo>
                    <a:pt x="14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3"/>
                  </a:lnTo>
                  <a:lnTo>
                    <a:pt x="20" y="41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7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5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19" y="5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6" y="1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2" name="Freeform 2684"/>
            <p:cNvSpPr>
              <a:spLocks/>
            </p:cNvSpPr>
            <p:nvPr/>
          </p:nvSpPr>
          <p:spPr bwMode="auto">
            <a:xfrm>
              <a:off x="2737" y="1293"/>
              <a:ext cx="4" cy="6"/>
            </a:xfrm>
            <a:custGeom>
              <a:avLst/>
              <a:gdLst>
                <a:gd name="T0" fmla="*/ 0 w 22"/>
                <a:gd name="T1" fmla="*/ 6 h 49"/>
                <a:gd name="T2" fmla="*/ 0 w 22"/>
                <a:gd name="T3" fmla="*/ 6 h 49"/>
                <a:gd name="T4" fmla="*/ 0 w 22"/>
                <a:gd name="T5" fmla="*/ 6 h 49"/>
                <a:gd name="T6" fmla="*/ 0 w 22"/>
                <a:gd name="T7" fmla="*/ 6 h 49"/>
                <a:gd name="T8" fmla="*/ 1 w 22"/>
                <a:gd name="T9" fmla="*/ 6 h 49"/>
                <a:gd name="T10" fmla="*/ 1 w 22"/>
                <a:gd name="T11" fmla="*/ 6 h 49"/>
                <a:gd name="T12" fmla="*/ 1 w 22"/>
                <a:gd name="T13" fmla="*/ 6 h 49"/>
                <a:gd name="T14" fmla="*/ 2 w 22"/>
                <a:gd name="T15" fmla="*/ 6 h 49"/>
                <a:gd name="T16" fmla="*/ 2 w 22"/>
                <a:gd name="T17" fmla="*/ 6 h 49"/>
                <a:gd name="T18" fmla="*/ 2 w 22"/>
                <a:gd name="T19" fmla="*/ 6 h 49"/>
                <a:gd name="T20" fmla="*/ 2 w 22"/>
                <a:gd name="T21" fmla="*/ 6 h 49"/>
                <a:gd name="T22" fmla="*/ 2 w 22"/>
                <a:gd name="T23" fmla="*/ 6 h 49"/>
                <a:gd name="T24" fmla="*/ 3 w 22"/>
                <a:gd name="T25" fmla="*/ 6 h 49"/>
                <a:gd name="T26" fmla="*/ 3 w 22"/>
                <a:gd name="T27" fmla="*/ 6 h 49"/>
                <a:gd name="T28" fmla="*/ 3 w 22"/>
                <a:gd name="T29" fmla="*/ 6 h 49"/>
                <a:gd name="T30" fmla="*/ 3 w 22"/>
                <a:gd name="T31" fmla="*/ 6 h 49"/>
                <a:gd name="T32" fmla="*/ 3 w 22"/>
                <a:gd name="T33" fmla="*/ 5 h 49"/>
                <a:gd name="T34" fmla="*/ 4 w 22"/>
                <a:gd name="T35" fmla="*/ 5 h 49"/>
                <a:gd name="T36" fmla="*/ 4 w 22"/>
                <a:gd name="T37" fmla="*/ 5 h 49"/>
                <a:gd name="T38" fmla="*/ 4 w 22"/>
                <a:gd name="T39" fmla="*/ 5 h 49"/>
                <a:gd name="T40" fmla="*/ 4 w 22"/>
                <a:gd name="T41" fmla="*/ 5 h 49"/>
                <a:gd name="T42" fmla="*/ 4 w 22"/>
                <a:gd name="T43" fmla="*/ 4 h 49"/>
                <a:gd name="T44" fmla="*/ 4 w 22"/>
                <a:gd name="T45" fmla="*/ 4 h 49"/>
                <a:gd name="T46" fmla="*/ 4 w 22"/>
                <a:gd name="T47" fmla="*/ 4 h 49"/>
                <a:gd name="T48" fmla="*/ 4 w 22"/>
                <a:gd name="T49" fmla="*/ 4 h 49"/>
                <a:gd name="T50" fmla="*/ 4 w 22"/>
                <a:gd name="T51" fmla="*/ 4 h 49"/>
                <a:gd name="T52" fmla="*/ 4 w 22"/>
                <a:gd name="T53" fmla="*/ 3 h 49"/>
                <a:gd name="T54" fmla="*/ 4 w 22"/>
                <a:gd name="T55" fmla="*/ 3 h 49"/>
                <a:gd name="T56" fmla="*/ 4 w 22"/>
                <a:gd name="T57" fmla="*/ 2 h 49"/>
                <a:gd name="T58" fmla="*/ 4 w 22"/>
                <a:gd name="T59" fmla="*/ 2 h 49"/>
                <a:gd name="T60" fmla="*/ 4 w 22"/>
                <a:gd name="T61" fmla="*/ 1 h 49"/>
                <a:gd name="T62" fmla="*/ 4 w 22"/>
                <a:gd name="T63" fmla="*/ 1 h 49"/>
                <a:gd name="T64" fmla="*/ 4 w 22"/>
                <a:gd name="T65" fmla="*/ 1 h 49"/>
                <a:gd name="T66" fmla="*/ 4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3 w 22"/>
                <a:gd name="T75" fmla="*/ 0 h 49"/>
                <a:gd name="T76" fmla="*/ 3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49"/>
                <a:gd name="T125" fmla="*/ 22 w 22"/>
                <a:gd name="T126" fmla="*/ 49 h 4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49"/>
                  </a:lnTo>
                  <a:lnTo>
                    <a:pt x="8" y="49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8"/>
                  </a:lnTo>
                  <a:lnTo>
                    <a:pt x="14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3"/>
                  </a:lnTo>
                  <a:lnTo>
                    <a:pt x="20" y="41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7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5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19" y="5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6" y="1"/>
                  </a:lnTo>
                  <a:lnTo>
                    <a:pt x="13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3" name="Freeform 2685"/>
            <p:cNvSpPr>
              <a:spLocks/>
            </p:cNvSpPr>
            <p:nvPr/>
          </p:nvSpPr>
          <p:spPr bwMode="auto">
            <a:xfrm>
              <a:off x="2725" y="1297"/>
              <a:ext cx="5" cy="7"/>
            </a:xfrm>
            <a:custGeom>
              <a:avLst/>
              <a:gdLst>
                <a:gd name="T0" fmla="*/ 0 w 29"/>
                <a:gd name="T1" fmla="*/ 6 h 56"/>
                <a:gd name="T2" fmla="*/ 0 w 29"/>
                <a:gd name="T3" fmla="*/ 5 h 56"/>
                <a:gd name="T4" fmla="*/ 0 w 29"/>
                <a:gd name="T5" fmla="*/ 5 h 56"/>
                <a:gd name="T6" fmla="*/ 0 w 29"/>
                <a:gd name="T7" fmla="*/ 4 h 56"/>
                <a:gd name="T8" fmla="*/ 0 w 29"/>
                <a:gd name="T9" fmla="*/ 3 h 56"/>
                <a:gd name="T10" fmla="*/ 0 w 29"/>
                <a:gd name="T11" fmla="*/ 2 h 56"/>
                <a:gd name="T12" fmla="*/ 0 w 29"/>
                <a:gd name="T13" fmla="*/ 2 h 56"/>
                <a:gd name="T14" fmla="*/ 0 w 29"/>
                <a:gd name="T15" fmla="*/ 2 h 56"/>
                <a:gd name="T16" fmla="*/ 0 w 29"/>
                <a:gd name="T17" fmla="*/ 2 h 56"/>
                <a:gd name="T18" fmla="*/ 0 w 29"/>
                <a:gd name="T19" fmla="*/ 2 h 56"/>
                <a:gd name="T20" fmla="*/ 0 w 29"/>
                <a:gd name="T21" fmla="*/ 2 h 56"/>
                <a:gd name="T22" fmla="*/ 0 w 29"/>
                <a:gd name="T23" fmla="*/ 1 h 56"/>
                <a:gd name="T24" fmla="*/ 0 w 29"/>
                <a:gd name="T25" fmla="*/ 1 h 56"/>
                <a:gd name="T26" fmla="*/ 1 w 29"/>
                <a:gd name="T27" fmla="*/ 1 h 56"/>
                <a:gd name="T28" fmla="*/ 1 w 29"/>
                <a:gd name="T29" fmla="*/ 0 h 56"/>
                <a:gd name="T30" fmla="*/ 2 w 29"/>
                <a:gd name="T31" fmla="*/ 0 h 56"/>
                <a:gd name="T32" fmla="*/ 2 w 29"/>
                <a:gd name="T33" fmla="*/ 0 h 56"/>
                <a:gd name="T34" fmla="*/ 3 w 29"/>
                <a:gd name="T35" fmla="*/ 0 h 56"/>
                <a:gd name="T36" fmla="*/ 3 w 29"/>
                <a:gd name="T37" fmla="*/ 0 h 56"/>
                <a:gd name="T38" fmla="*/ 4 w 29"/>
                <a:gd name="T39" fmla="*/ 0 h 56"/>
                <a:gd name="T40" fmla="*/ 4 w 29"/>
                <a:gd name="T41" fmla="*/ 1 h 56"/>
                <a:gd name="T42" fmla="*/ 4 w 29"/>
                <a:gd name="T43" fmla="*/ 1 h 56"/>
                <a:gd name="T44" fmla="*/ 4 w 29"/>
                <a:gd name="T45" fmla="*/ 1 h 56"/>
                <a:gd name="T46" fmla="*/ 4 w 29"/>
                <a:gd name="T47" fmla="*/ 1 h 56"/>
                <a:gd name="T48" fmla="*/ 5 w 29"/>
                <a:gd name="T49" fmla="*/ 1 h 56"/>
                <a:gd name="T50" fmla="*/ 5 w 29"/>
                <a:gd name="T51" fmla="*/ 1 h 56"/>
                <a:gd name="T52" fmla="*/ 5 w 29"/>
                <a:gd name="T53" fmla="*/ 2 h 56"/>
                <a:gd name="T54" fmla="*/ 5 w 29"/>
                <a:gd name="T55" fmla="*/ 3 h 56"/>
                <a:gd name="T56" fmla="*/ 5 w 29"/>
                <a:gd name="T57" fmla="*/ 3 h 56"/>
                <a:gd name="T58" fmla="*/ 5 w 29"/>
                <a:gd name="T59" fmla="*/ 4 h 56"/>
                <a:gd name="T60" fmla="*/ 5 w 29"/>
                <a:gd name="T61" fmla="*/ 5 h 56"/>
                <a:gd name="T62" fmla="*/ 5 w 29"/>
                <a:gd name="T63" fmla="*/ 5 h 56"/>
                <a:gd name="T64" fmla="*/ 5 w 29"/>
                <a:gd name="T65" fmla="*/ 5 h 56"/>
                <a:gd name="T66" fmla="*/ 5 w 29"/>
                <a:gd name="T67" fmla="*/ 6 h 56"/>
                <a:gd name="T68" fmla="*/ 4 w 29"/>
                <a:gd name="T69" fmla="*/ 6 h 56"/>
                <a:gd name="T70" fmla="*/ 4 w 29"/>
                <a:gd name="T71" fmla="*/ 7 h 56"/>
                <a:gd name="T72" fmla="*/ 4 w 29"/>
                <a:gd name="T73" fmla="*/ 7 h 56"/>
                <a:gd name="T74" fmla="*/ 4 w 29"/>
                <a:gd name="T75" fmla="*/ 7 h 56"/>
                <a:gd name="T76" fmla="*/ 3 w 29"/>
                <a:gd name="T77" fmla="*/ 7 h 56"/>
                <a:gd name="T78" fmla="*/ 2 w 29"/>
                <a:gd name="T79" fmla="*/ 7 h 56"/>
                <a:gd name="T80" fmla="*/ 2 w 29"/>
                <a:gd name="T81" fmla="*/ 7 h 56"/>
                <a:gd name="T82" fmla="*/ 1 w 29"/>
                <a:gd name="T83" fmla="*/ 7 h 56"/>
                <a:gd name="T84" fmla="*/ 1 w 29"/>
                <a:gd name="T85" fmla="*/ 7 h 56"/>
                <a:gd name="T86" fmla="*/ 1 w 29"/>
                <a:gd name="T87" fmla="*/ 7 h 56"/>
                <a:gd name="T88" fmla="*/ 1 w 29"/>
                <a:gd name="T89" fmla="*/ 6 h 56"/>
                <a:gd name="T90" fmla="*/ 0 w 29"/>
                <a:gd name="T91" fmla="*/ 6 h 56"/>
                <a:gd name="T92" fmla="*/ 0 w 29"/>
                <a:gd name="T93" fmla="*/ 6 h 56"/>
                <a:gd name="T94" fmla="*/ 0 w 29"/>
                <a:gd name="T95" fmla="*/ 6 h 56"/>
                <a:gd name="T96" fmla="*/ 0 w 29"/>
                <a:gd name="T97" fmla="*/ 6 h 56"/>
                <a:gd name="T98" fmla="*/ 0 w 29"/>
                <a:gd name="T99" fmla="*/ 6 h 56"/>
                <a:gd name="T100" fmla="*/ 0 w 29"/>
                <a:gd name="T101" fmla="*/ 6 h 5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6"/>
                <a:gd name="T155" fmla="*/ 29 w 29"/>
                <a:gd name="T156" fmla="*/ 56 h 5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6">
                  <a:moveTo>
                    <a:pt x="1" y="44"/>
                  </a:moveTo>
                  <a:lnTo>
                    <a:pt x="1" y="43"/>
                  </a:lnTo>
                  <a:lnTo>
                    <a:pt x="1" y="39"/>
                  </a:lnTo>
                  <a:lnTo>
                    <a:pt x="1" y="35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4" y="6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6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8" y="11"/>
                  </a:lnTo>
                  <a:lnTo>
                    <a:pt x="28" y="16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2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8" y="43"/>
                  </a:lnTo>
                  <a:lnTo>
                    <a:pt x="27" y="46"/>
                  </a:lnTo>
                  <a:lnTo>
                    <a:pt x="26" y="49"/>
                  </a:lnTo>
                  <a:lnTo>
                    <a:pt x="23" y="52"/>
                  </a:lnTo>
                  <a:lnTo>
                    <a:pt x="22" y="53"/>
                  </a:lnTo>
                  <a:lnTo>
                    <a:pt x="21" y="54"/>
                  </a:lnTo>
                  <a:lnTo>
                    <a:pt x="18" y="55"/>
                  </a:lnTo>
                  <a:lnTo>
                    <a:pt x="14" y="56"/>
                  </a:lnTo>
                  <a:lnTo>
                    <a:pt x="9" y="55"/>
                  </a:lnTo>
                  <a:lnTo>
                    <a:pt x="8" y="55"/>
                  </a:lnTo>
                  <a:lnTo>
                    <a:pt x="7" y="55"/>
                  </a:lnTo>
                  <a:lnTo>
                    <a:pt x="5" y="53"/>
                  </a:lnTo>
                  <a:lnTo>
                    <a:pt x="3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94" name="Freeform 2686"/>
            <p:cNvSpPr>
              <a:spLocks/>
            </p:cNvSpPr>
            <p:nvPr/>
          </p:nvSpPr>
          <p:spPr bwMode="auto">
            <a:xfrm>
              <a:off x="2726" y="1297"/>
              <a:ext cx="3" cy="6"/>
            </a:xfrm>
            <a:custGeom>
              <a:avLst/>
              <a:gdLst>
                <a:gd name="T0" fmla="*/ 0 w 22"/>
                <a:gd name="T1" fmla="*/ 6 h 49"/>
                <a:gd name="T2" fmla="*/ 0 w 22"/>
                <a:gd name="T3" fmla="*/ 6 h 49"/>
                <a:gd name="T4" fmla="*/ 0 w 22"/>
                <a:gd name="T5" fmla="*/ 6 h 49"/>
                <a:gd name="T6" fmla="*/ 0 w 22"/>
                <a:gd name="T7" fmla="*/ 6 h 49"/>
                <a:gd name="T8" fmla="*/ 1 w 22"/>
                <a:gd name="T9" fmla="*/ 6 h 49"/>
                <a:gd name="T10" fmla="*/ 1 w 22"/>
                <a:gd name="T11" fmla="*/ 6 h 49"/>
                <a:gd name="T12" fmla="*/ 1 w 22"/>
                <a:gd name="T13" fmla="*/ 6 h 49"/>
                <a:gd name="T14" fmla="*/ 2 w 22"/>
                <a:gd name="T15" fmla="*/ 6 h 49"/>
                <a:gd name="T16" fmla="*/ 2 w 22"/>
                <a:gd name="T17" fmla="*/ 6 h 49"/>
                <a:gd name="T18" fmla="*/ 2 w 22"/>
                <a:gd name="T19" fmla="*/ 6 h 49"/>
                <a:gd name="T20" fmla="*/ 2 w 22"/>
                <a:gd name="T21" fmla="*/ 6 h 49"/>
                <a:gd name="T22" fmla="*/ 2 w 22"/>
                <a:gd name="T23" fmla="*/ 6 h 49"/>
                <a:gd name="T24" fmla="*/ 2 w 22"/>
                <a:gd name="T25" fmla="*/ 6 h 49"/>
                <a:gd name="T26" fmla="*/ 2 w 22"/>
                <a:gd name="T27" fmla="*/ 6 h 49"/>
                <a:gd name="T28" fmla="*/ 2 w 22"/>
                <a:gd name="T29" fmla="*/ 6 h 49"/>
                <a:gd name="T30" fmla="*/ 3 w 22"/>
                <a:gd name="T31" fmla="*/ 6 h 49"/>
                <a:gd name="T32" fmla="*/ 3 w 22"/>
                <a:gd name="T33" fmla="*/ 5 h 49"/>
                <a:gd name="T34" fmla="*/ 3 w 22"/>
                <a:gd name="T35" fmla="*/ 5 h 49"/>
                <a:gd name="T36" fmla="*/ 3 w 22"/>
                <a:gd name="T37" fmla="*/ 5 h 49"/>
                <a:gd name="T38" fmla="*/ 3 w 22"/>
                <a:gd name="T39" fmla="*/ 5 h 49"/>
                <a:gd name="T40" fmla="*/ 3 w 22"/>
                <a:gd name="T41" fmla="*/ 5 h 49"/>
                <a:gd name="T42" fmla="*/ 3 w 22"/>
                <a:gd name="T43" fmla="*/ 4 h 49"/>
                <a:gd name="T44" fmla="*/ 3 w 22"/>
                <a:gd name="T45" fmla="*/ 4 h 49"/>
                <a:gd name="T46" fmla="*/ 3 w 22"/>
                <a:gd name="T47" fmla="*/ 4 h 49"/>
                <a:gd name="T48" fmla="*/ 3 w 22"/>
                <a:gd name="T49" fmla="*/ 4 h 49"/>
                <a:gd name="T50" fmla="*/ 3 w 22"/>
                <a:gd name="T51" fmla="*/ 3 h 49"/>
                <a:gd name="T52" fmla="*/ 3 w 22"/>
                <a:gd name="T53" fmla="*/ 3 h 49"/>
                <a:gd name="T54" fmla="*/ 3 w 22"/>
                <a:gd name="T55" fmla="*/ 3 h 49"/>
                <a:gd name="T56" fmla="*/ 3 w 22"/>
                <a:gd name="T57" fmla="*/ 2 h 49"/>
                <a:gd name="T58" fmla="*/ 3 w 22"/>
                <a:gd name="T59" fmla="*/ 2 h 49"/>
                <a:gd name="T60" fmla="*/ 3 w 22"/>
                <a:gd name="T61" fmla="*/ 1 h 49"/>
                <a:gd name="T62" fmla="*/ 3 w 22"/>
                <a:gd name="T63" fmla="*/ 1 h 49"/>
                <a:gd name="T64" fmla="*/ 3 w 22"/>
                <a:gd name="T65" fmla="*/ 1 h 49"/>
                <a:gd name="T66" fmla="*/ 3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2 w 22"/>
                <a:gd name="T75" fmla="*/ 0 h 49"/>
                <a:gd name="T76" fmla="*/ 2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w 22"/>
                <a:gd name="T83" fmla="*/ 6 h 4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49"/>
                <a:gd name="T128" fmla="*/ 22 w 22"/>
                <a:gd name="T129" fmla="*/ 49 h 4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49"/>
                  </a:lnTo>
                  <a:lnTo>
                    <a:pt x="9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9" y="45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7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6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5" name="Freeform 2687"/>
            <p:cNvSpPr>
              <a:spLocks/>
            </p:cNvSpPr>
            <p:nvPr/>
          </p:nvSpPr>
          <p:spPr bwMode="auto">
            <a:xfrm>
              <a:off x="2726" y="1297"/>
              <a:ext cx="3" cy="6"/>
            </a:xfrm>
            <a:custGeom>
              <a:avLst/>
              <a:gdLst>
                <a:gd name="T0" fmla="*/ 0 w 22"/>
                <a:gd name="T1" fmla="*/ 6 h 49"/>
                <a:gd name="T2" fmla="*/ 0 w 22"/>
                <a:gd name="T3" fmla="*/ 6 h 49"/>
                <a:gd name="T4" fmla="*/ 0 w 22"/>
                <a:gd name="T5" fmla="*/ 6 h 49"/>
                <a:gd name="T6" fmla="*/ 0 w 22"/>
                <a:gd name="T7" fmla="*/ 6 h 49"/>
                <a:gd name="T8" fmla="*/ 1 w 22"/>
                <a:gd name="T9" fmla="*/ 6 h 49"/>
                <a:gd name="T10" fmla="*/ 1 w 22"/>
                <a:gd name="T11" fmla="*/ 6 h 49"/>
                <a:gd name="T12" fmla="*/ 1 w 22"/>
                <a:gd name="T13" fmla="*/ 6 h 49"/>
                <a:gd name="T14" fmla="*/ 2 w 22"/>
                <a:gd name="T15" fmla="*/ 6 h 49"/>
                <a:gd name="T16" fmla="*/ 2 w 22"/>
                <a:gd name="T17" fmla="*/ 6 h 49"/>
                <a:gd name="T18" fmla="*/ 2 w 22"/>
                <a:gd name="T19" fmla="*/ 6 h 49"/>
                <a:gd name="T20" fmla="*/ 2 w 22"/>
                <a:gd name="T21" fmla="*/ 6 h 49"/>
                <a:gd name="T22" fmla="*/ 2 w 22"/>
                <a:gd name="T23" fmla="*/ 6 h 49"/>
                <a:gd name="T24" fmla="*/ 2 w 22"/>
                <a:gd name="T25" fmla="*/ 6 h 49"/>
                <a:gd name="T26" fmla="*/ 2 w 22"/>
                <a:gd name="T27" fmla="*/ 6 h 49"/>
                <a:gd name="T28" fmla="*/ 2 w 22"/>
                <a:gd name="T29" fmla="*/ 6 h 49"/>
                <a:gd name="T30" fmla="*/ 3 w 22"/>
                <a:gd name="T31" fmla="*/ 6 h 49"/>
                <a:gd name="T32" fmla="*/ 3 w 22"/>
                <a:gd name="T33" fmla="*/ 5 h 49"/>
                <a:gd name="T34" fmla="*/ 3 w 22"/>
                <a:gd name="T35" fmla="*/ 5 h 49"/>
                <a:gd name="T36" fmla="*/ 3 w 22"/>
                <a:gd name="T37" fmla="*/ 5 h 49"/>
                <a:gd name="T38" fmla="*/ 3 w 22"/>
                <a:gd name="T39" fmla="*/ 5 h 49"/>
                <a:gd name="T40" fmla="*/ 3 w 22"/>
                <a:gd name="T41" fmla="*/ 5 h 49"/>
                <a:gd name="T42" fmla="*/ 3 w 22"/>
                <a:gd name="T43" fmla="*/ 4 h 49"/>
                <a:gd name="T44" fmla="*/ 3 w 22"/>
                <a:gd name="T45" fmla="*/ 4 h 49"/>
                <a:gd name="T46" fmla="*/ 3 w 22"/>
                <a:gd name="T47" fmla="*/ 4 h 49"/>
                <a:gd name="T48" fmla="*/ 3 w 22"/>
                <a:gd name="T49" fmla="*/ 4 h 49"/>
                <a:gd name="T50" fmla="*/ 3 w 22"/>
                <a:gd name="T51" fmla="*/ 3 h 49"/>
                <a:gd name="T52" fmla="*/ 3 w 22"/>
                <a:gd name="T53" fmla="*/ 3 h 49"/>
                <a:gd name="T54" fmla="*/ 3 w 22"/>
                <a:gd name="T55" fmla="*/ 3 h 49"/>
                <a:gd name="T56" fmla="*/ 3 w 22"/>
                <a:gd name="T57" fmla="*/ 2 h 49"/>
                <a:gd name="T58" fmla="*/ 3 w 22"/>
                <a:gd name="T59" fmla="*/ 2 h 49"/>
                <a:gd name="T60" fmla="*/ 3 w 22"/>
                <a:gd name="T61" fmla="*/ 1 h 49"/>
                <a:gd name="T62" fmla="*/ 3 w 22"/>
                <a:gd name="T63" fmla="*/ 1 h 49"/>
                <a:gd name="T64" fmla="*/ 3 w 22"/>
                <a:gd name="T65" fmla="*/ 1 h 49"/>
                <a:gd name="T66" fmla="*/ 3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2 w 22"/>
                <a:gd name="T75" fmla="*/ 0 h 49"/>
                <a:gd name="T76" fmla="*/ 2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49"/>
                <a:gd name="T125" fmla="*/ 22 w 22"/>
                <a:gd name="T126" fmla="*/ 49 h 4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49"/>
                  </a:lnTo>
                  <a:lnTo>
                    <a:pt x="9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9" y="45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7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6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6" name="Freeform 2688"/>
            <p:cNvSpPr>
              <a:spLocks/>
            </p:cNvSpPr>
            <p:nvPr/>
          </p:nvSpPr>
          <p:spPr bwMode="auto">
            <a:xfrm>
              <a:off x="2478" y="1360"/>
              <a:ext cx="17" cy="1"/>
            </a:xfrm>
            <a:custGeom>
              <a:avLst/>
              <a:gdLst>
                <a:gd name="T0" fmla="*/ 17 w 117"/>
                <a:gd name="T1" fmla="*/ 1 h 12"/>
                <a:gd name="T2" fmla="*/ 15 w 117"/>
                <a:gd name="T3" fmla="*/ 0 h 12"/>
                <a:gd name="T4" fmla="*/ 0 w 117"/>
                <a:gd name="T5" fmla="*/ 0 h 12"/>
                <a:gd name="T6" fmla="*/ 0 60000 65536"/>
                <a:gd name="T7" fmla="*/ 0 60000 65536"/>
                <a:gd name="T8" fmla="*/ 0 60000 65536"/>
                <a:gd name="T9" fmla="*/ 0 w 117"/>
                <a:gd name="T10" fmla="*/ 0 h 12"/>
                <a:gd name="T11" fmla="*/ 117 w 117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12">
                  <a:moveTo>
                    <a:pt x="117" y="12"/>
                  </a:moveTo>
                  <a:lnTo>
                    <a:pt x="101" y="0"/>
                  </a:lnTo>
                  <a:lnTo>
                    <a:pt x="0" y="4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7" name="Line 2689"/>
            <p:cNvSpPr>
              <a:spLocks noChangeShapeType="1"/>
            </p:cNvSpPr>
            <p:nvPr/>
          </p:nvSpPr>
          <p:spPr bwMode="auto">
            <a:xfrm>
              <a:off x="2460" y="1360"/>
              <a:ext cx="14" cy="1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8" name="Freeform 2690"/>
            <p:cNvSpPr>
              <a:spLocks/>
            </p:cNvSpPr>
            <p:nvPr/>
          </p:nvSpPr>
          <p:spPr bwMode="auto">
            <a:xfrm>
              <a:off x="3028" y="1358"/>
              <a:ext cx="26" cy="40"/>
            </a:xfrm>
            <a:custGeom>
              <a:avLst/>
              <a:gdLst>
                <a:gd name="T0" fmla="*/ 8 w 187"/>
                <a:gd name="T1" fmla="*/ 32 h 320"/>
                <a:gd name="T2" fmla="*/ 5 w 187"/>
                <a:gd name="T3" fmla="*/ 26 h 320"/>
                <a:gd name="T4" fmla="*/ 2 w 187"/>
                <a:gd name="T5" fmla="*/ 20 h 320"/>
                <a:gd name="T6" fmla="*/ 1 w 187"/>
                <a:gd name="T7" fmla="*/ 14 h 320"/>
                <a:gd name="T8" fmla="*/ 0 w 187"/>
                <a:gd name="T9" fmla="*/ 8 h 320"/>
                <a:gd name="T10" fmla="*/ 1 w 187"/>
                <a:gd name="T11" fmla="*/ 4 h 320"/>
                <a:gd name="T12" fmla="*/ 3 w 187"/>
                <a:gd name="T13" fmla="*/ 1 h 320"/>
                <a:gd name="T14" fmla="*/ 6 w 187"/>
                <a:gd name="T15" fmla="*/ 0 h 320"/>
                <a:gd name="T16" fmla="*/ 10 w 187"/>
                <a:gd name="T17" fmla="*/ 1 h 320"/>
                <a:gd name="T18" fmla="*/ 14 w 187"/>
                <a:gd name="T19" fmla="*/ 4 h 320"/>
                <a:gd name="T20" fmla="*/ 18 w 187"/>
                <a:gd name="T21" fmla="*/ 9 h 320"/>
                <a:gd name="T22" fmla="*/ 21 w 187"/>
                <a:gd name="T23" fmla="*/ 14 h 320"/>
                <a:gd name="T24" fmla="*/ 24 w 187"/>
                <a:gd name="T25" fmla="*/ 21 h 320"/>
                <a:gd name="T26" fmla="*/ 26 w 187"/>
                <a:gd name="T27" fmla="*/ 27 h 320"/>
                <a:gd name="T28" fmla="*/ 26 w 187"/>
                <a:gd name="T29" fmla="*/ 32 h 320"/>
                <a:gd name="T30" fmla="*/ 25 w 187"/>
                <a:gd name="T31" fmla="*/ 37 h 320"/>
                <a:gd name="T32" fmla="*/ 23 w 187"/>
                <a:gd name="T33" fmla="*/ 39 h 320"/>
                <a:gd name="T34" fmla="*/ 20 w 187"/>
                <a:gd name="T35" fmla="*/ 40 h 320"/>
                <a:gd name="T36" fmla="*/ 16 w 187"/>
                <a:gd name="T37" fmla="*/ 39 h 320"/>
                <a:gd name="T38" fmla="*/ 13 w 187"/>
                <a:gd name="T39" fmla="*/ 36 h 320"/>
                <a:gd name="T40" fmla="*/ 8 w 187"/>
                <a:gd name="T41" fmla="*/ 32 h 3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7"/>
                <a:gd name="T64" fmla="*/ 0 h 320"/>
                <a:gd name="T65" fmla="*/ 187 w 187"/>
                <a:gd name="T66" fmla="*/ 320 h 3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7" h="320">
                  <a:moveTo>
                    <a:pt x="60" y="252"/>
                  </a:moveTo>
                  <a:lnTo>
                    <a:pt x="34" y="206"/>
                  </a:lnTo>
                  <a:lnTo>
                    <a:pt x="15" y="157"/>
                  </a:lnTo>
                  <a:lnTo>
                    <a:pt x="4" y="108"/>
                  </a:lnTo>
                  <a:lnTo>
                    <a:pt x="0" y="65"/>
                  </a:lnTo>
                  <a:lnTo>
                    <a:pt x="7" y="29"/>
                  </a:lnTo>
                  <a:lnTo>
                    <a:pt x="21" y="6"/>
                  </a:lnTo>
                  <a:lnTo>
                    <a:pt x="43" y="0"/>
                  </a:lnTo>
                  <a:lnTo>
                    <a:pt x="70" y="9"/>
                  </a:lnTo>
                  <a:lnTo>
                    <a:pt x="98" y="31"/>
                  </a:lnTo>
                  <a:lnTo>
                    <a:pt x="127" y="68"/>
                  </a:lnTo>
                  <a:lnTo>
                    <a:pt x="153" y="115"/>
                  </a:lnTo>
                  <a:lnTo>
                    <a:pt x="172" y="165"/>
                  </a:lnTo>
                  <a:lnTo>
                    <a:pt x="184" y="213"/>
                  </a:lnTo>
                  <a:lnTo>
                    <a:pt x="187" y="256"/>
                  </a:lnTo>
                  <a:lnTo>
                    <a:pt x="181" y="292"/>
                  </a:lnTo>
                  <a:lnTo>
                    <a:pt x="166" y="315"/>
                  </a:lnTo>
                  <a:lnTo>
                    <a:pt x="144" y="320"/>
                  </a:lnTo>
                  <a:lnTo>
                    <a:pt x="118" y="313"/>
                  </a:lnTo>
                  <a:lnTo>
                    <a:pt x="90" y="289"/>
                  </a:lnTo>
                  <a:lnTo>
                    <a:pt x="60" y="2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9" name="Freeform 2691"/>
            <p:cNvSpPr>
              <a:spLocks/>
            </p:cNvSpPr>
            <p:nvPr/>
          </p:nvSpPr>
          <p:spPr bwMode="auto">
            <a:xfrm>
              <a:off x="3025" y="1352"/>
              <a:ext cx="34" cy="51"/>
            </a:xfrm>
            <a:custGeom>
              <a:avLst/>
              <a:gdLst>
                <a:gd name="T0" fmla="*/ 28 w 238"/>
                <a:gd name="T1" fmla="*/ 51 h 407"/>
                <a:gd name="T2" fmla="*/ 26 w 238"/>
                <a:gd name="T3" fmla="*/ 51 h 407"/>
                <a:gd name="T4" fmla="*/ 22 w 238"/>
                <a:gd name="T5" fmla="*/ 50 h 407"/>
                <a:gd name="T6" fmla="*/ 18 w 238"/>
                <a:gd name="T7" fmla="*/ 49 h 407"/>
                <a:gd name="T8" fmla="*/ 14 w 238"/>
                <a:gd name="T9" fmla="*/ 45 h 407"/>
                <a:gd name="T10" fmla="*/ 9 w 238"/>
                <a:gd name="T11" fmla="*/ 40 h 407"/>
                <a:gd name="T12" fmla="*/ 8 w 238"/>
                <a:gd name="T13" fmla="*/ 38 h 407"/>
                <a:gd name="T14" fmla="*/ 6 w 238"/>
                <a:gd name="T15" fmla="*/ 34 h 407"/>
                <a:gd name="T16" fmla="*/ 4 w 238"/>
                <a:gd name="T17" fmla="*/ 28 h 407"/>
                <a:gd name="T18" fmla="*/ 1 w 238"/>
                <a:gd name="T19" fmla="*/ 21 h 407"/>
                <a:gd name="T20" fmla="*/ 0 w 238"/>
                <a:gd name="T21" fmla="*/ 14 h 407"/>
                <a:gd name="T22" fmla="*/ 0 w 238"/>
                <a:gd name="T23" fmla="*/ 6 h 407"/>
                <a:gd name="T24" fmla="*/ 3 w 238"/>
                <a:gd name="T25" fmla="*/ 2 h 407"/>
                <a:gd name="T26" fmla="*/ 7 w 238"/>
                <a:gd name="T27" fmla="*/ 0 h 407"/>
                <a:gd name="T28" fmla="*/ 12 w 238"/>
                <a:gd name="T29" fmla="*/ 1 h 407"/>
                <a:gd name="T30" fmla="*/ 18 w 238"/>
                <a:gd name="T31" fmla="*/ 5 h 407"/>
                <a:gd name="T32" fmla="*/ 25 w 238"/>
                <a:gd name="T33" fmla="*/ 13 h 407"/>
                <a:gd name="T34" fmla="*/ 30 w 238"/>
                <a:gd name="T35" fmla="*/ 23 h 407"/>
                <a:gd name="T36" fmla="*/ 33 w 238"/>
                <a:gd name="T37" fmla="*/ 33 h 407"/>
                <a:gd name="T38" fmla="*/ 34 w 238"/>
                <a:gd name="T39" fmla="*/ 41 h 407"/>
                <a:gd name="T40" fmla="*/ 32 w 238"/>
                <a:gd name="T41" fmla="*/ 47 h 407"/>
                <a:gd name="T42" fmla="*/ 28 w 238"/>
                <a:gd name="T43" fmla="*/ 51 h 4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38"/>
                <a:gd name="T67" fmla="*/ 0 h 407"/>
                <a:gd name="T68" fmla="*/ 238 w 238"/>
                <a:gd name="T69" fmla="*/ 407 h 40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38" h="407">
                  <a:moveTo>
                    <a:pt x="196" y="405"/>
                  </a:moveTo>
                  <a:lnTo>
                    <a:pt x="179" y="407"/>
                  </a:lnTo>
                  <a:lnTo>
                    <a:pt x="155" y="402"/>
                  </a:lnTo>
                  <a:lnTo>
                    <a:pt x="127" y="388"/>
                  </a:lnTo>
                  <a:lnTo>
                    <a:pt x="95" y="360"/>
                  </a:lnTo>
                  <a:lnTo>
                    <a:pt x="64" y="316"/>
                  </a:lnTo>
                  <a:lnTo>
                    <a:pt x="57" y="305"/>
                  </a:lnTo>
                  <a:lnTo>
                    <a:pt x="43" y="273"/>
                  </a:lnTo>
                  <a:lnTo>
                    <a:pt x="25" y="227"/>
                  </a:lnTo>
                  <a:lnTo>
                    <a:pt x="9" y="170"/>
                  </a:lnTo>
                  <a:lnTo>
                    <a:pt x="0" y="109"/>
                  </a:lnTo>
                  <a:lnTo>
                    <a:pt x="2" y="46"/>
                  </a:lnTo>
                  <a:lnTo>
                    <a:pt x="22" y="13"/>
                  </a:lnTo>
                  <a:lnTo>
                    <a:pt x="49" y="0"/>
                  </a:lnTo>
                  <a:lnTo>
                    <a:pt x="85" y="8"/>
                  </a:lnTo>
                  <a:lnTo>
                    <a:pt x="125" y="41"/>
                  </a:lnTo>
                  <a:lnTo>
                    <a:pt x="173" y="104"/>
                  </a:lnTo>
                  <a:lnTo>
                    <a:pt x="212" y="187"/>
                  </a:lnTo>
                  <a:lnTo>
                    <a:pt x="234" y="263"/>
                  </a:lnTo>
                  <a:lnTo>
                    <a:pt x="238" y="328"/>
                  </a:lnTo>
                  <a:lnTo>
                    <a:pt x="225" y="377"/>
                  </a:lnTo>
                  <a:lnTo>
                    <a:pt x="196" y="405"/>
                  </a:lnTo>
                  <a:close/>
                </a:path>
              </a:pathLst>
            </a:custGeom>
            <a:solidFill>
              <a:srgbClr val="CCCCCC"/>
            </a:solidFill>
            <a:ln w="1588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0" name="Freeform 2692"/>
            <p:cNvSpPr>
              <a:spLocks/>
            </p:cNvSpPr>
            <p:nvPr/>
          </p:nvSpPr>
          <p:spPr bwMode="auto">
            <a:xfrm>
              <a:off x="3028" y="1358"/>
              <a:ext cx="27" cy="40"/>
            </a:xfrm>
            <a:custGeom>
              <a:avLst/>
              <a:gdLst>
                <a:gd name="T0" fmla="*/ 9 w 187"/>
                <a:gd name="T1" fmla="*/ 31 h 321"/>
                <a:gd name="T2" fmla="*/ 5 w 187"/>
                <a:gd name="T3" fmla="*/ 26 h 321"/>
                <a:gd name="T4" fmla="*/ 2 w 187"/>
                <a:gd name="T5" fmla="*/ 20 h 321"/>
                <a:gd name="T6" fmla="*/ 0 w 187"/>
                <a:gd name="T7" fmla="*/ 13 h 321"/>
                <a:gd name="T8" fmla="*/ 0 w 187"/>
                <a:gd name="T9" fmla="*/ 8 h 321"/>
                <a:gd name="T10" fmla="*/ 1 w 187"/>
                <a:gd name="T11" fmla="*/ 3 h 321"/>
                <a:gd name="T12" fmla="*/ 3 w 187"/>
                <a:gd name="T13" fmla="*/ 1 h 321"/>
                <a:gd name="T14" fmla="*/ 6 w 187"/>
                <a:gd name="T15" fmla="*/ 0 h 321"/>
                <a:gd name="T16" fmla="*/ 10 w 187"/>
                <a:gd name="T17" fmla="*/ 1 h 321"/>
                <a:gd name="T18" fmla="*/ 14 w 187"/>
                <a:gd name="T19" fmla="*/ 4 h 321"/>
                <a:gd name="T20" fmla="*/ 18 w 187"/>
                <a:gd name="T21" fmla="*/ 8 h 321"/>
                <a:gd name="T22" fmla="*/ 22 w 187"/>
                <a:gd name="T23" fmla="*/ 14 h 321"/>
                <a:gd name="T24" fmla="*/ 25 w 187"/>
                <a:gd name="T25" fmla="*/ 20 h 321"/>
                <a:gd name="T26" fmla="*/ 27 w 187"/>
                <a:gd name="T27" fmla="*/ 26 h 321"/>
                <a:gd name="T28" fmla="*/ 27 w 187"/>
                <a:gd name="T29" fmla="*/ 32 h 321"/>
                <a:gd name="T30" fmla="*/ 26 w 187"/>
                <a:gd name="T31" fmla="*/ 36 h 321"/>
                <a:gd name="T32" fmla="*/ 24 w 187"/>
                <a:gd name="T33" fmla="*/ 39 h 321"/>
                <a:gd name="T34" fmla="*/ 21 w 187"/>
                <a:gd name="T35" fmla="*/ 40 h 321"/>
                <a:gd name="T36" fmla="*/ 17 w 187"/>
                <a:gd name="T37" fmla="*/ 39 h 321"/>
                <a:gd name="T38" fmla="*/ 13 w 187"/>
                <a:gd name="T39" fmla="*/ 36 h 321"/>
                <a:gd name="T40" fmla="*/ 9 w 187"/>
                <a:gd name="T41" fmla="*/ 31 h 3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7"/>
                <a:gd name="T64" fmla="*/ 0 h 321"/>
                <a:gd name="T65" fmla="*/ 187 w 187"/>
                <a:gd name="T66" fmla="*/ 321 h 3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7" h="321">
                  <a:moveTo>
                    <a:pt x="59" y="252"/>
                  </a:moveTo>
                  <a:lnTo>
                    <a:pt x="33" y="206"/>
                  </a:lnTo>
                  <a:lnTo>
                    <a:pt x="14" y="157"/>
                  </a:lnTo>
                  <a:lnTo>
                    <a:pt x="3" y="108"/>
                  </a:lnTo>
                  <a:lnTo>
                    <a:pt x="0" y="64"/>
                  </a:lnTo>
                  <a:lnTo>
                    <a:pt x="6" y="28"/>
                  </a:lnTo>
                  <a:lnTo>
                    <a:pt x="21" y="7"/>
                  </a:lnTo>
                  <a:lnTo>
                    <a:pt x="43" y="0"/>
                  </a:lnTo>
                  <a:lnTo>
                    <a:pt x="69" y="8"/>
                  </a:lnTo>
                  <a:lnTo>
                    <a:pt x="98" y="31"/>
                  </a:lnTo>
                  <a:lnTo>
                    <a:pt x="127" y="68"/>
                  </a:lnTo>
                  <a:lnTo>
                    <a:pt x="153" y="114"/>
                  </a:lnTo>
                  <a:lnTo>
                    <a:pt x="173" y="164"/>
                  </a:lnTo>
                  <a:lnTo>
                    <a:pt x="184" y="212"/>
                  </a:lnTo>
                  <a:lnTo>
                    <a:pt x="187" y="257"/>
                  </a:lnTo>
                  <a:lnTo>
                    <a:pt x="181" y="292"/>
                  </a:lnTo>
                  <a:lnTo>
                    <a:pt x="165" y="314"/>
                  </a:lnTo>
                  <a:lnTo>
                    <a:pt x="143" y="321"/>
                  </a:lnTo>
                  <a:lnTo>
                    <a:pt x="117" y="312"/>
                  </a:lnTo>
                  <a:lnTo>
                    <a:pt x="89" y="289"/>
                  </a:lnTo>
                  <a:lnTo>
                    <a:pt x="59" y="252"/>
                  </a:lnTo>
                  <a:close/>
                </a:path>
              </a:pathLst>
            </a:custGeom>
            <a:solidFill>
              <a:srgbClr val="FFFFFF"/>
            </a:solidFill>
            <a:ln w="1588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1" name="Freeform 2693"/>
            <p:cNvSpPr>
              <a:spLocks/>
            </p:cNvSpPr>
            <p:nvPr/>
          </p:nvSpPr>
          <p:spPr bwMode="auto">
            <a:xfrm>
              <a:off x="3033" y="1358"/>
              <a:ext cx="22" cy="36"/>
            </a:xfrm>
            <a:custGeom>
              <a:avLst/>
              <a:gdLst>
                <a:gd name="T0" fmla="*/ 3 w 151"/>
                <a:gd name="T1" fmla="*/ 19 h 282"/>
                <a:gd name="T2" fmla="*/ 1 w 151"/>
                <a:gd name="T3" fmla="*/ 12 h 282"/>
                <a:gd name="T4" fmla="*/ 0 w 151"/>
                <a:gd name="T5" fmla="*/ 6 h 282"/>
                <a:gd name="T6" fmla="*/ 0 w 151"/>
                <a:gd name="T7" fmla="*/ 2 h 282"/>
                <a:gd name="T8" fmla="*/ 1 w 151"/>
                <a:gd name="T9" fmla="*/ 0 h 282"/>
                <a:gd name="T10" fmla="*/ 3 w 151"/>
                <a:gd name="T11" fmla="*/ 0 h 282"/>
                <a:gd name="T12" fmla="*/ 4 w 151"/>
                <a:gd name="T13" fmla="*/ 0 h 282"/>
                <a:gd name="T14" fmla="*/ 4 w 151"/>
                <a:gd name="T15" fmla="*/ 1 h 282"/>
                <a:gd name="T16" fmla="*/ 6 w 151"/>
                <a:gd name="T17" fmla="*/ 1 h 282"/>
                <a:gd name="T18" fmla="*/ 7 w 151"/>
                <a:gd name="T19" fmla="*/ 2 h 282"/>
                <a:gd name="T20" fmla="*/ 8 w 151"/>
                <a:gd name="T21" fmla="*/ 3 h 282"/>
                <a:gd name="T22" fmla="*/ 9 w 151"/>
                <a:gd name="T23" fmla="*/ 4 h 282"/>
                <a:gd name="T24" fmla="*/ 10 w 151"/>
                <a:gd name="T25" fmla="*/ 5 h 282"/>
                <a:gd name="T26" fmla="*/ 10 w 151"/>
                <a:gd name="T27" fmla="*/ 5 h 282"/>
                <a:gd name="T28" fmla="*/ 11 w 151"/>
                <a:gd name="T29" fmla="*/ 6 h 282"/>
                <a:gd name="T30" fmla="*/ 12 w 151"/>
                <a:gd name="T31" fmla="*/ 8 h 282"/>
                <a:gd name="T32" fmla="*/ 13 w 151"/>
                <a:gd name="T33" fmla="*/ 9 h 282"/>
                <a:gd name="T34" fmla="*/ 14 w 151"/>
                <a:gd name="T35" fmla="*/ 9 h 282"/>
                <a:gd name="T36" fmla="*/ 15 w 151"/>
                <a:gd name="T37" fmla="*/ 10 h 282"/>
                <a:gd name="T38" fmla="*/ 15 w 151"/>
                <a:gd name="T39" fmla="*/ 12 h 282"/>
                <a:gd name="T40" fmla="*/ 16 w 151"/>
                <a:gd name="T41" fmla="*/ 14 h 282"/>
                <a:gd name="T42" fmla="*/ 17 w 151"/>
                <a:gd name="T43" fmla="*/ 15 h 282"/>
                <a:gd name="T44" fmla="*/ 18 w 151"/>
                <a:gd name="T45" fmla="*/ 17 h 282"/>
                <a:gd name="T46" fmla="*/ 19 w 151"/>
                <a:gd name="T47" fmla="*/ 19 h 282"/>
                <a:gd name="T48" fmla="*/ 20 w 151"/>
                <a:gd name="T49" fmla="*/ 21 h 282"/>
                <a:gd name="T50" fmla="*/ 21 w 151"/>
                <a:gd name="T51" fmla="*/ 23 h 282"/>
                <a:gd name="T52" fmla="*/ 21 w 151"/>
                <a:gd name="T53" fmla="*/ 25 h 282"/>
                <a:gd name="T54" fmla="*/ 21 w 151"/>
                <a:gd name="T55" fmla="*/ 27 h 282"/>
                <a:gd name="T56" fmla="*/ 22 w 151"/>
                <a:gd name="T57" fmla="*/ 29 h 282"/>
                <a:gd name="T58" fmla="*/ 22 w 151"/>
                <a:gd name="T59" fmla="*/ 33 h 282"/>
                <a:gd name="T60" fmla="*/ 22 w 151"/>
                <a:gd name="T61" fmla="*/ 34 h 282"/>
                <a:gd name="T62" fmla="*/ 21 w 151"/>
                <a:gd name="T63" fmla="*/ 35 h 282"/>
                <a:gd name="T64" fmla="*/ 20 w 151"/>
                <a:gd name="T65" fmla="*/ 36 h 282"/>
                <a:gd name="T66" fmla="*/ 19 w 151"/>
                <a:gd name="T67" fmla="*/ 36 h 282"/>
                <a:gd name="T68" fmla="*/ 17 w 151"/>
                <a:gd name="T69" fmla="*/ 36 h 282"/>
                <a:gd name="T70" fmla="*/ 15 w 151"/>
                <a:gd name="T71" fmla="*/ 35 h 282"/>
                <a:gd name="T72" fmla="*/ 13 w 151"/>
                <a:gd name="T73" fmla="*/ 34 h 282"/>
                <a:gd name="T74" fmla="*/ 11 w 151"/>
                <a:gd name="T75" fmla="*/ 31 h 282"/>
                <a:gd name="T76" fmla="*/ 8 w 151"/>
                <a:gd name="T77" fmla="*/ 28 h 282"/>
                <a:gd name="T78" fmla="*/ 7 w 151"/>
                <a:gd name="T79" fmla="*/ 27 h 282"/>
                <a:gd name="T80" fmla="*/ 7 w 151"/>
                <a:gd name="T81" fmla="*/ 27 h 28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1"/>
                <a:gd name="T124" fmla="*/ 0 h 282"/>
                <a:gd name="T125" fmla="*/ 151 w 151"/>
                <a:gd name="T126" fmla="*/ 282 h 28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1" h="282">
                  <a:moveTo>
                    <a:pt x="36" y="187"/>
                  </a:moveTo>
                  <a:lnTo>
                    <a:pt x="21" y="151"/>
                  </a:lnTo>
                  <a:lnTo>
                    <a:pt x="12" y="120"/>
                  </a:lnTo>
                  <a:lnTo>
                    <a:pt x="5" y="92"/>
                  </a:lnTo>
                  <a:lnTo>
                    <a:pt x="2" y="68"/>
                  </a:lnTo>
                  <a:lnTo>
                    <a:pt x="0" y="48"/>
                  </a:lnTo>
                  <a:lnTo>
                    <a:pt x="0" y="31"/>
                  </a:lnTo>
                  <a:lnTo>
                    <a:pt x="3" y="18"/>
                  </a:lnTo>
                  <a:lnTo>
                    <a:pt x="7" y="8"/>
                  </a:lnTo>
                  <a:lnTo>
                    <a:pt x="10" y="2"/>
                  </a:lnTo>
                  <a:lnTo>
                    <a:pt x="11" y="0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9" y="6"/>
                  </a:lnTo>
                  <a:lnTo>
                    <a:pt x="33" y="9"/>
                  </a:lnTo>
                  <a:lnTo>
                    <a:pt x="38" y="11"/>
                  </a:lnTo>
                  <a:lnTo>
                    <a:pt x="41" y="14"/>
                  </a:lnTo>
                  <a:lnTo>
                    <a:pt x="45" y="17"/>
                  </a:lnTo>
                  <a:lnTo>
                    <a:pt x="49" y="20"/>
                  </a:lnTo>
                  <a:lnTo>
                    <a:pt x="55" y="25"/>
                  </a:lnTo>
                  <a:lnTo>
                    <a:pt x="60" y="29"/>
                  </a:lnTo>
                  <a:lnTo>
                    <a:pt x="62" y="33"/>
                  </a:lnTo>
                  <a:lnTo>
                    <a:pt x="64" y="34"/>
                  </a:lnTo>
                  <a:lnTo>
                    <a:pt x="66" y="36"/>
                  </a:lnTo>
                  <a:lnTo>
                    <a:pt x="68" y="39"/>
                  </a:lnTo>
                  <a:lnTo>
                    <a:pt x="70" y="43"/>
                  </a:lnTo>
                  <a:lnTo>
                    <a:pt x="74" y="46"/>
                  </a:lnTo>
                  <a:lnTo>
                    <a:pt x="77" y="49"/>
                  </a:lnTo>
                  <a:lnTo>
                    <a:pt x="80" y="54"/>
                  </a:lnTo>
                  <a:lnTo>
                    <a:pt x="83" y="60"/>
                  </a:lnTo>
                  <a:lnTo>
                    <a:pt x="87" y="64"/>
                  </a:lnTo>
                  <a:lnTo>
                    <a:pt x="89" y="67"/>
                  </a:lnTo>
                  <a:lnTo>
                    <a:pt x="92" y="71"/>
                  </a:lnTo>
                  <a:lnTo>
                    <a:pt x="95" y="74"/>
                  </a:lnTo>
                  <a:lnTo>
                    <a:pt x="97" y="77"/>
                  </a:lnTo>
                  <a:lnTo>
                    <a:pt x="100" y="82"/>
                  </a:lnTo>
                  <a:lnTo>
                    <a:pt x="103" y="88"/>
                  </a:lnTo>
                  <a:lnTo>
                    <a:pt x="106" y="93"/>
                  </a:lnTo>
                  <a:lnTo>
                    <a:pt x="109" y="100"/>
                  </a:lnTo>
                  <a:lnTo>
                    <a:pt x="112" y="107"/>
                  </a:lnTo>
                  <a:lnTo>
                    <a:pt x="117" y="114"/>
                  </a:lnTo>
                  <a:lnTo>
                    <a:pt x="120" y="121"/>
                  </a:lnTo>
                  <a:lnTo>
                    <a:pt x="123" y="129"/>
                  </a:lnTo>
                  <a:lnTo>
                    <a:pt x="126" y="136"/>
                  </a:lnTo>
                  <a:lnTo>
                    <a:pt x="129" y="144"/>
                  </a:lnTo>
                  <a:lnTo>
                    <a:pt x="131" y="150"/>
                  </a:lnTo>
                  <a:lnTo>
                    <a:pt x="134" y="157"/>
                  </a:lnTo>
                  <a:lnTo>
                    <a:pt x="137" y="165"/>
                  </a:lnTo>
                  <a:lnTo>
                    <a:pt x="139" y="172"/>
                  </a:lnTo>
                  <a:lnTo>
                    <a:pt x="141" y="179"/>
                  </a:lnTo>
                  <a:lnTo>
                    <a:pt x="143" y="187"/>
                  </a:lnTo>
                  <a:lnTo>
                    <a:pt x="144" y="193"/>
                  </a:lnTo>
                  <a:lnTo>
                    <a:pt x="146" y="200"/>
                  </a:lnTo>
                  <a:lnTo>
                    <a:pt x="147" y="208"/>
                  </a:lnTo>
                  <a:lnTo>
                    <a:pt x="149" y="218"/>
                  </a:lnTo>
                  <a:lnTo>
                    <a:pt x="151" y="231"/>
                  </a:lnTo>
                  <a:lnTo>
                    <a:pt x="151" y="245"/>
                  </a:lnTo>
                  <a:lnTo>
                    <a:pt x="150" y="258"/>
                  </a:lnTo>
                  <a:lnTo>
                    <a:pt x="150" y="267"/>
                  </a:lnTo>
                  <a:lnTo>
                    <a:pt x="150" y="270"/>
                  </a:lnTo>
                  <a:lnTo>
                    <a:pt x="149" y="271"/>
                  </a:lnTo>
                  <a:lnTo>
                    <a:pt x="146" y="274"/>
                  </a:lnTo>
                  <a:lnTo>
                    <a:pt x="143" y="277"/>
                  </a:lnTo>
                  <a:lnTo>
                    <a:pt x="138" y="279"/>
                  </a:lnTo>
                  <a:lnTo>
                    <a:pt x="133" y="282"/>
                  </a:lnTo>
                  <a:lnTo>
                    <a:pt x="128" y="282"/>
                  </a:lnTo>
                  <a:lnTo>
                    <a:pt x="123" y="280"/>
                  </a:lnTo>
                  <a:lnTo>
                    <a:pt x="117" y="279"/>
                  </a:lnTo>
                  <a:lnTo>
                    <a:pt x="110" y="277"/>
                  </a:lnTo>
                  <a:lnTo>
                    <a:pt x="105" y="274"/>
                  </a:lnTo>
                  <a:lnTo>
                    <a:pt x="99" y="270"/>
                  </a:lnTo>
                  <a:lnTo>
                    <a:pt x="91" y="264"/>
                  </a:lnTo>
                  <a:lnTo>
                    <a:pt x="83" y="255"/>
                  </a:lnTo>
                  <a:lnTo>
                    <a:pt x="74" y="245"/>
                  </a:lnTo>
                  <a:lnTo>
                    <a:pt x="65" y="233"/>
                  </a:lnTo>
                  <a:lnTo>
                    <a:pt x="57" y="223"/>
                  </a:lnTo>
                  <a:lnTo>
                    <a:pt x="53" y="218"/>
                  </a:lnTo>
                  <a:lnTo>
                    <a:pt x="49" y="213"/>
                  </a:lnTo>
                  <a:lnTo>
                    <a:pt x="48" y="211"/>
                  </a:lnTo>
                  <a:lnTo>
                    <a:pt x="36" y="187"/>
                  </a:lnTo>
                  <a:close/>
                </a:path>
              </a:pathLst>
            </a:custGeom>
            <a:solidFill>
              <a:srgbClr val="01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802" name="Freeform 2694"/>
            <p:cNvSpPr>
              <a:spLocks/>
            </p:cNvSpPr>
            <p:nvPr/>
          </p:nvSpPr>
          <p:spPr bwMode="auto">
            <a:xfrm>
              <a:off x="3351" y="1428"/>
              <a:ext cx="28" cy="40"/>
            </a:xfrm>
            <a:custGeom>
              <a:avLst/>
              <a:gdLst>
                <a:gd name="T0" fmla="*/ 10 w 196"/>
                <a:gd name="T1" fmla="*/ 31 h 323"/>
                <a:gd name="T2" fmla="*/ 6 w 196"/>
                <a:gd name="T3" fmla="*/ 26 h 323"/>
                <a:gd name="T4" fmla="*/ 3 w 196"/>
                <a:gd name="T5" fmla="*/ 20 h 323"/>
                <a:gd name="T6" fmla="*/ 1 w 196"/>
                <a:gd name="T7" fmla="*/ 13 h 323"/>
                <a:gd name="T8" fmla="*/ 0 w 196"/>
                <a:gd name="T9" fmla="*/ 8 h 323"/>
                <a:gd name="T10" fmla="*/ 1 w 196"/>
                <a:gd name="T11" fmla="*/ 3 h 323"/>
                <a:gd name="T12" fmla="*/ 3 w 196"/>
                <a:gd name="T13" fmla="*/ 1 h 323"/>
                <a:gd name="T14" fmla="*/ 6 w 196"/>
                <a:gd name="T15" fmla="*/ 0 h 323"/>
                <a:gd name="T16" fmla="*/ 11 w 196"/>
                <a:gd name="T17" fmla="*/ 1 h 323"/>
                <a:gd name="T18" fmla="*/ 15 w 196"/>
                <a:gd name="T19" fmla="*/ 4 h 323"/>
                <a:gd name="T20" fmla="*/ 19 w 196"/>
                <a:gd name="T21" fmla="*/ 9 h 323"/>
                <a:gd name="T22" fmla="*/ 23 w 196"/>
                <a:gd name="T23" fmla="*/ 14 h 323"/>
                <a:gd name="T24" fmla="*/ 26 w 196"/>
                <a:gd name="T25" fmla="*/ 21 h 323"/>
                <a:gd name="T26" fmla="*/ 28 w 196"/>
                <a:gd name="T27" fmla="*/ 27 h 323"/>
                <a:gd name="T28" fmla="*/ 28 w 196"/>
                <a:gd name="T29" fmla="*/ 32 h 323"/>
                <a:gd name="T30" fmla="*/ 27 w 196"/>
                <a:gd name="T31" fmla="*/ 36 h 323"/>
                <a:gd name="T32" fmla="*/ 25 w 196"/>
                <a:gd name="T33" fmla="*/ 39 h 323"/>
                <a:gd name="T34" fmla="*/ 22 w 196"/>
                <a:gd name="T35" fmla="*/ 40 h 323"/>
                <a:gd name="T36" fmla="*/ 18 w 196"/>
                <a:gd name="T37" fmla="*/ 39 h 323"/>
                <a:gd name="T38" fmla="*/ 14 w 196"/>
                <a:gd name="T39" fmla="*/ 36 h 323"/>
                <a:gd name="T40" fmla="*/ 10 w 196"/>
                <a:gd name="T41" fmla="*/ 31 h 3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6"/>
                <a:gd name="T64" fmla="*/ 0 h 323"/>
                <a:gd name="T65" fmla="*/ 196 w 196"/>
                <a:gd name="T66" fmla="*/ 323 h 3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6" h="323">
                  <a:moveTo>
                    <a:pt x="68" y="254"/>
                  </a:moveTo>
                  <a:lnTo>
                    <a:pt x="41" y="208"/>
                  </a:lnTo>
                  <a:lnTo>
                    <a:pt x="20" y="158"/>
                  </a:lnTo>
                  <a:lnTo>
                    <a:pt x="5" y="109"/>
                  </a:lnTo>
                  <a:lnTo>
                    <a:pt x="0" y="64"/>
                  </a:lnTo>
                  <a:lnTo>
                    <a:pt x="5" y="28"/>
                  </a:lnTo>
                  <a:lnTo>
                    <a:pt x="21" y="7"/>
                  </a:lnTo>
                  <a:lnTo>
                    <a:pt x="45" y="0"/>
                  </a:lnTo>
                  <a:lnTo>
                    <a:pt x="74" y="9"/>
                  </a:lnTo>
                  <a:lnTo>
                    <a:pt x="106" y="34"/>
                  </a:lnTo>
                  <a:lnTo>
                    <a:pt x="136" y="71"/>
                  </a:lnTo>
                  <a:lnTo>
                    <a:pt x="161" y="117"/>
                  </a:lnTo>
                  <a:lnTo>
                    <a:pt x="181" y="166"/>
                  </a:lnTo>
                  <a:lnTo>
                    <a:pt x="193" y="214"/>
                  </a:lnTo>
                  <a:lnTo>
                    <a:pt x="196" y="258"/>
                  </a:lnTo>
                  <a:lnTo>
                    <a:pt x="190" y="294"/>
                  </a:lnTo>
                  <a:lnTo>
                    <a:pt x="174" y="316"/>
                  </a:lnTo>
                  <a:lnTo>
                    <a:pt x="152" y="323"/>
                  </a:lnTo>
                  <a:lnTo>
                    <a:pt x="126" y="314"/>
                  </a:lnTo>
                  <a:lnTo>
                    <a:pt x="97" y="291"/>
                  </a:lnTo>
                  <a:lnTo>
                    <a:pt x="68" y="25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803" name="Freeform 2695"/>
            <p:cNvSpPr>
              <a:spLocks/>
            </p:cNvSpPr>
            <p:nvPr/>
          </p:nvSpPr>
          <p:spPr bwMode="auto">
            <a:xfrm>
              <a:off x="3348" y="1423"/>
              <a:ext cx="36" cy="50"/>
            </a:xfrm>
            <a:custGeom>
              <a:avLst/>
              <a:gdLst>
                <a:gd name="T0" fmla="*/ 30 w 249"/>
                <a:gd name="T1" fmla="*/ 50 h 406"/>
                <a:gd name="T2" fmla="*/ 28 w 249"/>
                <a:gd name="T3" fmla="*/ 50 h 406"/>
                <a:gd name="T4" fmla="*/ 24 w 249"/>
                <a:gd name="T5" fmla="*/ 49 h 406"/>
                <a:gd name="T6" fmla="*/ 20 w 249"/>
                <a:gd name="T7" fmla="*/ 48 h 406"/>
                <a:gd name="T8" fmla="*/ 16 w 249"/>
                <a:gd name="T9" fmla="*/ 44 h 406"/>
                <a:gd name="T10" fmla="*/ 11 w 249"/>
                <a:gd name="T11" fmla="*/ 39 h 406"/>
                <a:gd name="T12" fmla="*/ 10 w 249"/>
                <a:gd name="T13" fmla="*/ 37 h 406"/>
                <a:gd name="T14" fmla="*/ 8 w 249"/>
                <a:gd name="T15" fmla="*/ 33 h 406"/>
                <a:gd name="T16" fmla="*/ 4 w 249"/>
                <a:gd name="T17" fmla="*/ 28 h 406"/>
                <a:gd name="T18" fmla="*/ 2 w 249"/>
                <a:gd name="T19" fmla="*/ 21 h 406"/>
                <a:gd name="T20" fmla="*/ 0 w 249"/>
                <a:gd name="T21" fmla="*/ 14 h 406"/>
                <a:gd name="T22" fmla="*/ 0 w 249"/>
                <a:gd name="T23" fmla="*/ 6 h 406"/>
                <a:gd name="T24" fmla="*/ 3 w 249"/>
                <a:gd name="T25" fmla="*/ 2 h 406"/>
                <a:gd name="T26" fmla="*/ 8 w 249"/>
                <a:gd name="T27" fmla="*/ 0 h 406"/>
                <a:gd name="T28" fmla="*/ 13 w 249"/>
                <a:gd name="T29" fmla="*/ 1 h 406"/>
                <a:gd name="T30" fmla="*/ 20 w 249"/>
                <a:gd name="T31" fmla="*/ 5 h 406"/>
                <a:gd name="T32" fmla="*/ 27 w 249"/>
                <a:gd name="T33" fmla="*/ 13 h 406"/>
                <a:gd name="T34" fmla="*/ 32 w 249"/>
                <a:gd name="T35" fmla="*/ 23 h 406"/>
                <a:gd name="T36" fmla="*/ 36 w 249"/>
                <a:gd name="T37" fmla="*/ 32 h 406"/>
                <a:gd name="T38" fmla="*/ 36 w 249"/>
                <a:gd name="T39" fmla="*/ 40 h 406"/>
                <a:gd name="T40" fmla="*/ 34 w 249"/>
                <a:gd name="T41" fmla="*/ 46 h 406"/>
                <a:gd name="T42" fmla="*/ 30 w 249"/>
                <a:gd name="T43" fmla="*/ 50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49"/>
                <a:gd name="T67" fmla="*/ 0 h 406"/>
                <a:gd name="T68" fmla="*/ 249 w 249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49" h="406">
                  <a:moveTo>
                    <a:pt x="207" y="402"/>
                  </a:moveTo>
                  <a:lnTo>
                    <a:pt x="191" y="406"/>
                  </a:lnTo>
                  <a:lnTo>
                    <a:pt x="168" y="401"/>
                  </a:lnTo>
                  <a:lnTo>
                    <a:pt x="138" y="386"/>
                  </a:lnTo>
                  <a:lnTo>
                    <a:pt x="108" y="359"/>
                  </a:lnTo>
                  <a:lnTo>
                    <a:pt x="75" y="315"/>
                  </a:lnTo>
                  <a:lnTo>
                    <a:pt x="69" y="304"/>
                  </a:lnTo>
                  <a:lnTo>
                    <a:pt x="52" y="272"/>
                  </a:lnTo>
                  <a:lnTo>
                    <a:pt x="30" y="227"/>
                  </a:lnTo>
                  <a:lnTo>
                    <a:pt x="11" y="171"/>
                  </a:lnTo>
                  <a:lnTo>
                    <a:pt x="0" y="111"/>
                  </a:lnTo>
                  <a:lnTo>
                    <a:pt x="1" y="48"/>
                  </a:lnTo>
                  <a:lnTo>
                    <a:pt x="22" y="15"/>
                  </a:lnTo>
                  <a:lnTo>
                    <a:pt x="53" y="0"/>
                  </a:lnTo>
                  <a:lnTo>
                    <a:pt x="92" y="6"/>
                  </a:lnTo>
                  <a:lnTo>
                    <a:pt x="136" y="40"/>
                  </a:lnTo>
                  <a:lnTo>
                    <a:pt x="184" y="102"/>
                  </a:lnTo>
                  <a:lnTo>
                    <a:pt x="224" y="186"/>
                  </a:lnTo>
                  <a:lnTo>
                    <a:pt x="246" y="262"/>
                  </a:lnTo>
                  <a:lnTo>
                    <a:pt x="249" y="326"/>
                  </a:lnTo>
                  <a:lnTo>
                    <a:pt x="237" y="374"/>
                  </a:lnTo>
                  <a:lnTo>
                    <a:pt x="207" y="402"/>
                  </a:lnTo>
                  <a:close/>
                </a:path>
              </a:pathLst>
            </a:custGeom>
            <a:solidFill>
              <a:srgbClr val="CCCCCC"/>
            </a:solidFill>
            <a:ln w="1588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4" name="Freeform 2696"/>
            <p:cNvSpPr>
              <a:spLocks/>
            </p:cNvSpPr>
            <p:nvPr/>
          </p:nvSpPr>
          <p:spPr bwMode="auto">
            <a:xfrm>
              <a:off x="3351" y="1428"/>
              <a:ext cx="28" cy="41"/>
            </a:xfrm>
            <a:custGeom>
              <a:avLst/>
              <a:gdLst>
                <a:gd name="T0" fmla="*/ 10 w 196"/>
                <a:gd name="T1" fmla="*/ 32 h 321"/>
                <a:gd name="T2" fmla="*/ 6 w 196"/>
                <a:gd name="T3" fmla="*/ 26 h 321"/>
                <a:gd name="T4" fmla="*/ 3 w 196"/>
                <a:gd name="T5" fmla="*/ 20 h 321"/>
                <a:gd name="T6" fmla="*/ 1 w 196"/>
                <a:gd name="T7" fmla="*/ 14 h 321"/>
                <a:gd name="T8" fmla="*/ 0 w 196"/>
                <a:gd name="T9" fmla="*/ 8 h 321"/>
                <a:gd name="T10" fmla="*/ 1 w 196"/>
                <a:gd name="T11" fmla="*/ 4 h 321"/>
                <a:gd name="T12" fmla="*/ 3 w 196"/>
                <a:gd name="T13" fmla="*/ 1 h 321"/>
                <a:gd name="T14" fmla="*/ 7 w 196"/>
                <a:gd name="T15" fmla="*/ 0 h 321"/>
                <a:gd name="T16" fmla="*/ 11 w 196"/>
                <a:gd name="T17" fmla="*/ 1 h 321"/>
                <a:gd name="T18" fmla="*/ 15 w 196"/>
                <a:gd name="T19" fmla="*/ 4 h 321"/>
                <a:gd name="T20" fmla="*/ 19 w 196"/>
                <a:gd name="T21" fmla="*/ 9 h 321"/>
                <a:gd name="T22" fmla="*/ 23 w 196"/>
                <a:gd name="T23" fmla="*/ 15 h 321"/>
                <a:gd name="T24" fmla="*/ 26 w 196"/>
                <a:gd name="T25" fmla="*/ 21 h 321"/>
                <a:gd name="T26" fmla="*/ 28 w 196"/>
                <a:gd name="T27" fmla="*/ 27 h 321"/>
                <a:gd name="T28" fmla="*/ 28 w 196"/>
                <a:gd name="T29" fmla="*/ 33 h 321"/>
                <a:gd name="T30" fmla="*/ 27 w 196"/>
                <a:gd name="T31" fmla="*/ 37 h 321"/>
                <a:gd name="T32" fmla="*/ 25 w 196"/>
                <a:gd name="T33" fmla="*/ 40 h 321"/>
                <a:gd name="T34" fmla="*/ 22 w 196"/>
                <a:gd name="T35" fmla="*/ 41 h 321"/>
                <a:gd name="T36" fmla="*/ 18 w 196"/>
                <a:gd name="T37" fmla="*/ 40 h 321"/>
                <a:gd name="T38" fmla="*/ 14 w 196"/>
                <a:gd name="T39" fmla="*/ 37 h 321"/>
                <a:gd name="T40" fmla="*/ 10 w 196"/>
                <a:gd name="T41" fmla="*/ 32 h 3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6"/>
                <a:gd name="T64" fmla="*/ 0 h 321"/>
                <a:gd name="T65" fmla="*/ 196 w 196"/>
                <a:gd name="T66" fmla="*/ 321 h 3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6" h="321">
                  <a:moveTo>
                    <a:pt x="68" y="253"/>
                  </a:moveTo>
                  <a:lnTo>
                    <a:pt x="42" y="207"/>
                  </a:lnTo>
                  <a:lnTo>
                    <a:pt x="20" y="157"/>
                  </a:lnTo>
                  <a:lnTo>
                    <a:pt x="5" y="108"/>
                  </a:lnTo>
                  <a:lnTo>
                    <a:pt x="0" y="64"/>
                  </a:lnTo>
                  <a:lnTo>
                    <a:pt x="5" y="28"/>
                  </a:lnTo>
                  <a:lnTo>
                    <a:pt x="22" y="5"/>
                  </a:lnTo>
                  <a:lnTo>
                    <a:pt x="46" y="0"/>
                  </a:lnTo>
                  <a:lnTo>
                    <a:pt x="74" y="9"/>
                  </a:lnTo>
                  <a:lnTo>
                    <a:pt x="106" y="32"/>
                  </a:lnTo>
                  <a:lnTo>
                    <a:pt x="136" y="69"/>
                  </a:lnTo>
                  <a:lnTo>
                    <a:pt x="162" y="116"/>
                  </a:lnTo>
                  <a:lnTo>
                    <a:pt x="181" y="166"/>
                  </a:lnTo>
                  <a:lnTo>
                    <a:pt x="193" y="214"/>
                  </a:lnTo>
                  <a:lnTo>
                    <a:pt x="196" y="258"/>
                  </a:lnTo>
                  <a:lnTo>
                    <a:pt x="190" y="293"/>
                  </a:lnTo>
                  <a:lnTo>
                    <a:pt x="175" y="316"/>
                  </a:lnTo>
                  <a:lnTo>
                    <a:pt x="153" y="321"/>
                  </a:lnTo>
                  <a:lnTo>
                    <a:pt x="127" y="314"/>
                  </a:lnTo>
                  <a:lnTo>
                    <a:pt x="97" y="290"/>
                  </a:lnTo>
                  <a:lnTo>
                    <a:pt x="68" y="253"/>
                  </a:lnTo>
                  <a:close/>
                </a:path>
              </a:pathLst>
            </a:custGeom>
            <a:solidFill>
              <a:srgbClr val="FFFFFF"/>
            </a:solidFill>
            <a:ln w="1588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5" name="Freeform 2697"/>
            <p:cNvSpPr>
              <a:spLocks/>
            </p:cNvSpPr>
            <p:nvPr/>
          </p:nvSpPr>
          <p:spPr bwMode="auto">
            <a:xfrm>
              <a:off x="3358" y="1429"/>
              <a:ext cx="21" cy="35"/>
            </a:xfrm>
            <a:custGeom>
              <a:avLst/>
              <a:gdLst>
                <a:gd name="T0" fmla="*/ 3 w 151"/>
                <a:gd name="T1" fmla="*/ 19 h 280"/>
                <a:gd name="T2" fmla="*/ 1 w 151"/>
                <a:gd name="T3" fmla="*/ 12 h 280"/>
                <a:gd name="T4" fmla="*/ 0 w 151"/>
                <a:gd name="T5" fmla="*/ 6 h 280"/>
                <a:gd name="T6" fmla="*/ 0 w 151"/>
                <a:gd name="T7" fmla="*/ 2 h 280"/>
                <a:gd name="T8" fmla="*/ 1 w 151"/>
                <a:gd name="T9" fmla="*/ 0 h 280"/>
                <a:gd name="T10" fmla="*/ 3 w 151"/>
                <a:gd name="T11" fmla="*/ 0 h 280"/>
                <a:gd name="T12" fmla="*/ 3 w 151"/>
                <a:gd name="T13" fmla="*/ 0 h 280"/>
                <a:gd name="T14" fmla="*/ 4 w 151"/>
                <a:gd name="T15" fmla="*/ 1 h 280"/>
                <a:gd name="T16" fmla="*/ 5 w 151"/>
                <a:gd name="T17" fmla="*/ 1 h 280"/>
                <a:gd name="T18" fmla="*/ 6 w 151"/>
                <a:gd name="T19" fmla="*/ 2 h 280"/>
                <a:gd name="T20" fmla="*/ 8 w 151"/>
                <a:gd name="T21" fmla="*/ 3 h 280"/>
                <a:gd name="T22" fmla="*/ 9 w 151"/>
                <a:gd name="T23" fmla="*/ 4 h 280"/>
                <a:gd name="T24" fmla="*/ 9 w 151"/>
                <a:gd name="T25" fmla="*/ 5 h 280"/>
                <a:gd name="T26" fmla="*/ 10 w 151"/>
                <a:gd name="T27" fmla="*/ 5 h 280"/>
                <a:gd name="T28" fmla="*/ 11 w 151"/>
                <a:gd name="T29" fmla="*/ 6 h 280"/>
                <a:gd name="T30" fmla="*/ 12 w 151"/>
                <a:gd name="T31" fmla="*/ 7 h 280"/>
                <a:gd name="T32" fmla="*/ 13 w 151"/>
                <a:gd name="T33" fmla="*/ 8 h 280"/>
                <a:gd name="T34" fmla="*/ 13 w 151"/>
                <a:gd name="T35" fmla="*/ 9 h 280"/>
                <a:gd name="T36" fmla="*/ 14 w 151"/>
                <a:gd name="T37" fmla="*/ 10 h 280"/>
                <a:gd name="T38" fmla="*/ 15 w 151"/>
                <a:gd name="T39" fmla="*/ 12 h 280"/>
                <a:gd name="T40" fmla="*/ 16 w 151"/>
                <a:gd name="T41" fmla="*/ 13 h 280"/>
                <a:gd name="T42" fmla="*/ 17 w 151"/>
                <a:gd name="T43" fmla="*/ 15 h 280"/>
                <a:gd name="T44" fmla="*/ 18 w 151"/>
                <a:gd name="T45" fmla="*/ 17 h 280"/>
                <a:gd name="T46" fmla="*/ 18 w 151"/>
                <a:gd name="T47" fmla="*/ 19 h 280"/>
                <a:gd name="T48" fmla="*/ 19 w 151"/>
                <a:gd name="T49" fmla="*/ 21 h 280"/>
                <a:gd name="T50" fmla="*/ 19 w 151"/>
                <a:gd name="T51" fmla="*/ 22 h 280"/>
                <a:gd name="T52" fmla="*/ 20 w 151"/>
                <a:gd name="T53" fmla="*/ 24 h 280"/>
                <a:gd name="T54" fmla="*/ 20 w 151"/>
                <a:gd name="T55" fmla="*/ 26 h 280"/>
                <a:gd name="T56" fmla="*/ 21 w 151"/>
                <a:gd name="T57" fmla="*/ 29 h 280"/>
                <a:gd name="T58" fmla="*/ 21 w 151"/>
                <a:gd name="T59" fmla="*/ 32 h 280"/>
                <a:gd name="T60" fmla="*/ 21 w 151"/>
                <a:gd name="T61" fmla="*/ 34 h 280"/>
                <a:gd name="T62" fmla="*/ 20 w 151"/>
                <a:gd name="T63" fmla="*/ 34 h 280"/>
                <a:gd name="T64" fmla="*/ 19 w 151"/>
                <a:gd name="T65" fmla="*/ 35 h 280"/>
                <a:gd name="T66" fmla="*/ 18 w 151"/>
                <a:gd name="T67" fmla="*/ 35 h 280"/>
                <a:gd name="T68" fmla="*/ 16 w 151"/>
                <a:gd name="T69" fmla="*/ 35 h 280"/>
                <a:gd name="T70" fmla="*/ 15 w 151"/>
                <a:gd name="T71" fmla="*/ 34 h 280"/>
                <a:gd name="T72" fmla="*/ 13 w 151"/>
                <a:gd name="T73" fmla="*/ 33 h 280"/>
                <a:gd name="T74" fmla="*/ 10 w 151"/>
                <a:gd name="T75" fmla="*/ 31 h 280"/>
                <a:gd name="T76" fmla="*/ 8 w 151"/>
                <a:gd name="T77" fmla="*/ 28 h 280"/>
                <a:gd name="T78" fmla="*/ 7 w 151"/>
                <a:gd name="T79" fmla="*/ 27 h 280"/>
                <a:gd name="T80" fmla="*/ 7 w 151"/>
                <a:gd name="T81" fmla="*/ 26 h 28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1"/>
                <a:gd name="T124" fmla="*/ 0 h 280"/>
                <a:gd name="T125" fmla="*/ 151 w 151"/>
                <a:gd name="T126" fmla="*/ 280 h 28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1" h="280">
                  <a:moveTo>
                    <a:pt x="36" y="187"/>
                  </a:moveTo>
                  <a:lnTo>
                    <a:pt x="21" y="150"/>
                  </a:lnTo>
                  <a:lnTo>
                    <a:pt x="11" y="119"/>
                  </a:lnTo>
                  <a:lnTo>
                    <a:pt x="5" y="92"/>
                  </a:lnTo>
                  <a:lnTo>
                    <a:pt x="2" y="68"/>
                  </a:lnTo>
                  <a:lnTo>
                    <a:pt x="0" y="48"/>
                  </a:lnTo>
                  <a:lnTo>
                    <a:pt x="1" y="30"/>
                  </a:lnTo>
                  <a:lnTo>
                    <a:pt x="3" y="17"/>
                  </a:lnTo>
                  <a:lnTo>
                    <a:pt x="6" y="8"/>
                  </a:lnTo>
                  <a:lnTo>
                    <a:pt x="9" y="1"/>
                  </a:lnTo>
                  <a:lnTo>
                    <a:pt x="11" y="0"/>
                  </a:lnTo>
                  <a:lnTo>
                    <a:pt x="24" y="2"/>
                  </a:lnTo>
                  <a:lnTo>
                    <a:pt x="25" y="3"/>
                  </a:lnTo>
                  <a:lnTo>
                    <a:pt x="26" y="3"/>
                  </a:lnTo>
                  <a:lnTo>
                    <a:pt x="29" y="5"/>
                  </a:lnTo>
                  <a:lnTo>
                    <a:pt x="33" y="8"/>
                  </a:lnTo>
                  <a:lnTo>
                    <a:pt x="38" y="10"/>
                  </a:lnTo>
                  <a:lnTo>
                    <a:pt x="42" y="13"/>
                  </a:lnTo>
                  <a:lnTo>
                    <a:pt x="45" y="16"/>
                  </a:lnTo>
                  <a:lnTo>
                    <a:pt x="49" y="19"/>
                  </a:lnTo>
                  <a:lnTo>
                    <a:pt x="54" y="23"/>
                  </a:lnTo>
                  <a:lnTo>
                    <a:pt x="60" y="28"/>
                  </a:lnTo>
                  <a:lnTo>
                    <a:pt x="63" y="31"/>
                  </a:lnTo>
                  <a:lnTo>
                    <a:pt x="64" y="34"/>
                  </a:lnTo>
                  <a:lnTo>
                    <a:pt x="66" y="36"/>
                  </a:lnTo>
                  <a:lnTo>
                    <a:pt x="68" y="38"/>
                  </a:lnTo>
                  <a:lnTo>
                    <a:pt x="70" y="41"/>
                  </a:lnTo>
                  <a:lnTo>
                    <a:pt x="73" y="45"/>
                  </a:lnTo>
                  <a:lnTo>
                    <a:pt x="76" y="48"/>
                  </a:lnTo>
                  <a:lnTo>
                    <a:pt x="80" y="53"/>
                  </a:lnTo>
                  <a:lnTo>
                    <a:pt x="84" y="58"/>
                  </a:lnTo>
                  <a:lnTo>
                    <a:pt x="87" y="63"/>
                  </a:lnTo>
                  <a:lnTo>
                    <a:pt x="90" y="66"/>
                  </a:lnTo>
                  <a:lnTo>
                    <a:pt x="92" y="69"/>
                  </a:lnTo>
                  <a:lnTo>
                    <a:pt x="94" y="73"/>
                  </a:lnTo>
                  <a:lnTo>
                    <a:pt x="96" y="76"/>
                  </a:lnTo>
                  <a:lnTo>
                    <a:pt x="100" y="82"/>
                  </a:lnTo>
                  <a:lnTo>
                    <a:pt x="103" y="86"/>
                  </a:lnTo>
                  <a:lnTo>
                    <a:pt x="106" y="93"/>
                  </a:lnTo>
                  <a:lnTo>
                    <a:pt x="109" y="99"/>
                  </a:lnTo>
                  <a:lnTo>
                    <a:pt x="113" y="106"/>
                  </a:lnTo>
                  <a:lnTo>
                    <a:pt x="116" y="113"/>
                  </a:lnTo>
                  <a:lnTo>
                    <a:pt x="119" y="120"/>
                  </a:lnTo>
                  <a:lnTo>
                    <a:pt x="124" y="128"/>
                  </a:lnTo>
                  <a:lnTo>
                    <a:pt x="126" y="134"/>
                  </a:lnTo>
                  <a:lnTo>
                    <a:pt x="129" y="142"/>
                  </a:lnTo>
                  <a:lnTo>
                    <a:pt x="132" y="149"/>
                  </a:lnTo>
                  <a:lnTo>
                    <a:pt x="134" y="157"/>
                  </a:lnTo>
                  <a:lnTo>
                    <a:pt x="136" y="164"/>
                  </a:lnTo>
                  <a:lnTo>
                    <a:pt x="138" y="170"/>
                  </a:lnTo>
                  <a:lnTo>
                    <a:pt x="140" y="179"/>
                  </a:lnTo>
                  <a:lnTo>
                    <a:pt x="143" y="186"/>
                  </a:lnTo>
                  <a:lnTo>
                    <a:pt x="144" y="193"/>
                  </a:lnTo>
                  <a:lnTo>
                    <a:pt x="146" y="198"/>
                  </a:lnTo>
                  <a:lnTo>
                    <a:pt x="147" y="206"/>
                  </a:lnTo>
                  <a:lnTo>
                    <a:pt x="149" y="216"/>
                  </a:lnTo>
                  <a:lnTo>
                    <a:pt x="151" y="230"/>
                  </a:lnTo>
                  <a:lnTo>
                    <a:pt x="151" y="244"/>
                  </a:lnTo>
                  <a:lnTo>
                    <a:pt x="151" y="257"/>
                  </a:lnTo>
                  <a:lnTo>
                    <a:pt x="150" y="266"/>
                  </a:lnTo>
                  <a:lnTo>
                    <a:pt x="150" y="270"/>
                  </a:lnTo>
                  <a:lnTo>
                    <a:pt x="149" y="270"/>
                  </a:lnTo>
                  <a:lnTo>
                    <a:pt x="146" y="272"/>
                  </a:lnTo>
                  <a:lnTo>
                    <a:pt x="143" y="276"/>
                  </a:lnTo>
                  <a:lnTo>
                    <a:pt x="138" y="278"/>
                  </a:lnTo>
                  <a:lnTo>
                    <a:pt x="133" y="280"/>
                  </a:lnTo>
                  <a:lnTo>
                    <a:pt x="129" y="280"/>
                  </a:lnTo>
                  <a:lnTo>
                    <a:pt x="123" y="279"/>
                  </a:lnTo>
                  <a:lnTo>
                    <a:pt x="116" y="278"/>
                  </a:lnTo>
                  <a:lnTo>
                    <a:pt x="111" y="276"/>
                  </a:lnTo>
                  <a:lnTo>
                    <a:pt x="105" y="273"/>
                  </a:lnTo>
                  <a:lnTo>
                    <a:pt x="98" y="269"/>
                  </a:lnTo>
                  <a:lnTo>
                    <a:pt x="91" y="262"/>
                  </a:lnTo>
                  <a:lnTo>
                    <a:pt x="83" y="254"/>
                  </a:lnTo>
                  <a:lnTo>
                    <a:pt x="74" y="244"/>
                  </a:lnTo>
                  <a:lnTo>
                    <a:pt x="65" y="233"/>
                  </a:lnTo>
                  <a:lnTo>
                    <a:pt x="58" y="223"/>
                  </a:lnTo>
                  <a:lnTo>
                    <a:pt x="52" y="216"/>
                  </a:lnTo>
                  <a:lnTo>
                    <a:pt x="50" y="212"/>
                  </a:lnTo>
                  <a:lnTo>
                    <a:pt x="49" y="211"/>
                  </a:lnTo>
                  <a:lnTo>
                    <a:pt x="49" y="210"/>
                  </a:lnTo>
                  <a:lnTo>
                    <a:pt x="36" y="187"/>
                  </a:lnTo>
                  <a:close/>
                </a:path>
              </a:pathLst>
            </a:custGeom>
            <a:solidFill>
              <a:srgbClr val="01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806" name="Freeform 2698"/>
            <p:cNvSpPr>
              <a:spLocks/>
            </p:cNvSpPr>
            <p:nvPr/>
          </p:nvSpPr>
          <p:spPr bwMode="auto">
            <a:xfrm>
              <a:off x="3615" y="918"/>
              <a:ext cx="266" cy="72"/>
            </a:xfrm>
            <a:custGeom>
              <a:avLst/>
              <a:gdLst>
                <a:gd name="T0" fmla="*/ 0 w 1861"/>
                <a:gd name="T1" fmla="*/ 52 h 573"/>
                <a:gd name="T2" fmla="*/ 2 w 1861"/>
                <a:gd name="T3" fmla="*/ 52 h 573"/>
                <a:gd name="T4" fmla="*/ 9 w 1861"/>
                <a:gd name="T5" fmla="*/ 53 h 573"/>
                <a:gd name="T6" fmla="*/ 19 w 1861"/>
                <a:gd name="T7" fmla="*/ 54 h 573"/>
                <a:gd name="T8" fmla="*/ 32 w 1861"/>
                <a:gd name="T9" fmla="*/ 55 h 573"/>
                <a:gd name="T10" fmla="*/ 47 w 1861"/>
                <a:gd name="T11" fmla="*/ 57 h 573"/>
                <a:gd name="T12" fmla="*/ 64 w 1861"/>
                <a:gd name="T13" fmla="*/ 59 h 573"/>
                <a:gd name="T14" fmla="*/ 82 w 1861"/>
                <a:gd name="T15" fmla="*/ 60 h 573"/>
                <a:gd name="T16" fmla="*/ 101 w 1861"/>
                <a:gd name="T17" fmla="*/ 62 h 573"/>
                <a:gd name="T18" fmla="*/ 119 w 1861"/>
                <a:gd name="T19" fmla="*/ 64 h 573"/>
                <a:gd name="T20" fmla="*/ 137 w 1861"/>
                <a:gd name="T21" fmla="*/ 66 h 573"/>
                <a:gd name="T22" fmla="*/ 154 w 1861"/>
                <a:gd name="T23" fmla="*/ 68 h 573"/>
                <a:gd name="T24" fmla="*/ 168 w 1861"/>
                <a:gd name="T25" fmla="*/ 69 h 573"/>
                <a:gd name="T26" fmla="*/ 180 w 1861"/>
                <a:gd name="T27" fmla="*/ 71 h 573"/>
                <a:gd name="T28" fmla="*/ 190 w 1861"/>
                <a:gd name="T29" fmla="*/ 71 h 573"/>
                <a:gd name="T30" fmla="*/ 195 w 1861"/>
                <a:gd name="T31" fmla="*/ 72 h 573"/>
                <a:gd name="T32" fmla="*/ 202 w 1861"/>
                <a:gd name="T33" fmla="*/ 72 h 573"/>
                <a:gd name="T34" fmla="*/ 208 w 1861"/>
                <a:gd name="T35" fmla="*/ 72 h 573"/>
                <a:gd name="T36" fmla="*/ 212 w 1861"/>
                <a:gd name="T37" fmla="*/ 71 h 573"/>
                <a:gd name="T38" fmla="*/ 215 w 1861"/>
                <a:gd name="T39" fmla="*/ 71 h 573"/>
                <a:gd name="T40" fmla="*/ 216 w 1861"/>
                <a:gd name="T41" fmla="*/ 71 h 573"/>
                <a:gd name="T42" fmla="*/ 234 w 1861"/>
                <a:gd name="T43" fmla="*/ 65 h 573"/>
                <a:gd name="T44" fmla="*/ 248 w 1861"/>
                <a:gd name="T45" fmla="*/ 60 h 573"/>
                <a:gd name="T46" fmla="*/ 258 w 1861"/>
                <a:gd name="T47" fmla="*/ 55 h 573"/>
                <a:gd name="T48" fmla="*/ 264 w 1861"/>
                <a:gd name="T49" fmla="*/ 52 h 573"/>
                <a:gd name="T50" fmla="*/ 266 w 1861"/>
                <a:gd name="T51" fmla="*/ 51 h 573"/>
                <a:gd name="T52" fmla="*/ 82 w 1861"/>
                <a:gd name="T53" fmla="*/ 0 h 573"/>
                <a:gd name="T54" fmla="*/ 81 w 1861"/>
                <a:gd name="T55" fmla="*/ 0 h 573"/>
                <a:gd name="T56" fmla="*/ 80 w 1861"/>
                <a:gd name="T57" fmla="*/ 1 h 573"/>
                <a:gd name="T58" fmla="*/ 77 w 1861"/>
                <a:gd name="T59" fmla="*/ 2 h 573"/>
                <a:gd name="T60" fmla="*/ 73 w 1861"/>
                <a:gd name="T61" fmla="*/ 4 h 573"/>
                <a:gd name="T62" fmla="*/ 69 w 1861"/>
                <a:gd name="T63" fmla="*/ 6 h 573"/>
                <a:gd name="T64" fmla="*/ 64 w 1861"/>
                <a:gd name="T65" fmla="*/ 8 h 573"/>
                <a:gd name="T66" fmla="*/ 58 w 1861"/>
                <a:gd name="T67" fmla="*/ 11 h 573"/>
                <a:gd name="T68" fmla="*/ 52 w 1861"/>
                <a:gd name="T69" fmla="*/ 14 h 573"/>
                <a:gd name="T70" fmla="*/ 45 w 1861"/>
                <a:gd name="T71" fmla="*/ 18 h 573"/>
                <a:gd name="T72" fmla="*/ 38 w 1861"/>
                <a:gd name="T73" fmla="*/ 22 h 573"/>
                <a:gd name="T74" fmla="*/ 31 w 1861"/>
                <a:gd name="T75" fmla="*/ 27 h 573"/>
                <a:gd name="T76" fmla="*/ 23 w 1861"/>
                <a:gd name="T77" fmla="*/ 31 h 573"/>
                <a:gd name="T78" fmla="*/ 16 w 1861"/>
                <a:gd name="T79" fmla="*/ 36 h 573"/>
                <a:gd name="T80" fmla="*/ 9 w 1861"/>
                <a:gd name="T81" fmla="*/ 42 h 573"/>
                <a:gd name="T82" fmla="*/ 1 w 1861"/>
                <a:gd name="T83" fmla="*/ 48 h 573"/>
                <a:gd name="T84" fmla="*/ 1 w 1861"/>
                <a:gd name="T85" fmla="*/ 48 h 573"/>
                <a:gd name="T86" fmla="*/ 1 w 1861"/>
                <a:gd name="T87" fmla="*/ 49 h 573"/>
                <a:gd name="T88" fmla="*/ 0 w 1861"/>
                <a:gd name="T89" fmla="*/ 50 h 573"/>
                <a:gd name="T90" fmla="*/ 0 w 1861"/>
                <a:gd name="T91" fmla="*/ 51 h 573"/>
                <a:gd name="T92" fmla="*/ 0 w 1861"/>
                <a:gd name="T93" fmla="*/ 52 h 57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61"/>
                <a:gd name="T142" fmla="*/ 0 h 573"/>
                <a:gd name="T143" fmla="*/ 1861 w 1861"/>
                <a:gd name="T144" fmla="*/ 573 h 57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61" h="573">
                  <a:moveTo>
                    <a:pt x="1" y="412"/>
                  </a:moveTo>
                  <a:lnTo>
                    <a:pt x="17" y="414"/>
                  </a:lnTo>
                  <a:lnTo>
                    <a:pt x="62" y="420"/>
                  </a:lnTo>
                  <a:lnTo>
                    <a:pt x="132" y="427"/>
                  </a:lnTo>
                  <a:lnTo>
                    <a:pt x="222" y="439"/>
                  </a:lnTo>
                  <a:lnTo>
                    <a:pt x="329" y="451"/>
                  </a:lnTo>
                  <a:lnTo>
                    <a:pt x="447" y="466"/>
                  </a:lnTo>
                  <a:lnTo>
                    <a:pt x="574" y="481"/>
                  </a:lnTo>
                  <a:lnTo>
                    <a:pt x="704" y="497"/>
                  </a:lnTo>
                  <a:lnTo>
                    <a:pt x="834" y="512"/>
                  </a:lnTo>
                  <a:lnTo>
                    <a:pt x="959" y="526"/>
                  </a:lnTo>
                  <a:lnTo>
                    <a:pt x="1074" y="540"/>
                  </a:lnTo>
                  <a:lnTo>
                    <a:pt x="1177" y="552"/>
                  </a:lnTo>
                  <a:lnTo>
                    <a:pt x="1262" y="562"/>
                  </a:lnTo>
                  <a:lnTo>
                    <a:pt x="1326" y="569"/>
                  </a:lnTo>
                  <a:lnTo>
                    <a:pt x="1363" y="572"/>
                  </a:lnTo>
                  <a:lnTo>
                    <a:pt x="1412" y="573"/>
                  </a:lnTo>
                  <a:lnTo>
                    <a:pt x="1452" y="572"/>
                  </a:lnTo>
                  <a:lnTo>
                    <a:pt x="1482" y="569"/>
                  </a:lnTo>
                  <a:lnTo>
                    <a:pt x="1501" y="565"/>
                  </a:lnTo>
                  <a:lnTo>
                    <a:pt x="1508" y="564"/>
                  </a:lnTo>
                  <a:lnTo>
                    <a:pt x="1637" y="518"/>
                  </a:lnTo>
                  <a:lnTo>
                    <a:pt x="1736" y="476"/>
                  </a:lnTo>
                  <a:lnTo>
                    <a:pt x="1806" y="441"/>
                  </a:lnTo>
                  <a:lnTo>
                    <a:pt x="1847" y="416"/>
                  </a:lnTo>
                  <a:lnTo>
                    <a:pt x="1861" y="408"/>
                  </a:lnTo>
                  <a:lnTo>
                    <a:pt x="574" y="0"/>
                  </a:lnTo>
                  <a:lnTo>
                    <a:pt x="570" y="2"/>
                  </a:lnTo>
                  <a:lnTo>
                    <a:pt x="558" y="8"/>
                  </a:lnTo>
                  <a:lnTo>
                    <a:pt x="539" y="17"/>
                  </a:lnTo>
                  <a:lnTo>
                    <a:pt x="514" y="29"/>
                  </a:lnTo>
                  <a:lnTo>
                    <a:pt x="483" y="46"/>
                  </a:lnTo>
                  <a:lnTo>
                    <a:pt x="446" y="65"/>
                  </a:lnTo>
                  <a:lnTo>
                    <a:pt x="407" y="88"/>
                  </a:lnTo>
                  <a:lnTo>
                    <a:pt x="363" y="115"/>
                  </a:lnTo>
                  <a:lnTo>
                    <a:pt x="315" y="144"/>
                  </a:lnTo>
                  <a:lnTo>
                    <a:pt x="266" y="175"/>
                  </a:lnTo>
                  <a:lnTo>
                    <a:pt x="215" y="211"/>
                  </a:lnTo>
                  <a:lnTo>
                    <a:pt x="163" y="249"/>
                  </a:lnTo>
                  <a:lnTo>
                    <a:pt x="111" y="290"/>
                  </a:lnTo>
                  <a:lnTo>
                    <a:pt x="60" y="333"/>
                  </a:lnTo>
                  <a:lnTo>
                    <a:pt x="9" y="380"/>
                  </a:lnTo>
                  <a:lnTo>
                    <a:pt x="7" y="383"/>
                  </a:lnTo>
                  <a:lnTo>
                    <a:pt x="4" y="389"/>
                  </a:lnTo>
                  <a:lnTo>
                    <a:pt x="1" y="397"/>
                  </a:lnTo>
                  <a:lnTo>
                    <a:pt x="0" y="405"/>
                  </a:lnTo>
                  <a:lnTo>
                    <a:pt x="1" y="41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7" name="Line 2699"/>
            <p:cNvSpPr>
              <a:spLocks noChangeShapeType="1"/>
            </p:cNvSpPr>
            <p:nvPr/>
          </p:nvSpPr>
          <p:spPr bwMode="auto">
            <a:xfrm flipH="1" flipV="1">
              <a:off x="3671" y="931"/>
              <a:ext cx="197" cy="44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808" name="Line 2700"/>
            <p:cNvSpPr>
              <a:spLocks noChangeShapeType="1"/>
            </p:cNvSpPr>
            <p:nvPr/>
          </p:nvSpPr>
          <p:spPr bwMode="auto">
            <a:xfrm flipH="1">
              <a:off x="3629" y="733"/>
              <a:ext cx="87" cy="162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248971" name="Group 1163"/>
          <p:cNvGrpSpPr>
            <a:grpSpLocks/>
          </p:cNvGrpSpPr>
          <p:nvPr/>
        </p:nvGrpSpPr>
        <p:grpSpPr bwMode="auto">
          <a:xfrm>
            <a:off x="684213" y="2386013"/>
            <a:ext cx="3490912" cy="3084512"/>
            <a:chOff x="431" y="1503"/>
            <a:chExt cx="2199" cy="1943"/>
          </a:xfrm>
        </p:grpSpPr>
        <p:grpSp>
          <p:nvGrpSpPr>
            <p:cNvPr id="36252" name="Group 1162"/>
            <p:cNvGrpSpPr>
              <a:grpSpLocks/>
            </p:cNvGrpSpPr>
            <p:nvPr/>
          </p:nvGrpSpPr>
          <p:grpSpPr bwMode="auto">
            <a:xfrm>
              <a:off x="431" y="1503"/>
              <a:ext cx="2199" cy="1943"/>
              <a:chOff x="431" y="1503"/>
              <a:chExt cx="2199" cy="1943"/>
            </a:xfrm>
          </p:grpSpPr>
          <p:sp>
            <p:nvSpPr>
              <p:cNvPr id="153885" name="AutoShape 2333"/>
              <p:cNvSpPr>
                <a:spLocks noChangeArrowheads="1"/>
              </p:cNvSpPr>
              <p:nvPr/>
            </p:nvSpPr>
            <p:spPr bwMode="auto">
              <a:xfrm>
                <a:off x="1166" y="1767"/>
                <a:ext cx="852" cy="631"/>
              </a:xfrm>
              <a:prstGeom prst="cloudCallout">
                <a:avLst>
                  <a:gd name="adj1" fmla="val -49412"/>
                  <a:gd name="adj2" fmla="val 70759"/>
                </a:avLst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de-DE" sz="32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-109" charset="0"/>
                </a:endParaRPr>
              </a:p>
            </p:txBody>
          </p:sp>
          <p:grpSp>
            <p:nvGrpSpPr>
              <p:cNvPr id="36634" name="Group 2701"/>
              <p:cNvGrpSpPr>
                <a:grpSpLocks/>
              </p:cNvGrpSpPr>
              <p:nvPr/>
            </p:nvGrpSpPr>
            <p:grpSpPr bwMode="auto">
              <a:xfrm>
                <a:off x="784" y="2539"/>
                <a:ext cx="409" cy="608"/>
                <a:chOff x="838" y="2538"/>
                <a:chExt cx="508" cy="756"/>
              </a:xfrm>
            </p:grpSpPr>
            <p:sp>
              <p:nvSpPr>
                <p:cNvPr id="36637" name="Freeform 2702"/>
                <p:cNvSpPr>
                  <a:spLocks noChangeAspect="1"/>
                </p:cNvSpPr>
                <p:nvPr/>
              </p:nvSpPr>
              <p:spPr bwMode="auto">
                <a:xfrm>
                  <a:off x="1104" y="2568"/>
                  <a:ext cx="160" cy="194"/>
                </a:xfrm>
                <a:custGeom>
                  <a:avLst/>
                  <a:gdLst>
                    <a:gd name="T0" fmla="*/ 11 w 479"/>
                    <a:gd name="T1" fmla="*/ 93 h 579"/>
                    <a:gd name="T2" fmla="*/ 23 w 479"/>
                    <a:gd name="T3" fmla="*/ 65 h 579"/>
                    <a:gd name="T4" fmla="*/ 48 w 479"/>
                    <a:gd name="T5" fmla="*/ 36 h 579"/>
                    <a:gd name="T6" fmla="*/ 73 w 479"/>
                    <a:gd name="T7" fmla="*/ 18 h 579"/>
                    <a:gd name="T8" fmla="*/ 101 w 479"/>
                    <a:gd name="T9" fmla="*/ 4 h 579"/>
                    <a:gd name="T10" fmla="*/ 128 w 479"/>
                    <a:gd name="T11" fmla="*/ 0 h 579"/>
                    <a:gd name="T12" fmla="*/ 146 w 479"/>
                    <a:gd name="T13" fmla="*/ 6 h 579"/>
                    <a:gd name="T14" fmla="*/ 156 w 479"/>
                    <a:gd name="T15" fmla="*/ 20 h 579"/>
                    <a:gd name="T16" fmla="*/ 160 w 479"/>
                    <a:gd name="T17" fmla="*/ 39 h 579"/>
                    <a:gd name="T18" fmla="*/ 156 w 479"/>
                    <a:gd name="T19" fmla="*/ 62 h 579"/>
                    <a:gd name="T20" fmla="*/ 148 w 479"/>
                    <a:gd name="T21" fmla="*/ 87 h 579"/>
                    <a:gd name="T22" fmla="*/ 128 w 479"/>
                    <a:gd name="T23" fmla="*/ 111 h 579"/>
                    <a:gd name="T24" fmla="*/ 105 w 479"/>
                    <a:gd name="T25" fmla="*/ 138 h 579"/>
                    <a:gd name="T26" fmla="*/ 119 w 479"/>
                    <a:gd name="T27" fmla="*/ 185 h 579"/>
                    <a:gd name="T28" fmla="*/ 116 w 479"/>
                    <a:gd name="T29" fmla="*/ 194 h 579"/>
                    <a:gd name="T30" fmla="*/ 108 w 479"/>
                    <a:gd name="T31" fmla="*/ 192 h 579"/>
                    <a:gd name="T32" fmla="*/ 90 w 479"/>
                    <a:gd name="T33" fmla="*/ 154 h 579"/>
                    <a:gd name="T34" fmla="*/ 65 w 479"/>
                    <a:gd name="T35" fmla="*/ 170 h 579"/>
                    <a:gd name="T36" fmla="*/ 34 w 479"/>
                    <a:gd name="T37" fmla="*/ 176 h 579"/>
                    <a:gd name="T38" fmla="*/ 15 w 479"/>
                    <a:gd name="T39" fmla="*/ 174 h 579"/>
                    <a:gd name="T40" fmla="*/ 1 w 479"/>
                    <a:gd name="T41" fmla="*/ 159 h 579"/>
                    <a:gd name="T42" fmla="*/ 0 w 479"/>
                    <a:gd name="T43" fmla="*/ 136 h 579"/>
                    <a:gd name="T44" fmla="*/ 0 w 479"/>
                    <a:gd name="T45" fmla="*/ 116 h 579"/>
                    <a:gd name="T46" fmla="*/ 11 w 479"/>
                    <a:gd name="T47" fmla="*/ 93 h 579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479"/>
                    <a:gd name="T73" fmla="*/ 0 h 579"/>
                    <a:gd name="T74" fmla="*/ 479 w 479"/>
                    <a:gd name="T75" fmla="*/ 579 h 579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479" h="579">
                      <a:moveTo>
                        <a:pt x="33" y="277"/>
                      </a:moveTo>
                      <a:lnTo>
                        <a:pt x="69" y="195"/>
                      </a:lnTo>
                      <a:lnTo>
                        <a:pt x="144" y="108"/>
                      </a:lnTo>
                      <a:lnTo>
                        <a:pt x="220" y="54"/>
                      </a:lnTo>
                      <a:lnTo>
                        <a:pt x="303" y="11"/>
                      </a:lnTo>
                      <a:lnTo>
                        <a:pt x="382" y="0"/>
                      </a:lnTo>
                      <a:lnTo>
                        <a:pt x="436" y="18"/>
                      </a:lnTo>
                      <a:lnTo>
                        <a:pt x="468" y="61"/>
                      </a:lnTo>
                      <a:lnTo>
                        <a:pt x="479" y="115"/>
                      </a:lnTo>
                      <a:lnTo>
                        <a:pt x="468" y="184"/>
                      </a:lnTo>
                      <a:lnTo>
                        <a:pt x="443" y="259"/>
                      </a:lnTo>
                      <a:lnTo>
                        <a:pt x="382" y="331"/>
                      </a:lnTo>
                      <a:lnTo>
                        <a:pt x="313" y="411"/>
                      </a:lnTo>
                      <a:lnTo>
                        <a:pt x="357" y="551"/>
                      </a:lnTo>
                      <a:lnTo>
                        <a:pt x="346" y="579"/>
                      </a:lnTo>
                      <a:lnTo>
                        <a:pt x="324" y="573"/>
                      </a:lnTo>
                      <a:lnTo>
                        <a:pt x="270" y="461"/>
                      </a:lnTo>
                      <a:lnTo>
                        <a:pt x="195" y="508"/>
                      </a:lnTo>
                      <a:lnTo>
                        <a:pt x="101" y="526"/>
                      </a:lnTo>
                      <a:lnTo>
                        <a:pt x="44" y="519"/>
                      </a:lnTo>
                      <a:lnTo>
                        <a:pt x="4" y="475"/>
                      </a:lnTo>
                      <a:lnTo>
                        <a:pt x="0" y="407"/>
                      </a:lnTo>
                      <a:lnTo>
                        <a:pt x="0" y="346"/>
                      </a:lnTo>
                      <a:lnTo>
                        <a:pt x="33" y="2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8" name="Freeform 2703"/>
                <p:cNvSpPr>
                  <a:spLocks noChangeAspect="1"/>
                </p:cNvSpPr>
                <p:nvPr/>
              </p:nvSpPr>
              <p:spPr bwMode="auto">
                <a:xfrm>
                  <a:off x="968" y="2538"/>
                  <a:ext cx="180" cy="216"/>
                </a:xfrm>
                <a:custGeom>
                  <a:avLst/>
                  <a:gdLst>
                    <a:gd name="T0" fmla="*/ 74 w 537"/>
                    <a:gd name="T1" fmla="*/ 155 h 648"/>
                    <a:gd name="T2" fmla="*/ 81 w 537"/>
                    <a:gd name="T3" fmla="*/ 163 h 648"/>
                    <a:gd name="T4" fmla="*/ 86 w 537"/>
                    <a:gd name="T5" fmla="*/ 176 h 648"/>
                    <a:gd name="T6" fmla="*/ 89 w 537"/>
                    <a:gd name="T7" fmla="*/ 202 h 648"/>
                    <a:gd name="T8" fmla="*/ 72 w 537"/>
                    <a:gd name="T9" fmla="*/ 216 h 648"/>
                    <a:gd name="T10" fmla="*/ 49 w 537"/>
                    <a:gd name="T11" fmla="*/ 205 h 648"/>
                    <a:gd name="T12" fmla="*/ 40 w 537"/>
                    <a:gd name="T13" fmla="*/ 169 h 648"/>
                    <a:gd name="T14" fmla="*/ 17 w 537"/>
                    <a:gd name="T15" fmla="*/ 111 h 648"/>
                    <a:gd name="T16" fmla="*/ 6 w 537"/>
                    <a:gd name="T17" fmla="*/ 61 h 648"/>
                    <a:gd name="T18" fmla="*/ 0 w 537"/>
                    <a:gd name="T19" fmla="*/ 15 h 648"/>
                    <a:gd name="T20" fmla="*/ 6 w 537"/>
                    <a:gd name="T21" fmla="*/ 0 h 648"/>
                    <a:gd name="T22" fmla="*/ 14 w 537"/>
                    <a:gd name="T23" fmla="*/ 0 h 648"/>
                    <a:gd name="T24" fmla="*/ 56 w 537"/>
                    <a:gd name="T25" fmla="*/ 12 h 648"/>
                    <a:gd name="T26" fmla="*/ 111 w 537"/>
                    <a:gd name="T27" fmla="*/ 33 h 648"/>
                    <a:gd name="T28" fmla="*/ 125 w 537"/>
                    <a:gd name="T29" fmla="*/ 34 h 648"/>
                    <a:gd name="T30" fmla="*/ 137 w 537"/>
                    <a:gd name="T31" fmla="*/ 30 h 648"/>
                    <a:gd name="T32" fmla="*/ 146 w 537"/>
                    <a:gd name="T33" fmla="*/ 47 h 648"/>
                    <a:gd name="T34" fmla="*/ 180 w 537"/>
                    <a:gd name="T35" fmla="*/ 72 h 648"/>
                    <a:gd name="T36" fmla="*/ 180 w 537"/>
                    <a:gd name="T37" fmla="*/ 79 h 648"/>
                    <a:gd name="T38" fmla="*/ 173 w 537"/>
                    <a:gd name="T39" fmla="*/ 83 h 648"/>
                    <a:gd name="T40" fmla="*/ 147 w 537"/>
                    <a:gd name="T41" fmla="*/ 61 h 648"/>
                    <a:gd name="T42" fmla="*/ 139 w 537"/>
                    <a:gd name="T43" fmla="*/ 69 h 648"/>
                    <a:gd name="T44" fmla="*/ 108 w 537"/>
                    <a:gd name="T45" fmla="*/ 77 h 648"/>
                    <a:gd name="T46" fmla="*/ 90 w 537"/>
                    <a:gd name="T47" fmla="*/ 69 h 648"/>
                    <a:gd name="T48" fmla="*/ 93 w 537"/>
                    <a:gd name="T49" fmla="*/ 52 h 648"/>
                    <a:gd name="T50" fmla="*/ 75 w 537"/>
                    <a:gd name="T51" fmla="*/ 40 h 648"/>
                    <a:gd name="T52" fmla="*/ 45 w 537"/>
                    <a:gd name="T53" fmla="*/ 29 h 648"/>
                    <a:gd name="T54" fmla="*/ 24 w 537"/>
                    <a:gd name="T55" fmla="*/ 23 h 648"/>
                    <a:gd name="T56" fmla="*/ 24 w 537"/>
                    <a:gd name="T57" fmla="*/ 40 h 648"/>
                    <a:gd name="T58" fmla="*/ 29 w 537"/>
                    <a:gd name="T59" fmla="*/ 77 h 648"/>
                    <a:gd name="T60" fmla="*/ 39 w 537"/>
                    <a:gd name="T61" fmla="*/ 104 h 648"/>
                    <a:gd name="T62" fmla="*/ 53 w 537"/>
                    <a:gd name="T63" fmla="*/ 134 h 648"/>
                    <a:gd name="T64" fmla="*/ 74 w 537"/>
                    <a:gd name="T65" fmla="*/ 155 h 64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537"/>
                    <a:gd name="T100" fmla="*/ 0 h 648"/>
                    <a:gd name="T101" fmla="*/ 537 w 537"/>
                    <a:gd name="T102" fmla="*/ 648 h 648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537" h="648">
                      <a:moveTo>
                        <a:pt x="222" y="466"/>
                      </a:moveTo>
                      <a:lnTo>
                        <a:pt x="243" y="488"/>
                      </a:lnTo>
                      <a:lnTo>
                        <a:pt x="258" y="527"/>
                      </a:lnTo>
                      <a:lnTo>
                        <a:pt x="265" y="606"/>
                      </a:lnTo>
                      <a:lnTo>
                        <a:pt x="215" y="648"/>
                      </a:lnTo>
                      <a:lnTo>
                        <a:pt x="146" y="614"/>
                      </a:lnTo>
                      <a:lnTo>
                        <a:pt x="119" y="506"/>
                      </a:lnTo>
                      <a:lnTo>
                        <a:pt x="50" y="334"/>
                      </a:lnTo>
                      <a:lnTo>
                        <a:pt x="18" y="184"/>
                      </a:lnTo>
                      <a:lnTo>
                        <a:pt x="0" y="44"/>
                      </a:lnTo>
                      <a:lnTo>
                        <a:pt x="18" y="0"/>
                      </a:lnTo>
                      <a:lnTo>
                        <a:pt x="43" y="0"/>
                      </a:lnTo>
                      <a:lnTo>
                        <a:pt x="168" y="36"/>
                      </a:lnTo>
                      <a:lnTo>
                        <a:pt x="330" y="98"/>
                      </a:lnTo>
                      <a:lnTo>
                        <a:pt x="373" y="101"/>
                      </a:lnTo>
                      <a:lnTo>
                        <a:pt x="408" y="90"/>
                      </a:lnTo>
                      <a:lnTo>
                        <a:pt x="436" y="141"/>
                      </a:lnTo>
                      <a:lnTo>
                        <a:pt x="537" y="215"/>
                      </a:lnTo>
                      <a:lnTo>
                        <a:pt x="537" y="237"/>
                      </a:lnTo>
                      <a:lnTo>
                        <a:pt x="516" y="248"/>
                      </a:lnTo>
                      <a:lnTo>
                        <a:pt x="440" y="184"/>
                      </a:lnTo>
                      <a:lnTo>
                        <a:pt x="415" y="206"/>
                      </a:lnTo>
                      <a:lnTo>
                        <a:pt x="322" y="230"/>
                      </a:lnTo>
                      <a:lnTo>
                        <a:pt x="269" y="206"/>
                      </a:lnTo>
                      <a:lnTo>
                        <a:pt x="276" y="155"/>
                      </a:lnTo>
                      <a:lnTo>
                        <a:pt x="225" y="119"/>
                      </a:lnTo>
                      <a:lnTo>
                        <a:pt x="135" y="87"/>
                      </a:lnTo>
                      <a:lnTo>
                        <a:pt x="72" y="69"/>
                      </a:lnTo>
                      <a:lnTo>
                        <a:pt x="72" y="119"/>
                      </a:lnTo>
                      <a:lnTo>
                        <a:pt x="86" y="230"/>
                      </a:lnTo>
                      <a:lnTo>
                        <a:pt x="115" y="312"/>
                      </a:lnTo>
                      <a:lnTo>
                        <a:pt x="157" y="402"/>
                      </a:lnTo>
                      <a:lnTo>
                        <a:pt x="222" y="46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9" name="Freeform 2704"/>
                <p:cNvSpPr>
                  <a:spLocks noChangeAspect="1"/>
                </p:cNvSpPr>
                <p:nvPr/>
              </p:nvSpPr>
              <p:spPr bwMode="auto">
                <a:xfrm>
                  <a:off x="1094" y="2678"/>
                  <a:ext cx="252" cy="184"/>
                </a:xfrm>
                <a:custGeom>
                  <a:avLst/>
                  <a:gdLst>
                    <a:gd name="T0" fmla="*/ 38 w 752"/>
                    <a:gd name="T1" fmla="*/ 111 h 549"/>
                    <a:gd name="T2" fmla="*/ 21 w 752"/>
                    <a:gd name="T3" fmla="*/ 98 h 549"/>
                    <a:gd name="T4" fmla="*/ 6 w 752"/>
                    <a:gd name="T5" fmla="*/ 98 h 549"/>
                    <a:gd name="T6" fmla="*/ 0 w 752"/>
                    <a:gd name="T7" fmla="*/ 112 h 549"/>
                    <a:gd name="T8" fmla="*/ 6 w 752"/>
                    <a:gd name="T9" fmla="*/ 140 h 549"/>
                    <a:gd name="T10" fmla="*/ 42 w 752"/>
                    <a:gd name="T11" fmla="*/ 162 h 549"/>
                    <a:gd name="T12" fmla="*/ 108 w 752"/>
                    <a:gd name="T13" fmla="*/ 181 h 549"/>
                    <a:gd name="T14" fmla="*/ 121 w 752"/>
                    <a:gd name="T15" fmla="*/ 184 h 549"/>
                    <a:gd name="T16" fmla="*/ 135 w 752"/>
                    <a:gd name="T17" fmla="*/ 184 h 549"/>
                    <a:gd name="T18" fmla="*/ 162 w 752"/>
                    <a:gd name="T19" fmla="*/ 184 h 549"/>
                    <a:gd name="T20" fmla="*/ 208 w 752"/>
                    <a:gd name="T21" fmla="*/ 169 h 549"/>
                    <a:gd name="T22" fmla="*/ 251 w 752"/>
                    <a:gd name="T23" fmla="*/ 156 h 549"/>
                    <a:gd name="T24" fmla="*/ 252 w 752"/>
                    <a:gd name="T25" fmla="*/ 147 h 549"/>
                    <a:gd name="T26" fmla="*/ 230 w 752"/>
                    <a:gd name="T27" fmla="*/ 98 h 549"/>
                    <a:gd name="T28" fmla="*/ 205 w 752"/>
                    <a:gd name="T29" fmla="*/ 60 h 549"/>
                    <a:gd name="T30" fmla="*/ 190 w 752"/>
                    <a:gd name="T31" fmla="*/ 42 h 549"/>
                    <a:gd name="T32" fmla="*/ 190 w 752"/>
                    <a:gd name="T33" fmla="*/ 29 h 549"/>
                    <a:gd name="T34" fmla="*/ 169 w 752"/>
                    <a:gd name="T35" fmla="*/ 29 h 549"/>
                    <a:gd name="T36" fmla="*/ 137 w 752"/>
                    <a:gd name="T37" fmla="*/ 0 h 549"/>
                    <a:gd name="T38" fmla="*/ 128 w 752"/>
                    <a:gd name="T39" fmla="*/ 0 h 549"/>
                    <a:gd name="T40" fmla="*/ 128 w 752"/>
                    <a:gd name="T41" fmla="*/ 10 h 549"/>
                    <a:gd name="T42" fmla="*/ 158 w 752"/>
                    <a:gd name="T43" fmla="*/ 32 h 549"/>
                    <a:gd name="T44" fmla="*/ 158 w 752"/>
                    <a:gd name="T45" fmla="*/ 44 h 549"/>
                    <a:gd name="T46" fmla="*/ 166 w 752"/>
                    <a:gd name="T47" fmla="*/ 75 h 549"/>
                    <a:gd name="T48" fmla="*/ 180 w 752"/>
                    <a:gd name="T49" fmla="*/ 78 h 549"/>
                    <a:gd name="T50" fmla="*/ 194 w 752"/>
                    <a:gd name="T51" fmla="*/ 80 h 549"/>
                    <a:gd name="T52" fmla="*/ 211 w 752"/>
                    <a:gd name="T53" fmla="*/ 100 h 549"/>
                    <a:gd name="T54" fmla="*/ 222 w 752"/>
                    <a:gd name="T55" fmla="*/ 136 h 549"/>
                    <a:gd name="T56" fmla="*/ 214 w 752"/>
                    <a:gd name="T57" fmla="*/ 148 h 549"/>
                    <a:gd name="T58" fmla="*/ 182 w 752"/>
                    <a:gd name="T59" fmla="*/ 158 h 549"/>
                    <a:gd name="T60" fmla="*/ 151 w 752"/>
                    <a:gd name="T61" fmla="*/ 159 h 549"/>
                    <a:gd name="T62" fmla="*/ 126 w 752"/>
                    <a:gd name="T63" fmla="*/ 159 h 549"/>
                    <a:gd name="T64" fmla="*/ 93 w 752"/>
                    <a:gd name="T65" fmla="*/ 151 h 549"/>
                    <a:gd name="T66" fmla="*/ 63 w 752"/>
                    <a:gd name="T67" fmla="*/ 134 h 549"/>
                    <a:gd name="T68" fmla="*/ 38 w 752"/>
                    <a:gd name="T69" fmla="*/ 111 h 54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752"/>
                    <a:gd name="T106" fmla="*/ 0 h 549"/>
                    <a:gd name="T107" fmla="*/ 752 w 752"/>
                    <a:gd name="T108" fmla="*/ 549 h 54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752" h="549">
                      <a:moveTo>
                        <a:pt x="114" y="331"/>
                      </a:moveTo>
                      <a:lnTo>
                        <a:pt x="63" y="292"/>
                      </a:lnTo>
                      <a:lnTo>
                        <a:pt x="17" y="292"/>
                      </a:lnTo>
                      <a:lnTo>
                        <a:pt x="0" y="335"/>
                      </a:lnTo>
                      <a:lnTo>
                        <a:pt x="17" y="418"/>
                      </a:lnTo>
                      <a:lnTo>
                        <a:pt x="125" y="483"/>
                      </a:lnTo>
                      <a:lnTo>
                        <a:pt x="321" y="540"/>
                      </a:lnTo>
                      <a:lnTo>
                        <a:pt x="361" y="549"/>
                      </a:lnTo>
                      <a:lnTo>
                        <a:pt x="404" y="549"/>
                      </a:lnTo>
                      <a:lnTo>
                        <a:pt x="483" y="549"/>
                      </a:lnTo>
                      <a:lnTo>
                        <a:pt x="622" y="504"/>
                      </a:lnTo>
                      <a:lnTo>
                        <a:pt x="748" y="465"/>
                      </a:lnTo>
                      <a:lnTo>
                        <a:pt x="752" y="439"/>
                      </a:lnTo>
                      <a:lnTo>
                        <a:pt x="687" y="292"/>
                      </a:lnTo>
                      <a:lnTo>
                        <a:pt x="611" y="180"/>
                      </a:lnTo>
                      <a:lnTo>
                        <a:pt x="568" y="126"/>
                      </a:lnTo>
                      <a:lnTo>
                        <a:pt x="568" y="87"/>
                      </a:lnTo>
                      <a:lnTo>
                        <a:pt x="504" y="87"/>
                      </a:lnTo>
                      <a:lnTo>
                        <a:pt x="408" y="0"/>
                      </a:lnTo>
                      <a:lnTo>
                        <a:pt x="382" y="0"/>
                      </a:lnTo>
                      <a:lnTo>
                        <a:pt x="382" y="29"/>
                      </a:lnTo>
                      <a:lnTo>
                        <a:pt x="472" y="94"/>
                      </a:lnTo>
                      <a:lnTo>
                        <a:pt x="472" y="130"/>
                      </a:lnTo>
                      <a:lnTo>
                        <a:pt x="494" y="223"/>
                      </a:lnTo>
                      <a:lnTo>
                        <a:pt x="536" y="234"/>
                      </a:lnTo>
                      <a:lnTo>
                        <a:pt x="579" y="238"/>
                      </a:lnTo>
                      <a:lnTo>
                        <a:pt x="629" y="299"/>
                      </a:lnTo>
                      <a:lnTo>
                        <a:pt x="662" y="407"/>
                      </a:lnTo>
                      <a:lnTo>
                        <a:pt x="640" y="443"/>
                      </a:lnTo>
                      <a:lnTo>
                        <a:pt x="543" y="472"/>
                      </a:lnTo>
                      <a:lnTo>
                        <a:pt x="451" y="475"/>
                      </a:lnTo>
                      <a:lnTo>
                        <a:pt x="375" y="475"/>
                      </a:lnTo>
                      <a:lnTo>
                        <a:pt x="278" y="450"/>
                      </a:lnTo>
                      <a:lnTo>
                        <a:pt x="189" y="400"/>
                      </a:lnTo>
                      <a:lnTo>
                        <a:pt x="114" y="33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40" name="Freeform 2705"/>
                <p:cNvSpPr>
                  <a:spLocks noChangeAspect="1"/>
                </p:cNvSpPr>
                <p:nvPr/>
              </p:nvSpPr>
              <p:spPr bwMode="auto">
                <a:xfrm>
                  <a:off x="838" y="2956"/>
                  <a:ext cx="220" cy="338"/>
                </a:xfrm>
                <a:custGeom>
                  <a:avLst/>
                  <a:gdLst>
                    <a:gd name="T0" fmla="*/ 192 w 660"/>
                    <a:gd name="T1" fmla="*/ 73 h 1015"/>
                    <a:gd name="T2" fmla="*/ 169 w 660"/>
                    <a:gd name="T3" fmla="*/ 44 h 1015"/>
                    <a:gd name="T4" fmla="*/ 138 w 660"/>
                    <a:gd name="T5" fmla="*/ 4 h 1015"/>
                    <a:gd name="T6" fmla="*/ 113 w 660"/>
                    <a:gd name="T7" fmla="*/ 0 h 1015"/>
                    <a:gd name="T8" fmla="*/ 95 w 660"/>
                    <a:gd name="T9" fmla="*/ 4 h 1015"/>
                    <a:gd name="T10" fmla="*/ 90 w 660"/>
                    <a:gd name="T11" fmla="*/ 22 h 1015"/>
                    <a:gd name="T12" fmla="*/ 102 w 660"/>
                    <a:gd name="T13" fmla="*/ 48 h 1015"/>
                    <a:gd name="T14" fmla="*/ 140 w 660"/>
                    <a:gd name="T15" fmla="*/ 80 h 1015"/>
                    <a:gd name="T16" fmla="*/ 174 w 660"/>
                    <a:gd name="T17" fmla="*/ 112 h 1015"/>
                    <a:gd name="T18" fmla="*/ 188 w 660"/>
                    <a:gd name="T19" fmla="*/ 129 h 1015"/>
                    <a:gd name="T20" fmla="*/ 188 w 660"/>
                    <a:gd name="T21" fmla="*/ 138 h 1015"/>
                    <a:gd name="T22" fmla="*/ 177 w 660"/>
                    <a:gd name="T23" fmla="*/ 158 h 1015"/>
                    <a:gd name="T24" fmla="*/ 152 w 660"/>
                    <a:gd name="T25" fmla="*/ 180 h 1015"/>
                    <a:gd name="T26" fmla="*/ 120 w 660"/>
                    <a:gd name="T27" fmla="*/ 195 h 1015"/>
                    <a:gd name="T28" fmla="*/ 84 w 660"/>
                    <a:gd name="T29" fmla="*/ 202 h 1015"/>
                    <a:gd name="T30" fmla="*/ 50 w 660"/>
                    <a:gd name="T31" fmla="*/ 208 h 1015"/>
                    <a:gd name="T32" fmla="*/ 30 w 660"/>
                    <a:gd name="T33" fmla="*/ 212 h 1015"/>
                    <a:gd name="T34" fmla="*/ 11 w 660"/>
                    <a:gd name="T35" fmla="*/ 209 h 1015"/>
                    <a:gd name="T36" fmla="*/ 0 w 660"/>
                    <a:gd name="T37" fmla="*/ 216 h 1015"/>
                    <a:gd name="T38" fmla="*/ 0 w 660"/>
                    <a:gd name="T39" fmla="*/ 230 h 1015"/>
                    <a:gd name="T40" fmla="*/ 7 w 660"/>
                    <a:gd name="T41" fmla="*/ 236 h 1015"/>
                    <a:gd name="T42" fmla="*/ 50 w 660"/>
                    <a:gd name="T43" fmla="*/ 251 h 1015"/>
                    <a:gd name="T44" fmla="*/ 86 w 660"/>
                    <a:gd name="T45" fmla="*/ 272 h 1015"/>
                    <a:gd name="T46" fmla="*/ 116 w 660"/>
                    <a:gd name="T47" fmla="*/ 306 h 1015"/>
                    <a:gd name="T48" fmla="*/ 126 w 660"/>
                    <a:gd name="T49" fmla="*/ 324 h 1015"/>
                    <a:gd name="T50" fmla="*/ 129 w 660"/>
                    <a:gd name="T51" fmla="*/ 337 h 1015"/>
                    <a:gd name="T52" fmla="*/ 144 w 660"/>
                    <a:gd name="T53" fmla="*/ 338 h 1015"/>
                    <a:gd name="T54" fmla="*/ 167 w 660"/>
                    <a:gd name="T55" fmla="*/ 331 h 1015"/>
                    <a:gd name="T56" fmla="*/ 165 w 660"/>
                    <a:gd name="T57" fmla="*/ 313 h 1015"/>
                    <a:gd name="T58" fmla="*/ 141 w 660"/>
                    <a:gd name="T59" fmla="*/ 287 h 1015"/>
                    <a:gd name="T60" fmla="*/ 112 w 660"/>
                    <a:gd name="T61" fmla="*/ 263 h 1015"/>
                    <a:gd name="T62" fmla="*/ 86 w 660"/>
                    <a:gd name="T63" fmla="*/ 248 h 1015"/>
                    <a:gd name="T64" fmla="*/ 59 w 660"/>
                    <a:gd name="T65" fmla="*/ 238 h 1015"/>
                    <a:gd name="T66" fmla="*/ 40 w 660"/>
                    <a:gd name="T67" fmla="*/ 230 h 1015"/>
                    <a:gd name="T68" fmla="*/ 41 w 660"/>
                    <a:gd name="T69" fmla="*/ 227 h 1015"/>
                    <a:gd name="T70" fmla="*/ 80 w 660"/>
                    <a:gd name="T71" fmla="*/ 222 h 1015"/>
                    <a:gd name="T72" fmla="*/ 120 w 660"/>
                    <a:gd name="T73" fmla="*/ 215 h 1015"/>
                    <a:gd name="T74" fmla="*/ 156 w 660"/>
                    <a:gd name="T75" fmla="*/ 204 h 1015"/>
                    <a:gd name="T76" fmla="*/ 177 w 660"/>
                    <a:gd name="T77" fmla="*/ 195 h 1015"/>
                    <a:gd name="T78" fmla="*/ 201 w 660"/>
                    <a:gd name="T79" fmla="*/ 172 h 1015"/>
                    <a:gd name="T80" fmla="*/ 213 w 660"/>
                    <a:gd name="T81" fmla="*/ 147 h 1015"/>
                    <a:gd name="T82" fmla="*/ 220 w 660"/>
                    <a:gd name="T83" fmla="*/ 123 h 1015"/>
                    <a:gd name="T84" fmla="*/ 216 w 660"/>
                    <a:gd name="T85" fmla="*/ 104 h 1015"/>
                    <a:gd name="T86" fmla="*/ 203 w 660"/>
                    <a:gd name="T87" fmla="*/ 90 h 1015"/>
                    <a:gd name="T88" fmla="*/ 192 w 660"/>
                    <a:gd name="T89" fmla="*/ 73 h 1015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0"/>
                    <a:gd name="T136" fmla="*/ 0 h 1015"/>
                    <a:gd name="T137" fmla="*/ 660 w 660"/>
                    <a:gd name="T138" fmla="*/ 1015 h 1015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0" h="1015">
                      <a:moveTo>
                        <a:pt x="576" y="219"/>
                      </a:moveTo>
                      <a:lnTo>
                        <a:pt x="507" y="133"/>
                      </a:lnTo>
                      <a:lnTo>
                        <a:pt x="414" y="11"/>
                      </a:lnTo>
                      <a:lnTo>
                        <a:pt x="338" y="0"/>
                      </a:lnTo>
                      <a:lnTo>
                        <a:pt x="284" y="11"/>
                      </a:lnTo>
                      <a:lnTo>
                        <a:pt x="270" y="65"/>
                      </a:lnTo>
                      <a:lnTo>
                        <a:pt x="306" y="144"/>
                      </a:lnTo>
                      <a:lnTo>
                        <a:pt x="421" y="241"/>
                      </a:lnTo>
                      <a:lnTo>
                        <a:pt x="522" y="337"/>
                      </a:lnTo>
                      <a:lnTo>
                        <a:pt x="565" y="387"/>
                      </a:lnTo>
                      <a:lnTo>
                        <a:pt x="565" y="413"/>
                      </a:lnTo>
                      <a:lnTo>
                        <a:pt x="532" y="474"/>
                      </a:lnTo>
                      <a:lnTo>
                        <a:pt x="457" y="542"/>
                      </a:lnTo>
                      <a:lnTo>
                        <a:pt x="360" y="585"/>
                      </a:lnTo>
                      <a:lnTo>
                        <a:pt x="252" y="607"/>
                      </a:lnTo>
                      <a:lnTo>
                        <a:pt x="151" y="625"/>
                      </a:lnTo>
                      <a:lnTo>
                        <a:pt x="90" y="636"/>
                      </a:lnTo>
                      <a:lnTo>
                        <a:pt x="32" y="629"/>
                      </a:lnTo>
                      <a:lnTo>
                        <a:pt x="0" y="650"/>
                      </a:lnTo>
                      <a:lnTo>
                        <a:pt x="0" y="692"/>
                      </a:lnTo>
                      <a:lnTo>
                        <a:pt x="22" y="710"/>
                      </a:lnTo>
                      <a:lnTo>
                        <a:pt x="151" y="753"/>
                      </a:lnTo>
                      <a:lnTo>
                        <a:pt x="259" y="818"/>
                      </a:lnTo>
                      <a:lnTo>
                        <a:pt x="349" y="919"/>
                      </a:lnTo>
                      <a:lnTo>
                        <a:pt x="378" y="973"/>
                      </a:lnTo>
                      <a:lnTo>
                        <a:pt x="388" y="1013"/>
                      </a:lnTo>
                      <a:lnTo>
                        <a:pt x="432" y="1015"/>
                      </a:lnTo>
                      <a:lnTo>
                        <a:pt x="500" y="995"/>
                      </a:lnTo>
                      <a:lnTo>
                        <a:pt x="496" y="941"/>
                      </a:lnTo>
                      <a:lnTo>
                        <a:pt x="424" y="861"/>
                      </a:lnTo>
                      <a:lnTo>
                        <a:pt x="335" y="789"/>
                      </a:lnTo>
                      <a:lnTo>
                        <a:pt x="259" y="746"/>
                      </a:lnTo>
                      <a:lnTo>
                        <a:pt x="176" y="714"/>
                      </a:lnTo>
                      <a:lnTo>
                        <a:pt x="119" y="692"/>
                      </a:lnTo>
                      <a:lnTo>
                        <a:pt x="122" y="681"/>
                      </a:lnTo>
                      <a:lnTo>
                        <a:pt x="241" y="668"/>
                      </a:lnTo>
                      <a:lnTo>
                        <a:pt x="360" y="647"/>
                      </a:lnTo>
                      <a:lnTo>
                        <a:pt x="468" y="614"/>
                      </a:lnTo>
                      <a:lnTo>
                        <a:pt x="532" y="585"/>
                      </a:lnTo>
                      <a:lnTo>
                        <a:pt x="604" y="517"/>
                      </a:lnTo>
                      <a:lnTo>
                        <a:pt x="640" y="441"/>
                      </a:lnTo>
                      <a:lnTo>
                        <a:pt x="660" y="369"/>
                      </a:lnTo>
                      <a:lnTo>
                        <a:pt x="648" y="313"/>
                      </a:lnTo>
                      <a:lnTo>
                        <a:pt x="608" y="270"/>
                      </a:lnTo>
                      <a:lnTo>
                        <a:pt x="576" y="2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41" name="Freeform 2706"/>
                <p:cNvSpPr>
                  <a:spLocks noChangeAspect="1"/>
                </p:cNvSpPr>
                <p:nvPr/>
              </p:nvSpPr>
              <p:spPr bwMode="auto">
                <a:xfrm>
                  <a:off x="1022" y="2930"/>
                  <a:ext cx="184" cy="356"/>
                </a:xfrm>
                <a:custGeom>
                  <a:avLst/>
                  <a:gdLst>
                    <a:gd name="T0" fmla="*/ 23 w 552"/>
                    <a:gd name="T1" fmla="*/ 0 h 1069"/>
                    <a:gd name="T2" fmla="*/ 1 w 552"/>
                    <a:gd name="T3" fmla="*/ 1 h 1069"/>
                    <a:gd name="T4" fmla="*/ 0 w 552"/>
                    <a:gd name="T5" fmla="*/ 18 h 1069"/>
                    <a:gd name="T6" fmla="*/ 7 w 552"/>
                    <a:gd name="T7" fmla="*/ 36 h 1069"/>
                    <a:gd name="T8" fmla="*/ 25 w 552"/>
                    <a:gd name="T9" fmla="*/ 57 h 1069"/>
                    <a:gd name="T10" fmla="*/ 43 w 552"/>
                    <a:gd name="T11" fmla="*/ 80 h 1069"/>
                    <a:gd name="T12" fmla="*/ 62 w 552"/>
                    <a:gd name="T13" fmla="*/ 130 h 1069"/>
                    <a:gd name="T14" fmla="*/ 68 w 552"/>
                    <a:gd name="T15" fmla="*/ 165 h 1069"/>
                    <a:gd name="T16" fmla="*/ 66 w 552"/>
                    <a:gd name="T17" fmla="*/ 197 h 1069"/>
                    <a:gd name="T18" fmla="*/ 55 w 552"/>
                    <a:gd name="T19" fmla="*/ 240 h 1069"/>
                    <a:gd name="T20" fmla="*/ 43 w 552"/>
                    <a:gd name="T21" fmla="*/ 277 h 1069"/>
                    <a:gd name="T22" fmla="*/ 32 w 552"/>
                    <a:gd name="T23" fmla="*/ 315 h 1069"/>
                    <a:gd name="T24" fmla="*/ 25 w 552"/>
                    <a:gd name="T25" fmla="*/ 333 h 1069"/>
                    <a:gd name="T26" fmla="*/ 22 w 552"/>
                    <a:gd name="T27" fmla="*/ 351 h 1069"/>
                    <a:gd name="T28" fmla="*/ 30 w 552"/>
                    <a:gd name="T29" fmla="*/ 356 h 1069"/>
                    <a:gd name="T30" fmla="*/ 51 w 552"/>
                    <a:gd name="T31" fmla="*/ 349 h 1069"/>
                    <a:gd name="T32" fmla="*/ 91 w 552"/>
                    <a:gd name="T33" fmla="*/ 342 h 1069"/>
                    <a:gd name="T34" fmla="*/ 127 w 552"/>
                    <a:gd name="T35" fmla="*/ 345 h 1069"/>
                    <a:gd name="T36" fmla="*/ 162 w 552"/>
                    <a:gd name="T37" fmla="*/ 356 h 1069"/>
                    <a:gd name="T38" fmla="*/ 170 w 552"/>
                    <a:gd name="T39" fmla="*/ 355 h 1069"/>
                    <a:gd name="T40" fmla="*/ 184 w 552"/>
                    <a:gd name="T41" fmla="*/ 333 h 1069"/>
                    <a:gd name="T42" fmla="*/ 184 w 552"/>
                    <a:gd name="T43" fmla="*/ 324 h 1069"/>
                    <a:gd name="T44" fmla="*/ 154 w 552"/>
                    <a:gd name="T45" fmla="*/ 319 h 1069"/>
                    <a:gd name="T46" fmla="*/ 116 w 552"/>
                    <a:gd name="T47" fmla="*/ 319 h 1069"/>
                    <a:gd name="T48" fmla="*/ 80 w 552"/>
                    <a:gd name="T49" fmla="*/ 326 h 1069"/>
                    <a:gd name="T50" fmla="*/ 46 w 552"/>
                    <a:gd name="T51" fmla="*/ 337 h 1069"/>
                    <a:gd name="T52" fmla="*/ 43 w 552"/>
                    <a:gd name="T53" fmla="*/ 331 h 1069"/>
                    <a:gd name="T54" fmla="*/ 50 w 552"/>
                    <a:gd name="T55" fmla="*/ 315 h 1069"/>
                    <a:gd name="T56" fmla="*/ 69 w 552"/>
                    <a:gd name="T57" fmla="*/ 270 h 1069"/>
                    <a:gd name="T58" fmla="*/ 82 w 552"/>
                    <a:gd name="T59" fmla="*/ 223 h 1069"/>
                    <a:gd name="T60" fmla="*/ 90 w 552"/>
                    <a:gd name="T61" fmla="*/ 182 h 1069"/>
                    <a:gd name="T62" fmla="*/ 90 w 552"/>
                    <a:gd name="T63" fmla="*/ 161 h 1069"/>
                    <a:gd name="T64" fmla="*/ 86 w 552"/>
                    <a:gd name="T65" fmla="*/ 129 h 1069"/>
                    <a:gd name="T66" fmla="*/ 76 w 552"/>
                    <a:gd name="T67" fmla="*/ 98 h 1069"/>
                    <a:gd name="T68" fmla="*/ 68 w 552"/>
                    <a:gd name="T69" fmla="*/ 76 h 1069"/>
                    <a:gd name="T70" fmla="*/ 55 w 552"/>
                    <a:gd name="T71" fmla="*/ 48 h 1069"/>
                    <a:gd name="T72" fmla="*/ 41 w 552"/>
                    <a:gd name="T73" fmla="*/ 14 h 1069"/>
                    <a:gd name="T74" fmla="*/ 23 w 552"/>
                    <a:gd name="T75" fmla="*/ 0 h 1069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552"/>
                    <a:gd name="T115" fmla="*/ 0 h 1069"/>
                    <a:gd name="T116" fmla="*/ 552 w 552"/>
                    <a:gd name="T117" fmla="*/ 1069 h 1069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552" h="1069">
                      <a:moveTo>
                        <a:pt x="69" y="0"/>
                      </a:moveTo>
                      <a:lnTo>
                        <a:pt x="4" y="2"/>
                      </a:lnTo>
                      <a:lnTo>
                        <a:pt x="0" y="53"/>
                      </a:lnTo>
                      <a:lnTo>
                        <a:pt x="22" y="107"/>
                      </a:lnTo>
                      <a:lnTo>
                        <a:pt x="76" y="171"/>
                      </a:lnTo>
                      <a:lnTo>
                        <a:pt x="130" y="240"/>
                      </a:lnTo>
                      <a:lnTo>
                        <a:pt x="186" y="390"/>
                      </a:lnTo>
                      <a:lnTo>
                        <a:pt x="204" y="494"/>
                      </a:lnTo>
                      <a:lnTo>
                        <a:pt x="197" y="591"/>
                      </a:lnTo>
                      <a:lnTo>
                        <a:pt x="164" y="720"/>
                      </a:lnTo>
                      <a:lnTo>
                        <a:pt x="130" y="831"/>
                      </a:lnTo>
                      <a:lnTo>
                        <a:pt x="97" y="947"/>
                      </a:lnTo>
                      <a:lnTo>
                        <a:pt x="76" y="1001"/>
                      </a:lnTo>
                      <a:lnTo>
                        <a:pt x="65" y="1055"/>
                      </a:lnTo>
                      <a:lnTo>
                        <a:pt x="90" y="1069"/>
                      </a:lnTo>
                      <a:lnTo>
                        <a:pt x="154" y="1047"/>
                      </a:lnTo>
                      <a:lnTo>
                        <a:pt x="272" y="1026"/>
                      </a:lnTo>
                      <a:lnTo>
                        <a:pt x="380" y="1037"/>
                      </a:lnTo>
                      <a:lnTo>
                        <a:pt x="487" y="1069"/>
                      </a:lnTo>
                      <a:lnTo>
                        <a:pt x="509" y="1065"/>
                      </a:lnTo>
                      <a:lnTo>
                        <a:pt x="552" y="1001"/>
                      </a:lnTo>
                      <a:lnTo>
                        <a:pt x="552" y="972"/>
                      </a:lnTo>
                      <a:lnTo>
                        <a:pt x="462" y="957"/>
                      </a:lnTo>
                      <a:lnTo>
                        <a:pt x="348" y="957"/>
                      </a:lnTo>
                      <a:lnTo>
                        <a:pt x="240" y="979"/>
                      </a:lnTo>
                      <a:lnTo>
                        <a:pt x="139" y="1011"/>
                      </a:lnTo>
                      <a:lnTo>
                        <a:pt x="130" y="993"/>
                      </a:lnTo>
                      <a:lnTo>
                        <a:pt x="150" y="947"/>
                      </a:lnTo>
                      <a:lnTo>
                        <a:pt x="208" y="810"/>
                      </a:lnTo>
                      <a:lnTo>
                        <a:pt x="247" y="671"/>
                      </a:lnTo>
                      <a:lnTo>
                        <a:pt x="269" y="548"/>
                      </a:lnTo>
                      <a:lnTo>
                        <a:pt x="269" y="483"/>
                      </a:lnTo>
                      <a:lnTo>
                        <a:pt x="258" y="386"/>
                      </a:lnTo>
                      <a:lnTo>
                        <a:pt x="229" y="294"/>
                      </a:lnTo>
                      <a:lnTo>
                        <a:pt x="204" y="229"/>
                      </a:lnTo>
                      <a:lnTo>
                        <a:pt x="164" y="143"/>
                      </a:lnTo>
                      <a:lnTo>
                        <a:pt x="123" y="4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42" name="Freeform 2707"/>
                <p:cNvSpPr>
                  <a:spLocks noChangeAspect="1"/>
                </p:cNvSpPr>
                <p:nvPr/>
              </p:nvSpPr>
              <p:spPr bwMode="auto">
                <a:xfrm>
                  <a:off x="914" y="2720"/>
                  <a:ext cx="198" cy="296"/>
                </a:xfrm>
                <a:custGeom>
                  <a:avLst/>
                  <a:gdLst>
                    <a:gd name="T0" fmla="*/ 54 w 593"/>
                    <a:gd name="T1" fmla="*/ 19 h 885"/>
                    <a:gd name="T2" fmla="*/ 80 w 593"/>
                    <a:gd name="T3" fmla="*/ 7 h 885"/>
                    <a:gd name="T4" fmla="*/ 112 w 593"/>
                    <a:gd name="T5" fmla="*/ 1 h 885"/>
                    <a:gd name="T6" fmla="*/ 149 w 593"/>
                    <a:gd name="T7" fmla="*/ 0 h 885"/>
                    <a:gd name="T8" fmla="*/ 170 w 593"/>
                    <a:gd name="T9" fmla="*/ 5 h 885"/>
                    <a:gd name="T10" fmla="*/ 194 w 593"/>
                    <a:gd name="T11" fmla="*/ 19 h 885"/>
                    <a:gd name="T12" fmla="*/ 198 w 593"/>
                    <a:gd name="T13" fmla="*/ 33 h 885"/>
                    <a:gd name="T14" fmla="*/ 196 w 593"/>
                    <a:gd name="T15" fmla="*/ 52 h 885"/>
                    <a:gd name="T16" fmla="*/ 185 w 593"/>
                    <a:gd name="T17" fmla="*/ 68 h 885"/>
                    <a:gd name="T18" fmla="*/ 173 w 593"/>
                    <a:gd name="T19" fmla="*/ 77 h 885"/>
                    <a:gd name="T20" fmla="*/ 153 w 593"/>
                    <a:gd name="T21" fmla="*/ 86 h 885"/>
                    <a:gd name="T22" fmla="*/ 133 w 593"/>
                    <a:gd name="T23" fmla="*/ 101 h 885"/>
                    <a:gd name="T24" fmla="*/ 124 w 593"/>
                    <a:gd name="T25" fmla="*/ 116 h 885"/>
                    <a:gd name="T26" fmla="*/ 119 w 593"/>
                    <a:gd name="T27" fmla="*/ 145 h 885"/>
                    <a:gd name="T28" fmla="*/ 126 w 593"/>
                    <a:gd name="T29" fmla="*/ 167 h 885"/>
                    <a:gd name="T30" fmla="*/ 141 w 593"/>
                    <a:gd name="T31" fmla="*/ 189 h 885"/>
                    <a:gd name="T32" fmla="*/ 151 w 593"/>
                    <a:gd name="T33" fmla="*/ 220 h 885"/>
                    <a:gd name="T34" fmla="*/ 153 w 593"/>
                    <a:gd name="T35" fmla="*/ 256 h 885"/>
                    <a:gd name="T36" fmla="*/ 145 w 593"/>
                    <a:gd name="T37" fmla="*/ 278 h 885"/>
                    <a:gd name="T38" fmla="*/ 127 w 593"/>
                    <a:gd name="T39" fmla="*/ 292 h 885"/>
                    <a:gd name="T40" fmla="*/ 106 w 593"/>
                    <a:gd name="T41" fmla="*/ 296 h 885"/>
                    <a:gd name="T42" fmla="*/ 73 w 593"/>
                    <a:gd name="T43" fmla="*/ 286 h 885"/>
                    <a:gd name="T44" fmla="*/ 44 w 593"/>
                    <a:gd name="T45" fmla="*/ 265 h 885"/>
                    <a:gd name="T46" fmla="*/ 25 w 593"/>
                    <a:gd name="T47" fmla="*/ 238 h 885"/>
                    <a:gd name="T48" fmla="*/ 7 w 593"/>
                    <a:gd name="T49" fmla="*/ 196 h 885"/>
                    <a:gd name="T50" fmla="*/ 0 w 593"/>
                    <a:gd name="T51" fmla="*/ 144 h 885"/>
                    <a:gd name="T52" fmla="*/ 5 w 593"/>
                    <a:gd name="T53" fmla="*/ 98 h 885"/>
                    <a:gd name="T54" fmla="*/ 18 w 593"/>
                    <a:gd name="T55" fmla="*/ 59 h 885"/>
                    <a:gd name="T56" fmla="*/ 36 w 593"/>
                    <a:gd name="T57" fmla="*/ 36 h 885"/>
                    <a:gd name="T58" fmla="*/ 54 w 593"/>
                    <a:gd name="T59" fmla="*/ 19 h 885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593"/>
                    <a:gd name="T91" fmla="*/ 0 h 885"/>
                    <a:gd name="T92" fmla="*/ 593 w 593"/>
                    <a:gd name="T93" fmla="*/ 885 h 885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593" h="885">
                      <a:moveTo>
                        <a:pt x="161" y="57"/>
                      </a:moveTo>
                      <a:lnTo>
                        <a:pt x="241" y="21"/>
                      </a:lnTo>
                      <a:lnTo>
                        <a:pt x="334" y="3"/>
                      </a:lnTo>
                      <a:lnTo>
                        <a:pt x="446" y="0"/>
                      </a:lnTo>
                      <a:lnTo>
                        <a:pt x="510" y="14"/>
                      </a:lnTo>
                      <a:lnTo>
                        <a:pt x="582" y="57"/>
                      </a:lnTo>
                      <a:lnTo>
                        <a:pt x="593" y="100"/>
                      </a:lnTo>
                      <a:lnTo>
                        <a:pt x="586" y="154"/>
                      </a:lnTo>
                      <a:lnTo>
                        <a:pt x="554" y="204"/>
                      </a:lnTo>
                      <a:lnTo>
                        <a:pt x="518" y="230"/>
                      </a:lnTo>
                      <a:lnTo>
                        <a:pt x="457" y="258"/>
                      </a:lnTo>
                      <a:lnTo>
                        <a:pt x="399" y="302"/>
                      </a:lnTo>
                      <a:lnTo>
                        <a:pt x="370" y="348"/>
                      </a:lnTo>
                      <a:lnTo>
                        <a:pt x="356" y="435"/>
                      </a:lnTo>
                      <a:lnTo>
                        <a:pt x="377" y="500"/>
                      </a:lnTo>
                      <a:lnTo>
                        <a:pt x="421" y="564"/>
                      </a:lnTo>
                      <a:lnTo>
                        <a:pt x="453" y="658"/>
                      </a:lnTo>
                      <a:lnTo>
                        <a:pt x="457" y="766"/>
                      </a:lnTo>
                      <a:lnTo>
                        <a:pt x="435" y="831"/>
                      </a:lnTo>
                      <a:lnTo>
                        <a:pt x="381" y="874"/>
                      </a:lnTo>
                      <a:lnTo>
                        <a:pt x="316" y="885"/>
                      </a:lnTo>
                      <a:lnTo>
                        <a:pt x="219" y="856"/>
                      </a:lnTo>
                      <a:lnTo>
                        <a:pt x="133" y="791"/>
                      </a:lnTo>
                      <a:lnTo>
                        <a:pt x="75" y="712"/>
                      </a:lnTo>
                      <a:lnTo>
                        <a:pt x="21" y="586"/>
                      </a:lnTo>
                      <a:lnTo>
                        <a:pt x="0" y="431"/>
                      </a:lnTo>
                      <a:lnTo>
                        <a:pt x="14" y="294"/>
                      </a:lnTo>
                      <a:lnTo>
                        <a:pt x="54" y="176"/>
                      </a:lnTo>
                      <a:lnTo>
                        <a:pt x="108" y="107"/>
                      </a:lnTo>
                      <a:lnTo>
                        <a:pt x="161" y="5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36635" name="Rectangle 3482"/>
              <p:cNvSpPr>
                <a:spLocks noChangeArrowheads="1"/>
              </p:cNvSpPr>
              <p:nvPr/>
            </p:nvSpPr>
            <p:spPr bwMode="auto">
              <a:xfrm>
                <a:off x="431" y="3158"/>
                <a:ext cx="17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hu-HU" sz="1200" b="1">
                    <a:solidFill>
                      <a:srgbClr val="2C529C"/>
                    </a:solidFill>
                  </a:rPr>
                  <a:t>A repülőgépzajok zavaró jellemzőinek azonosítása</a:t>
                </a:r>
                <a:endParaRPr lang="en-GB" sz="1200" b="1">
                  <a:solidFill>
                    <a:srgbClr val="2C529C"/>
                  </a:solidFill>
                </a:endParaRPr>
              </a:p>
            </p:txBody>
          </p:sp>
          <p:sp>
            <p:nvSpPr>
              <p:cNvPr id="36636" name="AutoShape 3486"/>
              <p:cNvSpPr>
                <a:spLocks noChangeArrowheads="1"/>
              </p:cNvSpPr>
              <p:nvPr/>
            </p:nvSpPr>
            <p:spPr bwMode="auto">
              <a:xfrm rot="20509915" flipH="1">
                <a:off x="1966" y="1503"/>
                <a:ext cx="664" cy="202"/>
              </a:xfrm>
              <a:custGeom>
                <a:avLst/>
                <a:gdLst>
                  <a:gd name="T0" fmla="*/ 24303 w 21600"/>
                  <a:gd name="T1" fmla="*/ 0 h 21600"/>
                  <a:gd name="T2" fmla="*/ 0 w 21600"/>
                  <a:gd name="T3" fmla="*/ 1499 h 21600"/>
                  <a:gd name="T4" fmla="*/ 24303 w 21600"/>
                  <a:gd name="T5" fmla="*/ 2999 h 21600"/>
                  <a:gd name="T6" fmla="*/ 32404 w 21600"/>
                  <a:gd name="T7" fmla="*/ 1499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383 w 21600"/>
                  <a:gd name="T13" fmla="*/ 5453 h 21600"/>
                  <a:gd name="T14" fmla="*/ 18900 w 21600"/>
                  <a:gd name="T15" fmla="*/ 1625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hu-HU" sz="1000"/>
                  <a:t>hangok</a:t>
                </a:r>
                <a:endParaRPr lang="de-DE" sz="1000"/>
              </a:p>
            </p:txBody>
          </p:sp>
        </p:grpSp>
        <p:grpSp>
          <p:nvGrpSpPr>
            <p:cNvPr id="36253" name="Group 3092"/>
            <p:cNvGrpSpPr>
              <a:grpSpLocks/>
            </p:cNvGrpSpPr>
            <p:nvPr/>
          </p:nvGrpSpPr>
          <p:grpSpPr bwMode="auto">
            <a:xfrm>
              <a:off x="1289" y="1808"/>
              <a:ext cx="648" cy="338"/>
              <a:chOff x="2394" y="709"/>
              <a:chExt cx="1497" cy="781"/>
            </a:xfrm>
          </p:grpSpPr>
          <p:sp>
            <p:nvSpPr>
              <p:cNvPr id="36267" name="AutoShape 3093"/>
              <p:cNvSpPr>
                <a:spLocks noChangeAspect="1" noChangeArrowheads="1" noTextEdit="1"/>
              </p:cNvSpPr>
              <p:nvPr/>
            </p:nvSpPr>
            <p:spPr bwMode="auto">
              <a:xfrm>
                <a:off x="2394" y="709"/>
                <a:ext cx="1497" cy="7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grpSp>
            <p:nvGrpSpPr>
              <p:cNvPr id="36268" name="Group 3094"/>
              <p:cNvGrpSpPr>
                <a:grpSpLocks/>
              </p:cNvGrpSpPr>
              <p:nvPr/>
            </p:nvGrpSpPr>
            <p:grpSpPr bwMode="auto">
              <a:xfrm>
                <a:off x="2402" y="716"/>
                <a:ext cx="1479" cy="689"/>
                <a:chOff x="2402" y="716"/>
                <a:chExt cx="1479" cy="689"/>
              </a:xfrm>
            </p:grpSpPr>
            <p:sp>
              <p:nvSpPr>
                <p:cNvPr id="36433" name="Freeform 3095"/>
                <p:cNvSpPr>
                  <a:spLocks/>
                </p:cNvSpPr>
                <p:nvPr/>
              </p:nvSpPr>
              <p:spPr bwMode="auto">
                <a:xfrm>
                  <a:off x="2967" y="934"/>
                  <a:ext cx="24" cy="15"/>
                </a:xfrm>
                <a:custGeom>
                  <a:avLst/>
                  <a:gdLst>
                    <a:gd name="T0" fmla="*/ 0 w 168"/>
                    <a:gd name="T1" fmla="*/ 0 h 118"/>
                    <a:gd name="T2" fmla="*/ 1 w 168"/>
                    <a:gd name="T3" fmla="*/ 0 h 118"/>
                    <a:gd name="T4" fmla="*/ 5 w 168"/>
                    <a:gd name="T5" fmla="*/ 1 h 118"/>
                    <a:gd name="T6" fmla="*/ 10 w 168"/>
                    <a:gd name="T7" fmla="*/ 2 h 118"/>
                    <a:gd name="T8" fmla="*/ 16 w 168"/>
                    <a:gd name="T9" fmla="*/ 3 h 118"/>
                    <a:gd name="T10" fmla="*/ 20 w 168"/>
                    <a:gd name="T11" fmla="*/ 4 h 118"/>
                    <a:gd name="T12" fmla="*/ 23 w 168"/>
                    <a:gd name="T13" fmla="*/ 6 h 118"/>
                    <a:gd name="T14" fmla="*/ 24 w 168"/>
                    <a:gd name="T15" fmla="*/ 8 h 118"/>
                    <a:gd name="T16" fmla="*/ 23 w 168"/>
                    <a:gd name="T17" fmla="*/ 10 h 118"/>
                    <a:gd name="T18" fmla="*/ 21 w 168"/>
                    <a:gd name="T19" fmla="*/ 11 h 118"/>
                    <a:gd name="T20" fmla="*/ 20 w 168"/>
                    <a:gd name="T21" fmla="*/ 12 h 118"/>
                    <a:gd name="T22" fmla="*/ 17 w 168"/>
                    <a:gd name="T23" fmla="*/ 13 h 118"/>
                    <a:gd name="T24" fmla="*/ 13 w 168"/>
                    <a:gd name="T25" fmla="*/ 14 h 118"/>
                    <a:gd name="T26" fmla="*/ 9 w 168"/>
                    <a:gd name="T27" fmla="*/ 14 h 118"/>
                    <a:gd name="T28" fmla="*/ 6 w 168"/>
                    <a:gd name="T29" fmla="*/ 15 h 118"/>
                    <a:gd name="T30" fmla="*/ 5 w 168"/>
                    <a:gd name="T31" fmla="*/ 15 h 118"/>
                    <a:gd name="T32" fmla="*/ 0 w 168"/>
                    <a:gd name="T33" fmla="*/ 0 h 11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68"/>
                    <a:gd name="T52" fmla="*/ 0 h 118"/>
                    <a:gd name="T53" fmla="*/ 168 w 168"/>
                    <a:gd name="T54" fmla="*/ 118 h 11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68" h="118">
                      <a:moveTo>
                        <a:pt x="0" y="0"/>
                      </a:moveTo>
                      <a:lnTo>
                        <a:pt x="10" y="2"/>
                      </a:lnTo>
                      <a:lnTo>
                        <a:pt x="37" y="6"/>
                      </a:lnTo>
                      <a:lnTo>
                        <a:pt x="72" y="12"/>
                      </a:lnTo>
                      <a:lnTo>
                        <a:pt x="110" y="23"/>
                      </a:lnTo>
                      <a:lnTo>
                        <a:pt x="143" y="35"/>
                      </a:lnTo>
                      <a:lnTo>
                        <a:pt x="163" y="51"/>
                      </a:lnTo>
                      <a:lnTo>
                        <a:pt x="168" y="65"/>
                      </a:lnTo>
                      <a:lnTo>
                        <a:pt x="161" y="80"/>
                      </a:lnTo>
                      <a:lnTo>
                        <a:pt x="150" y="90"/>
                      </a:lnTo>
                      <a:lnTo>
                        <a:pt x="137" y="97"/>
                      </a:lnTo>
                      <a:lnTo>
                        <a:pt x="118" y="101"/>
                      </a:lnTo>
                      <a:lnTo>
                        <a:pt x="92" y="107"/>
                      </a:lnTo>
                      <a:lnTo>
                        <a:pt x="65" y="111"/>
                      </a:lnTo>
                      <a:lnTo>
                        <a:pt x="44" y="116"/>
                      </a:lnTo>
                      <a:lnTo>
                        <a:pt x="35" y="1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4" name="Freeform 3096"/>
                <p:cNvSpPr>
                  <a:spLocks/>
                </p:cNvSpPr>
                <p:nvPr/>
              </p:nvSpPr>
              <p:spPr bwMode="auto">
                <a:xfrm>
                  <a:off x="2967" y="934"/>
                  <a:ext cx="24" cy="15"/>
                </a:xfrm>
                <a:custGeom>
                  <a:avLst/>
                  <a:gdLst>
                    <a:gd name="T0" fmla="*/ 0 w 168"/>
                    <a:gd name="T1" fmla="*/ 0 h 118"/>
                    <a:gd name="T2" fmla="*/ 1 w 168"/>
                    <a:gd name="T3" fmla="*/ 0 h 118"/>
                    <a:gd name="T4" fmla="*/ 5 w 168"/>
                    <a:gd name="T5" fmla="*/ 1 h 118"/>
                    <a:gd name="T6" fmla="*/ 10 w 168"/>
                    <a:gd name="T7" fmla="*/ 2 h 118"/>
                    <a:gd name="T8" fmla="*/ 16 w 168"/>
                    <a:gd name="T9" fmla="*/ 3 h 118"/>
                    <a:gd name="T10" fmla="*/ 20 w 168"/>
                    <a:gd name="T11" fmla="*/ 4 h 118"/>
                    <a:gd name="T12" fmla="*/ 23 w 168"/>
                    <a:gd name="T13" fmla="*/ 6 h 118"/>
                    <a:gd name="T14" fmla="*/ 24 w 168"/>
                    <a:gd name="T15" fmla="*/ 8 h 118"/>
                    <a:gd name="T16" fmla="*/ 23 w 168"/>
                    <a:gd name="T17" fmla="*/ 10 h 118"/>
                    <a:gd name="T18" fmla="*/ 21 w 168"/>
                    <a:gd name="T19" fmla="*/ 11 h 118"/>
                    <a:gd name="T20" fmla="*/ 20 w 168"/>
                    <a:gd name="T21" fmla="*/ 12 h 118"/>
                    <a:gd name="T22" fmla="*/ 17 w 168"/>
                    <a:gd name="T23" fmla="*/ 13 h 118"/>
                    <a:gd name="T24" fmla="*/ 13 w 168"/>
                    <a:gd name="T25" fmla="*/ 14 h 118"/>
                    <a:gd name="T26" fmla="*/ 9 w 168"/>
                    <a:gd name="T27" fmla="*/ 14 h 118"/>
                    <a:gd name="T28" fmla="*/ 6 w 168"/>
                    <a:gd name="T29" fmla="*/ 15 h 118"/>
                    <a:gd name="T30" fmla="*/ 5 w 168"/>
                    <a:gd name="T31" fmla="*/ 15 h 11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8"/>
                    <a:gd name="T49" fmla="*/ 0 h 118"/>
                    <a:gd name="T50" fmla="*/ 168 w 168"/>
                    <a:gd name="T51" fmla="*/ 118 h 11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8" h="118">
                      <a:moveTo>
                        <a:pt x="0" y="0"/>
                      </a:moveTo>
                      <a:lnTo>
                        <a:pt x="10" y="2"/>
                      </a:lnTo>
                      <a:lnTo>
                        <a:pt x="37" y="6"/>
                      </a:lnTo>
                      <a:lnTo>
                        <a:pt x="72" y="12"/>
                      </a:lnTo>
                      <a:lnTo>
                        <a:pt x="110" y="23"/>
                      </a:lnTo>
                      <a:lnTo>
                        <a:pt x="143" y="35"/>
                      </a:lnTo>
                      <a:lnTo>
                        <a:pt x="163" y="51"/>
                      </a:lnTo>
                      <a:lnTo>
                        <a:pt x="168" y="65"/>
                      </a:lnTo>
                      <a:lnTo>
                        <a:pt x="161" y="80"/>
                      </a:lnTo>
                      <a:lnTo>
                        <a:pt x="150" y="90"/>
                      </a:lnTo>
                      <a:lnTo>
                        <a:pt x="137" y="97"/>
                      </a:lnTo>
                      <a:lnTo>
                        <a:pt x="118" y="101"/>
                      </a:lnTo>
                      <a:lnTo>
                        <a:pt x="92" y="107"/>
                      </a:lnTo>
                      <a:lnTo>
                        <a:pt x="65" y="111"/>
                      </a:lnTo>
                      <a:lnTo>
                        <a:pt x="44" y="116"/>
                      </a:lnTo>
                      <a:lnTo>
                        <a:pt x="35" y="118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5" name="Freeform 3097"/>
                <p:cNvSpPr>
                  <a:spLocks/>
                </p:cNvSpPr>
                <p:nvPr/>
              </p:nvSpPr>
              <p:spPr bwMode="auto">
                <a:xfrm>
                  <a:off x="2968" y="939"/>
                  <a:ext cx="21" cy="1"/>
                </a:xfrm>
                <a:custGeom>
                  <a:avLst/>
                  <a:gdLst>
                    <a:gd name="T0" fmla="*/ 21 w 151"/>
                    <a:gd name="T1" fmla="*/ 1 h 6"/>
                    <a:gd name="T2" fmla="*/ 20 w 151"/>
                    <a:gd name="T3" fmla="*/ 1 h 6"/>
                    <a:gd name="T4" fmla="*/ 17 w 151"/>
                    <a:gd name="T5" fmla="*/ 0 h 6"/>
                    <a:gd name="T6" fmla="*/ 12 w 151"/>
                    <a:gd name="T7" fmla="*/ 0 h 6"/>
                    <a:gd name="T8" fmla="*/ 7 w 151"/>
                    <a:gd name="T9" fmla="*/ 0 h 6"/>
                    <a:gd name="T10" fmla="*/ 0 w 151"/>
                    <a:gd name="T11" fmla="*/ 1 h 6"/>
                    <a:gd name="T12" fmla="*/ 21 w 151"/>
                    <a:gd name="T13" fmla="*/ 1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1"/>
                    <a:gd name="T22" fmla="*/ 0 h 6"/>
                    <a:gd name="T23" fmla="*/ 151 w 151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1" h="6">
                      <a:moveTo>
                        <a:pt x="151" y="3"/>
                      </a:moveTo>
                      <a:lnTo>
                        <a:pt x="144" y="3"/>
                      </a:lnTo>
                      <a:lnTo>
                        <a:pt x="122" y="2"/>
                      </a:lnTo>
                      <a:lnTo>
                        <a:pt x="89" y="0"/>
                      </a:lnTo>
                      <a:lnTo>
                        <a:pt x="47" y="2"/>
                      </a:lnTo>
                      <a:lnTo>
                        <a:pt x="0" y="6"/>
                      </a:lnTo>
                      <a:lnTo>
                        <a:pt x="151" y="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6" name="Freeform 3098"/>
                <p:cNvSpPr>
                  <a:spLocks/>
                </p:cNvSpPr>
                <p:nvPr/>
              </p:nvSpPr>
              <p:spPr bwMode="auto">
                <a:xfrm>
                  <a:off x="2968" y="939"/>
                  <a:ext cx="21" cy="1"/>
                </a:xfrm>
                <a:custGeom>
                  <a:avLst/>
                  <a:gdLst>
                    <a:gd name="T0" fmla="*/ 21 w 151"/>
                    <a:gd name="T1" fmla="*/ 1 h 6"/>
                    <a:gd name="T2" fmla="*/ 20 w 151"/>
                    <a:gd name="T3" fmla="*/ 1 h 6"/>
                    <a:gd name="T4" fmla="*/ 17 w 151"/>
                    <a:gd name="T5" fmla="*/ 0 h 6"/>
                    <a:gd name="T6" fmla="*/ 12 w 151"/>
                    <a:gd name="T7" fmla="*/ 0 h 6"/>
                    <a:gd name="T8" fmla="*/ 7 w 151"/>
                    <a:gd name="T9" fmla="*/ 0 h 6"/>
                    <a:gd name="T10" fmla="*/ 0 w 151"/>
                    <a:gd name="T11" fmla="*/ 1 h 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1"/>
                    <a:gd name="T19" fmla="*/ 0 h 6"/>
                    <a:gd name="T20" fmla="*/ 151 w 151"/>
                    <a:gd name="T21" fmla="*/ 6 h 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1" h="6">
                      <a:moveTo>
                        <a:pt x="151" y="3"/>
                      </a:moveTo>
                      <a:lnTo>
                        <a:pt x="144" y="3"/>
                      </a:lnTo>
                      <a:lnTo>
                        <a:pt x="122" y="2"/>
                      </a:lnTo>
                      <a:lnTo>
                        <a:pt x="89" y="0"/>
                      </a:lnTo>
                      <a:lnTo>
                        <a:pt x="47" y="2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7" name="Freeform 3099"/>
                <p:cNvSpPr>
                  <a:spLocks/>
                </p:cNvSpPr>
                <p:nvPr/>
              </p:nvSpPr>
              <p:spPr bwMode="auto">
                <a:xfrm>
                  <a:off x="2984" y="985"/>
                  <a:ext cx="24" cy="14"/>
                </a:xfrm>
                <a:custGeom>
                  <a:avLst/>
                  <a:gdLst>
                    <a:gd name="T0" fmla="*/ 0 w 168"/>
                    <a:gd name="T1" fmla="*/ 0 h 117"/>
                    <a:gd name="T2" fmla="*/ 2 w 168"/>
                    <a:gd name="T3" fmla="*/ 0 h 117"/>
                    <a:gd name="T4" fmla="*/ 5 w 168"/>
                    <a:gd name="T5" fmla="*/ 1 h 117"/>
                    <a:gd name="T6" fmla="*/ 10 w 168"/>
                    <a:gd name="T7" fmla="*/ 1 h 117"/>
                    <a:gd name="T8" fmla="*/ 16 w 168"/>
                    <a:gd name="T9" fmla="*/ 3 h 117"/>
                    <a:gd name="T10" fmla="*/ 21 w 168"/>
                    <a:gd name="T11" fmla="*/ 4 h 117"/>
                    <a:gd name="T12" fmla="*/ 23 w 168"/>
                    <a:gd name="T13" fmla="*/ 6 h 117"/>
                    <a:gd name="T14" fmla="*/ 24 w 168"/>
                    <a:gd name="T15" fmla="*/ 8 h 117"/>
                    <a:gd name="T16" fmla="*/ 23 w 168"/>
                    <a:gd name="T17" fmla="*/ 9 h 117"/>
                    <a:gd name="T18" fmla="*/ 21 w 168"/>
                    <a:gd name="T19" fmla="*/ 11 h 117"/>
                    <a:gd name="T20" fmla="*/ 20 w 168"/>
                    <a:gd name="T21" fmla="*/ 11 h 117"/>
                    <a:gd name="T22" fmla="*/ 17 w 168"/>
                    <a:gd name="T23" fmla="*/ 12 h 117"/>
                    <a:gd name="T24" fmla="*/ 13 w 168"/>
                    <a:gd name="T25" fmla="*/ 13 h 117"/>
                    <a:gd name="T26" fmla="*/ 9 w 168"/>
                    <a:gd name="T27" fmla="*/ 13 h 117"/>
                    <a:gd name="T28" fmla="*/ 6 w 168"/>
                    <a:gd name="T29" fmla="*/ 14 h 117"/>
                    <a:gd name="T30" fmla="*/ 5 w 168"/>
                    <a:gd name="T31" fmla="*/ 14 h 117"/>
                    <a:gd name="T32" fmla="*/ 0 w 168"/>
                    <a:gd name="T33" fmla="*/ 0 h 11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68"/>
                    <a:gd name="T52" fmla="*/ 0 h 117"/>
                    <a:gd name="T53" fmla="*/ 168 w 168"/>
                    <a:gd name="T54" fmla="*/ 117 h 11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68" h="117">
                      <a:moveTo>
                        <a:pt x="0" y="0"/>
                      </a:moveTo>
                      <a:lnTo>
                        <a:pt x="11" y="2"/>
                      </a:lnTo>
                      <a:lnTo>
                        <a:pt x="37" y="5"/>
                      </a:lnTo>
                      <a:lnTo>
                        <a:pt x="73" y="12"/>
                      </a:lnTo>
                      <a:lnTo>
                        <a:pt x="110" y="22"/>
                      </a:lnTo>
                      <a:lnTo>
                        <a:pt x="144" y="34"/>
                      </a:lnTo>
                      <a:lnTo>
                        <a:pt x="164" y="50"/>
                      </a:lnTo>
                      <a:lnTo>
                        <a:pt x="168" y="65"/>
                      </a:lnTo>
                      <a:lnTo>
                        <a:pt x="162" y="79"/>
                      </a:lnTo>
                      <a:lnTo>
                        <a:pt x="150" y="89"/>
                      </a:lnTo>
                      <a:lnTo>
                        <a:pt x="137" y="96"/>
                      </a:lnTo>
                      <a:lnTo>
                        <a:pt x="119" y="100"/>
                      </a:lnTo>
                      <a:lnTo>
                        <a:pt x="93" y="106"/>
                      </a:lnTo>
                      <a:lnTo>
                        <a:pt x="65" y="111"/>
                      </a:lnTo>
                      <a:lnTo>
                        <a:pt x="44" y="115"/>
                      </a:lnTo>
                      <a:lnTo>
                        <a:pt x="36" y="1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8" name="Freeform 3100"/>
                <p:cNvSpPr>
                  <a:spLocks/>
                </p:cNvSpPr>
                <p:nvPr/>
              </p:nvSpPr>
              <p:spPr bwMode="auto">
                <a:xfrm>
                  <a:off x="2984" y="985"/>
                  <a:ext cx="24" cy="14"/>
                </a:xfrm>
                <a:custGeom>
                  <a:avLst/>
                  <a:gdLst>
                    <a:gd name="T0" fmla="*/ 0 w 168"/>
                    <a:gd name="T1" fmla="*/ 0 h 117"/>
                    <a:gd name="T2" fmla="*/ 2 w 168"/>
                    <a:gd name="T3" fmla="*/ 0 h 117"/>
                    <a:gd name="T4" fmla="*/ 5 w 168"/>
                    <a:gd name="T5" fmla="*/ 1 h 117"/>
                    <a:gd name="T6" fmla="*/ 10 w 168"/>
                    <a:gd name="T7" fmla="*/ 1 h 117"/>
                    <a:gd name="T8" fmla="*/ 16 w 168"/>
                    <a:gd name="T9" fmla="*/ 3 h 117"/>
                    <a:gd name="T10" fmla="*/ 21 w 168"/>
                    <a:gd name="T11" fmla="*/ 4 h 117"/>
                    <a:gd name="T12" fmla="*/ 23 w 168"/>
                    <a:gd name="T13" fmla="*/ 6 h 117"/>
                    <a:gd name="T14" fmla="*/ 24 w 168"/>
                    <a:gd name="T15" fmla="*/ 8 h 117"/>
                    <a:gd name="T16" fmla="*/ 23 w 168"/>
                    <a:gd name="T17" fmla="*/ 9 h 117"/>
                    <a:gd name="T18" fmla="*/ 21 w 168"/>
                    <a:gd name="T19" fmla="*/ 11 h 117"/>
                    <a:gd name="T20" fmla="*/ 20 w 168"/>
                    <a:gd name="T21" fmla="*/ 11 h 117"/>
                    <a:gd name="T22" fmla="*/ 17 w 168"/>
                    <a:gd name="T23" fmla="*/ 12 h 117"/>
                    <a:gd name="T24" fmla="*/ 13 w 168"/>
                    <a:gd name="T25" fmla="*/ 13 h 117"/>
                    <a:gd name="T26" fmla="*/ 9 w 168"/>
                    <a:gd name="T27" fmla="*/ 13 h 117"/>
                    <a:gd name="T28" fmla="*/ 6 w 168"/>
                    <a:gd name="T29" fmla="*/ 14 h 117"/>
                    <a:gd name="T30" fmla="*/ 5 w 168"/>
                    <a:gd name="T31" fmla="*/ 14 h 11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8"/>
                    <a:gd name="T49" fmla="*/ 0 h 117"/>
                    <a:gd name="T50" fmla="*/ 168 w 168"/>
                    <a:gd name="T51" fmla="*/ 117 h 11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8" h="117">
                      <a:moveTo>
                        <a:pt x="0" y="0"/>
                      </a:moveTo>
                      <a:lnTo>
                        <a:pt x="11" y="2"/>
                      </a:lnTo>
                      <a:lnTo>
                        <a:pt x="37" y="5"/>
                      </a:lnTo>
                      <a:lnTo>
                        <a:pt x="73" y="12"/>
                      </a:lnTo>
                      <a:lnTo>
                        <a:pt x="110" y="22"/>
                      </a:lnTo>
                      <a:lnTo>
                        <a:pt x="144" y="34"/>
                      </a:lnTo>
                      <a:lnTo>
                        <a:pt x="164" y="50"/>
                      </a:lnTo>
                      <a:lnTo>
                        <a:pt x="168" y="65"/>
                      </a:lnTo>
                      <a:lnTo>
                        <a:pt x="162" y="79"/>
                      </a:lnTo>
                      <a:lnTo>
                        <a:pt x="150" y="89"/>
                      </a:lnTo>
                      <a:lnTo>
                        <a:pt x="137" y="96"/>
                      </a:lnTo>
                      <a:lnTo>
                        <a:pt x="119" y="100"/>
                      </a:lnTo>
                      <a:lnTo>
                        <a:pt x="93" y="106"/>
                      </a:lnTo>
                      <a:lnTo>
                        <a:pt x="65" y="111"/>
                      </a:lnTo>
                      <a:lnTo>
                        <a:pt x="44" y="115"/>
                      </a:lnTo>
                      <a:lnTo>
                        <a:pt x="36" y="117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9" name="Freeform 3101"/>
                <p:cNvSpPr>
                  <a:spLocks/>
                </p:cNvSpPr>
                <p:nvPr/>
              </p:nvSpPr>
              <p:spPr bwMode="auto">
                <a:xfrm>
                  <a:off x="2985" y="990"/>
                  <a:ext cx="21" cy="1"/>
                </a:xfrm>
                <a:custGeom>
                  <a:avLst/>
                  <a:gdLst>
                    <a:gd name="T0" fmla="*/ 21 w 151"/>
                    <a:gd name="T1" fmla="*/ 0 h 5"/>
                    <a:gd name="T2" fmla="*/ 20 w 151"/>
                    <a:gd name="T3" fmla="*/ 0 h 5"/>
                    <a:gd name="T4" fmla="*/ 17 w 151"/>
                    <a:gd name="T5" fmla="*/ 0 h 5"/>
                    <a:gd name="T6" fmla="*/ 12 w 151"/>
                    <a:gd name="T7" fmla="*/ 0 h 5"/>
                    <a:gd name="T8" fmla="*/ 7 w 151"/>
                    <a:gd name="T9" fmla="*/ 0 h 5"/>
                    <a:gd name="T10" fmla="*/ 0 w 151"/>
                    <a:gd name="T11" fmla="*/ 1 h 5"/>
                    <a:gd name="T12" fmla="*/ 21 w 151"/>
                    <a:gd name="T13" fmla="*/ 0 h 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1"/>
                    <a:gd name="T22" fmla="*/ 0 h 5"/>
                    <a:gd name="T23" fmla="*/ 151 w 151"/>
                    <a:gd name="T24" fmla="*/ 5 h 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1" h="5">
                      <a:moveTo>
                        <a:pt x="151" y="2"/>
                      </a:moveTo>
                      <a:lnTo>
                        <a:pt x="143" y="2"/>
                      </a:lnTo>
                      <a:lnTo>
                        <a:pt x="121" y="0"/>
                      </a:lnTo>
                      <a:lnTo>
                        <a:pt x="89" y="0"/>
                      </a:lnTo>
                      <a:lnTo>
                        <a:pt x="47" y="1"/>
                      </a:lnTo>
                      <a:lnTo>
                        <a:pt x="0" y="5"/>
                      </a:lnTo>
                      <a:lnTo>
                        <a:pt x="151" y="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0" name="Freeform 3102"/>
                <p:cNvSpPr>
                  <a:spLocks/>
                </p:cNvSpPr>
                <p:nvPr/>
              </p:nvSpPr>
              <p:spPr bwMode="auto">
                <a:xfrm>
                  <a:off x="2985" y="990"/>
                  <a:ext cx="21" cy="1"/>
                </a:xfrm>
                <a:custGeom>
                  <a:avLst/>
                  <a:gdLst>
                    <a:gd name="T0" fmla="*/ 21 w 151"/>
                    <a:gd name="T1" fmla="*/ 0 h 5"/>
                    <a:gd name="T2" fmla="*/ 20 w 151"/>
                    <a:gd name="T3" fmla="*/ 0 h 5"/>
                    <a:gd name="T4" fmla="*/ 17 w 151"/>
                    <a:gd name="T5" fmla="*/ 0 h 5"/>
                    <a:gd name="T6" fmla="*/ 12 w 151"/>
                    <a:gd name="T7" fmla="*/ 0 h 5"/>
                    <a:gd name="T8" fmla="*/ 7 w 151"/>
                    <a:gd name="T9" fmla="*/ 0 h 5"/>
                    <a:gd name="T10" fmla="*/ 0 w 151"/>
                    <a:gd name="T11" fmla="*/ 1 h 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1"/>
                    <a:gd name="T19" fmla="*/ 0 h 5"/>
                    <a:gd name="T20" fmla="*/ 151 w 151"/>
                    <a:gd name="T21" fmla="*/ 5 h 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1" h="5">
                      <a:moveTo>
                        <a:pt x="151" y="2"/>
                      </a:moveTo>
                      <a:lnTo>
                        <a:pt x="143" y="2"/>
                      </a:lnTo>
                      <a:lnTo>
                        <a:pt x="121" y="0"/>
                      </a:lnTo>
                      <a:lnTo>
                        <a:pt x="89" y="0"/>
                      </a:lnTo>
                      <a:lnTo>
                        <a:pt x="47" y="1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1" name="Freeform 3103"/>
                <p:cNvSpPr>
                  <a:spLocks/>
                </p:cNvSpPr>
                <p:nvPr/>
              </p:nvSpPr>
              <p:spPr bwMode="auto">
                <a:xfrm>
                  <a:off x="2998" y="1028"/>
                  <a:ext cx="24" cy="15"/>
                </a:xfrm>
                <a:custGeom>
                  <a:avLst/>
                  <a:gdLst>
                    <a:gd name="T0" fmla="*/ 0 w 168"/>
                    <a:gd name="T1" fmla="*/ 0 h 118"/>
                    <a:gd name="T2" fmla="*/ 1 w 168"/>
                    <a:gd name="T3" fmla="*/ 0 h 118"/>
                    <a:gd name="T4" fmla="*/ 5 w 168"/>
                    <a:gd name="T5" fmla="*/ 1 h 118"/>
                    <a:gd name="T6" fmla="*/ 10 w 168"/>
                    <a:gd name="T7" fmla="*/ 2 h 118"/>
                    <a:gd name="T8" fmla="*/ 16 w 168"/>
                    <a:gd name="T9" fmla="*/ 3 h 118"/>
                    <a:gd name="T10" fmla="*/ 21 w 168"/>
                    <a:gd name="T11" fmla="*/ 4 h 118"/>
                    <a:gd name="T12" fmla="*/ 23 w 168"/>
                    <a:gd name="T13" fmla="*/ 6 h 118"/>
                    <a:gd name="T14" fmla="*/ 24 w 168"/>
                    <a:gd name="T15" fmla="*/ 8 h 118"/>
                    <a:gd name="T16" fmla="*/ 23 w 168"/>
                    <a:gd name="T17" fmla="*/ 10 h 118"/>
                    <a:gd name="T18" fmla="*/ 21 w 168"/>
                    <a:gd name="T19" fmla="*/ 11 h 118"/>
                    <a:gd name="T20" fmla="*/ 20 w 168"/>
                    <a:gd name="T21" fmla="*/ 12 h 118"/>
                    <a:gd name="T22" fmla="*/ 17 w 168"/>
                    <a:gd name="T23" fmla="*/ 13 h 118"/>
                    <a:gd name="T24" fmla="*/ 13 w 168"/>
                    <a:gd name="T25" fmla="*/ 14 h 118"/>
                    <a:gd name="T26" fmla="*/ 9 w 168"/>
                    <a:gd name="T27" fmla="*/ 14 h 118"/>
                    <a:gd name="T28" fmla="*/ 6 w 168"/>
                    <a:gd name="T29" fmla="*/ 15 h 118"/>
                    <a:gd name="T30" fmla="*/ 5 w 168"/>
                    <a:gd name="T31" fmla="*/ 15 h 118"/>
                    <a:gd name="T32" fmla="*/ 0 w 168"/>
                    <a:gd name="T33" fmla="*/ 0 h 11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68"/>
                    <a:gd name="T52" fmla="*/ 0 h 118"/>
                    <a:gd name="T53" fmla="*/ 168 w 168"/>
                    <a:gd name="T54" fmla="*/ 118 h 11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68" h="118">
                      <a:moveTo>
                        <a:pt x="0" y="0"/>
                      </a:moveTo>
                      <a:lnTo>
                        <a:pt x="10" y="2"/>
                      </a:lnTo>
                      <a:lnTo>
                        <a:pt x="37" y="6"/>
                      </a:lnTo>
                      <a:lnTo>
                        <a:pt x="72" y="12"/>
                      </a:lnTo>
                      <a:lnTo>
                        <a:pt x="110" y="23"/>
                      </a:lnTo>
                      <a:lnTo>
                        <a:pt x="144" y="35"/>
                      </a:lnTo>
                      <a:lnTo>
                        <a:pt x="163" y="51"/>
                      </a:lnTo>
                      <a:lnTo>
                        <a:pt x="168" y="66"/>
                      </a:lnTo>
                      <a:lnTo>
                        <a:pt x="161" y="80"/>
                      </a:lnTo>
                      <a:lnTo>
                        <a:pt x="150" y="90"/>
                      </a:lnTo>
                      <a:lnTo>
                        <a:pt x="137" y="97"/>
                      </a:lnTo>
                      <a:lnTo>
                        <a:pt x="118" y="101"/>
                      </a:lnTo>
                      <a:lnTo>
                        <a:pt x="92" y="107"/>
                      </a:lnTo>
                      <a:lnTo>
                        <a:pt x="65" y="111"/>
                      </a:lnTo>
                      <a:lnTo>
                        <a:pt x="44" y="116"/>
                      </a:lnTo>
                      <a:lnTo>
                        <a:pt x="36" y="1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2" name="Freeform 3104"/>
                <p:cNvSpPr>
                  <a:spLocks/>
                </p:cNvSpPr>
                <p:nvPr/>
              </p:nvSpPr>
              <p:spPr bwMode="auto">
                <a:xfrm>
                  <a:off x="2998" y="1028"/>
                  <a:ext cx="24" cy="15"/>
                </a:xfrm>
                <a:custGeom>
                  <a:avLst/>
                  <a:gdLst>
                    <a:gd name="T0" fmla="*/ 0 w 168"/>
                    <a:gd name="T1" fmla="*/ 0 h 118"/>
                    <a:gd name="T2" fmla="*/ 1 w 168"/>
                    <a:gd name="T3" fmla="*/ 0 h 118"/>
                    <a:gd name="T4" fmla="*/ 5 w 168"/>
                    <a:gd name="T5" fmla="*/ 1 h 118"/>
                    <a:gd name="T6" fmla="*/ 10 w 168"/>
                    <a:gd name="T7" fmla="*/ 2 h 118"/>
                    <a:gd name="T8" fmla="*/ 16 w 168"/>
                    <a:gd name="T9" fmla="*/ 3 h 118"/>
                    <a:gd name="T10" fmla="*/ 21 w 168"/>
                    <a:gd name="T11" fmla="*/ 4 h 118"/>
                    <a:gd name="T12" fmla="*/ 23 w 168"/>
                    <a:gd name="T13" fmla="*/ 6 h 118"/>
                    <a:gd name="T14" fmla="*/ 24 w 168"/>
                    <a:gd name="T15" fmla="*/ 8 h 118"/>
                    <a:gd name="T16" fmla="*/ 23 w 168"/>
                    <a:gd name="T17" fmla="*/ 10 h 118"/>
                    <a:gd name="T18" fmla="*/ 21 w 168"/>
                    <a:gd name="T19" fmla="*/ 11 h 118"/>
                    <a:gd name="T20" fmla="*/ 20 w 168"/>
                    <a:gd name="T21" fmla="*/ 12 h 118"/>
                    <a:gd name="T22" fmla="*/ 17 w 168"/>
                    <a:gd name="T23" fmla="*/ 13 h 118"/>
                    <a:gd name="T24" fmla="*/ 13 w 168"/>
                    <a:gd name="T25" fmla="*/ 14 h 118"/>
                    <a:gd name="T26" fmla="*/ 9 w 168"/>
                    <a:gd name="T27" fmla="*/ 14 h 118"/>
                    <a:gd name="T28" fmla="*/ 6 w 168"/>
                    <a:gd name="T29" fmla="*/ 15 h 118"/>
                    <a:gd name="T30" fmla="*/ 5 w 168"/>
                    <a:gd name="T31" fmla="*/ 15 h 11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8"/>
                    <a:gd name="T49" fmla="*/ 0 h 118"/>
                    <a:gd name="T50" fmla="*/ 168 w 168"/>
                    <a:gd name="T51" fmla="*/ 118 h 11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8" h="118">
                      <a:moveTo>
                        <a:pt x="0" y="0"/>
                      </a:moveTo>
                      <a:lnTo>
                        <a:pt x="10" y="2"/>
                      </a:lnTo>
                      <a:lnTo>
                        <a:pt x="37" y="6"/>
                      </a:lnTo>
                      <a:lnTo>
                        <a:pt x="72" y="12"/>
                      </a:lnTo>
                      <a:lnTo>
                        <a:pt x="110" y="23"/>
                      </a:lnTo>
                      <a:lnTo>
                        <a:pt x="144" y="35"/>
                      </a:lnTo>
                      <a:lnTo>
                        <a:pt x="163" y="51"/>
                      </a:lnTo>
                      <a:lnTo>
                        <a:pt x="168" y="66"/>
                      </a:lnTo>
                      <a:lnTo>
                        <a:pt x="161" y="80"/>
                      </a:lnTo>
                      <a:lnTo>
                        <a:pt x="150" y="90"/>
                      </a:lnTo>
                      <a:lnTo>
                        <a:pt x="137" y="97"/>
                      </a:lnTo>
                      <a:lnTo>
                        <a:pt x="118" y="101"/>
                      </a:lnTo>
                      <a:lnTo>
                        <a:pt x="92" y="107"/>
                      </a:lnTo>
                      <a:lnTo>
                        <a:pt x="65" y="111"/>
                      </a:lnTo>
                      <a:lnTo>
                        <a:pt x="44" y="116"/>
                      </a:lnTo>
                      <a:lnTo>
                        <a:pt x="36" y="118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3" name="Freeform 3105"/>
                <p:cNvSpPr>
                  <a:spLocks/>
                </p:cNvSpPr>
                <p:nvPr/>
              </p:nvSpPr>
              <p:spPr bwMode="auto">
                <a:xfrm>
                  <a:off x="2999" y="1033"/>
                  <a:ext cx="21" cy="1"/>
                </a:xfrm>
                <a:custGeom>
                  <a:avLst/>
                  <a:gdLst>
                    <a:gd name="T0" fmla="*/ 21 w 151"/>
                    <a:gd name="T1" fmla="*/ 1 h 6"/>
                    <a:gd name="T2" fmla="*/ 20 w 151"/>
                    <a:gd name="T3" fmla="*/ 1 h 6"/>
                    <a:gd name="T4" fmla="*/ 17 w 151"/>
                    <a:gd name="T5" fmla="*/ 0 h 6"/>
                    <a:gd name="T6" fmla="*/ 12 w 151"/>
                    <a:gd name="T7" fmla="*/ 0 h 6"/>
                    <a:gd name="T8" fmla="*/ 7 w 151"/>
                    <a:gd name="T9" fmla="*/ 0 h 6"/>
                    <a:gd name="T10" fmla="*/ 0 w 151"/>
                    <a:gd name="T11" fmla="*/ 1 h 6"/>
                    <a:gd name="T12" fmla="*/ 21 w 151"/>
                    <a:gd name="T13" fmla="*/ 1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1"/>
                    <a:gd name="T22" fmla="*/ 0 h 6"/>
                    <a:gd name="T23" fmla="*/ 151 w 151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1" h="6">
                      <a:moveTo>
                        <a:pt x="151" y="3"/>
                      </a:moveTo>
                      <a:lnTo>
                        <a:pt x="144" y="3"/>
                      </a:lnTo>
                      <a:lnTo>
                        <a:pt x="122" y="2"/>
                      </a:lnTo>
                      <a:lnTo>
                        <a:pt x="89" y="0"/>
                      </a:lnTo>
                      <a:lnTo>
                        <a:pt x="47" y="2"/>
                      </a:lnTo>
                      <a:lnTo>
                        <a:pt x="0" y="6"/>
                      </a:lnTo>
                      <a:lnTo>
                        <a:pt x="151" y="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4" name="Freeform 3106"/>
                <p:cNvSpPr>
                  <a:spLocks/>
                </p:cNvSpPr>
                <p:nvPr/>
              </p:nvSpPr>
              <p:spPr bwMode="auto">
                <a:xfrm>
                  <a:off x="2999" y="1033"/>
                  <a:ext cx="21" cy="1"/>
                </a:xfrm>
                <a:custGeom>
                  <a:avLst/>
                  <a:gdLst>
                    <a:gd name="T0" fmla="*/ 21 w 151"/>
                    <a:gd name="T1" fmla="*/ 1 h 6"/>
                    <a:gd name="T2" fmla="*/ 20 w 151"/>
                    <a:gd name="T3" fmla="*/ 1 h 6"/>
                    <a:gd name="T4" fmla="*/ 17 w 151"/>
                    <a:gd name="T5" fmla="*/ 0 h 6"/>
                    <a:gd name="T6" fmla="*/ 12 w 151"/>
                    <a:gd name="T7" fmla="*/ 0 h 6"/>
                    <a:gd name="T8" fmla="*/ 7 w 151"/>
                    <a:gd name="T9" fmla="*/ 0 h 6"/>
                    <a:gd name="T10" fmla="*/ 0 w 151"/>
                    <a:gd name="T11" fmla="*/ 1 h 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1"/>
                    <a:gd name="T19" fmla="*/ 0 h 6"/>
                    <a:gd name="T20" fmla="*/ 151 w 151"/>
                    <a:gd name="T21" fmla="*/ 6 h 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1" h="6">
                      <a:moveTo>
                        <a:pt x="151" y="3"/>
                      </a:moveTo>
                      <a:lnTo>
                        <a:pt x="144" y="3"/>
                      </a:lnTo>
                      <a:lnTo>
                        <a:pt x="122" y="2"/>
                      </a:lnTo>
                      <a:lnTo>
                        <a:pt x="89" y="0"/>
                      </a:lnTo>
                      <a:lnTo>
                        <a:pt x="47" y="2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5" name="Freeform 3107"/>
                <p:cNvSpPr>
                  <a:spLocks/>
                </p:cNvSpPr>
                <p:nvPr/>
              </p:nvSpPr>
              <p:spPr bwMode="auto">
                <a:xfrm>
                  <a:off x="3028" y="1082"/>
                  <a:ext cx="24" cy="14"/>
                </a:xfrm>
                <a:custGeom>
                  <a:avLst/>
                  <a:gdLst>
                    <a:gd name="T0" fmla="*/ 0 w 167"/>
                    <a:gd name="T1" fmla="*/ 0 h 116"/>
                    <a:gd name="T2" fmla="*/ 1 w 167"/>
                    <a:gd name="T3" fmla="*/ 0 h 116"/>
                    <a:gd name="T4" fmla="*/ 5 w 167"/>
                    <a:gd name="T5" fmla="*/ 0 h 116"/>
                    <a:gd name="T6" fmla="*/ 10 w 167"/>
                    <a:gd name="T7" fmla="*/ 1 h 116"/>
                    <a:gd name="T8" fmla="*/ 16 w 167"/>
                    <a:gd name="T9" fmla="*/ 3 h 116"/>
                    <a:gd name="T10" fmla="*/ 21 w 167"/>
                    <a:gd name="T11" fmla="*/ 4 h 116"/>
                    <a:gd name="T12" fmla="*/ 23 w 167"/>
                    <a:gd name="T13" fmla="*/ 6 h 116"/>
                    <a:gd name="T14" fmla="*/ 24 w 167"/>
                    <a:gd name="T15" fmla="*/ 8 h 116"/>
                    <a:gd name="T16" fmla="*/ 23 w 167"/>
                    <a:gd name="T17" fmla="*/ 9 h 116"/>
                    <a:gd name="T18" fmla="*/ 21 w 167"/>
                    <a:gd name="T19" fmla="*/ 11 h 116"/>
                    <a:gd name="T20" fmla="*/ 20 w 167"/>
                    <a:gd name="T21" fmla="*/ 11 h 116"/>
                    <a:gd name="T22" fmla="*/ 17 w 167"/>
                    <a:gd name="T23" fmla="*/ 12 h 116"/>
                    <a:gd name="T24" fmla="*/ 13 w 167"/>
                    <a:gd name="T25" fmla="*/ 13 h 116"/>
                    <a:gd name="T26" fmla="*/ 9 w 167"/>
                    <a:gd name="T27" fmla="*/ 13 h 116"/>
                    <a:gd name="T28" fmla="*/ 6 w 167"/>
                    <a:gd name="T29" fmla="*/ 14 h 116"/>
                    <a:gd name="T30" fmla="*/ 5 w 167"/>
                    <a:gd name="T31" fmla="*/ 14 h 116"/>
                    <a:gd name="T32" fmla="*/ 0 w 167"/>
                    <a:gd name="T33" fmla="*/ 0 h 11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67"/>
                    <a:gd name="T52" fmla="*/ 0 h 116"/>
                    <a:gd name="T53" fmla="*/ 167 w 167"/>
                    <a:gd name="T54" fmla="*/ 116 h 11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67" h="116">
                      <a:moveTo>
                        <a:pt x="0" y="0"/>
                      </a:moveTo>
                      <a:lnTo>
                        <a:pt x="9" y="1"/>
                      </a:lnTo>
                      <a:lnTo>
                        <a:pt x="35" y="4"/>
                      </a:lnTo>
                      <a:lnTo>
                        <a:pt x="71" y="11"/>
                      </a:lnTo>
                      <a:lnTo>
                        <a:pt x="110" y="21"/>
                      </a:lnTo>
                      <a:lnTo>
                        <a:pt x="143" y="34"/>
                      </a:lnTo>
                      <a:lnTo>
                        <a:pt x="163" y="49"/>
                      </a:lnTo>
                      <a:lnTo>
                        <a:pt x="167" y="65"/>
                      </a:lnTo>
                      <a:lnTo>
                        <a:pt x="161" y="78"/>
                      </a:lnTo>
                      <a:lnTo>
                        <a:pt x="148" y="88"/>
                      </a:lnTo>
                      <a:lnTo>
                        <a:pt x="136" y="95"/>
                      </a:lnTo>
                      <a:lnTo>
                        <a:pt x="118" y="99"/>
                      </a:lnTo>
                      <a:lnTo>
                        <a:pt x="92" y="105"/>
                      </a:lnTo>
                      <a:lnTo>
                        <a:pt x="65" y="111"/>
                      </a:lnTo>
                      <a:lnTo>
                        <a:pt x="44" y="114"/>
                      </a:lnTo>
                      <a:lnTo>
                        <a:pt x="34" y="11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6" name="Freeform 3108"/>
                <p:cNvSpPr>
                  <a:spLocks/>
                </p:cNvSpPr>
                <p:nvPr/>
              </p:nvSpPr>
              <p:spPr bwMode="auto">
                <a:xfrm>
                  <a:off x="3028" y="1082"/>
                  <a:ext cx="24" cy="14"/>
                </a:xfrm>
                <a:custGeom>
                  <a:avLst/>
                  <a:gdLst>
                    <a:gd name="T0" fmla="*/ 0 w 167"/>
                    <a:gd name="T1" fmla="*/ 0 h 116"/>
                    <a:gd name="T2" fmla="*/ 1 w 167"/>
                    <a:gd name="T3" fmla="*/ 0 h 116"/>
                    <a:gd name="T4" fmla="*/ 5 w 167"/>
                    <a:gd name="T5" fmla="*/ 0 h 116"/>
                    <a:gd name="T6" fmla="*/ 10 w 167"/>
                    <a:gd name="T7" fmla="*/ 1 h 116"/>
                    <a:gd name="T8" fmla="*/ 16 w 167"/>
                    <a:gd name="T9" fmla="*/ 3 h 116"/>
                    <a:gd name="T10" fmla="*/ 21 w 167"/>
                    <a:gd name="T11" fmla="*/ 4 h 116"/>
                    <a:gd name="T12" fmla="*/ 23 w 167"/>
                    <a:gd name="T13" fmla="*/ 6 h 116"/>
                    <a:gd name="T14" fmla="*/ 24 w 167"/>
                    <a:gd name="T15" fmla="*/ 8 h 116"/>
                    <a:gd name="T16" fmla="*/ 23 w 167"/>
                    <a:gd name="T17" fmla="*/ 9 h 116"/>
                    <a:gd name="T18" fmla="*/ 21 w 167"/>
                    <a:gd name="T19" fmla="*/ 11 h 116"/>
                    <a:gd name="T20" fmla="*/ 20 w 167"/>
                    <a:gd name="T21" fmla="*/ 11 h 116"/>
                    <a:gd name="T22" fmla="*/ 17 w 167"/>
                    <a:gd name="T23" fmla="*/ 12 h 116"/>
                    <a:gd name="T24" fmla="*/ 13 w 167"/>
                    <a:gd name="T25" fmla="*/ 13 h 116"/>
                    <a:gd name="T26" fmla="*/ 9 w 167"/>
                    <a:gd name="T27" fmla="*/ 13 h 116"/>
                    <a:gd name="T28" fmla="*/ 6 w 167"/>
                    <a:gd name="T29" fmla="*/ 14 h 116"/>
                    <a:gd name="T30" fmla="*/ 5 w 167"/>
                    <a:gd name="T31" fmla="*/ 14 h 11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7"/>
                    <a:gd name="T49" fmla="*/ 0 h 116"/>
                    <a:gd name="T50" fmla="*/ 167 w 167"/>
                    <a:gd name="T51" fmla="*/ 116 h 11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7" h="116">
                      <a:moveTo>
                        <a:pt x="0" y="0"/>
                      </a:moveTo>
                      <a:lnTo>
                        <a:pt x="9" y="1"/>
                      </a:lnTo>
                      <a:lnTo>
                        <a:pt x="35" y="4"/>
                      </a:lnTo>
                      <a:lnTo>
                        <a:pt x="71" y="11"/>
                      </a:lnTo>
                      <a:lnTo>
                        <a:pt x="110" y="21"/>
                      </a:lnTo>
                      <a:lnTo>
                        <a:pt x="143" y="34"/>
                      </a:lnTo>
                      <a:lnTo>
                        <a:pt x="163" y="49"/>
                      </a:lnTo>
                      <a:lnTo>
                        <a:pt x="167" y="65"/>
                      </a:lnTo>
                      <a:lnTo>
                        <a:pt x="161" y="78"/>
                      </a:lnTo>
                      <a:lnTo>
                        <a:pt x="148" y="88"/>
                      </a:lnTo>
                      <a:lnTo>
                        <a:pt x="136" y="95"/>
                      </a:lnTo>
                      <a:lnTo>
                        <a:pt x="118" y="99"/>
                      </a:lnTo>
                      <a:lnTo>
                        <a:pt x="92" y="105"/>
                      </a:lnTo>
                      <a:lnTo>
                        <a:pt x="65" y="111"/>
                      </a:lnTo>
                      <a:lnTo>
                        <a:pt x="44" y="114"/>
                      </a:lnTo>
                      <a:lnTo>
                        <a:pt x="34" y="116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7" name="Freeform 3109"/>
                <p:cNvSpPr>
                  <a:spLocks/>
                </p:cNvSpPr>
                <p:nvPr/>
              </p:nvSpPr>
              <p:spPr bwMode="auto">
                <a:xfrm>
                  <a:off x="3029" y="1087"/>
                  <a:ext cx="21" cy="1"/>
                </a:xfrm>
                <a:custGeom>
                  <a:avLst/>
                  <a:gdLst>
                    <a:gd name="T0" fmla="*/ 21 w 151"/>
                    <a:gd name="T1" fmla="*/ 1 h 5"/>
                    <a:gd name="T2" fmla="*/ 20 w 151"/>
                    <a:gd name="T3" fmla="*/ 0 h 5"/>
                    <a:gd name="T4" fmla="*/ 17 w 151"/>
                    <a:gd name="T5" fmla="*/ 0 h 5"/>
                    <a:gd name="T6" fmla="*/ 12 w 151"/>
                    <a:gd name="T7" fmla="*/ 0 h 5"/>
                    <a:gd name="T8" fmla="*/ 7 w 151"/>
                    <a:gd name="T9" fmla="*/ 0 h 5"/>
                    <a:gd name="T10" fmla="*/ 0 w 151"/>
                    <a:gd name="T11" fmla="*/ 1 h 5"/>
                    <a:gd name="T12" fmla="*/ 21 w 151"/>
                    <a:gd name="T13" fmla="*/ 1 h 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1"/>
                    <a:gd name="T22" fmla="*/ 0 h 5"/>
                    <a:gd name="T23" fmla="*/ 151 w 151"/>
                    <a:gd name="T24" fmla="*/ 5 h 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1" h="5">
                      <a:moveTo>
                        <a:pt x="151" y="3"/>
                      </a:moveTo>
                      <a:lnTo>
                        <a:pt x="142" y="2"/>
                      </a:lnTo>
                      <a:lnTo>
                        <a:pt x="121" y="1"/>
                      </a:lnTo>
                      <a:lnTo>
                        <a:pt x="88" y="0"/>
                      </a:lnTo>
                      <a:lnTo>
                        <a:pt x="47" y="1"/>
                      </a:lnTo>
                      <a:lnTo>
                        <a:pt x="0" y="5"/>
                      </a:lnTo>
                      <a:lnTo>
                        <a:pt x="151" y="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8" name="Freeform 3110"/>
                <p:cNvSpPr>
                  <a:spLocks/>
                </p:cNvSpPr>
                <p:nvPr/>
              </p:nvSpPr>
              <p:spPr bwMode="auto">
                <a:xfrm>
                  <a:off x="3029" y="1087"/>
                  <a:ext cx="21" cy="1"/>
                </a:xfrm>
                <a:custGeom>
                  <a:avLst/>
                  <a:gdLst>
                    <a:gd name="T0" fmla="*/ 21 w 151"/>
                    <a:gd name="T1" fmla="*/ 1 h 5"/>
                    <a:gd name="T2" fmla="*/ 20 w 151"/>
                    <a:gd name="T3" fmla="*/ 0 h 5"/>
                    <a:gd name="T4" fmla="*/ 17 w 151"/>
                    <a:gd name="T5" fmla="*/ 0 h 5"/>
                    <a:gd name="T6" fmla="*/ 12 w 151"/>
                    <a:gd name="T7" fmla="*/ 0 h 5"/>
                    <a:gd name="T8" fmla="*/ 7 w 151"/>
                    <a:gd name="T9" fmla="*/ 0 h 5"/>
                    <a:gd name="T10" fmla="*/ 0 w 151"/>
                    <a:gd name="T11" fmla="*/ 1 h 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1"/>
                    <a:gd name="T19" fmla="*/ 0 h 5"/>
                    <a:gd name="T20" fmla="*/ 151 w 151"/>
                    <a:gd name="T21" fmla="*/ 5 h 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1" h="5">
                      <a:moveTo>
                        <a:pt x="151" y="3"/>
                      </a:moveTo>
                      <a:lnTo>
                        <a:pt x="142" y="2"/>
                      </a:lnTo>
                      <a:lnTo>
                        <a:pt x="121" y="1"/>
                      </a:lnTo>
                      <a:lnTo>
                        <a:pt x="88" y="0"/>
                      </a:lnTo>
                      <a:lnTo>
                        <a:pt x="47" y="1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9" name="Freeform 3111"/>
                <p:cNvSpPr>
                  <a:spLocks/>
                </p:cNvSpPr>
                <p:nvPr/>
              </p:nvSpPr>
              <p:spPr bwMode="auto">
                <a:xfrm>
                  <a:off x="2803" y="946"/>
                  <a:ext cx="100" cy="34"/>
                </a:xfrm>
                <a:custGeom>
                  <a:avLst/>
                  <a:gdLst>
                    <a:gd name="T0" fmla="*/ 0 w 700"/>
                    <a:gd name="T1" fmla="*/ 34 h 264"/>
                    <a:gd name="T2" fmla="*/ 0 w 700"/>
                    <a:gd name="T3" fmla="*/ 34 h 264"/>
                    <a:gd name="T4" fmla="*/ 1 w 700"/>
                    <a:gd name="T5" fmla="*/ 34 h 264"/>
                    <a:gd name="T6" fmla="*/ 2 w 700"/>
                    <a:gd name="T7" fmla="*/ 33 h 264"/>
                    <a:gd name="T8" fmla="*/ 4 w 700"/>
                    <a:gd name="T9" fmla="*/ 33 h 264"/>
                    <a:gd name="T10" fmla="*/ 7 w 700"/>
                    <a:gd name="T11" fmla="*/ 32 h 264"/>
                    <a:gd name="T12" fmla="*/ 11 w 700"/>
                    <a:gd name="T13" fmla="*/ 31 h 264"/>
                    <a:gd name="T14" fmla="*/ 16 w 700"/>
                    <a:gd name="T15" fmla="*/ 29 h 264"/>
                    <a:gd name="T16" fmla="*/ 22 w 700"/>
                    <a:gd name="T17" fmla="*/ 28 h 264"/>
                    <a:gd name="T18" fmla="*/ 28 w 700"/>
                    <a:gd name="T19" fmla="*/ 25 h 264"/>
                    <a:gd name="T20" fmla="*/ 37 w 700"/>
                    <a:gd name="T21" fmla="*/ 23 h 264"/>
                    <a:gd name="T22" fmla="*/ 46 w 700"/>
                    <a:gd name="T23" fmla="*/ 19 h 264"/>
                    <a:gd name="T24" fmla="*/ 57 w 700"/>
                    <a:gd name="T25" fmla="*/ 15 h 264"/>
                    <a:gd name="T26" fmla="*/ 70 w 700"/>
                    <a:gd name="T27" fmla="*/ 11 h 264"/>
                    <a:gd name="T28" fmla="*/ 84 w 700"/>
                    <a:gd name="T29" fmla="*/ 6 h 264"/>
                    <a:gd name="T30" fmla="*/ 100 w 700"/>
                    <a:gd name="T31" fmla="*/ 0 h 264"/>
                    <a:gd name="T32" fmla="*/ 0 w 700"/>
                    <a:gd name="T33" fmla="*/ 34 h 264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00"/>
                    <a:gd name="T52" fmla="*/ 0 h 264"/>
                    <a:gd name="T53" fmla="*/ 700 w 700"/>
                    <a:gd name="T54" fmla="*/ 264 h 264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00" h="264">
                      <a:moveTo>
                        <a:pt x="0" y="264"/>
                      </a:moveTo>
                      <a:lnTo>
                        <a:pt x="2" y="264"/>
                      </a:lnTo>
                      <a:lnTo>
                        <a:pt x="7" y="263"/>
                      </a:lnTo>
                      <a:lnTo>
                        <a:pt x="17" y="260"/>
                      </a:lnTo>
                      <a:lnTo>
                        <a:pt x="31" y="255"/>
                      </a:lnTo>
                      <a:lnTo>
                        <a:pt x="51" y="250"/>
                      </a:lnTo>
                      <a:lnTo>
                        <a:pt x="78" y="241"/>
                      </a:lnTo>
                      <a:lnTo>
                        <a:pt x="110" y="229"/>
                      </a:lnTo>
                      <a:lnTo>
                        <a:pt x="151" y="215"/>
                      </a:lnTo>
                      <a:lnTo>
                        <a:pt x="199" y="197"/>
                      </a:lnTo>
                      <a:lnTo>
                        <a:pt x="257" y="176"/>
                      </a:lnTo>
                      <a:lnTo>
                        <a:pt x="324" y="150"/>
                      </a:lnTo>
                      <a:lnTo>
                        <a:pt x="401" y="119"/>
                      </a:lnTo>
                      <a:lnTo>
                        <a:pt x="490" y="85"/>
                      </a:lnTo>
                      <a:lnTo>
                        <a:pt x="589" y="45"/>
                      </a:lnTo>
                      <a:lnTo>
                        <a:pt x="700" y="0"/>
                      </a:lnTo>
                      <a:lnTo>
                        <a:pt x="0" y="264"/>
                      </a:lnTo>
                      <a:close/>
                    </a:path>
                  </a:pathLst>
                </a:custGeom>
                <a:solidFill>
                  <a:srgbClr val="01F2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0" name="Freeform 3112"/>
                <p:cNvSpPr>
                  <a:spLocks/>
                </p:cNvSpPr>
                <p:nvPr/>
              </p:nvSpPr>
              <p:spPr bwMode="auto">
                <a:xfrm>
                  <a:off x="2803" y="946"/>
                  <a:ext cx="100" cy="34"/>
                </a:xfrm>
                <a:custGeom>
                  <a:avLst/>
                  <a:gdLst>
                    <a:gd name="T0" fmla="*/ 0 w 700"/>
                    <a:gd name="T1" fmla="*/ 34 h 264"/>
                    <a:gd name="T2" fmla="*/ 0 w 700"/>
                    <a:gd name="T3" fmla="*/ 34 h 264"/>
                    <a:gd name="T4" fmla="*/ 1 w 700"/>
                    <a:gd name="T5" fmla="*/ 34 h 264"/>
                    <a:gd name="T6" fmla="*/ 2 w 700"/>
                    <a:gd name="T7" fmla="*/ 33 h 264"/>
                    <a:gd name="T8" fmla="*/ 4 w 700"/>
                    <a:gd name="T9" fmla="*/ 33 h 264"/>
                    <a:gd name="T10" fmla="*/ 7 w 700"/>
                    <a:gd name="T11" fmla="*/ 32 h 264"/>
                    <a:gd name="T12" fmla="*/ 11 w 700"/>
                    <a:gd name="T13" fmla="*/ 31 h 264"/>
                    <a:gd name="T14" fmla="*/ 16 w 700"/>
                    <a:gd name="T15" fmla="*/ 29 h 264"/>
                    <a:gd name="T16" fmla="*/ 22 w 700"/>
                    <a:gd name="T17" fmla="*/ 28 h 264"/>
                    <a:gd name="T18" fmla="*/ 28 w 700"/>
                    <a:gd name="T19" fmla="*/ 25 h 264"/>
                    <a:gd name="T20" fmla="*/ 37 w 700"/>
                    <a:gd name="T21" fmla="*/ 23 h 264"/>
                    <a:gd name="T22" fmla="*/ 46 w 700"/>
                    <a:gd name="T23" fmla="*/ 19 h 264"/>
                    <a:gd name="T24" fmla="*/ 57 w 700"/>
                    <a:gd name="T25" fmla="*/ 15 h 264"/>
                    <a:gd name="T26" fmla="*/ 70 w 700"/>
                    <a:gd name="T27" fmla="*/ 11 h 264"/>
                    <a:gd name="T28" fmla="*/ 84 w 700"/>
                    <a:gd name="T29" fmla="*/ 6 h 264"/>
                    <a:gd name="T30" fmla="*/ 100 w 700"/>
                    <a:gd name="T31" fmla="*/ 0 h 26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00"/>
                    <a:gd name="T49" fmla="*/ 0 h 264"/>
                    <a:gd name="T50" fmla="*/ 700 w 700"/>
                    <a:gd name="T51" fmla="*/ 264 h 26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00" h="264">
                      <a:moveTo>
                        <a:pt x="0" y="264"/>
                      </a:moveTo>
                      <a:lnTo>
                        <a:pt x="2" y="264"/>
                      </a:lnTo>
                      <a:lnTo>
                        <a:pt x="7" y="263"/>
                      </a:lnTo>
                      <a:lnTo>
                        <a:pt x="17" y="260"/>
                      </a:lnTo>
                      <a:lnTo>
                        <a:pt x="31" y="255"/>
                      </a:lnTo>
                      <a:lnTo>
                        <a:pt x="51" y="250"/>
                      </a:lnTo>
                      <a:lnTo>
                        <a:pt x="78" y="241"/>
                      </a:lnTo>
                      <a:lnTo>
                        <a:pt x="110" y="229"/>
                      </a:lnTo>
                      <a:lnTo>
                        <a:pt x="151" y="215"/>
                      </a:lnTo>
                      <a:lnTo>
                        <a:pt x="199" y="197"/>
                      </a:lnTo>
                      <a:lnTo>
                        <a:pt x="257" y="176"/>
                      </a:lnTo>
                      <a:lnTo>
                        <a:pt x="324" y="150"/>
                      </a:lnTo>
                      <a:lnTo>
                        <a:pt x="401" y="119"/>
                      </a:lnTo>
                      <a:lnTo>
                        <a:pt x="490" y="85"/>
                      </a:lnTo>
                      <a:lnTo>
                        <a:pt x="589" y="45"/>
                      </a:lnTo>
                      <a:lnTo>
                        <a:pt x="700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1" name="Freeform 3113"/>
                <p:cNvSpPr>
                  <a:spLocks/>
                </p:cNvSpPr>
                <p:nvPr/>
              </p:nvSpPr>
              <p:spPr bwMode="auto">
                <a:xfrm>
                  <a:off x="2774" y="946"/>
                  <a:ext cx="140" cy="87"/>
                </a:xfrm>
                <a:custGeom>
                  <a:avLst/>
                  <a:gdLst>
                    <a:gd name="T0" fmla="*/ 0 w 976"/>
                    <a:gd name="T1" fmla="*/ 38 h 691"/>
                    <a:gd name="T2" fmla="*/ 4 w 976"/>
                    <a:gd name="T3" fmla="*/ 36 h 691"/>
                    <a:gd name="T4" fmla="*/ 9 w 976"/>
                    <a:gd name="T5" fmla="*/ 33 h 691"/>
                    <a:gd name="T6" fmla="*/ 16 w 976"/>
                    <a:gd name="T7" fmla="*/ 29 h 691"/>
                    <a:gd name="T8" fmla="*/ 23 w 976"/>
                    <a:gd name="T9" fmla="*/ 25 h 691"/>
                    <a:gd name="T10" fmla="*/ 31 w 976"/>
                    <a:gd name="T11" fmla="*/ 22 h 691"/>
                    <a:gd name="T12" fmla="*/ 39 w 976"/>
                    <a:gd name="T13" fmla="*/ 18 h 691"/>
                    <a:gd name="T14" fmla="*/ 46 w 976"/>
                    <a:gd name="T15" fmla="*/ 15 h 691"/>
                    <a:gd name="T16" fmla="*/ 53 w 976"/>
                    <a:gd name="T17" fmla="*/ 12 h 691"/>
                    <a:gd name="T18" fmla="*/ 59 w 976"/>
                    <a:gd name="T19" fmla="*/ 10 h 691"/>
                    <a:gd name="T20" fmla="*/ 129 w 976"/>
                    <a:gd name="T21" fmla="*/ 0 h 691"/>
                    <a:gd name="T22" fmla="*/ 130 w 976"/>
                    <a:gd name="T23" fmla="*/ 1 h 691"/>
                    <a:gd name="T24" fmla="*/ 133 w 976"/>
                    <a:gd name="T25" fmla="*/ 3 h 691"/>
                    <a:gd name="T26" fmla="*/ 136 w 976"/>
                    <a:gd name="T27" fmla="*/ 6 h 691"/>
                    <a:gd name="T28" fmla="*/ 138 w 976"/>
                    <a:gd name="T29" fmla="*/ 12 h 691"/>
                    <a:gd name="T30" fmla="*/ 140 w 976"/>
                    <a:gd name="T31" fmla="*/ 19 h 691"/>
                    <a:gd name="T32" fmla="*/ 140 w 976"/>
                    <a:gd name="T33" fmla="*/ 20 h 691"/>
                    <a:gd name="T34" fmla="*/ 140 w 976"/>
                    <a:gd name="T35" fmla="*/ 22 h 691"/>
                    <a:gd name="T36" fmla="*/ 139 w 976"/>
                    <a:gd name="T37" fmla="*/ 25 h 691"/>
                    <a:gd name="T38" fmla="*/ 138 w 976"/>
                    <a:gd name="T39" fmla="*/ 29 h 691"/>
                    <a:gd name="T40" fmla="*/ 137 w 976"/>
                    <a:gd name="T41" fmla="*/ 31 h 691"/>
                    <a:gd name="T42" fmla="*/ 133 w 976"/>
                    <a:gd name="T43" fmla="*/ 35 h 691"/>
                    <a:gd name="T44" fmla="*/ 125 w 976"/>
                    <a:gd name="T45" fmla="*/ 41 h 691"/>
                    <a:gd name="T46" fmla="*/ 117 w 976"/>
                    <a:gd name="T47" fmla="*/ 47 h 691"/>
                    <a:gd name="T48" fmla="*/ 110 w 976"/>
                    <a:gd name="T49" fmla="*/ 53 h 691"/>
                    <a:gd name="T50" fmla="*/ 107 w 976"/>
                    <a:gd name="T51" fmla="*/ 55 h 691"/>
                    <a:gd name="T52" fmla="*/ 106 w 976"/>
                    <a:gd name="T53" fmla="*/ 56 h 691"/>
                    <a:gd name="T54" fmla="*/ 102 w 976"/>
                    <a:gd name="T55" fmla="*/ 58 h 691"/>
                    <a:gd name="T56" fmla="*/ 97 w 976"/>
                    <a:gd name="T57" fmla="*/ 61 h 691"/>
                    <a:gd name="T58" fmla="*/ 90 w 976"/>
                    <a:gd name="T59" fmla="*/ 65 h 691"/>
                    <a:gd name="T60" fmla="*/ 82 w 976"/>
                    <a:gd name="T61" fmla="*/ 69 h 691"/>
                    <a:gd name="T62" fmla="*/ 75 w 976"/>
                    <a:gd name="T63" fmla="*/ 72 h 691"/>
                    <a:gd name="T64" fmla="*/ 74 w 976"/>
                    <a:gd name="T65" fmla="*/ 73 h 691"/>
                    <a:gd name="T66" fmla="*/ 68 w 976"/>
                    <a:gd name="T67" fmla="*/ 75 h 691"/>
                    <a:gd name="T68" fmla="*/ 63 w 976"/>
                    <a:gd name="T69" fmla="*/ 77 h 691"/>
                    <a:gd name="T70" fmla="*/ 58 w 976"/>
                    <a:gd name="T71" fmla="*/ 78 h 691"/>
                    <a:gd name="T72" fmla="*/ 53 w 976"/>
                    <a:gd name="T73" fmla="*/ 80 h 691"/>
                    <a:gd name="T74" fmla="*/ 46 w 976"/>
                    <a:gd name="T75" fmla="*/ 82 h 691"/>
                    <a:gd name="T76" fmla="*/ 46 w 976"/>
                    <a:gd name="T77" fmla="*/ 82 h 691"/>
                    <a:gd name="T78" fmla="*/ 44 w 976"/>
                    <a:gd name="T79" fmla="*/ 83 h 691"/>
                    <a:gd name="T80" fmla="*/ 41 w 976"/>
                    <a:gd name="T81" fmla="*/ 83 h 691"/>
                    <a:gd name="T82" fmla="*/ 38 w 976"/>
                    <a:gd name="T83" fmla="*/ 84 h 691"/>
                    <a:gd name="T84" fmla="*/ 34 w 976"/>
                    <a:gd name="T85" fmla="*/ 85 h 691"/>
                    <a:gd name="T86" fmla="*/ 31 w 976"/>
                    <a:gd name="T87" fmla="*/ 86 h 691"/>
                    <a:gd name="T88" fmla="*/ 29 w 976"/>
                    <a:gd name="T89" fmla="*/ 87 h 691"/>
                    <a:gd name="T90" fmla="*/ 27 w 976"/>
                    <a:gd name="T91" fmla="*/ 87 h 691"/>
                    <a:gd name="T92" fmla="*/ 26 w 976"/>
                    <a:gd name="T93" fmla="*/ 87 h 691"/>
                    <a:gd name="T94" fmla="*/ 25 w 976"/>
                    <a:gd name="T95" fmla="*/ 87 h 691"/>
                    <a:gd name="T96" fmla="*/ 0 w 976"/>
                    <a:gd name="T97" fmla="*/ 38 h 69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976"/>
                    <a:gd name="T148" fmla="*/ 0 h 691"/>
                    <a:gd name="T149" fmla="*/ 976 w 976"/>
                    <a:gd name="T150" fmla="*/ 691 h 69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976" h="691">
                      <a:moveTo>
                        <a:pt x="0" y="303"/>
                      </a:moveTo>
                      <a:lnTo>
                        <a:pt x="27" y="283"/>
                      </a:lnTo>
                      <a:lnTo>
                        <a:pt x="65" y="259"/>
                      </a:lnTo>
                      <a:lnTo>
                        <a:pt x="110" y="232"/>
                      </a:lnTo>
                      <a:lnTo>
                        <a:pt x="161" y="202"/>
                      </a:lnTo>
                      <a:lnTo>
                        <a:pt x="215" y="172"/>
                      </a:lnTo>
                      <a:lnTo>
                        <a:pt x="269" y="144"/>
                      </a:lnTo>
                      <a:lnTo>
                        <a:pt x="323" y="118"/>
                      </a:lnTo>
                      <a:lnTo>
                        <a:pt x="371" y="96"/>
                      </a:lnTo>
                      <a:lnTo>
                        <a:pt x="413" y="79"/>
                      </a:lnTo>
                      <a:lnTo>
                        <a:pt x="901" y="0"/>
                      </a:lnTo>
                      <a:lnTo>
                        <a:pt x="909" y="5"/>
                      </a:lnTo>
                      <a:lnTo>
                        <a:pt x="925" y="22"/>
                      </a:lnTo>
                      <a:lnTo>
                        <a:pt x="945" y="51"/>
                      </a:lnTo>
                      <a:lnTo>
                        <a:pt x="964" y="94"/>
                      </a:lnTo>
                      <a:lnTo>
                        <a:pt x="976" y="151"/>
                      </a:lnTo>
                      <a:lnTo>
                        <a:pt x="976" y="159"/>
                      </a:lnTo>
                      <a:lnTo>
                        <a:pt x="975" y="178"/>
                      </a:lnTo>
                      <a:lnTo>
                        <a:pt x="971" y="202"/>
                      </a:lnTo>
                      <a:lnTo>
                        <a:pt x="965" y="228"/>
                      </a:lnTo>
                      <a:lnTo>
                        <a:pt x="955" y="248"/>
                      </a:lnTo>
                      <a:lnTo>
                        <a:pt x="925" y="279"/>
                      </a:lnTo>
                      <a:lnTo>
                        <a:pt x="873" y="326"/>
                      </a:lnTo>
                      <a:lnTo>
                        <a:pt x="815" y="376"/>
                      </a:lnTo>
                      <a:lnTo>
                        <a:pt x="768" y="417"/>
                      </a:lnTo>
                      <a:lnTo>
                        <a:pt x="749" y="433"/>
                      </a:lnTo>
                      <a:lnTo>
                        <a:pt x="740" y="441"/>
                      </a:lnTo>
                      <a:lnTo>
                        <a:pt x="714" y="459"/>
                      </a:lnTo>
                      <a:lnTo>
                        <a:pt x="675" y="486"/>
                      </a:lnTo>
                      <a:lnTo>
                        <a:pt x="628" y="516"/>
                      </a:lnTo>
                      <a:lnTo>
                        <a:pt x="575" y="546"/>
                      </a:lnTo>
                      <a:lnTo>
                        <a:pt x="524" y="571"/>
                      </a:lnTo>
                      <a:lnTo>
                        <a:pt x="515" y="576"/>
                      </a:lnTo>
                      <a:lnTo>
                        <a:pt x="475" y="594"/>
                      </a:lnTo>
                      <a:lnTo>
                        <a:pt x="442" y="608"/>
                      </a:lnTo>
                      <a:lnTo>
                        <a:pt x="404" y="623"/>
                      </a:lnTo>
                      <a:lnTo>
                        <a:pt x="371" y="638"/>
                      </a:lnTo>
                      <a:lnTo>
                        <a:pt x="323" y="652"/>
                      </a:lnTo>
                      <a:lnTo>
                        <a:pt x="318" y="653"/>
                      </a:lnTo>
                      <a:lnTo>
                        <a:pt x="306" y="658"/>
                      </a:lnTo>
                      <a:lnTo>
                        <a:pt x="288" y="663"/>
                      </a:lnTo>
                      <a:lnTo>
                        <a:pt x="266" y="670"/>
                      </a:lnTo>
                      <a:lnTo>
                        <a:pt x="240" y="678"/>
                      </a:lnTo>
                      <a:lnTo>
                        <a:pt x="217" y="685"/>
                      </a:lnTo>
                      <a:lnTo>
                        <a:pt x="199" y="689"/>
                      </a:lnTo>
                      <a:lnTo>
                        <a:pt x="186" y="690"/>
                      </a:lnTo>
                      <a:lnTo>
                        <a:pt x="179" y="691"/>
                      </a:lnTo>
                      <a:lnTo>
                        <a:pt x="177" y="691"/>
                      </a:lnTo>
                      <a:lnTo>
                        <a:pt x="0" y="30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2" name="Freeform 3114"/>
                <p:cNvSpPr>
                  <a:spLocks/>
                </p:cNvSpPr>
                <p:nvPr/>
              </p:nvSpPr>
              <p:spPr bwMode="auto">
                <a:xfrm>
                  <a:off x="2763" y="1111"/>
                  <a:ext cx="143" cy="86"/>
                </a:xfrm>
                <a:custGeom>
                  <a:avLst/>
                  <a:gdLst>
                    <a:gd name="T0" fmla="*/ 132 w 1001"/>
                    <a:gd name="T1" fmla="*/ 0 h 691"/>
                    <a:gd name="T2" fmla="*/ 133 w 1001"/>
                    <a:gd name="T3" fmla="*/ 0 h 691"/>
                    <a:gd name="T4" fmla="*/ 136 w 1001"/>
                    <a:gd name="T5" fmla="*/ 3 h 691"/>
                    <a:gd name="T6" fmla="*/ 139 w 1001"/>
                    <a:gd name="T7" fmla="*/ 6 h 691"/>
                    <a:gd name="T8" fmla="*/ 141 w 1001"/>
                    <a:gd name="T9" fmla="*/ 12 h 691"/>
                    <a:gd name="T10" fmla="*/ 143 w 1001"/>
                    <a:gd name="T11" fmla="*/ 19 h 691"/>
                    <a:gd name="T12" fmla="*/ 143 w 1001"/>
                    <a:gd name="T13" fmla="*/ 20 h 691"/>
                    <a:gd name="T14" fmla="*/ 143 w 1001"/>
                    <a:gd name="T15" fmla="*/ 22 h 691"/>
                    <a:gd name="T16" fmla="*/ 142 w 1001"/>
                    <a:gd name="T17" fmla="*/ 25 h 691"/>
                    <a:gd name="T18" fmla="*/ 142 w 1001"/>
                    <a:gd name="T19" fmla="*/ 28 h 691"/>
                    <a:gd name="T20" fmla="*/ 140 w 1001"/>
                    <a:gd name="T21" fmla="*/ 31 h 691"/>
                    <a:gd name="T22" fmla="*/ 136 w 1001"/>
                    <a:gd name="T23" fmla="*/ 35 h 691"/>
                    <a:gd name="T24" fmla="*/ 128 w 1001"/>
                    <a:gd name="T25" fmla="*/ 40 h 691"/>
                    <a:gd name="T26" fmla="*/ 120 w 1001"/>
                    <a:gd name="T27" fmla="*/ 47 h 691"/>
                    <a:gd name="T28" fmla="*/ 113 w 1001"/>
                    <a:gd name="T29" fmla="*/ 52 h 691"/>
                    <a:gd name="T30" fmla="*/ 111 w 1001"/>
                    <a:gd name="T31" fmla="*/ 54 h 691"/>
                    <a:gd name="T32" fmla="*/ 109 w 1001"/>
                    <a:gd name="T33" fmla="*/ 55 h 691"/>
                    <a:gd name="T34" fmla="*/ 106 w 1001"/>
                    <a:gd name="T35" fmla="*/ 57 h 691"/>
                    <a:gd name="T36" fmla="*/ 100 w 1001"/>
                    <a:gd name="T37" fmla="*/ 60 h 691"/>
                    <a:gd name="T38" fmla="*/ 93 w 1001"/>
                    <a:gd name="T39" fmla="*/ 64 h 691"/>
                    <a:gd name="T40" fmla="*/ 86 w 1001"/>
                    <a:gd name="T41" fmla="*/ 68 h 691"/>
                    <a:gd name="T42" fmla="*/ 79 w 1001"/>
                    <a:gd name="T43" fmla="*/ 71 h 691"/>
                    <a:gd name="T44" fmla="*/ 77 w 1001"/>
                    <a:gd name="T45" fmla="*/ 72 h 691"/>
                    <a:gd name="T46" fmla="*/ 71 w 1001"/>
                    <a:gd name="T47" fmla="*/ 74 h 691"/>
                    <a:gd name="T48" fmla="*/ 67 w 1001"/>
                    <a:gd name="T49" fmla="*/ 76 h 691"/>
                    <a:gd name="T50" fmla="*/ 61 w 1001"/>
                    <a:gd name="T51" fmla="*/ 77 h 691"/>
                    <a:gd name="T52" fmla="*/ 57 w 1001"/>
                    <a:gd name="T53" fmla="*/ 79 h 691"/>
                    <a:gd name="T54" fmla="*/ 50 w 1001"/>
                    <a:gd name="T55" fmla="*/ 81 h 691"/>
                    <a:gd name="T56" fmla="*/ 49 w 1001"/>
                    <a:gd name="T57" fmla="*/ 81 h 691"/>
                    <a:gd name="T58" fmla="*/ 47 w 1001"/>
                    <a:gd name="T59" fmla="*/ 82 h 691"/>
                    <a:gd name="T60" fmla="*/ 45 w 1001"/>
                    <a:gd name="T61" fmla="*/ 82 h 691"/>
                    <a:gd name="T62" fmla="*/ 42 w 1001"/>
                    <a:gd name="T63" fmla="*/ 83 h 691"/>
                    <a:gd name="T64" fmla="*/ 38 w 1001"/>
                    <a:gd name="T65" fmla="*/ 84 h 691"/>
                    <a:gd name="T66" fmla="*/ 35 w 1001"/>
                    <a:gd name="T67" fmla="*/ 85 h 691"/>
                    <a:gd name="T68" fmla="*/ 32 w 1001"/>
                    <a:gd name="T69" fmla="*/ 86 h 691"/>
                    <a:gd name="T70" fmla="*/ 30 w 1001"/>
                    <a:gd name="T71" fmla="*/ 86 h 691"/>
                    <a:gd name="T72" fmla="*/ 29 w 1001"/>
                    <a:gd name="T73" fmla="*/ 86 h 691"/>
                    <a:gd name="T74" fmla="*/ 29 w 1001"/>
                    <a:gd name="T75" fmla="*/ 86 h 691"/>
                    <a:gd name="T76" fmla="*/ 28 w 1001"/>
                    <a:gd name="T77" fmla="*/ 86 h 691"/>
                    <a:gd name="T78" fmla="*/ 26 w 1001"/>
                    <a:gd name="T79" fmla="*/ 86 h 691"/>
                    <a:gd name="T80" fmla="*/ 24 w 1001"/>
                    <a:gd name="T81" fmla="*/ 85 h 691"/>
                    <a:gd name="T82" fmla="*/ 20 w 1001"/>
                    <a:gd name="T83" fmla="*/ 83 h 691"/>
                    <a:gd name="T84" fmla="*/ 15 w 1001"/>
                    <a:gd name="T85" fmla="*/ 79 h 691"/>
                    <a:gd name="T86" fmla="*/ 14 w 1001"/>
                    <a:gd name="T87" fmla="*/ 78 h 691"/>
                    <a:gd name="T88" fmla="*/ 11 w 1001"/>
                    <a:gd name="T89" fmla="*/ 75 h 691"/>
                    <a:gd name="T90" fmla="*/ 7 w 1001"/>
                    <a:gd name="T91" fmla="*/ 70 h 691"/>
                    <a:gd name="T92" fmla="*/ 3 w 1001"/>
                    <a:gd name="T93" fmla="*/ 62 h 691"/>
                    <a:gd name="T94" fmla="*/ 0 w 1001"/>
                    <a:gd name="T95" fmla="*/ 54 h 691"/>
                    <a:gd name="T96" fmla="*/ 0 w 1001"/>
                    <a:gd name="T97" fmla="*/ 53 h 691"/>
                    <a:gd name="T98" fmla="*/ 0 w 1001"/>
                    <a:gd name="T99" fmla="*/ 49 h 691"/>
                    <a:gd name="T100" fmla="*/ 0 w 1001"/>
                    <a:gd name="T101" fmla="*/ 45 h 691"/>
                    <a:gd name="T102" fmla="*/ 1 w 1001"/>
                    <a:gd name="T103" fmla="*/ 41 h 691"/>
                    <a:gd name="T104" fmla="*/ 4 w 1001"/>
                    <a:gd name="T105" fmla="*/ 37 h 691"/>
                    <a:gd name="T106" fmla="*/ 8 w 1001"/>
                    <a:gd name="T107" fmla="*/ 35 h 691"/>
                    <a:gd name="T108" fmla="*/ 13 w 1001"/>
                    <a:gd name="T109" fmla="*/ 32 h 691"/>
                    <a:gd name="T110" fmla="*/ 19 w 1001"/>
                    <a:gd name="T111" fmla="*/ 28 h 691"/>
                    <a:gd name="T112" fmla="*/ 27 w 1001"/>
                    <a:gd name="T113" fmla="*/ 25 h 691"/>
                    <a:gd name="T114" fmla="*/ 34 w 1001"/>
                    <a:gd name="T115" fmla="*/ 21 h 691"/>
                    <a:gd name="T116" fmla="*/ 42 w 1001"/>
                    <a:gd name="T117" fmla="*/ 18 h 691"/>
                    <a:gd name="T118" fmla="*/ 50 w 1001"/>
                    <a:gd name="T119" fmla="*/ 15 h 691"/>
                    <a:gd name="T120" fmla="*/ 57 w 1001"/>
                    <a:gd name="T121" fmla="*/ 12 h 691"/>
                    <a:gd name="T122" fmla="*/ 63 w 1001"/>
                    <a:gd name="T123" fmla="*/ 10 h 691"/>
                    <a:gd name="T124" fmla="*/ 132 w 1001"/>
                    <a:gd name="T125" fmla="*/ 0 h 69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1001"/>
                    <a:gd name="T190" fmla="*/ 0 h 691"/>
                    <a:gd name="T191" fmla="*/ 1001 w 1001"/>
                    <a:gd name="T192" fmla="*/ 691 h 691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1001" h="691">
                      <a:moveTo>
                        <a:pt x="927" y="0"/>
                      </a:moveTo>
                      <a:lnTo>
                        <a:pt x="934" y="4"/>
                      </a:lnTo>
                      <a:lnTo>
                        <a:pt x="951" y="22"/>
                      </a:lnTo>
                      <a:lnTo>
                        <a:pt x="971" y="51"/>
                      </a:lnTo>
                      <a:lnTo>
                        <a:pt x="990" y="94"/>
                      </a:lnTo>
                      <a:lnTo>
                        <a:pt x="1001" y="151"/>
                      </a:lnTo>
                      <a:lnTo>
                        <a:pt x="1001" y="159"/>
                      </a:lnTo>
                      <a:lnTo>
                        <a:pt x="1000" y="178"/>
                      </a:lnTo>
                      <a:lnTo>
                        <a:pt x="997" y="203"/>
                      </a:lnTo>
                      <a:lnTo>
                        <a:pt x="991" y="228"/>
                      </a:lnTo>
                      <a:lnTo>
                        <a:pt x="980" y="249"/>
                      </a:lnTo>
                      <a:lnTo>
                        <a:pt x="951" y="278"/>
                      </a:lnTo>
                      <a:lnTo>
                        <a:pt x="899" y="325"/>
                      </a:lnTo>
                      <a:lnTo>
                        <a:pt x="841" y="375"/>
                      </a:lnTo>
                      <a:lnTo>
                        <a:pt x="794" y="417"/>
                      </a:lnTo>
                      <a:lnTo>
                        <a:pt x="775" y="434"/>
                      </a:lnTo>
                      <a:lnTo>
                        <a:pt x="765" y="440"/>
                      </a:lnTo>
                      <a:lnTo>
                        <a:pt x="739" y="459"/>
                      </a:lnTo>
                      <a:lnTo>
                        <a:pt x="700" y="485"/>
                      </a:lnTo>
                      <a:lnTo>
                        <a:pt x="653" y="515"/>
                      </a:lnTo>
                      <a:lnTo>
                        <a:pt x="601" y="546"/>
                      </a:lnTo>
                      <a:lnTo>
                        <a:pt x="550" y="570"/>
                      </a:lnTo>
                      <a:lnTo>
                        <a:pt x="541" y="575"/>
                      </a:lnTo>
                      <a:lnTo>
                        <a:pt x="500" y="593"/>
                      </a:lnTo>
                      <a:lnTo>
                        <a:pt x="468" y="608"/>
                      </a:lnTo>
                      <a:lnTo>
                        <a:pt x="430" y="622"/>
                      </a:lnTo>
                      <a:lnTo>
                        <a:pt x="396" y="636"/>
                      </a:lnTo>
                      <a:lnTo>
                        <a:pt x="348" y="652"/>
                      </a:lnTo>
                      <a:lnTo>
                        <a:pt x="344" y="653"/>
                      </a:lnTo>
                      <a:lnTo>
                        <a:pt x="331" y="657"/>
                      </a:lnTo>
                      <a:lnTo>
                        <a:pt x="314" y="662"/>
                      </a:lnTo>
                      <a:lnTo>
                        <a:pt x="292" y="670"/>
                      </a:lnTo>
                      <a:lnTo>
                        <a:pt x="265" y="678"/>
                      </a:lnTo>
                      <a:lnTo>
                        <a:pt x="242" y="685"/>
                      </a:lnTo>
                      <a:lnTo>
                        <a:pt x="225" y="688"/>
                      </a:lnTo>
                      <a:lnTo>
                        <a:pt x="212" y="690"/>
                      </a:lnTo>
                      <a:lnTo>
                        <a:pt x="205" y="690"/>
                      </a:lnTo>
                      <a:lnTo>
                        <a:pt x="203" y="691"/>
                      </a:lnTo>
                      <a:lnTo>
                        <a:pt x="198" y="691"/>
                      </a:lnTo>
                      <a:lnTo>
                        <a:pt x="185" y="689"/>
                      </a:lnTo>
                      <a:lnTo>
                        <a:pt x="165" y="682"/>
                      </a:lnTo>
                      <a:lnTo>
                        <a:pt x="138" y="666"/>
                      </a:lnTo>
                      <a:lnTo>
                        <a:pt x="105" y="638"/>
                      </a:lnTo>
                      <a:lnTo>
                        <a:pt x="96" y="629"/>
                      </a:lnTo>
                      <a:lnTo>
                        <a:pt x="75" y="602"/>
                      </a:lnTo>
                      <a:lnTo>
                        <a:pt x="47" y="559"/>
                      </a:lnTo>
                      <a:lnTo>
                        <a:pt x="21" y="502"/>
                      </a:lnTo>
                      <a:lnTo>
                        <a:pt x="3" y="434"/>
                      </a:lnTo>
                      <a:lnTo>
                        <a:pt x="1" y="422"/>
                      </a:lnTo>
                      <a:lnTo>
                        <a:pt x="0" y="395"/>
                      </a:lnTo>
                      <a:lnTo>
                        <a:pt x="1" y="361"/>
                      </a:lnTo>
                      <a:lnTo>
                        <a:pt x="9" y="326"/>
                      </a:lnTo>
                      <a:lnTo>
                        <a:pt x="25" y="299"/>
                      </a:lnTo>
                      <a:lnTo>
                        <a:pt x="53" y="279"/>
                      </a:lnTo>
                      <a:lnTo>
                        <a:pt x="90" y="255"/>
                      </a:lnTo>
                      <a:lnTo>
                        <a:pt x="135" y="228"/>
                      </a:lnTo>
                      <a:lnTo>
                        <a:pt x="187" y="199"/>
                      </a:lnTo>
                      <a:lnTo>
                        <a:pt x="240" y="170"/>
                      </a:lnTo>
                      <a:lnTo>
                        <a:pt x="295" y="143"/>
                      </a:lnTo>
                      <a:lnTo>
                        <a:pt x="348" y="117"/>
                      </a:lnTo>
                      <a:lnTo>
                        <a:pt x="396" y="95"/>
                      </a:lnTo>
                      <a:lnTo>
                        <a:pt x="438" y="78"/>
                      </a:lnTo>
                      <a:lnTo>
                        <a:pt x="927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3" name="Freeform 3115"/>
                <p:cNvSpPr>
                  <a:spLocks/>
                </p:cNvSpPr>
                <p:nvPr/>
              </p:nvSpPr>
              <p:spPr bwMode="auto">
                <a:xfrm>
                  <a:off x="2763" y="1111"/>
                  <a:ext cx="143" cy="86"/>
                </a:xfrm>
                <a:custGeom>
                  <a:avLst/>
                  <a:gdLst>
                    <a:gd name="T0" fmla="*/ 132 w 1001"/>
                    <a:gd name="T1" fmla="*/ 0 h 691"/>
                    <a:gd name="T2" fmla="*/ 133 w 1001"/>
                    <a:gd name="T3" fmla="*/ 0 h 691"/>
                    <a:gd name="T4" fmla="*/ 136 w 1001"/>
                    <a:gd name="T5" fmla="*/ 3 h 691"/>
                    <a:gd name="T6" fmla="*/ 139 w 1001"/>
                    <a:gd name="T7" fmla="*/ 6 h 691"/>
                    <a:gd name="T8" fmla="*/ 141 w 1001"/>
                    <a:gd name="T9" fmla="*/ 12 h 691"/>
                    <a:gd name="T10" fmla="*/ 143 w 1001"/>
                    <a:gd name="T11" fmla="*/ 19 h 691"/>
                    <a:gd name="T12" fmla="*/ 143 w 1001"/>
                    <a:gd name="T13" fmla="*/ 20 h 691"/>
                    <a:gd name="T14" fmla="*/ 143 w 1001"/>
                    <a:gd name="T15" fmla="*/ 22 h 691"/>
                    <a:gd name="T16" fmla="*/ 142 w 1001"/>
                    <a:gd name="T17" fmla="*/ 25 h 691"/>
                    <a:gd name="T18" fmla="*/ 142 w 1001"/>
                    <a:gd name="T19" fmla="*/ 28 h 691"/>
                    <a:gd name="T20" fmla="*/ 140 w 1001"/>
                    <a:gd name="T21" fmla="*/ 31 h 691"/>
                    <a:gd name="T22" fmla="*/ 136 w 1001"/>
                    <a:gd name="T23" fmla="*/ 35 h 691"/>
                    <a:gd name="T24" fmla="*/ 128 w 1001"/>
                    <a:gd name="T25" fmla="*/ 40 h 691"/>
                    <a:gd name="T26" fmla="*/ 120 w 1001"/>
                    <a:gd name="T27" fmla="*/ 47 h 691"/>
                    <a:gd name="T28" fmla="*/ 113 w 1001"/>
                    <a:gd name="T29" fmla="*/ 52 h 691"/>
                    <a:gd name="T30" fmla="*/ 111 w 1001"/>
                    <a:gd name="T31" fmla="*/ 54 h 691"/>
                    <a:gd name="T32" fmla="*/ 109 w 1001"/>
                    <a:gd name="T33" fmla="*/ 55 h 691"/>
                    <a:gd name="T34" fmla="*/ 106 w 1001"/>
                    <a:gd name="T35" fmla="*/ 57 h 691"/>
                    <a:gd name="T36" fmla="*/ 100 w 1001"/>
                    <a:gd name="T37" fmla="*/ 60 h 691"/>
                    <a:gd name="T38" fmla="*/ 93 w 1001"/>
                    <a:gd name="T39" fmla="*/ 64 h 691"/>
                    <a:gd name="T40" fmla="*/ 86 w 1001"/>
                    <a:gd name="T41" fmla="*/ 68 h 691"/>
                    <a:gd name="T42" fmla="*/ 79 w 1001"/>
                    <a:gd name="T43" fmla="*/ 71 h 691"/>
                    <a:gd name="T44" fmla="*/ 77 w 1001"/>
                    <a:gd name="T45" fmla="*/ 72 h 691"/>
                    <a:gd name="T46" fmla="*/ 71 w 1001"/>
                    <a:gd name="T47" fmla="*/ 74 h 691"/>
                    <a:gd name="T48" fmla="*/ 67 w 1001"/>
                    <a:gd name="T49" fmla="*/ 76 h 691"/>
                    <a:gd name="T50" fmla="*/ 61 w 1001"/>
                    <a:gd name="T51" fmla="*/ 77 h 691"/>
                    <a:gd name="T52" fmla="*/ 57 w 1001"/>
                    <a:gd name="T53" fmla="*/ 79 h 691"/>
                    <a:gd name="T54" fmla="*/ 50 w 1001"/>
                    <a:gd name="T55" fmla="*/ 81 h 691"/>
                    <a:gd name="T56" fmla="*/ 49 w 1001"/>
                    <a:gd name="T57" fmla="*/ 81 h 691"/>
                    <a:gd name="T58" fmla="*/ 47 w 1001"/>
                    <a:gd name="T59" fmla="*/ 82 h 691"/>
                    <a:gd name="T60" fmla="*/ 45 w 1001"/>
                    <a:gd name="T61" fmla="*/ 82 h 691"/>
                    <a:gd name="T62" fmla="*/ 42 w 1001"/>
                    <a:gd name="T63" fmla="*/ 83 h 691"/>
                    <a:gd name="T64" fmla="*/ 38 w 1001"/>
                    <a:gd name="T65" fmla="*/ 84 h 691"/>
                    <a:gd name="T66" fmla="*/ 35 w 1001"/>
                    <a:gd name="T67" fmla="*/ 85 h 691"/>
                    <a:gd name="T68" fmla="*/ 32 w 1001"/>
                    <a:gd name="T69" fmla="*/ 86 h 691"/>
                    <a:gd name="T70" fmla="*/ 30 w 1001"/>
                    <a:gd name="T71" fmla="*/ 86 h 691"/>
                    <a:gd name="T72" fmla="*/ 29 w 1001"/>
                    <a:gd name="T73" fmla="*/ 86 h 691"/>
                    <a:gd name="T74" fmla="*/ 29 w 1001"/>
                    <a:gd name="T75" fmla="*/ 86 h 691"/>
                    <a:gd name="T76" fmla="*/ 28 w 1001"/>
                    <a:gd name="T77" fmla="*/ 86 h 691"/>
                    <a:gd name="T78" fmla="*/ 26 w 1001"/>
                    <a:gd name="T79" fmla="*/ 86 h 691"/>
                    <a:gd name="T80" fmla="*/ 24 w 1001"/>
                    <a:gd name="T81" fmla="*/ 85 h 691"/>
                    <a:gd name="T82" fmla="*/ 20 w 1001"/>
                    <a:gd name="T83" fmla="*/ 83 h 691"/>
                    <a:gd name="T84" fmla="*/ 15 w 1001"/>
                    <a:gd name="T85" fmla="*/ 79 h 691"/>
                    <a:gd name="T86" fmla="*/ 14 w 1001"/>
                    <a:gd name="T87" fmla="*/ 78 h 691"/>
                    <a:gd name="T88" fmla="*/ 11 w 1001"/>
                    <a:gd name="T89" fmla="*/ 75 h 691"/>
                    <a:gd name="T90" fmla="*/ 7 w 1001"/>
                    <a:gd name="T91" fmla="*/ 70 h 691"/>
                    <a:gd name="T92" fmla="*/ 3 w 1001"/>
                    <a:gd name="T93" fmla="*/ 62 h 691"/>
                    <a:gd name="T94" fmla="*/ 0 w 1001"/>
                    <a:gd name="T95" fmla="*/ 54 h 691"/>
                    <a:gd name="T96" fmla="*/ 0 w 1001"/>
                    <a:gd name="T97" fmla="*/ 53 h 691"/>
                    <a:gd name="T98" fmla="*/ 0 w 1001"/>
                    <a:gd name="T99" fmla="*/ 49 h 691"/>
                    <a:gd name="T100" fmla="*/ 0 w 1001"/>
                    <a:gd name="T101" fmla="*/ 45 h 691"/>
                    <a:gd name="T102" fmla="*/ 1 w 1001"/>
                    <a:gd name="T103" fmla="*/ 41 h 691"/>
                    <a:gd name="T104" fmla="*/ 4 w 1001"/>
                    <a:gd name="T105" fmla="*/ 37 h 691"/>
                    <a:gd name="T106" fmla="*/ 8 w 1001"/>
                    <a:gd name="T107" fmla="*/ 35 h 691"/>
                    <a:gd name="T108" fmla="*/ 13 w 1001"/>
                    <a:gd name="T109" fmla="*/ 32 h 691"/>
                    <a:gd name="T110" fmla="*/ 19 w 1001"/>
                    <a:gd name="T111" fmla="*/ 28 h 691"/>
                    <a:gd name="T112" fmla="*/ 27 w 1001"/>
                    <a:gd name="T113" fmla="*/ 25 h 691"/>
                    <a:gd name="T114" fmla="*/ 34 w 1001"/>
                    <a:gd name="T115" fmla="*/ 21 h 691"/>
                    <a:gd name="T116" fmla="*/ 42 w 1001"/>
                    <a:gd name="T117" fmla="*/ 18 h 691"/>
                    <a:gd name="T118" fmla="*/ 50 w 1001"/>
                    <a:gd name="T119" fmla="*/ 15 h 691"/>
                    <a:gd name="T120" fmla="*/ 57 w 1001"/>
                    <a:gd name="T121" fmla="*/ 12 h 691"/>
                    <a:gd name="T122" fmla="*/ 63 w 1001"/>
                    <a:gd name="T123" fmla="*/ 10 h 691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1001"/>
                    <a:gd name="T187" fmla="*/ 0 h 691"/>
                    <a:gd name="T188" fmla="*/ 1001 w 1001"/>
                    <a:gd name="T189" fmla="*/ 691 h 691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1001" h="691">
                      <a:moveTo>
                        <a:pt x="927" y="0"/>
                      </a:moveTo>
                      <a:lnTo>
                        <a:pt x="934" y="4"/>
                      </a:lnTo>
                      <a:lnTo>
                        <a:pt x="951" y="22"/>
                      </a:lnTo>
                      <a:lnTo>
                        <a:pt x="971" y="51"/>
                      </a:lnTo>
                      <a:lnTo>
                        <a:pt x="990" y="94"/>
                      </a:lnTo>
                      <a:lnTo>
                        <a:pt x="1001" y="151"/>
                      </a:lnTo>
                      <a:lnTo>
                        <a:pt x="1001" y="159"/>
                      </a:lnTo>
                      <a:lnTo>
                        <a:pt x="1000" y="178"/>
                      </a:lnTo>
                      <a:lnTo>
                        <a:pt x="997" y="203"/>
                      </a:lnTo>
                      <a:lnTo>
                        <a:pt x="991" y="228"/>
                      </a:lnTo>
                      <a:lnTo>
                        <a:pt x="980" y="249"/>
                      </a:lnTo>
                      <a:lnTo>
                        <a:pt x="951" y="278"/>
                      </a:lnTo>
                      <a:lnTo>
                        <a:pt x="899" y="325"/>
                      </a:lnTo>
                      <a:lnTo>
                        <a:pt x="841" y="375"/>
                      </a:lnTo>
                      <a:lnTo>
                        <a:pt x="794" y="417"/>
                      </a:lnTo>
                      <a:lnTo>
                        <a:pt x="775" y="434"/>
                      </a:lnTo>
                      <a:lnTo>
                        <a:pt x="765" y="440"/>
                      </a:lnTo>
                      <a:lnTo>
                        <a:pt x="739" y="459"/>
                      </a:lnTo>
                      <a:lnTo>
                        <a:pt x="700" y="485"/>
                      </a:lnTo>
                      <a:lnTo>
                        <a:pt x="653" y="515"/>
                      </a:lnTo>
                      <a:lnTo>
                        <a:pt x="601" y="546"/>
                      </a:lnTo>
                      <a:lnTo>
                        <a:pt x="550" y="570"/>
                      </a:lnTo>
                      <a:lnTo>
                        <a:pt x="541" y="575"/>
                      </a:lnTo>
                      <a:lnTo>
                        <a:pt x="500" y="593"/>
                      </a:lnTo>
                      <a:lnTo>
                        <a:pt x="468" y="608"/>
                      </a:lnTo>
                      <a:lnTo>
                        <a:pt x="430" y="622"/>
                      </a:lnTo>
                      <a:lnTo>
                        <a:pt x="396" y="636"/>
                      </a:lnTo>
                      <a:lnTo>
                        <a:pt x="348" y="652"/>
                      </a:lnTo>
                      <a:lnTo>
                        <a:pt x="344" y="653"/>
                      </a:lnTo>
                      <a:lnTo>
                        <a:pt x="331" y="657"/>
                      </a:lnTo>
                      <a:lnTo>
                        <a:pt x="314" y="662"/>
                      </a:lnTo>
                      <a:lnTo>
                        <a:pt x="292" y="670"/>
                      </a:lnTo>
                      <a:lnTo>
                        <a:pt x="265" y="678"/>
                      </a:lnTo>
                      <a:lnTo>
                        <a:pt x="242" y="685"/>
                      </a:lnTo>
                      <a:lnTo>
                        <a:pt x="225" y="688"/>
                      </a:lnTo>
                      <a:lnTo>
                        <a:pt x="212" y="690"/>
                      </a:lnTo>
                      <a:lnTo>
                        <a:pt x="205" y="690"/>
                      </a:lnTo>
                      <a:lnTo>
                        <a:pt x="203" y="691"/>
                      </a:lnTo>
                      <a:lnTo>
                        <a:pt x="198" y="691"/>
                      </a:lnTo>
                      <a:lnTo>
                        <a:pt x="185" y="689"/>
                      </a:lnTo>
                      <a:lnTo>
                        <a:pt x="165" y="682"/>
                      </a:lnTo>
                      <a:lnTo>
                        <a:pt x="138" y="666"/>
                      </a:lnTo>
                      <a:lnTo>
                        <a:pt x="105" y="638"/>
                      </a:lnTo>
                      <a:lnTo>
                        <a:pt x="96" y="629"/>
                      </a:lnTo>
                      <a:lnTo>
                        <a:pt x="75" y="602"/>
                      </a:lnTo>
                      <a:lnTo>
                        <a:pt x="47" y="559"/>
                      </a:lnTo>
                      <a:lnTo>
                        <a:pt x="21" y="502"/>
                      </a:lnTo>
                      <a:lnTo>
                        <a:pt x="3" y="434"/>
                      </a:lnTo>
                      <a:lnTo>
                        <a:pt x="1" y="422"/>
                      </a:lnTo>
                      <a:lnTo>
                        <a:pt x="0" y="395"/>
                      </a:lnTo>
                      <a:lnTo>
                        <a:pt x="1" y="361"/>
                      </a:lnTo>
                      <a:lnTo>
                        <a:pt x="9" y="326"/>
                      </a:lnTo>
                      <a:lnTo>
                        <a:pt x="25" y="299"/>
                      </a:lnTo>
                      <a:lnTo>
                        <a:pt x="53" y="279"/>
                      </a:lnTo>
                      <a:lnTo>
                        <a:pt x="90" y="255"/>
                      </a:lnTo>
                      <a:lnTo>
                        <a:pt x="135" y="228"/>
                      </a:lnTo>
                      <a:lnTo>
                        <a:pt x="187" y="199"/>
                      </a:lnTo>
                      <a:lnTo>
                        <a:pt x="240" y="170"/>
                      </a:lnTo>
                      <a:lnTo>
                        <a:pt x="295" y="143"/>
                      </a:lnTo>
                      <a:lnTo>
                        <a:pt x="348" y="117"/>
                      </a:lnTo>
                      <a:lnTo>
                        <a:pt x="396" y="95"/>
                      </a:lnTo>
                      <a:lnTo>
                        <a:pt x="438" y="78"/>
                      </a:lnTo>
                    </a:path>
                  </a:pathLst>
                </a:custGeom>
                <a:noFill/>
                <a:ln w="1588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4" name="Freeform 3116"/>
                <p:cNvSpPr>
                  <a:spLocks/>
                </p:cNvSpPr>
                <p:nvPr/>
              </p:nvSpPr>
              <p:spPr bwMode="auto">
                <a:xfrm>
                  <a:off x="2795" y="1103"/>
                  <a:ext cx="101" cy="41"/>
                </a:xfrm>
                <a:custGeom>
                  <a:avLst/>
                  <a:gdLst>
                    <a:gd name="T0" fmla="*/ 1 w 705"/>
                    <a:gd name="T1" fmla="*/ 41 h 323"/>
                    <a:gd name="T2" fmla="*/ 1 w 705"/>
                    <a:gd name="T3" fmla="*/ 41 h 323"/>
                    <a:gd name="T4" fmla="*/ 2 w 705"/>
                    <a:gd name="T5" fmla="*/ 41 h 323"/>
                    <a:gd name="T6" fmla="*/ 3 w 705"/>
                    <a:gd name="T7" fmla="*/ 40 h 323"/>
                    <a:gd name="T8" fmla="*/ 5 w 705"/>
                    <a:gd name="T9" fmla="*/ 40 h 323"/>
                    <a:gd name="T10" fmla="*/ 8 w 705"/>
                    <a:gd name="T11" fmla="*/ 39 h 323"/>
                    <a:gd name="T12" fmla="*/ 12 w 705"/>
                    <a:gd name="T13" fmla="*/ 38 h 323"/>
                    <a:gd name="T14" fmla="*/ 17 w 705"/>
                    <a:gd name="T15" fmla="*/ 36 h 323"/>
                    <a:gd name="T16" fmla="*/ 22 w 705"/>
                    <a:gd name="T17" fmla="*/ 35 h 323"/>
                    <a:gd name="T18" fmla="*/ 30 w 705"/>
                    <a:gd name="T19" fmla="*/ 32 h 323"/>
                    <a:gd name="T20" fmla="*/ 38 w 705"/>
                    <a:gd name="T21" fmla="*/ 30 h 323"/>
                    <a:gd name="T22" fmla="*/ 47 w 705"/>
                    <a:gd name="T23" fmla="*/ 26 h 323"/>
                    <a:gd name="T24" fmla="*/ 58 w 705"/>
                    <a:gd name="T25" fmla="*/ 22 h 323"/>
                    <a:gd name="T26" fmla="*/ 71 w 705"/>
                    <a:gd name="T27" fmla="*/ 18 h 323"/>
                    <a:gd name="T28" fmla="*/ 85 w 705"/>
                    <a:gd name="T29" fmla="*/ 13 h 323"/>
                    <a:gd name="T30" fmla="*/ 101 w 705"/>
                    <a:gd name="T31" fmla="*/ 7 h 323"/>
                    <a:gd name="T32" fmla="*/ 60 w 705"/>
                    <a:gd name="T33" fmla="*/ 0 h 323"/>
                    <a:gd name="T34" fmla="*/ 58 w 705"/>
                    <a:gd name="T35" fmla="*/ 1 h 323"/>
                    <a:gd name="T36" fmla="*/ 55 w 705"/>
                    <a:gd name="T37" fmla="*/ 3 h 323"/>
                    <a:gd name="T38" fmla="*/ 49 w 705"/>
                    <a:gd name="T39" fmla="*/ 6 h 323"/>
                    <a:gd name="T40" fmla="*/ 43 w 705"/>
                    <a:gd name="T41" fmla="*/ 10 h 323"/>
                    <a:gd name="T42" fmla="*/ 35 w 705"/>
                    <a:gd name="T43" fmla="*/ 15 h 323"/>
                    <a:gd name="T44" fmla="*/ 28 w 705"/>
                    <a:gd name="T45" fmla="*/ 19 h 323"/>
                    <a:gd name="T46" fmla="*/ 20 w 705"/>
                    <a:gd name="T47" fmla="*/ 24 h 323"/>
                    <a:gd name="T48" fmla="*/ 13 w 705"/>
                    <a:gd name="T49" fmla="*/ 29 h 323"/>
                    <a:gd name="T50" fmla="*/ 7 w 705"/>
                    <a:gd name="T51" fmla="*/ 33 h 323"/>
                    <a:gd name="T52" fmla="*/ 3 w 705"/>
                    <a:gd name="T53" fmla="*/ 36 h 323"/>
                    <a:gd name="T54" fmla="*/ 1 w 705"/>
                    <a:gd name="T55" fmla="*/ 38 h 323"/>
                    <a:gd name="T56" fmla="*/ 1 w 705"/>
                    <a:gd name="T57" fmla="*/ 39 h 323"/>
                    <a:gd name="T58" fmla="*/ 0 w 705"/>
                    <a:gd name="T59" fmla="*/ 39 h 323"/>
                    <a:gd name="T60" fmla="*/ 0 w 705"/>
                    <a:gd name="T61" fmla="*/ 40 h 323"/>
                    <a:gd name="T62" fmla="*/ 0 w 705"/>
                    <a:gd name="T63" fmla="*/ 41 h 323"/>
                    <a:gd name="T64" fmla="*/ 0 w 705"/>
                    <a:gd name="T65" fmla="*/ 41 h 323"/>
                    <a:gd name="T66" fmla="*/ 1 w 705"/>
                    <a:gd name="T67" fmla="*/ 41 h 323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705"/>
                    <a:gd name="T103" fmla="*/ 0 h 323"/>
                    <a:gd name="T104" fmla="*/ 705 w 705"/>
                    <a:gd name="T105" fmla="*/ 323 h 323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705" h="323">
                      <a:moveTo>
                        <a:pt x="5" y="323"/>
                      </a:moveTo>
                      <a:lnTo>
                        <a:pt x="7" y="322"/>
                      </a:lnTo>
                      <a:lnTo>
                        <a:pt x="12" y="321"/>
                      </a:lnTo>
                      <a:lnTo>
                        <a:pt x="21" y="319"/>
                      </a:lnTo>
                      <a:lnTo>
                        <a:pt x="36" y="314"/>
                      </a:lnTo>
                      <a:lnTo>
                        <a:pt x="56" y="308"/>
                      </a:lnTo>
                      <a:lnTo>
                        <a:pt x="82" y="299"/>
                      </a:lnTo>
                      <a:lnTo>
                        <a:pt x="116" y="287"/>
                      </a:lnTo>
                      <a:lnTo>
                        <a:pt x="157" y="273"/>
                      </a:lnTo>
                      <a:lnTo>
                        <a:pt x="206" y="255"/>
                      </a:lnTo>
                      <a:lnTo>
                        <a:pt x="263" y="234"/>
                      </a:lnTo>
                      <a:lnTo>
                        <a:pt x="330" y="208"/>
                      </a:lnTo>
                      <a:lnTo>
                        <a:pt x="407" y="177"/>
                      </a:lnTo>
                      <a:lnTo>
                        <a:pt x="495" y="143"/>
                      </a:lnTo>
                      <a:lnTo>
                        <a:pt x="594" y="103"/>
                      </a:lnTo>
                      <a:lnTo>
                        <a:pt x="705" y="59"/>
                      </a:lnTo>
                      <a:lnTo>
                        <a:pt x="416" y="0"/>
                      </a:lnTo>
                      <a:lnTo>
                        <a:pt x="406" y="7"/>
                      </a:lnTo>
                      <a:lnTo>
                        <a:pt x="382" y="23"/>
                      </a:lnTo>
                      <a:lnTo>
                        <a:pt x="345" y="47"/>
                      </a:lnTo>
                      <a:lnTo>
                        <a:pt x="299" y="79"/>
                      </a:lnTo>
                      <a:lnTo>
                        <a:pt x="247" y="115"/>
                      </a:lnTo>
                      <a:lnTo>
                        <a:pt x="193" y="153"/>
                      </a:lnTo>
                      <a:lnTo>
                        <a:pt x="140" y="190"/>
                      </a:lnTo>
                      <a:lnTo>
                        <a:pt x="92" y="227"/>
                      </a:lnTo>
                      <a:lnTo>
                        <a:pt x="50" y="258"/>
                      </a:lnTo>
                      <a:lnTo>
                        <a:pt x="20" y="285"/>
                      </a:lnTo>
                      <a:lnTo>
                        <a:pt x="5" y="303"/>
                      </a:lnTo>
                      <a:lnTo>
                        <a:pt x="4" y="305"/>
                      </a:lnTo>
                      <a:lnTo>
                        <a:pt x="1" y="310"/>
                      </a:lnTo>
                      <a:lnTo>
                        <a:pt x="0" y="315"/>
                      </a:lnTo>
                      <a:lnTo>
                        <a:pt x="0" y="320"/>
                      </a:lnTo>
                      <a:lnTo>
                        <a:pt x="3" y="320"/>
                      </a:lnTo>
                      <a:lnTo>
                        <a:pt x="5" y="32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5" name="Freeform 3117"/>
                <p:cNvSpPr>
                  <a:spLocks/>
                </p:cNvSpPr>
                <p:nvPr/>
              </p:nvSpPr>
              <p:spPr bwMode="auto">
                <a:xfrm>
                  <a:off x="2795" y="1103"/>
                  <a:ext cx="101" cy="41"/>
                </a:xfrm>
                <a:custGeom>
                  <a:avLst/>
                  <a:gdLst>
                    <a:gd name="T0" fmla="*/ 1 w 705"/>
                    <a:gd name="T1" fmla="*/ 41 h 323"/>
                    <a:gd name="T2" fmla="*/ 1 w 705"/>
                    <a:gd name="T3" fmla="*/ 41 h 323"/>
                    <a:gd name="T4" fmla="*/ 2 w 705"/>
                    <a:gd name="T5" fmla="*/ 41 h 323"/>
                    <a:gd name="T6" fmla="*/ 3 w 705"/>
                    <a:gd name="T7" fmla="*/ 40 h 323"/>
                    <a:gd name="T8" fmla="*/ 5 w 705"/>
                    <a:gd name="T9" fmla="*/ 40 h 323"/>
                    <a:gd name="T10" fmla="*/ 8 w 705"/>
                    <a:gd name="T11" fmla="*/ 39 h 323"/>
                    <a:gd name="T12" fmla="*/ 12 w 705"/>
                    <a:gd name="T13" fmla="*/ 38 h 323"/>
                    <a:gd name="T14" fmla="*/ 17 w 705"/>
                    <a:gd name="T15" fmla="*/ 36 h 323"/>
                    <a:gd name="T16" fmla="*/ 22 w 705"/>
                    <a:gd name="T17" fmla="*/ 35 h 323"/>
                    <a:gd name="T18" fmla="*/ 30 w 705"/>
                    <a:gd name="T19" fmla="*/ 32 h 323"/>
                    <a:gd name="T20" fmla="*/ 38 w 705"/>
                    <a:gd name="T21" fmla="*/ 30 h 323"/>
                    <a:gd name="T22" fmla="*/ 47 w 705"/>
                    <a:gd name="T23" fmla="*/ 26 h 323"/>
                    <a:gd name="T24" fmla="*/ 58 w 705"/>
                    <a:gd name="T25" fmla="*/ 22 h 323"/>
                    <a:gd name="T26" fmla="*/ 71 w 705"/>
                    <a:gd name="T27" fmla="*/ 18 h 323"/>
                    <a:gd name="T28" fmla="*/ 85 w 705"/>
                    <a:gd name="T29" fmla="*/ 13 h 323"/>
                    <a:gd name="T30" fmla="*/ 101 w 705"/>
                    <a:gd name="T31" fmla="*/ 7 h 323"/>
                    <a:gd name="T32" fmla="*/ 60 w 705"/>
                    <a:gd name="T33" fmla="*/ 0 h 323"/>
                    <a:gd name="T34" fmla="*/ 58 w 705"/>
                    <a:gd name="T35" fmla="*/ 1 h 323"/>
                    <a:gd name="T36" fmla="*/ 55 w 705"/>
                    <a:gd name="T37" fmla="*/ 3 h 323"/>
                    <a:gd name="T38" fmla="*/ 49 w 705"/>
                    <a:gd name="T39" fmla="*/ 6 h 323"/>
                    <a:gd name="T40" fmla="*/ 43 w 705"/>
                    <a:gd name="T41" fmla="*/ 10 h 323"/>
                    <a:gd name="T42" fmla="*/ 35 w 705"/>
                    <a:gd name="T43" fmla="*/ 15 h 323"/>
                    <a:gd name="T44" fmla="*/ 28 w 705"/>
                    <a:gd name="T45" fmla="*/ 19 h 323"/>
                    <a:gd name="T46" fmla="*/ 20 w 705"/>
                    <a:gd name="T47" fmla="*/ 24 h 323"/>
                    <a:gd name="T48" fmla="*/ 13 w 705"/>
                    <a:gd name="T49" fmla="*/ 29 h 323"/>
                    <a:gd name="T50" fmla="*/ 7 w 705"/>
                    <a:gd name="T51" fmla="*/ 33 h 323"/>
                    <a:gd name="T52" fmla="*/ 3 w 705"/>
                    <a:gd name="T53" fmla="*/ 36 h 323"/>
                    <a:gd name="T54" fmla="*/ 1 w 705"/>
                    <a:gd name="T55" fmla="*/ 38 h 323"/>
                    <a:gd name="T56" fmla="*/ 1 w 705"/>
                    <a:gd name="T57" fmla="*/ 39 h 323"/>
                    <a:gd name="T58" fmla="*/ 0 w 705"/>
                    <a:gd name="T59" fmla="*/ 39 h 323"/>
                    <a:gd name="T60" fmla="*/ 0 w 705"/>
                    <a:gd name="T61" fmla="*/ 40 h 323"/>
                    <a:gd name="T62" fmla="*/ 0 w 705"/>
                    <a:gd name="T63" fmla="*/ 41 h 323"/>
                    <a:gd name="T64" fmla="*/ 0 w 705"/>
                    <a:gd name="T65" fmla="*/ 41 h 32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05"/>
                    <a:gd name="T100" fmla="*/ 0 h 323"/>
                    <a:gd name="T101" fmla="*/ 705 w 705"/>
                    <a:gd name="T102" fmla="*/ 323 h 32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05" h="323">
                      <a:moveTo>
                        <a:pt x="5" y="323"/>
                      </a:moveTo>
                      <a:lnTo>
                        <a:pt x="7" y="322"/>
                      </a:lnTo>
                      <a:lnTo>
                        <a:pt x="12" y="321"/>
                      </a:lnTo>
                      <a:lnTo>
                        <a:pt x="21" y="319"/>
                      </a:lnTo>
                      <a:lnTo>
                        <a:pt x="36" y="314"/>
                      </a:lnTo>
                      <a:lnTo>
                        <a:pt x="56" y="308"/>
                      </a:lnTo>
                      <a:lnTo>
                        <a:pt x="82" y="299"/>
                      </a:lnTo>
                      <a:lnTo>
                        <a:pt x="116" y="287"/>
                      </a:lnTo>
                      <a:lnTo>
                        <a:pt x="157" y="273"/>
                      </a:lnTo>
                      <a:lnTo>
                        <a:pt x="206" y="255"/>
                      </a:lnTo>
                      <a:lnTo>
                        <a:pt x="263" y="234"/>
                      </a:lnTo>
                      <a:lnTo>
                        <a:pt x="330" y="208"/>
                      </a:lnTo>
                      <a:lnTo>
                        <a:pt x="407" y="177"/>
                      </a:lnTo>
                      <a:lnTo>
                        <a:pt x="495" y="143"/>
                      </a:lnTo>
                      <a:lnTo>
                        <a:pt x="594" y="103"/>
                      </a:lnTo>
                      <a:lnTo>
                        <a:pt x="705" y="59"/>
                      </a:lnTo>
                      <a:lnTo>
                        <a:pt x="416" y="0"/>
                      </a:lnTo>
                      <a:lnTo>
                        <a:pt x="406" y="7"/>
                      </a:lnTo>
                      <a:lnTo>
                        <a:pt x="382" y="23"/>
                      </a:lnTo>
                      <a:lnTo>
                        <a:pt x="345" y="47"/>
                      </a:lnTo>
                      <a:lnTo>
                        <a:pt x="299" y="79"/>
                      </a:lnTo>
                      <a:lnTo>
                        <a:pt x="247" y="115"/>
                      </a:lnTo>
                      <a:lnTo>
                        <a:pt x="193" y="153"/>
                      </a:lnTo>
                      <a:lnTo>
                        <a:pt x="140" y="190"/>
                      </a:lnTo>
                      <a:lnTo>
                        <a:pt x="92" y="227"/>
                      </a:lnTo>
                      <a:lnTo>
                        <a:pt x="50" y="258"/>
                      </a:lnTo>
                      <a:lnTo>
                        <a:pt x="20" y="285"/>
                      </a:lnTo>
                      <a:lnTo>
                        <a:pt x="5" y="303"/>
                      </a:lnTo>
                      <a:lnTo>
                        <a:pt x="4" y="305"/>
                      </a:lnTo>
                      <a:lnTo>
                        <a:pt x="1" y="310"/>
                      </a:lnTo>
                      <a:lnTo>
                        <a:pt x="0" y="315"/>
                      </a:lnTo>
                      <a:lnTo>
                        <a:pt x="0" y="320"/>
                      </a:lnTo>
                      <a:lnTo>
                        <a:pt x="3" y="320"/>
                      </a:lnTo>
                    </a:path>
                  </a:pathLst>
                </a:custGeom>
                <a:noFill/>
                <a:ln w="1588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6" name="Freeform 3118"/>
                <p:cNvSpPr>
                  <a:spLocks/>
                </p:cNvSpPr>
                <p:nvPr/>
              </p:nvSpPr>
              <p:spPr bwMode="auto">
                <a:xfrm>
                  <a:off x="2850" y="725"/>
                  <a:ext cx="196" cy="433"/>
                </a:xfrm>
                <a:custGeom>
                  <a:avLst/>
                  <a:gdLst>
                    <a:gd name="T0" fmla="*/ 196 w 1370"/>
                    <a:gd name="T1" fmla="*/ 367 h 3459"/>
                    <a:gd name="T2" fmla="*/ 164 w 1370"/>
                    <a:gd name="T3" fmla="*/ 332 h 3459"/>
                    <a:gd name="T4" fmla="*/ 112 w 1370"/>
                    <a:gd name="T5" fmla="*/ 179 h 3459"/>
                    <a:gd name="T6" fmla="*/ 77 w 1370"/>
                    <a:gd name="T7" fmla="*/ 45 h 3459"/>
                    <a:gd name="T8" fmla="*/ 78 w 1370"/>
                    <a:gd name="T9" fmla="*/ 0 h 3459"/>
                    <a:gd name="T10" fmla="*/ 68 w 1370"/>
                    <a:gd name="T11" fmla="*/ 3 h 3459"/>
                    <a:gd name="T12" fmla="*/ 66 w 1370"/>
                    <a:gd name="T13" fmla="*/ 5 h 3459"/>
                    <a:gd name="T14" fmla="*/ 63 w 1370"/>
                    <a:gd name="T15" fmla="*/ 8 h 3459"/>
                    <a:gd name="T16" fmla="*/ 61 w 1370"/>
                    <a:gd name="T17" fmla="*/ 12 h 3459"/>
                    <a:gd name="T18" fmla="*/ 60 w 1370"/>
                    <a:gd name="T19" fmla="*/ 16 h 3459"/>
                    <a:gd name="T20" fmla="*/ 59 w 1370"/>
                    <a:gd name="T21" fmla="*/ 17 h 3459"/>
                    <a:gd name="T22" fmla="*/ 59 w 1370"/>
                    <a:gd name="T23" fmla="*/ 18 h 3459"/>
                    <a:gd name="T24" fmla="*/ 57 w 1370"/>
                    <a:gd name="T25" fmla="*/ 21 h 3459"/>
                    <a:gd name="T26" fmla="*/ 56 w 1370"/>
                    <a:gd name="T27" fmla="*/ 25 h 3459"/>
                    <a:gd name="T28" fmla="*/ 54 w 1370"/>
                    <a:gd name="T29" fmla="*/ 29 h 3459"/>
                    <a:gd name="T30" fmla="*/ 52 w 1370"/>
                    <a:gd name="T31" fmla="*/ 31 h 3459"/>
                    <a:gd name="T32" fmla="*/ 49 w 1370"/>
                    <a:gd name="T33" fmla="*/ 38 h 3459"/>
                    <a:gd name="T34" fmla="*/ 46 w 1370"/>
                    <a:gd name="T35" fmla="*/ 43 h 3459"/>
                    <a:gd name="T36" fmla="*/ 44 w 1370"/>
                    <a:gd name="T37" fmla="*/ 47 h 3459"/>
                    <a:gd name="T38" fmla="*/ 43 w 1370"/>
                    <a:gd name="T39" fmla="*/ 50 h 3459"/>
                    <a:gd name="T40" fmla="*/ 43 w 1370"/>
                    <a:gd name="T41" fmla="*/ 51 h 3459"/>
                    <a:gd name="T42" fmla="*/ 36 w 1370"/>
                    <a:gd name="T43" fmla="*/ 57 h 3459"/>
                    <a:gd name="T44" fmla="*/ 32 w 1370"/>
                    <a:gd name="T45" fmla="*/ 63 h 3459"/>
                    <a:gd name="T46" fmla="*/ 30 w 1370"/>
                    <a:gd name="T47" fmla="*/ 68 h 3459"/>
                    <a:gd name="T48" fmla="*/ 28 w 1370"/>
                    <a:gd name="T49" fmla="*/ 72 h 3459"/>
                    <a:gd name="T50" fmla="*/ 28 w 1370"/>
                    <a:gd name="T51" fmla="*/ 73 h 3459"/>
                    <a:gd name="T52" fmla="*/ 5 w 1370"/>
                    <a:gd name="T53" fmla="*/ 364 h 3459"/>
                    <a:gd name="T54" fmla="*/ 0 w 1370"/>
                    <a:gd name="T55" fmla="*/ 433 h 3459"/>
                    <a:gd name="T56" fmla="*/ 196 w 1370"/>
                    <a:gd name="T57" fmla="*/ 367 h 3459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1370"/>
                    <a:gd name="T88" fmla="*/ 0 h 3459"/>
                    <a:gd name="T89" fmla="*/ 1370 w 1370"/>
                    <a:gd name="T90" fmla="*/ 3459 h 3459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1370" h="3459">
                      <a:moveTo>
                        <a:pt x="1370" y="2934"/>
                      </a:moveTo>
                      <a:lnTo>
                        <a:pt x="1149" y="2654"/>
                      </a:lnTo>
                      <a:lnTo>
                        <a:pt x="785" y="1432"/>
                      </a:lnTo>
                      <a:lnTo>
                        <a:pt x="540" y="358"/>
                      </a:lnTo>
                      <a:lnTo>
                        <a:pt x="547" y="0"/>
                      </a:lnTo>
                      <a:lnTo>
                        <a:pt x="476" y="27"/>
                      </a:lnTo>
                      <a:lnTo>
                        <a:pt x="459" y="37"/>
                      </a:lnTo>
                      <a:lnTo>
                        <a:pt x="442" y="64"/>
                      </a:lnTo>
                      <a:lnTo>
                        <a:pt x="428" y="96"/>
                      </a:lnTo>
                      <a:lnTo>
                        <a:pt x="417" y="124"/>
                      </a:lnTo>
                      <a:lnTo>
                        <a:pt x="413" y="136"/>
                      </a:lnTo>
                      <a:lnTo>
                        <a:pt x="410" y="145"/>
                      </a:lnTo>
                      <a:lnTo>
                        <a:pt x="401" y="167"/>
                      </a:lnTo>
                      <a:lnTo>
                        <a:pt x="389" y="197"/>
                      </a:lnTo>
                      <a:lnTo>
                        <a:pt x="376" y="228"/>
                      </a:lnTo>
                      <a:lnTo>
                        <a:pt x="366" y="251"/>
                      </a:lnTo>
                      <a:lnTo>
                        <a:pt x="342" y="304"/>
                      </a:lnTo>
                      <a:lnTo>
                        <a:pt x="324" y="346"/>
                      </a:lnTo>
                      <a:lnTo>
                        <a:pt x="311" y="378"/>
                      </a:lnTo>
                      <a:lnTo>
                        <a:pt x="303" y="399"/>
                      </a:lnTo>
                      <a:lnTo>
                        <a:pt x="298" y="408"/>
                      </a:lnTo>
                      <a:lnTo>
                        <a:pt x="255" y="456"/>
                      </a:lnTo>
                      <a:lnTo>
                        <a:pt x="225" y="503"/>
                      </a:lnTo>
                      <a:lnTo>
                        <a:pt x="208" y="544"/>
                      </a:lnTo>
                      <a:lnTo>
                        <a:pt x="198" y="573"/>
                      </a:lnTo>
                      <a:lnTo>
                        <a:pt x="196" y="584"/>
                      </a:lnTo>
                      <a:lnTo>
                        <a:pt x="36" y="2908"/>
                      </a:lnTo>
                      <a:lnTo>
                        <a:pt x="0" y="3459"/>
                      </a:lnTo>
                      <a:lnTo>
                        <a:pt x="1370" y="293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3175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7" name="Freeform 3119"/>
                <p:cNvSpPr>
                  <a:spLocks/>
                </p:cNvSpPr>
                <p:nvPr/>
              </p:nvSpPr>
              <p:spPr bwMode="auto">
                <a:xfrm>
                  <a:off x="2803" y="936"/>
                  <a:ext cx="64" cy="43"/>
                </a:xfrm>
                <a:custGeom>
                  <a:avLst/>
                  <a:gdLst>
                    <a:gd name="T0" fmla="*/ 62 w 450"/>
                    <a:gd name="T1" fmla="*/ 23 h 345"/>
                    <a:gd name="T2" fmla="*/ 60 w 450"/>
                    <a:gd name="T3" fmla="*/ 24 h 345"/>
                    <a:gd name="T4" fmla="*/ 56 w 450"/>
                    <a:gd name="T5" fmla="*/ 25 h 345"/>
                    <a:gd name="T6" fmla="*/ 51 w 450"/>
                    <a:gd name="T7" fmla="*/ 27 h 345"/>
                    <a:gd name="T8" fmla="*/ 44 w 450"/>
                    <a:gd name="T9" fmla="*/ 30 h 345"/>
                    <a:gd name="T10" fmla="*/ 36 w 450"/>
                    <a:gd name="T11" fmla="*/ 32 h 345"/>
                    <a:gd name="T12" fmla="*/ 27 w 450"/>
                    <a:gd name="T13" fmla="*/ 35 h 345"/>
                    <a:gd name="T14" fmla="*/ 19 w 450"/>
                    <a:gd name="T15" fmla="*/ 38 h 345"/>
                    <a:gd name="T16" fmla="*/ 12 w 450"/>
                    <a:gd name="T17" fmla="*/ 40 h 345"/>
                    <a:gd name="T18" fmla="*/ 6 w 450"/>
                    <a:gd name="T19" fmla="*/ 42 h 345"/>
                    <a:gd name="T20" fmla="*/ 2 w 450"/>
                    <a:gd name="T21" fmla="*/ 43 h 345"/>
                    <a:gd name="T22" fmla="*/ 0 w 450"/>
                    <a:gd name="T23" fmla="*/ 43 h 345"/>
                    <a:gd name="T24" fmla="*/ 0 w 450"/>
                    <a:gd name="T25" fmla="*/ 42 h 345"/>
                    <a:gd name="T26" fmla="*/ 0 w 450"/>
                    <a:gd name="T27" fmla="*/ 42 h 345"/>
                    <a:gd name="T28" fmla="*/ 0 w 450"/>
                    <a:gd name="T29" fmla="*/ 41 h 345"/>
                    <a:gd name="T30" fmla="*/ 0 w 450"/>
                    <a:gd name="T31" fmla="*/ 41 h 345"/>
                    <a:gd name="T32" fmla="*/ 0 w 450"/>
                    <a:gd name="T33" fmla="*/ 41 h 345"/>
                    <a:gd name="T34" fmla="*/ 3 w 450"/>
                    <a:gd name="T35" fmla="*/ 39 h 345"/>
                    <a:gd name="T36" fmla="*/ 7 w 450"/>
                    <a:gd name="T37" fmla="*/ 35 h 345"/>
                    <a:gd name="T38" fmla="*/ 14 w 450"/>
                    <a:gd name="T39" fmla="*/ 31 h 345"/>
                    <a:gd name="T40" fmla="*/ 21 w 450"/>
                    <a:gd name="T41" fmla="*/ 26 h 345"/>
                    <a:gd name="T42" fmla="*/ 29 w 450"/>
                    <a:gd name="T43" fmla="*/ 21 h 345"/>
                    <a:gd name="T44" fmla="*/ 38 w 450"/>
                    <a:gd name="T45" fmla="*/ 15 h 345"/>
                    <a:gd name="T46" fmla="*/ 46 w 450"/>
                    <a:gd name="T47" fmla="*/ 11 h 345"/>
                    <a:gd name="T48" fmla="*/ 53 w 450"/>
                    <a:gd name="T49" fmla="*/ 6 h 345"/>
                    <a:gd name="T50" fmla="*/ 59 w 450"/>
                    <a:gd name="T51" fmla="*/ 3 h 345"/>
                    <a:gd name="T52" fmla="*/ 63 w 450"/>
                    <a:gd name="T53" fmla="*/ 1 h 345"/>
                    <a:gd name="T54" fmla="*/ 64 w 450"/>
                    <a:gd name="T55" fmla="*/ 0 h 345"/>
                    <a:gd name="T56" fmla="*/ 62 w 450"/>
                    <a:gd name="T57" fmla="*/ 23 h 345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450"/>
                    <a:gd name="T88" fmla="*/ 0 h 345"/>
                    <a:gd name="T89" fmla="*/ 450 w 450"/>
                    <a:gd name="T90" fmla="*/ 345 h 345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450" h="345">
                      <a:moveTo>
                        <a:pt x="434" y="186"/>
                      </a:moveTo>
                      <a:lnTo>
                        <a:pt x="424" y="190"/>
                      </a:lnTo>
                      <a:lnTo>
                        <a:pt x="397" y="201"/>
                      </a:lnTo>
                      <a:lnTo>
                        <a:pt x="356" y="217"/>
                      </a:lnTo>
                      <a:lnTo>
                        <a:pt x="307" y="237"/>
                      </a:lnTo>
                      <a:lnTo>
                        <a:pt x="250" y="260"/>
                      </a:lnTo>
                      <a:lnTo>
                        <a:pt x="193" y="283"/>
                      </a:lnTo>
                      <a:lnTo>
                        <a:pt x="136" y="305"/>
                      </a:lnTo>
                      <a:lnTo>
                        <a:pt x="85" y="322"/>
                      </a:lnTo>
                      <a:lnTo>
                        <a:pt x="43" y="337"/>
                      </a:lnTo>
                      <a:lnTo>
                        <a:pt x="14" y="345"/>
                      </a:lnTo>
                      <a:lnTo>
                        <a:pt x="2" y="345"/>
                      </a:lnTo>
                      <a:lnTo>
                        <a:pt x="0" y="340"/>
                      </a:lnTo>
                      <a:lnTo>
                        <a:pt x="0" y="336"/>
                      </a:lnTo>
                      <a:lnTo>
                        <a:pt x="1" y="331"/>
                      </a:lnTo>
                      <a:lnTo>
                        <a:pt x="2" y="329"/>
                      </a:lnTo>
                      <a:lnTo>
                        <a:pt x="3" y="328"/>
                      </a:lnTo>
                      <a:lnTo>
                        <a:pt x="19" y="309"/>
                      </a:lnTo>
                      <a:lnTo>
                        <a:pt x="51" y="281"/>
                      </a:lnTo>
                      <a:lnTo>
                        <a:pt x="96" y="246"/>
                      </a:lnTo>
                      <a:lnTo>
                        <a:pt x="149" y="207"/>
                      </a:lnTo>
                      <a:lnTo>
                        <a:pt x="207" y="165"/>
                      </a:lnTo>
                      <a:lnTo>
                        <a:pt x="266" y="124"/>
                      </a:lnTo>
                      <a:lnTo>
                        <a:pt x="323" y="86"/>
                      </a:lnTo>
                      <a:lnTo>
                        <a:pt x="373" y="51"/>
                      </a:lnTo>
                      <a:lnTo>
                        <a:pt x="413" y="24"/>
                      </a:lnTo>
                      <a:lnTo>
                        <a:pt x="440" y="6"/>
                      </a:lnTo>
                      <a:lnTo>
                        <a:pt x="450" y="0"/>
                      </a:lnTo>
                      <a:lnTo>
                        <a:pt x="434" y="18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8" name="Freeform 3120"/>
                <p:cNvSpPr>
                  <a:spLocks/>
                </p:cNvSpPr>
                <p:nvPr/>
              </p:nvSpPr>
              <p:spPr bwMode="auto">
                <a:xfrm>
                  <a:off x="2803" y="936"/>
                  <a:ext cx="64" cy="43"/>
                </a:xfrm>
                <a:custGeom>
                  <a:avLst/>
                  <a:gdLst>
                    <a:gd name="T0" fmla="*/ 62 w 450"/>
                    <a:gd name="T1" fmla="*/ 23 h 345"/>
                    <a:gd name="T2" fmla="*/ 60 w 450"/>
                    <a:gd name="T3" fmla="*/ 24 h 345"/>
                    <a:gd name="T4" fmla="*/ 56 w 450"/>
                    <a:gd name="T5" fmla="*/ 25 h 345"/>
                    <a:gd name="T6" fmla="*/ 51 w 450"/>
                    <a:gd name="T7" fmla="*/ 27 h 345"/>
                    <a:gd name="T8" fmla="*/ 44 w 450"/>
                    <a:gd name="T9" fmla="*/ 30 h 345"/>
                    <a:gd name="T10" fmla="*/ 36 w 450"/>
                    <a:gd name="T11" fmla="*/ 32 h 345"/>
                    <a:gd name="T12" fmla="*/ 27 w 450"/>
                    <a:gd name="T13" fmla="*/ 35 h 345"/>
                    <a:gd name="T14" fmla="*/ 19 w 450"/>
                    <a:gd name="T15" fmla="*/ 38 h 345"/>
                    <a:gd name="T16" fmla="*/ 12 w 450"/>
                    <a:gd name="T17" fmla="*/ 40 h 345"/>
                    <a:gd name="T18" fmla="*/ 6 w 450"/>
                    <a:gd name="T19" fmla="*/ 42 h 345"/>
                    <a:gd name="T20" fmla="*/ 2 w 450"/>
                    <a:gd name="T21" fmla="*/ 43 h 345"/>
                    <a:gd name="T22" fmla="*/ 0 w 450"/>
                    <a:gd name="T23" fmla="*/ 43 h 345"/>
                    <a:gd name="T24" fmla="*/ 0 w 450"/>
                    <a:gd name="T25" fmla="*/ 42 h 345"/>
                    <a:gd name="T26" fmla="*/ 0 w 450"/>
                    <a:gd name="T27" fmla="*/ 42 h 345"/>
                    <a:gd name="T28" fmla="*/ 0 w 450"/>
                    <a:gd name="T29" fmla="*/ 41 h 345"/>
                    <a:gd name="T30" fmla="*/ 0 w 450"/>
                    <a:gd name="T31" fmla="*/ 41 h 345"/>
                    <a:gd name="T32" fmla="*/ 0 w 450"/>
                    <a:gd name="T33" fmla="*/ 41 h 345"/>
                    <a:gd name="T34" fmla="*/ 3 w 450"/>
                    <a:gd name="T35" fmla="*/ 39 h 345"/>
                    <a:gd name="T36" fmla="*/ 7 w 450"/>
                    <a:gd name="T37" fmla="*/ 35 h 345"/>
                    <a:gd name="T38" fmla="*/ 14 w 450"/>
                    <a:gd name="T39" fmla="*/ 31 h 345"/>
                    <a:gd name="T40" fmla="*/ 21 w 450"/>
                    <a:gd name="T41" fmla="*/ 26 h 345"/>
                    <a:gd name="T42" fmla="*/ 29 w 450"/>
                    <a:gd name="T43" fmla="*/ 21 h 345"/>
                    <a:gd name="T44" fmla="*/ 38 w 450"/>
                    <a:gd name="T45" fmla="*/ 15 h 345"/>
                    <a:gd name="T46" fmla="*/ 46 w 450"/>
                    <a:gd name="T47" fmla="*/ 11 h 345"/>
                    <a:gd name="T48" fmla="*/ 53 w 450"/>
                    <a:gd name="T49" fmla="*/ 6 h 345"/>
                    <a:gd name="T50" fmla="*/ 59 w 450"/>
                    <a:gd name="T51" fmla="*/ 3 h 345"/>
                    <a:gd name="T52" fmla="*/ 63 w 450"/>
                    <a:gd name="T53" fmla="*/ 1 h 345"/>
                    <a:gd name="T54" fmla="*/ 64 w 450"/>
                    <a:gd name="T55" fmla="*/ 0 h 3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50"/>
                    <a:gd name="T85" fmla="*/ 0 h 345"/>
                    <a:gd name="T86" fmla="*/ 450 w 450"/>
                    <a:gd name="T87" fmla="*/ 345 h 3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50" h="345">
                      <a:moveTo>
                        <a:pt x="434" y="186"/>
                      </a:moveTo>
                      <a:lnTo>
                        <a:pt x="424" y="190"/>
                      </a:lnTo>
                      <a:lnTo>
                        <a:pt x="397" y="201"/>
                      </a:lnTo>
                      <a:lnTo>
                        <a:pt x="356" y="217"/>
                      </a:lnTo>
                      <a:lnTo>
                        <a:pt x="307" y="237"/>
                      </a:lnTo>
                      <a:lnTo>
                        <a:pt x="250" y="260"/>
                      </a:lnTo>
                      <a:lnTo>
                        <a:pt x="193" y="283"/>
                      </a:lnTo>
                      <a:lnTo>
                        <a:pt x="136" y="305"/>
                      </a:lnTo>
                      <a:lnTo>
                        <a:pt x="85" y="322"/>
                      </a:lnTo>
                      <a:lnTo>
                        <a:pt x="43" y="337"/>
                      </a:lnTo>
                      <a:lnTo>
                        <a:pt x="14" y="345"/>
                      </a:lnTo>
                      <a:lnTo>
                        <a:pt x="2" y="345"/>
                      </a:lnTo>
                      <a:lnTo>
                        <a:pt x="0" y="340"/>
                      </a:lnTo>
                      <a:lnTo>
                        <a:pt x="0" y="336"/>
                      </a:lnTo>
                      <a:lnTo>
                        <a:pt x="1" y="331"/>
                      </a:lnTo>
                      <a:lnTo>
                        <a:pt x="2" y="329"/>
                      </a:lnTo>
                      <a:lnTo>
                        <a:pt x="3" y="328"/>
                      </a:lnTo>
                      <a:lnTo>
                        <a:pt x="19" y="309"/>
                      </a:lnTo>
                      <a:lnTo>
                        <a:pt x="51" y="281"/>
                      </a:lnTo>
                      <a:lnTo>
                        <a:pt x="96" y="246"/>
                      </a:lnTo>
                      <a:lnTo>
                        <a:pt x="149" y="207"/>
                      </a:lnTo>
                      <a:lnTo>
                        <a:pt x="207" y="165"/>
                      </a:lnTo>
                      <a:lnTo>
                        <a:pt x="266" y="124"/>
                      </a:lnTo>
                      <a:lnTo>
                        <a:pt x="323" y="86"/>
                      </a:lnTo>
                      <a:lnTo>
                        <a:pt x="373" y="51"/>
                      </a:lnTo>
                      <a:lnTo>
                        <a:pt x="413" y="24"/>
                      </a:lnTo>
                      <a:lnTo>
                        <a:pt x="440" y="6"/>
                      </a:lnTo>
                      <a:lnTo>
                        <a:pt x="450" y="0"/>
                      </a:lnTo>
                    </a:path>
                  </a:pathLst>
                </a:custGeom>
                <a:noFill/>
                <a:ln w="1588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9" name="Freeform 3121"/>
                <p:cNvSpPr>
                  <a:spLocks/>
                </p:cNvSpPr>
                <p:nvPr/>
              </p:nvSpPr>
              <p:spPr bwMode="auto">
                <a:xfrm>
                  <a:off x="2949" y="905"/>
                  <a:ext cx="85" cy="191"/>
                </a:xfrm>
                <a:custGeom>
                  <a:avLst/>
                  <a:gdLst>
                    <a:gd name="T0" fmla="*/ 85 w 589"/>
                    <a:gd name="T1" fmla="*/ 191 h 1527"/>
                    <a:gd name="T2" fmla="*/ 49 w 589"/>
                    <a:gd name="T3" fmla="*/ 150 h 1527"/>
                    <a:gd name="T4" fmla="*/ 0 w 589"/>
                    <a:gd name="T5" fmla="*/ 2 h 1527"/>
                    <a:gd name="T6" fmla="*/ 13 w 589"/>
                    <a:gd name="T7" fmla="*/ 0 h 152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9"/>
                    <a:gd name="T13" fmla="*/ 0 h 1527"/>
                    <a:gd name="T14" fmla="*/ 589 w 589"/>
                    <a:gd name="T15" fmla="*/ 1527 h 152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9" h="1527">
                      <a:moveTo>
                        <a:pt x="589" y="1527"/>
                      </a:moveTo>
                      <a:lnTo>
                        <a:pt x="339" y="1203"/>
                      </a:lnTo>
                      <a:lnTo>
                        <a:pt x="0" y="16"/>
                      </a:lnTo>
                      <a:lnTo>
                        <a:pt x="89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0" name="Freeform 3122"/>
                <p:cNvSpPr>
                  <a:spLocks/>
                </p:cNvSpPr>
                <p:nvPr/>
              </p:nvSpPr>
              <p:spPr bwMode="auto">
                <a:xfrm>
                  <a:off x="2918" y="787"/>
                  <a:ext cx="43" cy="115"/>
                </a:xfrm>
                <a:custGeom>
                  <a:avLst/>
                  <a:gdLst>
                    <a:gd name="T0" fmla="*/ 43 w 302"/>
                    <a:gd name="T1" fmla="*/ 115 h 922"/>
                    <a:gd name="T2" fmla="*/ 19 w 302"/>
                    <a:gd name="T3" fmla="*/ 111 h 922"/>
                    <a:gd name="T4" fmla="*/ 0 w 302"/>
                    <a:gd name="T5" fmla="*/ 3 h 922"/>
                    <a:gd name="T6" fmla="*/ 1 w 302"/>
                    <a:gd name="T7" fmla="*/ 3 h 922"/>
                    <a:gd name="T8" fmla="*/ 3 w 302"/>
                    <a:gd name="T9" fmla="*/ 2 h 922"/>
                    <a:gd name="T10" fmla="*/ 6 w 302"/>
                    <a:gd name="T11" fmla="*/ 1 h 922"/>
                    <a:gd name="T12" fmla="*/ 9 w 302"/>
                    <a:gd name="T13" fmla="*/ 0 h 922"/>
                    <a:gd name="T14" fmla="*/ 13 w 302"/>
                    <a:gd name="T15" fmla="*/ 0 h 92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2"/>
                    <a:gd name="T25" fmla="*/ 0 h 922"/>
                    <a:gd name="T26" fmla="*/ 302 w 302"/>
                    <a:gd name="T27" fmla="*/ 922 h 92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2" h="922">
                      <a:moveTo>
                        <a:pt x="302" y="922"/>
                      </a:moveTo>
                      <a:lnTo>
                        <a:pt x="131" y="887"/>
                      </a:lnTo>
                      <a:lnTo>
                        <a:pt x="0" y="23"/>
                      </a:lnTo>
                      <a:lnTo>
                        <a:pt x="5" y="21"/>
                      </a:lnTo>
                      <a:lnTo>
                        <a:pt x="20" y="13"/>
                      </a:lnTo>
                      <a:lnTo>
                        <a:pt x="41" y="5"/>
                      </a:lnTo>
                      <a:lnTo>
                        <a:pt x="66" y="0"/>
                      </a:lnTo>
                      <a:lnTo>
                        <a:pt x="91" y="1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1" name="Line 3123"/>
                <p:cNvSpPr>
                  <a:spLocks noChangeShapeType="1"/>
                </p:cNvSpPr>
                <p:nvPr/>
              </p:nvSpPr>
              <p:spPr bwMode="auto">
                <a:xfrm flipH="1">
                  <a:off x="2902" y="770"/>
                  <a:ext cx="25" cy="6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2" name="Freeform 3124"/>
                <p:cNvSpPr>
                  <a:spLocks/>
                </p:cNvSpPr>
                <p:nvPr/>
              </p:nvSpPr>
              <p:spPr bwMode="auto">
                <a:xfrm>
                  <a:off x="2938" y="907"/>
                  <a:ext cx="75" cy="152"/>
                </a:xfrm>
                <a:custGeom>
                  <a:avLst/>
                  <a:gdLst>
                    <a:gd name="T0" fmla="*/ 12 w 524"/>
                    <a:gd name="T1" fmla="*/ 0 h 1210"/>
                    <a:gd name="T2" fmla="*/ 0 w 524"/>
                    <a:gd name="T3" fmla="*/ 4 h 1210"/>
                    <a:gd name="T4" fmla="*/ 43 w 524"/>
                    <a:gd name="T5" fmla="*/ 152 h 1210"/>
                    <a:gd name="T6" fmla="*/ 75 w 524"/>
                    <a:gd name="T7" fmla="*/ 146 h 1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4"/>
                    <a:gd name="T13" fmla="*/ 0 h 1210"/>
                    <a:gd name="T14" fmla="*/ 524 w 524"/>
                    <a:gd name="T15" fmla="*/ 1210 h 1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4" h="1210">
                      <a:moveTo>
                        <a:pt x="82" y="0"/>
                      </a:moveTo>
                      <a:lnTo>
                        <a:pt x="0" y="29"/>
                      </a:lnTo>
                      <a:lnTo>
                        <a:pt x="297" y="1210"/>
                      </a:lnTo>
                      <a:lnTo>
                        <a:pt x="524" y="1164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3" name="Freeform 3125"/>
                <p:cNvSpPr>
                  <a:spLocks/>
                </p:cNvSpPr>
                <p:nvPr/>
              </p:nvSpPr>
              <p:spPr bwMode="auto">
                <a:xfrm>
                  <a:off x="2989" y="1064"/>
                  <a:ext cx="31" cy="37"/>
                </a:xfrm>
                <a:custGeom>
                  <a:avLst/>
                  <a:gdLst>
                    <a:gd name="T0" fmla="*/ 16 w 216"/>
                    <a:gd name="T1" fmla="*/ 0 h 294"/>
                    <a:gd name="T2" fmla="*/ 0 w 216"/>
                    <a:gd name="T3" fmla="*/ 3 h 294"/>
                    <a:gd name="T4" fmla="*/ 31 w 216"/>
                    <a:gd name="T5" fmla="*/ 37 h 294"/>
                    <a:gd name="T6" fmla="*/ 0 60000 65536"/>
                    <a:gd name="T7" fmla="*/ 0 60000 65536"/>
                    <a:gd name="T8" fmla="*/ 0 60000 65536"/>
                    <a:gd name="T9" fmla="*/ 0 w 216"/>
                    <a:gd name="T10" fmla="*/ 0 h 294"/>
                    <a:gd name="T11" fmla="*/ 216 w 216"/>
                    <a:gd name="T12" fmla="*/ 294 h 29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" h="294">
                      <a:moveTo>
                        <a:pt x="113" y="0"/>
                      </a:moveTo>
                      <a:lnTo>
                        <a:pt x="0" y="26"/>
                      </a:lnTo>
                      <a:lnTo>
                        <a:pt x="216" y="294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4" name="Line 3126"/>
                <p:cNvSpPr>
                  <a:spLocks noChangeShapeType="1"/>
                </p:cNvSpPr>
                <p:nvPr/>
              </p:nvSpPr>
              <p:spPr bwMode="auto">
                <a:xfrm flipH="1">
                  <a:off x="2944" y="932"/>
                  <a:ext cx="13" cy="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5" name="Line 3127"/>
                <p:cNvSpPr>
                  <a:spLocks noChangeShapeType="1"/>
                </p:cNvSpPr>
                <p:nvPr/>
              </p:nvSpPr>
              <p:spPr bwMode="auto">
                <a:xfrm flipH="1">
                  <a:off x="2953" y="963"/>
                  <a:ext cx="15" cy="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6" name="Line 3128"/>
                <p:cNvSpPr>
                  <a:spLocks noChangeShapeType="1"/>
                </p:cNvSpPr>
                <p:nvPr/>
              </p:nvSpPr>
              <p:spPr bwMode="auto">
                <a:xfrm flipH="1">
                  <a:off x="2961" y="992"/>
                  <a:ext cx="16" cy="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7" name="Line 3129"/>
                <p:cNvSpPr>
                  <a:spLocks noChangeShapeType="1"/>
                </p:cNvSpPr>
                <p:nvPr/>
              </p:nvSpPr>
              <p:spPr bwMode="auto">
                <a:xfrm flipH="1">
                  <a:off x="2970" y="1023"/>
                  <a:ext cx="17" cy="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8" name="Freeform 3130"/>
                <p:cNvSpPr>
                  <a:spLocks/>
                </p:cNvSpPr>
                <p:nvPr/>
              </p:nvSpPr>
              <p:spPr bwMode="auto">
                <a:xfrm>
                  <a:off x="2867" y="789"/>
                  <a:ext cx="22" cy="147"/>
                </a:xfrm>
                <a:custGeom>
                  <a:avLst/>
                  <a:gdLst>
                    <a:gd name="T0" fmla="*/ 0 w 153"/>
                    <a:gd name="T1" fmla="*/ 147 h 1177"/>
                    <a:gd name="T2" fmla="*/ 11 w 153"/>
                    <a:gd name="T3" fmla="*/ 140 h 1177"/>
                    <a:gd name="T4" fmla="*/ 12 w 153"/>
                    <a:gd name="T5" fmla="*/ 137 h 1177"/>
                    <a:gd name="T6" fmla="*/ 14 w 153"/>
                    <a:gd name="T7" fmla="*/ 134 h 1177"/>
                    <a:gd name="T8" fmla="*/ 16 w 153"/>
                    <a:gd name="T9" fmla="*/ 131 h 1177"/>
                    <a:gd name="T10" fmla="*/ 18 w 153"/>
                    <a:gd name="T11" fmla="*/ 129 h 1177"/>
                    <a:gd name="T12" fmla="*/ 18 w 153"/>
                    <a:gd name="T13" fmla="*/ 128 h 1177"/>
                    <a:gd name="T14" fmla="*/ 22 w 153"/>
                    <a:gd name="T15" fmla="*/ 0 h 1177"/>
                    <a:gd name="T16" fmla="*/ 20 w 153"/>
                    <a:gd name="T17" fmla="*/ 0 h 1177"/>
                    <a:gd name="T18" fmla="*/ 17 w 153"/>
                    <a:gd name="T19" fmla="*/ 1 h 1177"/>
                    <a:gd name="T20" fmla="*/ 16 w 153"/>
                    <a:gd name="T21" fmla="*/ 2 h 1177"/>
                    <a:gd name="T22" fmla="*/ 14 w 153"/>
                    <a:gd name="T23" fmla="*/ 2 h 1177"/>
                    <a:gd name="T24" fmla="*/ 13 w 153"/>
                    <a:gd name="T25" fmla="*/ 2 h 117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3"/>
                    <a:gd name="T40" fmla="*/ 0 h 1177"/>
                    <a:gd name="T41" fmla="*/ 153 w 153"/>
                    <a:gd name="T42" fmla="*/ 1177 h 117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3" h="1177">
                      <a:moveTo>
                        <a:pt x="0" y="1177"/>
                      </a:moveTo>
                      <a:lnTo>
                        <a:pt x="75" y="1118"/>
                      </a:lnTo>
                      <a:lnTo>
                        <a:pt x="86" y="1094"/>
                      </a:lnTo>
                      <a:lnTo>
                        <a:pt x="99" y="1069"/>
                      </a:lnTo>
                      <a:lnTo>
                        <a:pt x="113" y="1048"/>
                      </a:lnTo>
                      <a:lnTo>
                        <a:pt x="123" y="1031"/>
                      </a:lnTo>
                      <a:lnTo>
                        <a:pt x="127" y="1025"/>
                      </a:lnTo>
                      <a:lnTo>
                        <a:pt x="153" y="0"/>
                      </a:lnTo>
                      <a:lnTo>
                        <a:pt x="137" y="4"/>
                      </a:lnTo>
                      <a:lnTo>
                        <a:pt x="121" y="9"/>
                      </a:lnTo>
                      <a:lnTo>
                        <a:pt x="108" y="15"/>
                      </a:lnTo>
                      <a:lnTo>
                        <a:pt x="97" y="19"/>
                      </a:lnTo>
                      <a:lnTo>
                        <a:pt x="93" y="2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9" name="Freeform 3131"/>
                <p:cNvSpPr>
                  <a:spLocks/>
                </p:cNvSpPr>
                <p:nvPr/>
              </p:nvSpPr>
              <p:spPr bwMode="auto">
                <a:xfrm>
                  <a:off x="2854" y="937"/>
                  <a:ext cx="30" cy="164"/>
                </a:xfrm>
                <a:custGeom>
                  <a:avLst/>
                  <a:gdLst>
                    <a:gd name="T0" fmla="*/ 12 w 212"/>
                    <a:gd name="T1" fmla="*/ 8 h 1308"/>
                    <a:gd name="T2" fmla="*/ 30 w 212"/>
                    <a:gd name="T3" fmla="*/ 0 h 1308"/>
                    <a:gd name="T4" fmla="*/ 26 w 212"/>
                    <a:gd name="T5" fmla="*/ 137 h 1308"/>
                    <a:gd name="T6" fmla="*/ 25 w 212"/>
                    <a:gd name="T7" fmla="*/ 138 h 1308"/>
                    <a:gd name="T8" fmla="*/ 23 w 212"/>
                    <a:gd name="T9" fmla="*/ 139 h 1308"/>
                    <a:gd name="T10" fmla="*/ 20 w 212"/>
                    <a:gd name="T11" fmla="*/ 142 h 1308"/>
                    <a:gd name="T12" fmla="*/ 18 w 212"/>
                    <a:gd name="T13" fmla="*/ 145 h 1308"/>
                    <a:gd name="T14" fmla="*/ 17 w 212"/>
                    <a:gd name="T15" fmla="*/ 150 h 1308"/>
                    <a:gd name="T16" fmla="*/ 16 w 212"/>
                    <a:gd name="T17" fmla="*/ 150 h 1308"/>
                    <a:gd name="T18" fmla="*/ 14 w 212"/>
                    <a:gd name="T19" fmla="*/ 151 h 1308"/>
                    <a:gd name="T20" fmla="*/ 11 w 212"/>
                    <a:gd name="T21" fmla="*/ 153 h 1308"/>
                    <a:gd name="T22" fmla="*/ 9 w 212"/>
                    <a:gd name="T23" fmla="*/ 157 h 1308"/>
                    <a:gd name="T24" fmla="*/ 8 w 212"/>
                    <a:gd name="T25" fmla="*/ 161 h 1308"/>
                    <a:gd name="T26" fmla="*/ 0 w 212"/>
                    <a:gd name="T27" fmla="*/ 164 h 130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12"/>
                    <a:gd name="T43" fmla="*/ 0 h 1308"/>
                    <a:gd name="T44" fmla="*/ 212 w 212"/>
                    <a:gd name="T45" fmla="*/ 1308 h 130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12" h="1308">
                      <a:moveTo>
                        <a:pt x="83" y="64"/>
                      </a:moveTo>
                      <a:lnTo>
                        <a:pt x="212" y="0"/>
                      </a:lnTo>
                      <a:lnTo>
                        <a:pt x="185" y="1093"/>
                      </a:lnTo>
                      <a:lnTo>
                        <a:pt x="178" y="1098"/>
                      </a:lnTo>
                      <a:lnTo>
                        <a:pt x="160" y="1110"/>
                      </a:lnTo>
                      <a:lnTo>
                        <a:pt x="140" y="1131"/>
                      </a:lnTo>
                      <a:lnTo>
                        <a:pt x="124" y="1159"/>
                      </a:lnTo>
                      <a:lnTo>
                        <a:pt x="119" y="1193"/>
                      </a:lnTo>
                      <a:lnTo>
                        <a:pt x="113" y="1196"/>
                      </a:lnTo>
                      <a:lnTo>
                        <a:pt x="98" y="1206"/>
                      </a:lnTo>
                      <a:lnTo>
                        <a:pt x="80" y="1224"/>
                      </a:lnTo>
                      <a:lnTo>
                        <a:pt x="65" y="1249"/>
                      </a:lnTo>
                      <a:lnTo>
                        <a:pt x="60" y="1281"/>
                      </a:lnTo>
                      <a:lnTo>
                        <a:pt x="0" y="1308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0" name="Freeform 3132"/>
                <p:cNvSpPr>
                  <a:spLocks/>
                </p:cNvSpPr>
                <p:nvPr/>
              </p:nvSpPr>
              <p:spPr bwMode="auto">
                <a:xfrm>
                  <a:off x="2858" y="1033"/>
                  <a:ext cx="24" cy="13"/>
                </a:xfrm>
                <a:custGeom>
                  <a:avLst/>
                  <a:gdLst>
                    <a:gd name="T0" fmla="*/ 24 w 164"/>
                    <a:gd name="T1" fmla="*/ 0 h 109"/>
                    <a:gd name="T2" fmla="*/ 22 w 164"/>
                    <a:gd name="T3" fmla="*/ 0 h 109"/>
                    <a:gd name="T4" fmla="*/ 17 w 164"/>
                    <a:gd name="T5" fmla="*/ 2 h 109"/>
                    <a:gd name="T6" fmla="*/ 11 w 164"/>
                    <a:gd name="T7" fmla="*/ 5 h 109"/>
                    <a:gd name="T8" fmla="*/ 4 w 164"/>
                    <a:gd name="T9" fmla="*/ 9 h 109"/>
                    <a:gd name="T10" fmla="*/ 0 w 164"/>
                    <a:gd name="T11" fmla="*/ 13 h 10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64"/>
                    <a:gd name="T19" fmla="*/ 0 h 109"/>
                    <a:gd name="T20" fmla="*/ 164 w 164"/>
                    <a:gd name="T21" fmla="*/ 109 h 10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64" h="109">
                      <a:moveTo>
                        <a:pt x="164" y="0"/>
                      </a:moveTo>
                      <a:lnTo>
                        <a:pt x="151" y="4"/>
                      </a:lnTo>
                      <a:lnTo>
                        <a:pt x="116" y="19"/>
                      </a:lnTo>
                      <a:lnTo>
                        <a:pt x="72" y="43"/>
                      </a:lnTo>
                      <a:lnTo>
                        <a:pt x="29" y="73"/>
                      </a:lnTo>
                      <a:lnTo>
                        <a:pt x="0" y="109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1" name="Freeform 3133"/>
                <p:cNvSpPr>
                  <a:spLocks/>
                </p:cNvSpPr>
                <p:nvPr/>
              </p:nvSpPr>
              <p:spPr bwMode="auto">
                <a:xfrm>
                  <a:off x="2862" y="980"/>
                  <a:ext cx="21" cy="12"/>
                </a:xfrm>
                <a:custGeom>
                  <a:avLst/>
                  <a:gdLst>
                    <a:gd name="T0" fmla="*/ 21 w 148"/>
                    <a:gd name="T1" fmla="*/ 0 h 94"/>
                    <a:gd name="T2" fmla="*/ 19 w 148"/>
                    <a:gd name="T3" fmla="*/ 1 h 94"/>
                    <a:gd name="T4" fmla="*/ 15 w 148"/>
                    <a:gd name="T5" fmla="*/ 2 h 94"/>
                    <a:gd name="T6" fmla="*/ 10 w 148"/>
                    <a:gd name="T7" fmla="*/ 4 h 94"/>
                    <a:gd name="T8" fmla="*/ 5 w 148"/>
                    <a:gd name="T9" fmla="*/ 8 h 94"/>
                    <a:gd name="T10" fmla="*/ 0 w 148"/>
                    <a:gd name="T11" fmla="*/ 12 h 9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8"/>
                    <a:gd name="T19" fmla="*/ 0 h 94"/>
                    <a:gd name="T20" fmla="*/ 148 w 148"/>
                    <a:gd name="T21" fmla="*/ 94 h 9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8" h="94">
                      <a:moveTo>
                        <a:pt x="148" y="0"/>
                      </a:moveTo>
                      <a:lnTo>
                        <a:pt x="136" y="4"/>
                      </a:lnTo>
                      <a:lnTo>
                        <a:pt x="109" y="16"/>
                      </a:lnTo>
                      <a:lnTo>
                        <a:pt x="71" y="35"/>
                      </a:lnTo>
                      <a:lnTo>
                        <a:pt x="33" y="61"/>
                      </a:lnTo>
                      <a:lnTo>
                        <a:pt x="0" y="94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2" name="Freeform 3134"/>
                <p:cNvSpPr>
                  <a:spLocks/>
                </p:cNvSpPr>
                <p:nvPr/>
              </p:nvSpPr>
              <p:spPr bwMode="auto">
                <a:xfrm>
                  <a:off x="2871" y="879"/>
                  <a:ext cx="15" cy="7"/>
                </a:xfrm>
                <a:custGeom>
                  <a:avLst/>
                  <a:gdLst>
                    <a:gd name="T0" fmla="*/ 15 w 107"/>
                    <a:gd name="T1" fmla="*/ 0 h 57"/>
                    <a:gd name="T2" fmla="*/ 14 w 107"/>
                    <a:gd name="T3" fmla="*/ 0 h 57"/>
                    <a:gd name="T4" fmla="*/ 11 w 107"/>
                    <a:gd name="T5" fmla="*/ 1 h 57"/>
                    <a:gd name="T6" fmla="*/ 7 w 107"/>
                    <a:gd name="T7" fmla="*/ 2 h 57"/>
                    <a:gd name="T8" fmla="*/ 3 w 107"/>
                    <a:gd name="T9" fmla="*/ 4 h 57"/>
                    <a:gd name="T10" fmla="*/ 0 w 107"/>
                    <a:gd name="T11" fmla="*/ 7 h 5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7"/>
                    <a:gd name="T19" fmla="*/ 0 h 57"/>
                    <a:gd name="T20" fmla="*/ 107 w 107"/>
                    <a:gd name="T21" fmla="*/ 57 h 5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7" h="57">
                      <a:moveTo>
                        <a:pt x="107" y="0"/>
                      </a:moveTo>
                      <a:lnTo>
                        <a:pt x="99" y="2"/>
                      </a:lnTo>
                      <a:lnTo>
                        <a:pt x="78" y="8"/>
                      </a:lnTo>
                      <a:lnTo>
                        <a:pt x="51" y="19"/>
                      </a:lnTo>
                      <a:lnTo>
                        <a:pt x="23" y="36"/>
                      </a:lnTo>
                      <a:lnTo>
                        <a:pt x="0" y="57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3" name="Freeform 3135"/>
                <p:cNvSpPr>
                  <a:spLocks/>
                </p:cNvSpPr>
                <p:nvPr/>
              </p:nvSpPr>
              <p:spPr bwMode="auto">
                <a:xfrm>
                  <a:off x="2875" y="834"/>
                  <a:ext cx="12" cy="5"/>
                </a:xfrm>
                <a:custGeom>
                  <a:avLst/>
                  <a:gdLst>
                    <a:gd name="T0" fmla="*/ 12 w 90"/>
                    <a:gd name="T1" fmla="*/ 0 h 41"/>
                    <a:gd name="T2" fmla="*/ 11 w 90"/>
                    <a:gd name="T3" fmla="*/ 0 h 41"/>
                    <a:gd name="T4" fmla="*/ 10 w 90"/>
                    <a:gd name="T5" fmla="*/ 0 h 41"/>
                    <a:gd name="T6" fmla="*/ 7 w 90"/>
                    <a:gd name="T7" fmla="*/ 1 h 41"/>
                    <a:gd name="T8" fmla="*/ 4 w 90"/>
                    <a:gd name="T9" fmla="*/ 2 h 41"/>
                    <a:gd name="T10" fmla="*/ 0 w 90"/>
                    <a:gd name="T11" fmla="*/ 5 h 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0"/>
                    <a:gd name="T19" fmla="*/ 0 h 41"/>
                    <a:gd name="T20" fmla="*/ 90 w 90"/>
                    <a:gd name="T21" fmla="*/ 41 h 4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0" h="41">
                      <a:moveTo>
                        <a:pt x="90" y="2"/>
                      </a:moveTo>
                      <a:lnTo>
                        <a:pt x="86" y="0"/>
                      </a:lnTo>
                      <a:lnTo>
                        <a:pt x="74" y="2"/>
                      </a:lnTo>
                      <a:lnTo>
                        <a:pt x="56" y="6"/>
                      </a:lnTo>
                      <a:lnTo>
                        <a:pt x="30" y="18"/>
                      </a:lnTo>
                      <a:lnTo>
                        <a:pt x="0" y="41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4" name="Line 3136"/>
                <p:cNvSpPr>
                  <a:spLocks noChangeShapeType="1"/>
                </p:cNvSpPr>
                <p:nvPr/>
              </p:nvSpPr>
              <p:spPr bwMode="auto">
                <a:xfrm flipH="1">
                  <a:off x="2928" y="845"/>
                  <a:ext cx="18" cy="4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5" name="Freeform 3137"/>
                <p:cNvSpPr>
                  <a:spLocks/>
                </p:cNvSpPr>
                <p:nvPr/>
              </p:nvSpPr>
              <p:spPr bwMode="auto">
                <a:xfrm>
                  <a:off x="2854" y="1099"/>
                  <a:ext cx="26" cy="49"/>
                </a:xfrm>
                <a:custGeom>
                  <a:avLst/>
                  <a:gdLst>
                    <a:gd name="T0" fmla="*/ 0 w 183"/>
                    <a:gd name="T1" fmla="*/ 10 h 393"/>
                    <a:gd name="T2" fmla="*/ 26 w 183"/>
                    <a:gd name="T3" fmla="*/ 0 h 393"/>
                    <a:gd name="T4" fmla="*/ 25 w 183"/>
                    <a:gd name="T5" fmla="*/ 49 h 393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393"/>
                    <a:gd name="T11" fmla="*/ 183 w 183"/>
                    <a:gd name="T12" fmla="*/ 393 h 39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393">
                      <a:moveTo>
                        <a:pt x="0" y="81"/>
                      </a:moveTo>
                      <a:lnTo>
                        <a:pt x="183" y="0"/>
                      </a:lnTo>
                      <a:lnTo>
                        <a:pt x="173" y="393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6" name="Freeform 3138"/>
                <p:cNvSpPr>
                  <a:spLocks/>
                </p:cNvSpPr>
                <p:nvPr/>
              </p:nvSpPr>
              <p:spPr bwMode="auto">
                <a:xfrm>
                  <a:off x="2850" y="866"/>
                  <a:ext cx="23" cy="290"/>
                </a:xfrm>
                <a:custGeom>
                  <a:avLst/>
                  <a:gdLst>
                    <a:gd name="T0" fmla="*/ 23 w 160"/>
                    <a:gd name="T1" fmla="*/ 0 h 2323"/>
                    <a:gd name="T2" fmla="*/ 0 w 160"/>
                    <a:gd name="T3" fmla="*/ 290 h 2323"/>
                    <a:gd name="T4" fmla="*/ 23 w 160"/>
                    <a:gd name="T5" fmla="*/ 0 h 2323"/>
                    <a:gd name="T6" fmla="*/ 0 60000 65536"/>
                    <a:gd name="T7" fmla="*/ 0 60000 65536"/>
                    <a:gd name="T8" fmla="*/ 0 60000 65536"/>
                    <a:gd name="T9" fmla="*/ 0 w 160"/>
                    <a:gd name="T10" fmla="*/ 0 h 2323"/>
                    <a:gd name="T11" fmla="*/ 160 w 160"/>
                    <a:gd name="T12" fmla="*/ 2323 h 232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0" h="2323">
                      <a:moveTo>
                        <a:pt x="160" y="0"/>
                      </a:moveTo>
                      <a:lnTo>
                        <a:pt x="0" y="2323"/>
                      </a:lnTo>
                      <a:lnTo>
                        <a:pt x="16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7" name="Line 3139"/>
                <p:cNvSpPr>
                  <a:spLocks noChangeShapeType="1"/>
                </p:cNvSpPr>
                <p:nvPr/>
              </p:nvSpPr>
              <p:spPr bwMode="auto">
                <a:xfrm flipH="1">
                  <a:off x="2850" y="866"/>
                  <a:ext cx="23" cy="290"/>
                </a:xfrm>
                <a:prstGeom prst="line">
                  <a:avLst/>
                </a:pr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8" name="Freeform 3140"/>
                <p:cNvSpPr>
                  <a:spLocks/>
                </p:cNvSpPr>
                <p:nvPr/>
              </p:nvSpPr>
              <p:spPr bwMode="auto">
                <a:xfrm>
                  <a:off x="2774" y="988"/>
                  <a:ext cx="26" cy="41"/>
                </a:xfrm>
                <a:custGeom>
                  <a:avLst/>
                  <a:gdLst>
                    <a:gd name="T0" fmla="*/ 8 w 183"/>
                    <a:gd name="T1" fmla="*/ 32 h 322"/>
                    <a:gd name="T2" fmla="*/ 4 w 183"/>
                    <a:gd name="T3" fmla="*/ 26 h 322"/>
                    <a:gd name="T4" fmla="*/ 2 w 183"/>
                    <a:gd name="T5" fmla="*/ 20 h 322"/>
                    <a:gd name="T6" fmla="*/ 0 w 183"/>
                    <a:gd name="T7" fmla="*/ 14 h 322"/>
                    <a:gd name="T8" fmla="*/ 0 w 183"/>
                    <a:gd name="T9" fmla="*/ 8 h 322"/>
                    <a:gd name="T10" fmla="*/ 1 w 183"/>
                    <a:gd name="T11" fmla="*/ 4 h 322"/>
                    <a:gd name="T12" fmla="*/ 3 w 183"/>
                    <a:gd name="T13" fmla="*/ 1 h 322"/>
                    <a:gd name="T14" fmla="*/ 6 w 183"/>
                    <a:gd name="T15" fmla="*/ 0 h 322"/>
                    <a:gd name="T16" fmla="*/ 10 w 183"/>
                    <a:gd name="T17" fmla="*/ 1 h 322"/>
                    <a:gd name="T18" fmla="*/ 13 w 183"/>
                    <a:gd name="T19" fmla="*/ 4 h 322"/>
                    <a:gd name="T20" fmla="*/ 17 w 183"/>
                    <a:gd name="T21" fmla="*/ 9 h 322"/>
                    <a:gd name="T22" fmla="*/ 21 w 183"/>
                    <a:gd name="T23" fmla="*/ 15 h 322"/>
                    <a:gd name="T24" fmla="*/ 24 w 183"/>
                    <a:gd name="T25" fmla="*/ 21 h 322"/>
                    <a:gd name="T26" fmla="*/ 26 w 183"/>
                    <a:gd name="T27" fmla="*/ 27 h 322"/>
                    <a:gd name="T28" fmla="*/ 26 w 183"/>
                    <a:gd name="T29" fmla="*/ 33 h 322"/>
                    <a:gd name="T30" fmla="*/ 25 w 183"/>
                    <a:gd name="T31" fmla="*/ 37 h 322"/>
                    <a:gd name="T32" fmla="*/ 23 w 183"/>
                    <a:gd name="T33" fmla="*/ 40 h 322"/>
                    <a:gd name="T34" fmla="*/ 20 w 183"/>
                    <a:gd name="T35" fmla="*/ 41 h 322"/>
                    <a:gd name="T36" fmla="*/ 16 w 183"/>
                    <a:gd name="T37" fmla="*/ 40 h 322"/>
                    <a:gd name="T38" fmla="*/ 12 w 183"/>
                    <a:gd name="T39" fmla="*/ 37 h 322"/>
                    <a:gd name="T40" fmla="*/ 8 w 183"/>
                    <a:gd name="T41" fmla="*/ 32 h 32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83"/>
                    <a:gd name="T64" fmla="*/ 0 h 322"/>
                    <a:gd name="T65" fmla="*/ 183 w 183"/>
                    <a:gd name="T66" fmla="*/ 322 h 32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83" h="322">
                      <a:moveTo>
                        <a:pt x="55" y="253"/>
                      </a:moveTo>
                      <a:lnTo>
                        <a:pt x="30" y="206"/>
                      </a:lnTo>
                      <a:lnTo>
                        <a:pt x="12" y="157"/>
                      </a:lnTo>
                      <a:lnTo>
                        <a:pt x="2" y="107"/>
                      </a:lnTo>
                      <a:lnTo>
                        <a:pt x="0" y="64"/>
                      </a:lnTo>
                      <a:lnTo>
                        <a:pt x="6" y="28"/>
                      </a:lnTo>
                      <a:lnTo>
                        <a:pt x="21" y="5"/>
                      </a:lnTo>
                      <a:lnTo>
                        <a:pt x="42" y="0"/>
                      </a:lnTo>
                      <a:lnTo>
                        <a:pt x="67" y="9"/>
                      </a:lnTo>
                      <a:lnTo>
                        <a:pt x="95" y="32"/>
                      </a:lnTo>
                      <a:lnTo>
                        <a:pt x="123" y="69"/>
                      </a:lnTo>
                      <a:lnTo>
                        <a:pt x="150" y="116"/>
                      </a:lnTo>
                      <a:lnTo>
                        <a:pt x="168" y="165"/>
                      </a:lnTo>
                      <a:lnTo>
                        <a:pt x="180" y="214"/>
                      </a:lnTo>
                      <a:lnTo>
                        <a:pt x="183" y="258"/>
                      </a:lnTo>
                      <a:lnTo>
                        <a:pt x="177" y="294"/>
                      </a:lnTo>
                      <a:lnTo>
                        <a:pt x="162" y="315"/>
                      </a:lnTo>
                      <a:lnTo>
                        <a:pt x="140" y="322"/>
                      </a:lnTo>
                      <a:lnTo>
                        <a:pt x="114" y="314"/>
                      </a:lnTo>
                      <a:lnTo>
                        <a:pt x="85" y="290"/>
                      </a:lnTo>
                      <a:lnTo>
                        <a:pt x="55" y="2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9" name="Freeform 3141"/>
                <p:cNvSpPr>
                  <a:spLocks/>
                </p:cNvSpPr>
                <p:nvPr/>
              </p:nvSpPr>
              <p:spPr bwMode="auto">
                <a:xfrm>
                  <a:off x="2771" y="983"/>
                  <a:ext cx="34" cy="51"/>
                </a:xfrm>
                <a:custGeom>
                  <a:avLst/>
                  <a:gdLst>
                    <a:gd name="T0" fmla="*/ 28 w 238"/>
                    <a:gd name="T1" fmla="*/ 51 h 407"/>
                    <a:gd name="T2" fmla="*/ 26 w 238"/>
                    <a:gd name="T3" fmla="*/ 51 h 407"/>
                    <a:gd name="T4" fmla="*/ 22 w 238"/>
                    <a:gd name="T5" fmla="*/ 50 h 407"/>
                    <a:gd name="T6" fmla="*/ 18 w 238"/>
                    <a:gd name="T7" fmla="*/ 49 h 407"/>
                    <a:gd name="T8" fmla="*/ 14 w 238"/>
                    <a:gd name="T9" fmla="*/ 45 h 407"/>
                    <a:gd name="T10" fmla="*/ 9 w 238"/>
                    <a:gd name="T11" fmla="*/ 40 h 407"/>
                    <a:gd name="T12" fmla="*/ 8 w 238"/>
                    <a:gd name="T13" fmla="*/ 38 h 407"/>
                    <a:gd name="T14" fmla="*/ 6 w 238"/>
                    <a:gd name="T15" fmla="*/ 34 h 407"/>
                    <a:gd name="T16" fmla="*/ 4 w 238"/>
                    <a:gd name="T17" fmla="*/ 29 h 407"/>
                    <a:gd name="T18" fmla="*/ 1 w 238"/>
                    <a:gd name="T19" fmla="*/ 21 h 407"/>
                    <a:gd name="T20" fmla="*/ 0 w 238"/>
                    <a:gd name="T21" fmla="*/ 14 h 407"/>
                    <a:gd name="T22" fmla="*/ 0 w 238"/>
                    <a:gd name="T23" fmla="*/ 6 h 407"/>
                    <a:gd name="T24" fmla="*/ 3 w 238"/>
                    <a:gd name="T25" fmla="*/ 2 h 407"/>
                    <a:gd name="T26" fmla="*/ 7 w 238"/>
                    <a:gd name="T27" fmla="*/ 0 h 407"/>
                    <a:gd name="T28" fmla="*/ 12 w 238"/>
                    <a:gd name="T29" fmla="*/ 1 h 407"/>
                    <a:gd name="T30" fmla="*/ 18 w 238"/>
                    <a:gd name="T31" fmla="*/ 5 h 407"/>
                    <a:gd name="T32" fmla="*/ 25 w 238"/>
                    <a:gd name="T33" fmla="*/ 13 h 407"/>
                    <a:gd name="T34" fmla="*/ 30 w 238"/>
                    <a:gd name="T35" fmla="*/ 23 h 407"/>
                    <a:gd name="T36" fmla="*/ 33 w 238"/>
                    <a:gd name="T37" fmla="*/ 33 h 407"/>
                    <a:gd name="T38" fmla="*/ 34 w 238"/>
                    <a:gd name="T39" fmla="*/ 41 h 407"/>
                    <a:gd name="T40" fmla="*/ 32 w 238"/>
                    <a:gd name="T41" fmla="*/ 47 h 407"/>
                    <a:gd name="T42" fmla="*/ 28 w 238"/>
                    <a:gd name="T43" fmla="*/ 51 h 407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238"/>
                    <a:gd name="T67" fmla="*/ 0 h 407"/>
                    <a:gd name="T68" fmla="*/ 238 w 238"/>
                    <a:gd name="T69" fmla="*/ 407 h 407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238" h="407">
                      <a:moveTo>
                        <a:pt x="196" y="405"/>
                      </a:moveTo>
                      <a:lnTo>
                        <a:pt x="179" y="407"/>
                      </a:lnTo>
                      <a:lnTo>
                        <a:pt x="155" y="403"/>
                      </a:lnTo>
                      <a:lnTo>
                        <a:pt x="127" y="388"/>
                      </a:lnTo>
                      <a:lnTo>
                        <a:pt x="95" y="360"/>
                      </a:lnTo>
                      <a:lnTo>
                        <a:pt x="64" y="316"/>
                      </a:lnTo>
                      <a:lnTo>
                        <a:pt x="57" y="305"/>
                      </a:lnTo>
                      <a:lnTo>
                        <a:pt x="43" y="274"/>
                      </a:lnTo>
                      <a:lnTo>
                        <a:pt x="25" y="228"/>
                      </a:lnTo>
                      <a:lnTo>
                        <a:pt x="9" y="171"/>
                      </a:lnTo>
                      <a:lnTo>
                        <a:pt x="0" y="109"/>
                      </a:lnTo>
                      <a:lnTo>
                        <a:pt x="2" y="46"/>
                      </a:lnTo>
                      <a:lnTo>
                        <a:pt x="22" y="14"/>
                      </a:lnTo>
                      <a:lnTo>
                        <a:pt x="49" y="0"/>
                      </a:lnTo>
                      <a:lnTo>
                        <a:pt x="85" y="8"/>
                      </a:lnTo>
                      <a:lnTo>
                        <a:pt x="126" y="42"/>
                      </a:lnTo>
                      <a:lnTo>
                        <a:pt x="172" y="104"/>
                      </a:lnTo>
                      <a:lnTo>
                        <a:pt x="213" y="187"/>
                      </a:lnTo>
                      <a:lnTo>
                        <a:pt x="234" y="264"/>
                      </a:lnTo>
                      <a:lnTo>
                        <a:pt x="238" y="327"/>
                      </a:lnTo>
                      <a:lnTo>
                        <a:pt x="224" y="377"/>
                      </a:lnTo>
                      <a:lnTo>
                        <a:pt x="196" y="40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0" name="Freeform 3142"/>
                <p:cNvSpPr>
                  <a:spLocks/>
                </p:cNvSpPr>
                <p:nvPr/>
              </p:nvSpPr>
              <p:spPr bwMode="auto">
                <a:xfrm>
                  <a:off x="2775" y="989"/>
                  <a:ext cx="26" cy="40"/>
                </a:xfrm>
                <a:custGeom>
                  <a:avLst/>
                  <a:gdLst>
                    <a:gd name="T0" fmla="*/ 8 w 184"/>
                    <a:gd name="T1" fmla="*/ 31 h 323"/>
                    <a:gd name="T2" fmla="*/ 4 w 184"/>
                    <a:gd name="T3" fmla="*/ 25 h 323"/>
                    <a:gd name="T4" fmla="*/ 2 w 184"/>
                    <a:gd name="T5" fmla="*/ 19 h 323"/>
                    <a:gd name="T6" fmla="*/ 0 w 184"/>
                    <a:gd name="T7" fmla="*/ 13 h 323"/>
                    <a:gd name="T8" fmla="*/ 0 w 184"/>
                    <a:gd name="T9" fmla="*/ 8 h 323"/>
                    <a:gd name="T10" fmla="*/ 1 w 184"/>
                    <a:gd name="T11" fmla="*/ 3 h 323"/>
                    <a:gd name="T12" fmla="*/ 3 w 184"/>
                    <a:gd name="T13" fmla="*/ 1 h 323"/>
                    <a:gd name="T14" fmla="*/ 6 w 184"/>
                    <a:gd name="T15" fmla="*/ 0 h 323"/>
                    <a:gd name="T16" fmla="*/ 9 w 184"/>
                    <a:gd name="T17" fmla="*/ 1 h 323"/>
                    <a:gd name="T18" fmla="*/ 13 w 184"/>
                    <a:gd name="T19" fmla="*/ 4 h 323"/>
                    <a:gd name="T20" fmla="*/ 18 w 184"/>
                    <a:gd name="T21" fmla="*/ 9 h 323"/>
                    <a:gd name="T22" fmla="*/ 21 w 184"/>
                    <a:gd name="T23" fmla="*/ 14 h 323"/>
                    <a:gd name="T24" fmla="*/ 24 w 184"/>
                    <a:gd name="T25" fmla="*/ 20 h 323"/>
                    <a:gd name="T26" fmla="*/ 26 w 184"/>
                    <a:gd name="T27" fmla="*/ 26 h 323"/>
                    <a:gd name="T28" fmla="*/ 26 w 184"/>
                    <a:gd name="T29" fmla="*/ 32 h 323"/>
                    <a:gd name="T30" fmla="*/ 25 w 184"/>
                    <a:gd name="T31" fmla="*/ 36 h 323"/>
                    <a:gd name="T32" fmla="*/ 23 w 184"/>
                    <a:gd name="T33" fmla="*/ 39 h 323"/>
                    <a:gd name="T34" fmla="*/ 20 w 184"/>
                    <a:gd name="T35" fmla="*/ 40 h 323"/>
                    <a:gd name="T36" fmla="*/ 16 w 184"/>
                    <a:gd name="T37" fmla="*/ 39 h 323"/>
                    <a:gd name="T38" fmla="*/ 12 w 184"/>
                    <a:gd name="T39" fmla="*/ 36 h 323"/>
                    <a:gd name="T40" fmla="*/ 8 w 184"/>
                    <a:gd name="T41" fmla="*/ 31 h 3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84"/>
                    <a:gd name="T64" fmla="*/ 0 h 323"/>
                    <a:gd name="T65" fmla="*/ 184 w 184"/>
                    <a:gd name="T66" fmla="*/ 323 h 3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84" h="323">
                      <a:moveTo>
                        <a:pt x="56" y="254"/>
                      </a:moveTo>
                      <a:lnTo>
                        <a:pt x="31" y="205"/>
                      </a:lnTo>
                      <a:lnTo>
                        <a:pt x="13" y="155"/>
                      </a:lnTo>
                      <a:lnTo>
                        <a:pt x="3" y="107"/>
                      </a:lnTo>
                      <a:lnTo>
                        <a:pt x="0" y="63"/>
                      </a:lnTo>
                      <a:lnTo>
                        <a:pt x="6" y="28"/>
                      </a:lnTo>
                      <a:lnTo>
                        <a:pt x="21" y="6"/>
                      </a:lnTo>
                      <a:lnTo>
                        <a:pt x="42" y="0"/>
                      </a:lnTo>
                      <a:lnTo>
                        <a:pt x="67" y="9"/>
                      </a:lnTo>
                      <a:lnTo>
                        <a:pt x="95" y="33"/>
                      </a:lnTo>
                      <a:lnTo>
                        <a:pt x="125" y="70"/>
                      </a:lnTo>
                      <a:lnTo>
                        <a:pt x="150" y="116"/>
                      </a:lnTo>
                      <a:lnTo>
                        <a:pt x="170" y="165"/>
                      </a:lnTo>
                      <a:lnTo>
                        <a:pt x="181" y="213"/>
                      </a:lnTo>
                      <a:lnTo>
                        <a:pt x="184" y="257"/>
                      </a:lnTo>
                      <a:lnTo>
                        <a:pt x="178" y="293"/>
                      </a:lnTo>
                      <a:lnTo>
                        <a:pt x="162" y="315"/>
                      </a:lnTo>
                      <a:lnTo>
                        <a:pt x="139" y="323"/>
                      </a:lnTo>
                      <a:lnTo>
                        <a:pt x="113" y="314"/>
                      </a:lnTo>
                      <a:lnTo>
                        <a:pt x="85" y="291"/>
                      </a:lnTo>
                      <a:lnTo>
                        <a:pt x="56" y="2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1" name="Freeform 3143"/>
                <p:cNvSpPr>
                  <a:spLocks/>
                </p:cNvSpPr>
                <p:nvPr/>
              </p:nvSpPr>
              <p:spPr bwMode="auto">
                <a:xfrm>
                  <a:off x="2779" y="989"/>
                  <a:ext cx="22" cy="35"/>
                </a:xfrm>
                <a:custGeom>
                  <a:avLst/>
                  <a:gdLst>
                    <a:gd name="T0" fmla="*/ 3 w 151"/>
                    <a:gd name="T1" fmla="*/ 19 h 282"/>
                    <a:gd name="T2" fmla="*/ 1 w 151"/>
                    <a:gd name="T3" fmla="*/ 11 h 282"/>
                    <a:gd name="T4" fmla="*/ 0 w 151"/>
                    <a:gd name="T5" fmla="*/ 6 h 282"/>
                    <a:gd name="T6" fmla="*/ 0 w 151"/>
                    <a:gd name="T7" fmla="*/ 2 h 282"/>
                    <a:gd name="T8" fmla="*/ 1 w 151"/>
                    <a:gd name="T9" fmla="*/ 0 h 282"/>
                    <a:gd name="T10" fmla="*/ 3 w 151"/>
                    <a:gd name="T11" fmla="*/ 0 h 282"/>
                    <a:gd name="T12" fmla="*/ 3 w 151"/>
                    <a:gd name="T13" fmla="*/ 0 h 282"/>
                    <a:gd name="T14" fmla="*/ 4 w 151"/>
                    <a:gd name="T15" fmla="*/ 1 h 282"/>
                    <a:gd name="T16" fmla="*/ 6 w 151"/>
                    <a:gd name="T17" fmla="*/ 1 h 282"/>
                    <a:gd name="T18" fmla="*/ 7 w 151"/>
                    <a:gd name="T19" fmla="*/ 2 h 282"/>
                    <a:gd name="T20" fmla="*/ 8 w 151"/>
                    <a:gd name="T21" fmla="*/ 3 h 282"/>
                    <a:gd name="T22" fmla="*/ 9 w 151"/>
                    <a:gd name="T23" fmla="*/ 4 h 282"/>
                    <a:gd name="T24" fmla="*/ 9 w 151"/>
                    <a:gd name="T25" fmla="*/ 4 h 282"/>
                    <a:gd name="T26" fmla="*/ 10 w 151"/>
                    <a:gd name="T27" fmla="*/ 5 h 282"/>
                    <a:gd name="T28" fmla="*/ 11 w 151"/>
                    <a:gd name="T29" fmla="*/ 6 h 282"/>
                    <a:gd name="T30" fmla="*/ 12 w 151"/>
                    <a:gd name="T31" fmla="*/ 7 h 282"/>
                    <a:gd name="T32" fmla="*/ 13 w 151"/>
                    <a:gd name="T33" fmla="*/ 8 h 282"/>
                    <a:gd name="T34" fmla="*/ 14 w 151"/>
                    <a:gd name="T35" fmla="*/ 9 h 282"/>
                    <a:gd name="T36" fmla="*/ 15 w 151"/>
                    <a:gd name="T37" fmla="*/ 10 h 282"/>
                    <a:gd name="T38" fmla="*/ 15 w 151"/>
                    <a:gd name="T39" fmla="*/ 12 h 282"/>
                    <a:gd name="T40" fmla="*/ 16 w 151"/>
                    <a:gd name="T41" fmla="*/ 13 h 282"/>
                    <a:gd name="T42" fmla="*/ 17 w 151"/>
                    <a:gd name="T43" fmla="*/ 15 h 282"/>
                    <a:gd name="T44" fmla="*/ 18 w 151"/>
                    <a:gd name="T45" fmla="*/ 17 h 282"/>
                    <a:gd name="T46" fmla="*/ 19 w 151"/>
                    <a:gd name="T47" fmla="*/ 19 h 282"/>
                    <a:gd name="T48" fmla="*/ 20 w 151"/>
                    <a:gd name="T49" fmla="*/ 20 h 282"/>
                    <a:gd name="T50" fmla="*/ 21 w 151"/>
                    <a:gd name="T51" fmla="*/ 22 h 282"/>
                    <a:gd name="T52" fmla="*/ 21 w 151"/>
                    <a:gd name="T53" fmla="*/ 24 h 282"/>
                    <a:gd name="T54" fmla="*/ 21 w 151"/>
                    <a:gd name="T55" fmla="*/ 26 h 282"/>
                    <a:gd name="T56" fmla="*/ 22 w 151"/>
                    <a:gd name="T57" fmla="*/ 29 h 282"/>
                    <a:gd name="T58" fmla="*/ 22 w 151"/>
                    <a:gd name="T59" fmla="*/ 32 h 282"/>
                    <a:gd name="T60" fmla="*/ 22 w 151"/>
                    <a:gd name="T61" fmla="*/ 34 h 282"/>
                    <a:gd name="T62" fmla="*/ 21 w 151"/>
                    <a:gd name="T63" fmla="*/ 34 h 282"/>
                    <a:gd name="T64" fmla="*/ 20 w 151"/>
                    <a:gd name="T65" fmla="*/ 35 h 282"/>
                    <a:gd name="T66" fmla="*/ 19 w 151"/>
                    <a:gd name="T67" fmla="*/ 35 h 282"/>
                    <a:gd name="T68" fmla="*/ 17 w 151"/>
                    <a:gd name="T69" fmla="*/ 35 h 282"/>
                    <a:gd name="T70" fmla="*/ 15 w 151"/>
                    <a:gd name="T71" fmla="*/ 34 h 282"/>
                    <a:gd name="T72" fmla="*/ 13 w 151"/>
                    <a:gd name="T73" fmla="*/ 33 h 282"/>
                    <a:gd name="T74" fmla="*/ 11 w 151"/>
                    <a:gd name="T75" fmla="*/ 30 h 282"/>
                    <a:gd name="T76" fmla="*/ 8 w 151"/>
                    <a:gd name="T77" fmla="*/ 28 h 282"/>
                    <a:gd name="T78" fmla="*/ 7 w 151"/>
                    <a:gd name="T79" fmla="*/ 26 h 282"/>
                    <a:gd name="T80" fmla="*/ 7 w 151"/>
                    <a:gd name="T81" fmla="*/ 26 h 282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51"/>
                    <a:gd name="T124" fmla="*/ 0 h 282"/>
                    <a:gd name="T125" fmla="*/ 151 w 151"/>
                    <a:gd name="T126" fmla="*/ 282 h 282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51" h="282">
                      <a:moveTo>
                        <a:pt x="36" y="188"/>
                      </a:moveTo>
                      <a:lnTo>
                        <a:pt x="21" y="152"/>
                      </a:lnTo>
                      <a:lnTo>
                        <a:pt x="11" y="120"/>
                      </a:lnTo>
                      <a:lnTo>
                        <a:pt x="6" y="92"/>
                      </a:lnTo>
                      <a:lnTo>
                        <a:pt x="2" y="69"/>
                      </a:lnTo>
                      <a:lnTo>
                        <a:pt x="0" y="48"/>
                      </a:lnTo>
                      <a:lnTo>
                        <a:pt x="0" y="32"/>
                      </a:lnTo>
                      <a:lnTo>
                        <a:pt x="3" y="18"/>
                      </a:lnTo>
                      <a:lnTo>
                        <a:pt x="7" y="8"/>
                      </a:lnTo>
                      <a:lnTo>
                        <a:pt x="10" y="3"/>
                      </a:lnTo>
                      <a:lnTo>
                        <a:pt x="11" y="0"/>
                      </a:lnTo>
                      <a:lnTo>
                        <a:pt x="24" y="4"/>
                      </a:lnTo>
                      <a:lnTo>
                        <a:pt x="27" y="5"/>
                      </a:lnTo>
                      <a:lnTo>
                        <a:pt x="29" y="6"/>
                      </a:lnTo>
                      <a:lnTo>
                        <a:pt x="33" y="8"/>
                      </a:lnTo>
                      <a:lnTo>
                        <a:pt x="38" y="11"/>
                      </a:lnTo>
                      <a:lnTo>
                        <a:pt x="41" y="14"/>
                      </a:lnTo>
                      <a:lnTo>
                        <a:pt x="45" y="17"/>
                      </a:lnTo>
                      <a:lnTo>
                        <a:pt x="50" y="20"/>
                      </a:lnTo>
                      <a:lnTo>
                        <a:pt x="55" y="25"/>
                      </a:lnTo>
                      <a:lnTo>
                        <a:pt x="59" y="29"/>
                      </a:lnTo>
                      <a:lnTo>
                        <a:pt x="62" y="32"/>
                      </a:lnTo>
                      <a:lnTo>
                        <a:pt x="64" y="34"/>
                      </a:lnTo>
                      <a:lnTo>
                        <a:pt x="65" y="36"/>
                      </a:lnTo>
                      <a:lnTo>
                        <a:pt x="67" y="40"/>
                      </a:lnTo>
                      <a:lnTo>
                        <a:pt x="71" y="42"/>
                      </a:lnTo>
                      <a:lnTo>
                        <a:pt x="74" y="46"/>
                      </a:lnTo>
                      <a:lnTo>
                        <a:pt x="77" y="50"/>
                      </a:lnTo>
                      <a:lnTo>
                        <a:pt x="80" y="54"/>
                      </a:lnTo>
                      <a:lnTo>
                        <a:pt x="83" y="60"/>
                      </a:lnTo>
                      <a:lnTo>
                        <a:pt x="87" y="64"/>
                      </a:lnTo>
                      <a:lnTo>
                        <a:pt x="89" y="68"/>
                      </a:lnTo>
                      <a:lnTo>
                        <a:pt x="92" y="71"/>
                      </a:lnTo>
                      <a:lnTo>
                        <a:pt x="95" y="74"/>
                      </a:lnTo>
                      <a:lnTo>
                        <a:pt x="97" y="78"/>
                      </a:lnTo>
                      <a:lnTo>
                        <a:pt x="100" y="82"/>
                      </a:lnTo>
                      <a:lnTo>
                        <a:pt x="103" y="88"/>
                      </a:lnTo>
                      <a:lnTo>
                        <a:pt x="106" y="93"/>
                      </a:lnTo>
                      <a:lnTo>
                        <a:pt x="109" y="100"/>
                      </a:lnTo>
                      <a:lnTo>
                        <a:pt x="112" y="107"/>
                      </a:lnTo>
                      <a:lnTo>
                        <a:pt x="117" y="115"/>
                      </a:lnTo>
                      <a:lnTo>
                        <a:pt x="120" y="121"/>
                      </a:lnTo>
                      <a:lnTo>
                        <a:pt x="123" y="128"/>
                      </a:lnTo>
                      <a:lnTo>
                        <a:pt x="126" y="136"/>
                      </a:lnTo>
                      <a:lnTo>
                        <a:pt x="129" y="143"/>
                      </a:lnTo>
                      <a:lnTo>
                        <a:pt x="131" y="151"/>
                      </a:lnTo>
                      <a:lnTo>
                        <a:pt x="133" y="157"/>
                      </a:lnTo>
                      <a:lnTo>
                        <a:pt x="137" y="164"/>
                      </a:lnTo>
                      <a:lnTo>
                        <a:pt x="139" y="172"/>
                      </a:lnTo>
                      <a:lnTo>
                        <a:pt x="141" y="180"/>
                      </a:lnTo>
                      <a:lnTo>
                        <a:pt x="143" y="188"/>
                      </a:lnTo>
                      <a:lnTo>
                        <a:pt x="144" y="193"/>
                      </a:lnTo>
                      <a:lnTo>
                        <a:pt x="145" y="200"/>
                      </a:lnTo>
                      <a:lnTo>
                        <a:pt x="147" y="208"/>
                      </a:lnTo>
                      <a:lnTo>
                        <a:pt x="149" y="218"/>
                      </a:lnTo>
                      <a:lnTo>
                        <a:pt x="150" y="231"/>
                      </a:lnTo>
                      <a:lnTo>
                        <a:pt x="151" y="245"/>
                      </a:lnTo>
                      <a:lnTo>
                        <a:pt x="150" y="258"/>
                      </a:lnTo>
                      <a:lnTo>
                        <a:pt x="150" y="267"/>
                      </a:lnTo>
                      <a:lnTo>
                        <a:pt x="149" y="271"/>
                      </a:lnTo>
                      <a:lnTo>
                        <a:pt x="148" y="272"/>
                      </a:lnTo>
                      <a:lnTo>
                        <a:pt x="146" y="274"/>
                      </a:lnTo>
                      <a:lnTo>
                        <a:pt x="142" y="277"/>
                      </a:lnTo>
                      <a:lnTo>
                        <a:pt x="138" y="279"/>
                      </a:lnTo>
                      <a:lnTo>
                        <a:pt x="133" y="281"/>
                      </a:lnTo>
                      <a:lnTo>
                        <a:pt x="128" y="282"/>
                      </a:lnTo>
                      <a:lnTo>
                        <a:pt x="123" y="281"/>
                      </a:lnTo>
                      <a:lnTo>
                        <a:pt x="117" y="279"/>
                      </a:lnTo>
                      <a:lnTo>
                        <a:pt x="110" y="277"/>
                      </a:lnTo>
                      <a:lnTo>
                        <a:pt x="104" y="274"/>
                      </a:lnTo>
                      <a:lnTo>
                        <a:pt x="99" y="271"/>
                      </a:lnTo>
                      <a:lnTo>
                        <a:pt x="92" y="264"/>
                      </a:lnTo>
                      <a:lnTo>
                        <a:pt x="83" y="255"/>
                      </a:lnTo>
                      <a:lnTo>
                        <a:pt x="74" y="245"/>
                      </a:lnTo>
                      <a:lnTo>
                        <a:pt x="64" y="234"/>
                      </a:lnTo>
                      <a:lnTo>
                        <a:pt x="57" y="223"/>
                      </a:lnTo>
                      <a:lnTo>
                        <a:pt x="53" y="217"/>
                      </a:lnTo>
                      <a:lnTo>
                        <a:pt x="50" y="213"/>
                      </a:lnTo>
                      <a:lnTo>
                        <a:pt x="49" y="211"/>
                      </a:lnTo>
                      <a:lnTo>
                        <a:pt x="36" y="188"/>
                      </a:lnTo>
                      <a:close/>
                    </a:path>
                  </a:pathLst>
                </a:custGeom>
                <a:solidFill>
                  <a:srgbClr val="01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2" name="Freeform 3144"/>
                <p:cNvSpPr>
                  <a:spLocks/>
                </p:cNvSpPr>
                <p:nvPr/>
              </p:nvSpPr>
              <p:spPr bwMode="auto">
                <a:xfrm>
                  <a:off x="2766" y="1154"/>
                  <a:ext cx="27" cy="40"/>
                </a:xfrm>
                <a:custGeom>
                  <a:avLst/>
                  <a:gdLst>
                    <a:gd name="T0" fmla="*/ 9 w 187"/>
                    <a:gd name="T1" fmla="*/ 31 h 322"/>
                    <a:gd name="T2" fmla="*/ 5 w 187"/>
                    <a:gd name="T3" fmla="*/ 26 h 322"/>
                    <a:gd name="T4" fmla="*/ 2 w 187"/>
                    <a:gd name="T5" fmla="*/ 20 h 322"/>
                    <a:gd name="T6" fmla="*/ 0 w 187"/>
                    <a:gd name="T7" fmla="*/ 14 h 322"/>
                    <a:gd name="T8" fmla="*/ 0 w 187"/>
                    <a:gd name="T9" fmla="*/ 8 h 322"/>
                    <a:gd name="T10" fmla="*/ 1 w 187"/>
                    <a:gd name="T11" fmla="*/ 4 h 322"/>
                    <a:gd name="T12" fmla="*/ 3 w 187"/>
                    <a:gd name="T13" fmla="*/ 1 h 322"/>
                    <a:gd name="T14" fmla="*/ 6 w 187"/>
                    <a:gd name="T15" fmla="*/ 0 h 322"/>
                    <a:gd name="T16" fmla="*/ 10 w 187"/>
                    <a:gd name="T17" fmla="*/ 1 h 322"/>
                    <a:gd name="T18" fmla="*/ 14 w 187"/>
                    <a:gd name="T19" fmla="*/ 4 h 322"/>
                    <a:gd name="T20" fmla="*/ 18 w 187"/>
                    <a:gd name="T21" fmla="*/ 8 h 322"/>
                    <a:gd name="T22" fmla="*/ 22 w 187"/>
                    <a:gd name="T23" fmla="*/ 14 h 322"/>
                    <a:gd name="T24" fmla="*/ 25 w 187"/>
                    <a:gd name="T25" fmla="*/ 20 h 322"/>
                    <a:gd name="T26" fmla="*/ 27 w 187"/>
                    <a:gd name="T27" fmla="*/ 26 h 322"/>
                    <a:gd name="T28" fmla="*/ 27 w 187"/>
                    <a:gd name="T29" fmla="*/ 32 h 322"/>
                    <a:gd name="T30" fmla="*/ 26 w 187"/>
                    <a:gd name="T31" fmla="*/ 36 h 322"/>
                    <a:gd name="T32" fmla="*/ 24 w 187"/>
                    <a:gd name="T33" fmla="*/ 39 h 322"/>
                    <a:gd name="T34" fmla="*/ 21 w 187"/>
                    <a:gd name="T35" fmla="*/ 40 h 322"/>
                    <a:gd name="T36" fmla="*/ 17 w 187"/>
                    <a:gd name="T37" fmla="*/ 39 h 322"/>
                    <a:gd name="T38" fmla="*/ 13 w 187"/>
                    <a:gd name="T39" fmla="*/ 36 h 322"/>
                    <a:gd name="T40" fmla="*/ 9 w 187"/>
                    <a:gd name="T41" fmla="*/ 31 h 32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87"/>
                    <a:gd name="T64" fmla="*/ 0 h 322"/>
                    <a:gd name="T65" fmla="*/ 187 w 187"/>
                    <a:gd name="T66" fmla="*/ 322 h 32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87" h="322">
                      <a:moveTo>
                        <a:pt x="59" y="252"/>
                      </a:moveTo>
                      <a:lnTo>
                        <a:pt x="34" y="206"/>
                      </a:lnTo>
                      <a:lnTo>
                        <a:pt x="14" y="157"/>
                      </a:lnTo>
                      <a:lnTo>
                        <a:pt x="2" y="109"/>
                      </a:lnTo>
                      <a:lnTo>
                        <a:pt x="0" y="65"/>
                      </a:lnTo>
                      <a:lnTo>
                        <a:pt x="6" y="29"/>
                      </a:lnTo>
                      <a:lnTo>
                        <a:pt x="21" y="7"/>
                      </a:lnTo>
                      <a:lnTo>
                        <a:pt x="43" y="0"/>
                      </a:lnTo>
                      <a:lnTo>
                        <a:pt x="69" y="9"/>
                      </a:lnTo>
                      <a:lnTo>
                        <a:pt x="98" y="31"/>
                      </a:lnTo>
                      <a:lnTo>
                        <a:pt x="127" y="68"/>
                      </a:lnTo>
                      <a:lnTo>
                        <a:pt x="153" y="115"/>
                      </a:lnTo>
                      <a:lnTo>
                        <a:pt x="172" y="165"/>
                      </a:lnTo>
                      <a:lnTo>
                        <a:pt x="184" y="213"/>
                      </a:lnTo>
                      <a:lnTo>
                        <a:pt x="187" y="257"/>
                      </a:lnTo>
                      <a:lnTo>
                        <a:pt x="180" y="292"/>
                      </a:lnTo>
                      <a:lnTo>
                        <a:pt x="166" y="315"/>
                      </a:lnTo>
                      <a:lnTo>
                        <a:pt x="144" y="322"/>
                      </a:lnTo>
                      <a:lnTo>
                        <a:pt x="117" y="313"/>
                      </a:lnTo>
                      <a:lnTo>
                        <a:pt x="88" y="289"/>
                      </a:lnTo>
                      <a:lnTo>
                        <a:pt x="59" y="25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3" name="Freeform 3145"/>
                <p:cNvSpPr>
                  <a:spLocks/>
                </p:cNvSpPr>
                <p:nvPr/>
              </p:nvSpPr>
              <p:spPr bwMode="auto">
                <a:xfrm>
                  <a:off x="2764" y="1148"/>
                  <a:ext cx="34" cy="51"/>
                </a:xfrm>
                <a:custGeom>
                  <a:avLst/>
                  <a:gdLst>
                    <a:gd name="T0" fmla="*/ 28 w 238"/>
                    <a:gd name="T1" fmla="*/ 51 h 408"/>
                    <a:gd name="T2" fmla="*/ 26 w 238"/>
                    <a:gd name="T3" fmla="*/ 51 h 408"/>
                    <a:gd name="T4" fmla="*/ 22 w 238"/>
                    <a:gd name="T5" fmla="*/ 50 h 408"/>
                    <a:gd name="T6" fmla="*/ 18 w 238"/>
                    <a:gd name="T7" fmla="*/ 49 h 408"/>
                    <a:gd name="T8" fmla="*/ 14 w 238"/>
                    <a:gd name="T9" fmla="*/ 45 h 408"/>
                    <a:gd name="T10" fmla="*/ 9 w 238"/>
                    <a:gd name="T11" fmla="*/ 40 h 408"/>
                    <a:gd name="T12" fmla="*/ 8 w 238"/>
                    <a:gd name="T13" fmla="*/ 38 h 408"/>
                    <a:gd name="T14" fmla="*/ 6 w 238"/>
                    <a:gd name="T15" fmla="*/ 34 h 408"/>
                    <a:gd name="T16" fmla="*/ 4 w 238"/>
                    <a:gd name="T17" fmla="*/ 29 h 408"/>
                    <a:gd name="T18" fmla="*/ 1 w 238"/>
                    <a:gd name="T19" fmla="*/ 21 h 408"/>
                    <a:gd name="T20" fmla="*/ 0 w 238"/>
                    <a:gd name="T21" fmla="*/ 14 h 408"/>
                    <a:gd name="T22" fmla="*/ 0 w 238"/>
                    <a:gd name="T23" fmla="*/ 6 h 408"/>
                    <a:gd name="T24" fmla="*/ 3 w 238"/>
                    <a:gd name="T25" fmla="*/ 2 h 408"/>
                    <a:gd name="T26" fmla="*/ 7 w 238"/>
                    <a:gd name="T27" fmla="*/ 0 h 408"/>
                    <a:gd name="T28" fmla="*/ 12 w 238"/>
                    <a:gd name="T29" fmla="*/ 1 h 408"/>
                    <a:gd name="T30" fmla="*/ 18 w 238"/>
                    <a:gd name="T31" fmla="*/ 5 h 408"/>
                    <a:gd name="T32" fmla="*/ 25 w 238"/>
                    <a:gd name="T33" fmla="*/ 13 h 408"/>
                    <a:gd name="T34" fmla="*/ 30 w 238"/>
                    <a:gd name="T35" fmla="*/ 24 h 408"/>
                    <a:gd name="T36" fmla="*/ 33 w 238"/>
                    <a:gd name="T37" fmla="*/ 33 h 408"/>
                    <a:gd name="T38" fmla="*/ 34 w 238"/>
                    <a:gd name="T39" fmla="*/ 41 h 408"/>
                    <a:gd name="T40" fmla="*/ 32 w 238"/>
                    <a:gd name="T41" fmla="*/ 47 h 408"/>
                    <a:gd name="T42" fmla="*/ 28 w 238"/>
                    <a:gd name="T43" fmla="*/ 51 h 4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238"/>
                    <a:gd name="T67" fmla="*/ 0 h 408"/>
                    <a:gd name="T68" fmla="*/ 238 w 238"/>
                    <a:gd name="T69" fmla="*/ 408 h 4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238" h="408">
                      <a:moveTo>
                        <a:pt x="196" y="405"/>
                      </a:moveTo>
                      <a:lnTo>
                        <a:pt x="180" y="408"/>
                      </a:lnTo>
                      <a:lnTo>
                        <a:pt x="155" y="403"/>
                      </a:lnTo>
                      <a:lnTo>
                        <a:pt x="127" y="388"/>
                      </a:lnTo>
                      <a:lnTo>
                        <a:pt x="96" y="360"/>
                      </a:lnTo>
                      <a:lnTo>
                        <a:pt x="64" y="316"/>
                      </a:lnTo>
                      <a:lnTo>
                        <a:pt x="58" y="305"/>
                      </a:lnTo>
                      <a:lnTo>
                        <a:pt x="43" y="274"/>
                      </a:lnTo>
                      <a:lnTo>
                        <a:pt x="25" y="228"/>
                      </a:lnTo>
                      <a:lnTo>
                        <a:pt x="10" y="170"/>
                      </a:lnTo>
                      <a:lnTo>
                        <a:pt x="0" y="109"/>
                      </a:lnTo>
                      <a:lnTo>
                        <a:pt x="2" y="46"/>
                      </a:lnTo>
                      <a:lnTo>
                        <a:pt x="22" y="15"/>
                      </a:lnTo>
                      <a:lnTo>
                        <a:pt x="50" y="0"/>
                      </a:lnTo>
                      <a:lnTo>
                        <a:pt x="85" y="8"/>
                      </a:lnTo>
                      <a:lnTo>
                        <a:pt x="126" y="41"/>
                      </a:lnTo>
                      <a:lnTo>
                        <a:pt x="172" y="104"/>
                      </a:lnTo>
                      <a:lnTo>
                        <a:pt x="213" y="188"/>
                      </a:lnTo>
                      <a:lnTo>
                        <a:pt x="234" y="263"/>
                      </a:lnTo>
                      <a:lnTo>
                        <a:pt x="238" y="329"/>
                      </a:lnTo>
                      <a:lnTo>
                        <a:pt x="225" y="377"/>
                      </a:lnTo>
                      <a:lnTo>
                        <a:pt x="196" y="40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4" name="Freeform 3146"/>
                <p:cNvSpPr>
                  <a:spLocks/>
                </p:cNvSpPr>
                <p:nvPr/>
              </p:nvSpPr>
              <p:spPr bwMode="auto">
                <a:xfrm>
                  <a:off x="2766" y="1154"/>
                  <a:ext cx="27" cy="40"/>
                </a:xfrm>
                <a:custGeom>
                  <a:avLst/>
                  <a:gdLst>
                    <a:gd name="T0" fmla="*/ 9 w 188"/>
                    <a:gd name="T1" fmla="*/ 31 h 321"/>
                    <a:gd name="T2" fmla="*/ 5 w 188"/>
                    <a:gd name="T3" fmla="*/ 26 h 321"/>
                    <a:gd name="T4" fmla="*/ 2 w 188"/>
                    <a:gd name="T5" fmla="*/ 20 h 321"/>
                    <a:gd name="T6" fmla="*/ 0 w 188"/>
                    <a:gd name="T7" fmla="*/ 14 h 321"/>
                    <a:gd name="T8" fmla="*/ 0 w 188"/>
                    <a:gd name="T9" fmla="*/ 8 h 321"/>
                    <a:gd name="T10" fmla="*/ 1 w 188"/>
                    <a:gd name="T11" fmla="*/ 4 h 321"/>
                    <a:gd name="T12" fmla="*/ 3 w 188"/>
                    <a:gd name="T13" fmla="*/ 1 h 321"/>
                    <a:gd name="T14" fmla="*/ 6 w 188"/>
                    <a:gd name="T15" fmla="*/ 0 h 321"/>
                    <a:gd name="T16" fmla="*/ 10 w 188"/>
                    <a:gd name="T17" fmla="*/ 1 h 321"/>
                    <a:gd name="T18" fmla="*/ 14 w 188"/>
                    <a:gd name="T19" fmla="*/ 4 h 321"/>
                    <a:gd name="T20" fmla="*/ 18 w 188"/>
                    <a:gd name="T21" fmla="*/ 9 h 321"/>
                    <a:gd name="T22" fmla="*/ 22 w 188"/>
                    <a:gd name="T23" fmla="*/ 14 h 321"/>
                    <a:gd name="T24" fmla="*/ 25 w 188"/>
                    <a:gd name="T25" fmla="*/ 20 h 321"/>
                    <a:gd name="T26" fmla="*/ 27 w 188"/>
                    <a:gd name="T27" fmla="*/ 27 h 321"/>
                    <a:gd name="T28" fmla="*/ 27 w 188"/>
                    <a:gd name="T29" fmla="*/ 32 h 321"/>
                    <a:gd name="T30" fmla="*/ 26 w 188"/>
                    <a:gd name="T31" fmla="*/ 37 h 321"/>
                    <a:gd name="T32" fmla="*/ 24 w 188"/>
                    <a:gd name="T33" fmla="*/ 39 h 321"/>
                    <a:gd name="T34" fmla="*/ 21 w 188"/>
                    <a:gd name="T35" fmla="*/ 40 h 321"/>
                    <a:gd name="T36" fmla="*/ 17 w 188"/>
                    <a:gd name="T37" fmla="*/ 39 h 321"/>
                    <a:gd name="T38" fmla="*/ 13 w 188"/>
                    <a:gd name="T39" fmla="*/ 36 h 321"/>
                    <a:gd name="T40" fmla="*/ 9 w 188"/>
                    <a:gd name="T41" fmla="*/ 31 h 32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88"/>
                    <a:gd name="T64" fmla="*/ 0 h 321"/>
                    <a:gd name="T65" fmla="*/ 188 w 188"/>
                    <a:gd name="T66" fmla="*/ 321 h 32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88" h="321">
                      <a:moveTo>
                        <a:pt x="60" y="252"/>
                      </a:moveTo>
                      <a:lnTo>
                        <a:pt x="34" y="207"/>
                      </a:lnTo>
                      <a:lnTo>
                        <a:pt x="15" y="157"/>
                      </a:lnTo>
                      <a:lnTo>
                        <a:pt x="3" y="109"/>
                      </a:lnTo>
                      <a:lnTo>
                        <a:pt x="0" y="64"/>
                      </a:lnTo>
                      <a:lnTo>
                        <a:pt x="6" y="29"/>
                      </a:lnTo>
                      <a:lnTo>
                        <a:pt x="21" y="7"/>
                      </a:lnTo>
                      <a:lnTo>
                        <a:pt x="43" y="0"/>
                      </a:lnTo>
                      <a:lnTo>
                        <a:pt x="69" y="9"/>
                      </a:lnTo>
                      <a:lnTo>
                        <a:pt x="99" y="32"/>
                      </a:lnTo>
                      <a:lnTo>
                        <a:pt x="128" y="69"/>
                      </a:lnTo>
                      <a:lnTo>
                        <a:pt x="153" y="116"/>
                      </a:lnTo>
                      <a:lnTo>
                        <a:pt x="173" y="164"/>
                      </a:lnTo>
                      <a:lnTo>
                        <a:pt x="185" y="213"/>
                      </a:lnTo>
                      <a:lnTo>
                        <a:pt x="188" y="257"/>
                      </a:lnTo>
                      <a:lnTo>
                        <a:pt x="182" y="293"/>
                      </a:lnTo>
                      <a:lnTo>
                        <a:pt x="166" y="314"/>
                      </a:lnTo>
                      <a:lnTo>
                        <a:pt x="144" y="321"/>
                      </a:lnTo>
                      <a:lnTo>
                        <a:pt x="118" y="313"/>
                      </a:lnTo>
                      <a:lnTo>
                        <a:pt x="89" y="289"/>
                      </a:lnTo>
                      <a:lnTo>
                        <a:pt x="60" y="25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5" name="Freeform 3147"/>
                <p:cNvSpPr>
                  <a:spLocks/>
                </p:cNvSpPr>
                <p:nvPr/>
              </p:nvSpPr>
              <p:spPr bwMode="auto">
                <a:xfrm>
                  <a:off x="2772" y="1154"/>
                  <a:ext cx="21" cy="35"/>
                </a:xfrm>
                <a:custGeom>
                  <a:avLst/>
                  <a:gdLst>
                    <a:gd name="T0" fmla="*/ 3 w 151"/>
                    <a:gd name="T1" fmla="*/ 19 h 282"/>
                    <a:gd name="T2" fmla="*/ 1 w 151"/>
                    <a:gd name="T3" fmla="*/ 12 h 282"/>
                    <a:gd name="T4" fmla="*/ 0 w 151"/>
                    <a:gd name="T5" fmla="*/ 6 h 282"/>
                    <a:gd name="T6" fmla="*/ 0 w 151"/>
                    <a:gd name="T7" fmla="*/ 2 h 282"/>
                    <a:gd name="T8" fmla="*/ 1 w 151"/>
                    <a:gd name="T9" fmla="*/ 0 h 282"/>
                    <a:gd name="T10" fmla="*/ 3 w 151"/>
                    <a:gd name="T11" fmla="*/ 0 h 282"/>
                    <a:gd name="T12" fmla="*/ 3 w 151"/>
                    <a:gd name="T13" fmla="*/ 0 h 282"/>
                    <a:gd name="T14" fmla="*/ 4 w 151"/>
                    <a:gd name="T15" fmla="*/ 1 h 282"/>
                    <a:gd name="T16" fmla="*/ 5 w 151"/>
                    <a:gd name="T17" fmla="*/ 1 h 282"/>
                    <a:gd name="T18" fmla="*/ 6 w 151"/>
                    <a:gd name="T19" fmla="*/ 2 h 282"/>
                    <a:gd name="T20" fmla="*/ 8 w 151"/>
                    <a:gd name="T21" fmla="*/ 3 h 282"/>
                    <a:gd name="T22" fmla="*/ 9 w 151"/>
                    <a:gd name="T23" fmla="*/ 4 h 282"/>
                    <a:gd name="T24" fmla="*/ 9 w 151"/>
                    <a:gd name="T25" fmla="*/ 4 h 282"/>
                    <a:gd name="T26" fmla="*/ 10 w 151"/>
                    <a:gd name="T27" fmla="*/ 5 h 282"/>
                    <a:gd name="T28" fmla="*/ 11 w 151"/>
                    <a:gd name="T29" fmla="*/ 6 h 282"/>
                    <a:gd name="T30" fmla="*/ 12 w 151"/>
                    <a:gd name="T31" fmla="*/ 7 h 282"/>
                    <a:gd name="T32" fmla="*/ 12 w 151"/>
                    <a:gd name="T33" fmla="*/ 8 h 282"/>
                    <a:gd name="T34" fmla="*/ 13 w 151"/>
                    <a:gd name="T35" fmla="*/ 9 h 282"/>
                    <a:gd name="T36" fmla="*/ 14 w 151"/>
                    <a:gd name="T37" fmla="*/ 10 h 282"/>
                    <a:gd name="T38" fmla="*/ 15 w 151"/>
                    <a:gd name="T39" fmla="*/ 12 h 282"/>
                    <a:gd name="T40" fmla="*/ 16 w 151"/>
                    <a:gd name="T41" fmla="*/ 13 h 282"/>
                    <a:gd name="T42" fmla="*/ 17 w 151"/>
                    <a:gd name="T43" fmla="*/ 15 h 282"/>
                    <a:gd name="T44" fmla="*/ 18 w 151"/>
                    <a:gd name="T45" fmla="*/ 17 h 282"/>
                    <a:gd name="T46" fmla="*/ 18 w 151"/>
                    <a:gd name="T47" fmla="*/ 19 h 282"/>
                    <a:gd name="T48" fmla="*/ 19 w 151"/>
                    <a:gd name="T49" fmla="*/ 20 h 282"/>
                    <a:gd name="T50" fmla="*/ 19 w 151"/>
                    <a:gd name="T51" fmla="*/ 22 h 282"/>
                    <a:gd name="T52" fmla="*/ 20 w 151"/>
                    <a:gd name="T53" fmla="*/ 24 h 282"/>
                    <a:gd name="T54" fmla="*/ 20 w 151"/>
                    <a:gd name="T55" fmla="*/ 26 h 282"/>
                    <a:gd name="T56" fmla="*/ 21 w 151"/>
                    <a:gd name="T57" fmla="*/ 29 h 282"/>
                    <a:gd name="T58" fmla="*/ 21 w 151"/>
                    <a:gd name="T59" fmla="*/ 32 h 282"/>
                    <a:gd name="T60" fmla="*/ 21 w 151"/>
                    <a:gd name="T61" fmla="*/ 34 h 282"/>
                    <a:gd name="T62" fmla="*/ 20 w 151"/>
                    <a:gd name="T63" fmla="*/ 34 h 282"/>
                    <a:gd name="T64" fmla="*/ 19 w 151"/>
                    <a:gd name="T65" fmla="*/ 35 h 282"/>
                    <a:gd name="T66" fmla="*/ 18 w 151"/>
                    <a:gd name="T67" fmla="*/ 35 h 282"/>
                    <a:gd name="T68" fmla="*/ 16 w 151"/>
                    <a:gd name="T69" fmla="*/ 35 h 282"/>
                    <a:gd name="T70" fmla="*/ 15 w 151"/>
                    <a:gd name="T71" fmla="*/ 34 h 282"/>
                    <a:gd name="T72" fmla="*/ 13 w 151"/>
                    <a:gd name="T73" fmla="*/ 33 h 282"/>
                    <a:gd name="T74" fmla="*/ 10 w 151"/>
                    <a:gd name="T75" fmla="*/ 30 h 282"/>
                    <a:gd name="T76" fmla="*/ 8 w 151"/>
                    <a:gd name="T77" fmla="*/ 28 h 282"/>
                    <a:gd name="T78" fmla="*/ 7 w 151"/>
                    <a:gd name="T79" fmla="*/ 26 h 282"/>
                    <a:gd name="T80" fmla="*/ 7 w 151"/>
                    <a:gd name="T81" fmla="*/ 26 h 282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51"/>
                    <a:gd name="T124" fmla="*/ 0 h 282"/>
                    <a:gd name="T125" fmla="*/ 151 w 151"/>
                    <a:gd name="T126" fmla="*/ 282 h 282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51" h="282">
                      <a:moveTo>
                        <a:pt x="36" y="189"/>
                      </a:moveTo>
                      <a:lnTo>
                        <a:pt x="21" y="152"/>
                      </a:lnTo>
                      <a:lnTo>
                        <a:pt x="10" y="120"/>
                      </a:lnTo>
                      <a:lnTo>
                        <a:pt x="5" y="93"/>
                      </a:lnTo>
                      <a:lnTo>
                        <a:pt x="2" y="70"/>
                      </a:lnTo>
                      <a:lnTo>
                        <a:pt x="0" y="48"/>
                      </a:lnTo>
                      <a:lnTo>
                        <a:pt x="0" y="32"/>
                      </a:lnTo>
                      <a:lnTo>
                        <a:pt x="3" y="18"/>
                      </a:lnTo>
                      <a:lnTo>
                        <a:pt x="6" y="8"/>
                      </a:lnTo>
                      <a:lnTo>
                        <a:pt x="9" y="2"/>
                      </a:lnTo>
                      <a:lnTo>
                        <a:pt x="10" y="0"/>
                      </a:lnTo>
                      <a:lnTo>
                        <a:pt x="24" y="4"/>
                      </a:lnTo>
                      <a:lnTo>
                        <a:pt x="26" y="5"/>
                      </a:lnTo>
                      <a:lnTo>
                        <a:pt x="28" y="6"/>
                      </a:lnTo>
                      <a:lnTo>
                        <a:pt x="32" y="9"/>
                      </a:lnTo>
                      <a:lnTo>
                        <a:pt x="38" y="11"/>
                      </a:lnTo>
                      <a:lnTo>
                        <a:pt x="41" y="14"/>
                      </a:lnTo>
                      <a:lnTo>
                        <a:pt x="45" y="17"/>
                      </a:lnTo>
                      <a:lnTo>
                        <a:pt x="49" y="20"/>
                      </a:lnTo>
                      <a:lnTo>
                        <a:pt x="54" y="25"/>
                      </a:lnTo>
                      <a:lnTo>
                        <a:pt x="59" y="29"/>
                      </a:lnTo>
                      <a:lnTo>
                        <a:pt x="62" y="33"/>
                      </a:lnTo>
                      <a:lnTo>
                        <a:pt x="64" y="35"/>
                      </a:lnTo>
                      <a:lnTo>
                        <a:pt x="65" y="36"/>
                      </a:lnTo>
                      <a:lnTo>
                        <a:pt x="67" y="39"/>
                      </a:lnTo>
                      <a:lnTo>
                        <a:pt x="70" y="43"/>
                      </a:lnTo>
                      <a:lnTo>
                        <a:pt x="73" y="46"/>
                      </a:lnTo>
                      <a:lnTo>
                        <a:pt x="76" y="50"/>
                      </a:lnTo>
                      <a:lnTo>
                        <a:pt x="80" y="54"/>
                      </a:lnTo>
                      <a:lnTo>
                        <a:pt x="83" y="60"/>
                      </a:lnTo>
                      <a:lnTo>
                        <a:pt x="87" y="64"/>
                      </a:lnTo>
                      <a:lnTo>
                        <a:pt x="89" y="67"/>
                      </a:lnTo>
                      <a:lnTo>
                        <a:pt x="91" y="71"/>
                      </a:lnTo>
                      <a:lnTo>
                        <a:pt x="94" y="74"/>
                      </a:lnTo>
                      <a:lnTo>
                        <a:pt x="96" y="78"/>
                      </a:lnTo>
                      <a:lnTo>
                        <a:pt x="99" y="83"/>
                      </a:lnTo>
                      <a:lnTo>
                        <a:pt x="103" y="88"/>
                      </a:lnTo>
                      <a:lnTo>
                        <a:pt x="106" y="93"/>
                      </a:lnTo>
                      <a:lnTo>
                        <a:pt x="109" y="100"/>
                      </a:lnTo>
                      <a:lnTo>
                        <a:pt x="112" y="107"/>
                      </a:lnTo>
                      <a:lnTo>
                        <a:pt x="116" y="115"/>
                      </a:lnTo>
                      <a:lnTo>
                        <a:pt x="119" y="121"/>
                      </a:lnTo>
                      <a:lnTo>
                        <a:pt x="123" y="129"/>
                      </a:lnTo>
                      <a:lnTo>
                        <a:pt x="126" y="136"/>
                      </a:lnTo>
                      <a:lnTo>
                        <a:pt x="129" y="144"/>
                      </a:lnTo>
                      <a:lnTo>
                        <a:pt x="131" y="150"/>
                      </a:lnTo>
                      <a:lnTo>
                        <a:pt x="133" y="157"/>
                      </a:lnTo>
                      <a:lnTo>
                        <a:pt x="136" y="165"/>
                      </a:lnTo>
                      <a:lnTo>
                        <a:pt x="138" y="172"/>
                      </a:lnTo>
                      <a:lnTo>
                        <a:pt x="140" y="180"/>
                      </a:lnTo>
                      <a:lnTo>
                        <a:pt x="142" y="187"/>
                      </a:lnTo>
                      <a:lnTo>
                        <a:pt x="143" y="194"/>
                      </a:lnTo>
                      <a:lnTo>
                        <a:pt x="145" y="200"/>
                      </a:lnTo>
                      <a:lnTo>
                        <a:pt x="147" y="208"/>
                      </a:lnTo>
                      <a:lnTo>
                        <a:pt x="149" y="218"/>
                      </a:lnTo>
                      <a:lnTo>
                        <a:pt x="150" y="231"/>
                      </a:lnTo>
                      <a:lnTo>
                        <a:pt x="151" y="245"/>
                      </a:lnTo>
                      <a:lnTo>
                        <a:pt x="150" y="258"/>
                      </a:lnTo>
                      <a:lnTo>
                        <a:pt x="150" y="267"/>
                      </a:lnTo>
                      <a:lnTo>
                        <a:pt x="149" y="270"/>
                      </a:lnTo>
                      <a:lnTo>
                        <a:pt x="148" y="272"/>
                      </a:lnTo>
                      <a:lnTo>
                        <a:pt x="146" y="274"/>
                      </a:lnTo>
                      <a:lnTo>
                        <a:pt x="141" y="277"/>
                      </a:lnTo>
                      <a:lnTo>
                        <a:pt x="137" y="279"/>
                      </a:lnTo>
                      <a:lnTo>
                        <a:pt x="133" y="282"/>
                      </a:lnTo>
                      <a:lnTo>
                        <a:pt x="128" y="282"/>
                      </a:lnTo>
                      <a:lnTo>
                        <a:pt x="123" y="281"/>
                      </a:lnTo>
                      <a:lnTo>
                        <a:pt x="116" y="279"/>
                      </a:lnTo>
                      <a:lnTo>
                        <a:pt x="110" y="277"/>
                      </a:lnTo>
                      <a:lnTo>
                        <a:pt x="105" y="275"/>
                      </a:lnTo>
                      <a:lnTo>
                        <a:pt x="98" y="270"/>
                      </a:lnTo>
                      <a:lnTo>
                        <a:pt x="91" y="264"/>
                      </a:lnTo>
                      <a:lnTo>
                        <a:pt x="83" y="255"/>
                      </a:lnTo>
                      <a:lnTo>
                        <a:pt x="73" y="245"/>
                      </a:lnTo>
                      <a:lnTo>
                        <a:pt x="64" y="233"/>
                      </a:lnTo>
                      <a:lnTo>
                        <a:pt x="56" y="224"/>
                      </a:lnTo>
                      <a:lnTo>
                        <a:pt x="52" y="218"/>
                      </a:lnTo>
                      <a:lnTo>
                        <a:pt x="49" y="213"/>
                      </a:lnTo>
                      <a:lnTo>
                        <a:pt x="48" y="211"/>
                      </a:lnTo>
                      <a:lnTo>
                        <a:pt x="36" y="189"/>
                      </a:lnTo>
                      <a:close/>
                    </a:path>
                  </a:pathLst>
                </a:custGeom>
                <a:solidFill>
                  <a:srgbClr val="01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6" name="Freeform 3148"/>
                <p:cNvSpPr>
                  <a:spLocks/>
                </p:cNvSpPr>
                <p:nvPr/>
              </p:nvSpPr>
              <p:spPr bwMode="auto">
                <a:xfrm>
                  <a:off x="2402" y="887"/>
                  <a:ext cx="1327" cy="518"/>
                </a:xfrm>
                <a:custGeom>
                  <a:avLst/>
                  <a:gdLst>
                    <a:gd name="T0" fmla="*/ 550 w 9295"/>
                    <a:gd name="T1" fmla="*/ 397 h 4145"/>
                    <a:gd name="T2" fmla="*/ 515 w 9295"/>
                    <a:gd name="T3" fmla="*/ 404 h 4145"/>
                    <a:gd name="T4" fmla="*/ 476 w 9295"/>
                    <a:gd name="T5" fmla="*/ 410 h 4145"/>
                    <a:gd name="T6" fmla="*/ 282 w 9295"/>
                    <a:gd name="T7" fmla="*/ 475 h 4145"/>
                    <a:gd name="T8" fmla="*/ 256 w 9295"/>
                    <a:gd name="T9" fmla="*/ 484 h 4145"/>
                    <a:gd name="T10" fmla="*/ 212 w 9295"/>
                    <a:gd name="T11" fmla="*/ 497 h 4145"/>
                    <a:gd name="T12" fmla="*/ 161 w 9295"/>
                    <a:gd name="T13" fmla="*/ 510 h 4145"/>
                    <a:gd name="T14" fmla="*/ 141 w 9295"/>
                    <a:gd name="T15" fmla="*/ 513 h 4145"/>
                    <a:gd name="T16" fmla="*/ 117 w 9295"/>
                    <a:gd name="T17" fmla="*/ 516 h 4145"/>
                    <a:gd name="T18" fmla="*/ 85 w 9295"/>
                    <a:gd name="T19" fmla="*/ 518 h 4145"/>
                    <a:gd name="T20" fmla="*/ 59 w 9295"/>
                    <a:gd name="T21" fmla="*/ 518 h 4145"/>
                    <a:gd name="T22" fmla="*/ 35 w 9295"/>
                    <a:gd name="T23" fmla="*/ 515 h 4145"/>
                    <a:gd name="T24" fmla="*/ 8 w 9295"/>
                    <a:gd name="T25" fmla="*/ 506 h 4145"/>
                    <a:gd name="T26" fmla="*/ 0 w 9295"/>
                    <a:gd name="T27" fmla="*/ 492 h 4145"/>
                    <a:gd name="T28" fmla="*/ 14 w 9295"/>
                    <a:gd name="T29" fmla="*/ 467 h 4145"/>
                    <a:gd name="T30" fmla="*/ 21 w 9295"/>
                    <a:gd name="T31" fmla="*/ 460 h 4145"/>
                    <a:gd name="T32" fmla="*/ 36 w 9295"/>
                    <a:gd name="T33" fmla="*/ 442 h 4145"/>
                    <a:gd name="T34" fmla="*/ 54 w 9295"/>
                    <a:gd name="T35" fmla="*/ 424 h 4145"/>
                    <a:gd name="T36" fmla="*/ 63 w 9295"/>
                    <a:gd name="T37" fmla="*/ 417 h 4145"/>
                    <a:gd name="T38" fmla="*/ 87 w 9295"/>
                    <a:gd name="T39" fmla="*/ 401 h 4145"/>
                    <a:gd name="T40" fmla="*/ 110 w 9295"/>
                    <a:gd name="T41" fmla="*/ 389 h 4145"/>
                    <a:gd name="T42" fmla="*/ 130 w 9295"/>
                    <a:gd name="T43" fmla="*/ 381 h 4145"/>
                    <a:gd name="T44" fmla="*/ 174 w 9295"/>
                    <a:gd name="T45" fmla="*/ 364 h 4145"/>
                    <a:gd name="T46" fmla="*/ 219 w 9295"/>
                    <a:gd name="T47" fmla="*/ 348 h 4145"/>
                    <a:gd name="T48" fmla="*/ 251 w 9295"/>
                    <a:gd name="T49" fmla="*/ 337 h 4145"/>
                    <a:gd name="T50" fmla="*/ 807 w 9295"/>
                    <a:gd name="T51" fmla="*/ 151 h 4145"/>
                    <a:gd name="T52" fmla="*/ 897 w 9295"/>
                    <a:gd name="T53" fmla="*/ 121 h 4145"/>
                    <a:gd name="T54" fmla="*/ 934 w 9295"/>
                    <a:gd name="T55" fmla="*/ 109 h 4145"/>
                    <a:gd name="T56" fmla="*/ 975 w 9295"/>
                    <a:gd name="T57" fmla="*/ 95 h 4145"/>
                    <a:gd name="T58" fmla="*/ 1017 w 9295"/>
                    <a:gd name="T59" fmla="*/ 82 h 4145"/>
                    <a:gd name="T60" fmla="*/ 1036 w 9295"/>
                    <a:gd name="T61" fmla="*/ 76 h 4145"/>
                    <a:gd name="T62" fmla="*/ 1138 w 9295"/>
                    <a:gd name="T63" fmla="*/ 46 h 4145"/>
                    <a:gd name="T64" fmla="*/ 1206 w 9295"/>
                    <a:gd name="T65" fmla="*/ 27 h 4145"/>
                    <a:gd name="T66" fmla="*/ 1256 w 9295"/>
                    <a:gd name="T67" fmla="*/ 12 h 4145"/>
                    <a:gd name="T68" fmla="*/ 1276 w 9295"/>
                    <a:gd name="T69" fmla="*/ 7 h 4145"/>
                    <a:gd name="T70" fmla="*/ 1316 w 9295"/>
                    <a:gd name="T71" fmla="*/ 0 h 4145"/>
                    <a:gd name="T72" fmla="*/ 1327 w 9295"/>
                    <a:gd name="T73" fmla="*/ 6 h 4145"/>
                    <a:gd name="T74" fmla="*/ 1313 w 9295"/>
                    <a:gd name="T75" fmla="*/ 23 h 4145"/>
                    <a:gd name="T76" fmla="*/ 1217 w 9295"/>
                    <a:gd name="T77" fmla="*/ 93 h 4145"/>
                    <a:gd name="T78" fmla="*/ 1076 w 9295"/>
                    <a:gd name="T79" fmla="*/ 184 h 4145"/>
                    <a:gd name="T80" fmla="*/ 1049 w 9295"/>
                    <a:gd name="T81" fmla="*/ 199 h 4145"/>
                    <a:gd name="T82" fmla="*/ 1025 w 9295"/>
                    <a:gd name="T83" fmla="*/ 211 h 4145"/>
                    <a:gd name="T84" fmla="*/ 993 w 9295"/>
                    <a:gd name="T85" fmla="*/ 225 h 4145"/>
                    <a:gd name="T86" fmla="*/ 961 w 9295"/>
                    <a:gd name="T87" fmla="*/ 238 h 4145"/>
                    <a:gd name="T88" fmla="*/ 950 w 9295"/>
                    <a:gd name="T89" fmla="*/ 243 h 4145"/>
                    <a:gd name="T90" fmla="*/ 918 w 9295"/>
                    <a:gd name="T91" fmla="*/ 254 h 4145"/>
                    <a:gd name="T92" fmla="*/ 900 w 9295"/>
                    <a:gd name="T93" fmla="*/ 260 h 4145"/>
                    <a:gd name="T94" fmla="*/ 896 w 9295"/>
                    <a:gd name="T95" fmla="*/ 262 h 4145"/>
                    <a:gd name="T96" fmla="*/ 891 w 9295"/>
                    <a:gd name="T97" fmla="*/ 266 h 4145"/>
                    <a:gd name="T98" fmla="*/ 873 w 9295"/>
                    <a:gd name="T99" fmla="*/ 278 h 4145"/>
                    <a:gd name="T100" fmla="*/ 835 w 9295"/>
                    <a:gd name="T101" fmla="*/ 299 h 4145"/>
                    <a:gd name="T102" fmla="*/ 577 w 9295"/>
                    <a:gd name="T103" fmla="*/ 391 h 4145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9295"/>
                    <a:gd name="T157" fmla="*/ 0 h 4145"/>
                    <a:gd name="T158" fmla="*/ 9295 w 9295"/>
                    <a:gd name="T159" fmla="*/ 4145 h 4145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9295" h="4145">
                      <a:moveTo>
                        <a:pt x="4044" y="3125"/>
                      </a:moveTo>
                      <a:lnTo>
                        <a:pt x="3980" y="3143"/>
                      </a:lnTo>
                      <a:lnTo>
                        <a:pt x="3916" y="3160"/>
                      </a:lnTo>
                      <a:lnTo>
                        <a:pt x="3854" y="3176"/>
                      </a:lnTo>
                      <a:lnTo>
                        <a:pt x="3791" y="3190"/>
                      </a:lnTo>
                      <a:lnTo>
                        <a:pt x="3729" y="3205"/>
                      </a:lnTo>
                      <a:lnTo>
                        <a:pt x="3666" y="3218"/>
                      </a:lnTo>
                      <a:lnTo>
                        <a:pt x="3604" y="3230"/>
                      </a:lnTo>
                      <a:lnTo>
                        <a:pt x="3539" y="3243"/>
                      </a:lnTo>
                      <a:lnTo>
                        <a:pt x="3472" y="3255"/>
                      </a:lnTo>
                      <a:lnTo>
                        <a:pt x="3405" y="3267"/>
                      </a:lnTo>
                      <a:lnTo>
                        <a:pt x="3335" y="3280"/>
                      </a:lnTo>
                      <a:lnTo>
                        <a:pt x="3263" y="3292"/>
                      </a:lnTo>
                      <a:lnTo>
                        <a:pt x="1998" y="3787"/>
                      </a:lnTo>
                      <a:lnTo>
                        <a:pt x="1991" y="3789"/>
                      </a:lnTo>
                      <a:lnTo>
                        <a:pt x="1972" y="3797"/>
                      </a:lnTo>
                      <a:lnTo>
                        <a:pt x="1942" y="3810"/>
                      </a:lnTo>
                      <a:lnTo>
                        <a:pt x="1901" y="3827"/>
                      </a:lnTo>
                      <a:lnTo>
                        <a:pt x="1850" y="3847"/>
                      </a:lnTo>
                      <a:lnTo>
                        <a:pt x="1791" y="3871"/>
                      </a:lnTo>
                      <a:lnTo>
                        <a:pt x="1724" y="3895"/>
                      </a:lnTo>
                      <a:lnTo>
                        <a:pt x="1651" y="3922"/>
                      </a:lnTo>
                      <a:lnTo>
                        <a:pt x="1572" y="3950"/>
                      </a:lnTo>
                      <a:lnTo>
                        <a:pt x="1488" y="3978"/>
                      </a:lnTo>
                      <a:lnTo>
                        <a:pt x="1401" y="4005"/>
                      </a:lnTo>
                      <a:lnTo>
                        <a:pt x="1311" y="4032"/>
                      </a:lnTo>
                      <a:lnTo>
                        <a:pt x="1220" y="4058"/>
                      </a:lnTo>
                      <a:lnTo>
                        <a:pt x="1126" y="4080"/>
                      </a:lnTo>
                      <a:lnTo>
                        <a:pt x="1035" y="4101"/>
                      </a:lnTo>
                      <a:lnTo>
                        <a:pt x="1029" y="4102"/>
                      </a:lnTo>
                      <a:lnTo>
                        <a:pt x="1014" y="4104"/>
                      </a:lnTo>
                      <a:lnTo>
                        <a:pt x="989" y="4108"/>
                      </a:lnTo>
                      <a:lnTo>
                        <a:pt x="957" y="4113"/>
                      </a:lnTo>
                      <a:lnTo>
                        <a:pt x="917" y="4117"/>
                      </a:lnTo>
                      <a:lnTo>
                        <a:pt x="872" y="4123"/>
                      </a:lnTo>
                      <a:lnTo>
                        <a:pt x="821" y="4129"/>
                      </a:lnTo>
                      <a:lnTo>
                        <a:pt x="768" y="4134"/>
                      </a:lnTo>
                      <a:lnTo>
                        <a:pt x="710" y="4139"/>
                      </a:lnTo>
                      <a:lnTo>
                        <a:pt x="653" y="4142"/>
                      </a:lnTo>
                      <a:lnTo>
                        <a:pt x="593" y="4144"/>
                      </a:lnTo>
                      <a:lnTo>
                        <a:pt x="534" y="4145"/>
                      </a:lnTo>
                      <a:lnTo>
                        <a:pt x="476" y="4145"/>
                      </a:lnTo>
                      <a:lnTo>
                        <a:pt x="422" y="4142"/>
                      </a:lnTo>
                      <a:lnTo>
                        <a:pt x="412" y="4141"/>
                      </a:lnTo>
                      <a:lnTo>
                        <a:pt x="386" y="4139"/>
                      </a:lnTo>
                      <a:lnTo>
                        <a:pt x="347" y="4134"/>
                      </a:lnTo>
                      <a:lnTo>
                        <a:pt x="299" y="4126"/>
                      </a:lnTo>
                      <a:lnTo>
                        <a:pt x="246" y="4117"/>
                      </a:lnTo>
                      <a:lnTo>
                        <a:pt x="191" y="4105"/>
                      </a:lnTo>
                      <a:lnTo>
                        <a:pt x="139" y="4088"/>
                      </a:lnTo>
                      <a:lnTo>
                        <a:pt x="92" y="4069"/>
                      </a:lnTo>
                      <a:lnTo>
                        <a:pt x="54" y="4047"/>
                      </a:lnTo>
                      <a:lnTo>
                        <a:pt x="46" y="4039"/>
                      </a:lnTo>
                      <a:lnTo>
                        <a:pt x="27" y="4018"/>
                      </a:lnTo>
                      <a:lnTo>
                        <a:pt x="8" y="3983"/>
                      </a:lnTo>
                      <a:lnTo>
                        <a:pt x="0" y="3935"/>
                      </a:lnTo>
                      <a:lnTo>
                        <a:pt x="14" y="3875"/>
                      </a:lnTo>
                      <a:lnTo>
                        <a:pt x="44" y="3815"/>
                      </a:lnTo>
                      <a:lnTo>
                        <a:pt x="74" y="3768"/>
                      </a:lnTo>
                      <a:lnTo>
                        <a:pt x="100" y="3734"/>
                      </a:lnTo>
                      <a:lnTo>
                        <a:pt x="118" y="3715"/>
                      </a:lnTo>
                      <a:lnTo>
                        <a:pt x="124" y="3708"/>
                      </a:lnTo>
                      <a:lnTo>
                        <a:pt x="132" y="3701"/>
                      </a:lnTo>
                      <a:lnTo>
                        <a:pt x="150" y="3681"/>
                      </a:lnTo>
                      <a:lnTo>
                        <a:pt x="179" y="3649"/>
                      </a:lnTo>
                      <a:lnTo>
                        <a:pt x="211" y="3605"/>
                      </a:lnTo>
                      <a:lnTo>
                        <a:pt x="247" y="3551"/>
                      </a:lnTo>
                      <a:lnTo>
                        <a:pt x="255" y="3539"/>
                      </a:lnTo>
                      <a:lnTo>
                        <a:pt x="278" y="3509"/>
                      </a:lnTo>
                      <a:lnTo>
                        <a:pt x="310" y="3469"/>
                      </a:lnTo>
                      <a:lnTo>
                        <a:pt x="345" y="3428"/>
                      </a:lnTo>
                      <a:lnTo>
                        <a:pt x="380" y="3392"/>
                      </a:lnTo>
                      <a:lnTo>
                        <a:pt x="384" y="3387"/>
                      </a:lnTo>
                      <a:lnTo>
                        <a:pt x="397" y="3375"/>
                      </a:lnTo>
                      <a:lnTo>
                        <a:pt x="417" y="3357"/>
                      </a:lnTo>
                      <a:lnTo>
                        <a:pt x="444" y="3334"/>
                      </a:lnTo>
                      <a:lnTo>
                        <a:pt x="476" y="3306"/>
                      </a:lnTo>
                      <a:lnTo>
                        <a:pt x="515" y="3274"/>
                      </a:lnTo>
                      <a:lnTo>
                        <a:pt x="559" y="3242"/>
                      </a:lnTo>
                      <a:lnTo>
                        <a:pt x="607" y="3208"/>
                      </a:lnTo>
                      <a:lnTo>
                        <a:pt x="660" y="3174"/>
                      </a:lnTo>
                      <a:lnTo>
                        <a:pt x="714" y="3143"/>
                      </a:lnTo>
                      <a:lnTo>
                        <a:pt x="773" y="3114"/>
                      </a:lnTo>
                      <a:lnTo>
                        <a:pt x="773" y="3113"/>
                      </a:lnTo>
                      <a:lnTo>
                        <a:pt x="780" y="3109"/>
                      </a:lnTo>
                      <a:lnTo>
                        <a:pt x="800" y="3100"/>
                      </a:lnTo>
                      <a:lnTo>
                        <a:pt x="841" y="3080"/>
                      </a:lnTo>
                      <a:lnTo>
                        <a:pt x="910" y="3048"/>
                      </a:lnTo>
                      <a:lnTo>
                        <a:pt x="1014" y="2999"/>
                      </a:lnTo>
                      <a:lnTo>
                        <a:pt x="1076" y="2971"/>
                      </a:lnTo>
                      <a:lnTo>
                        <a:pt x="1146" y="2941"/>
                      </a:lnTo>
                      <a:lnTo>
                        <a:pt x="1222" y="2909"/>
                      </a:lnTo>
                      <a:lnTo>
                        <a:pt x="1300" y="2876"/>
                      </a:lnTo>
                      <a:lnTo>
                        <a:pt x="1380" y="2845"/>
                      </a:lnTo>
                      <a:lnTo>
                        <a:pt x="1459" y="2813"/>
                      </a:lnTo>
                      <a:lnTo>
                        <a:pt x="1533" y="2783"/>
                      </a:lnTo>
                      <a:lnTo>
                        <a:pt x="1603" y="2756"/>
                      </a:lnTo>
                      <a:lnTo>
                        <a:pt x="1665" y="2731"/>
                      </a:lnTo>
                      <a:lnTo>
                        <a:pt x="1718" y="2711"/>
                      </a:lnTo>
                      <a:lnTo>
                        <a:pt x="1757" y="2696"/>
                      </a:lnTo>
                      <a:lnTo>
                        <a:pt x="1783" y="2687"/>
                      </a:lnTo>
                      <a:lnTo>
                        <a:pt x="1792" y="2683"/>
                      </a:lnTo>
                      <a:lnTo>
                        <a:pt x="3663" y="1965"/>
                      </a:lnTo>
                      <a:lnTo>
                        <a:pt x="5656" y="1208"/>
                      </a:lnTo>
                      <a:lnTo>
                        <a:pt x="6232" y="991"/>
                      </a:lnTo>
                      <a:lnTo>
                        <a:pt x="6236" y="989"/>
                      </a:lnTo>
                      <a:lnTo>
                        <a:pt x="6251" y="983"/>
                      </a:lnTo>
                      <a:lnTo>
                        <a:pt x="6280" y="972"/>
                      </a:lnTo>
                      <a:lnTo>
                        <a:pt x="6327" y="953"/>
                      </a:lnTo>
                      <a:lnTo>
                        <a:pt x="6395" y="927"/>
                      </a:lnTo>
                      <a:lnTo>
                        <a:pt x="6486" y="890"/>
                      </a:lnTo>
                      <a:lnTo>
                        <a:pt x="6541" y="869"/>
                      </a:lnTo>
                      <a:lnTo>
                        <a:pt x="6606" y="845"/>
                      </a:lnTo>
                      <a:lnTo>
                        <a:pt x="6677" y="819"/>
                      </a:lnTo>
                      <a:lnTo>
                        <a:pt x="6754" y="790"/>
                      </a:lnTo>
                      <a:lnTo>
                        <a:pt x="6832" y="762"/>
                      </a:lnTo>
                      <a:lnTo>
                        <a:pt x="6911" y="733"/>
                      </a:lnTo>
                      <a:lnTo>
                        <a:pt x="6988" y="706"/>
                      </a:lnTo>
                      <a:lnTo>
                        <a:pt x="7059" y="681"/>
                      </a:lnTo>
                      <a:lnTo>
                        <a:pt x="7123" y="658"/>
                      </a:lnTo>
                      <a:lnTo>
                        <a:pt x="7176" y="639"/>
                      </a:lnTo>
                      <a:lnTo>
                        <a:pt x="7218" y="625"/>
                      </a:lnTo>
                      <a:lnTo>
                        <a:pt x="7245" y="614"/>
                      </a:lnTo>
                      <a:lnTo>
                        <a:pt x="7255" y="611"/>
                      </a:lnTo>
                      <a:lnTo>
                        <a:pt x="7581" y="501"/>
                      </a:lnTo>
                      <a:lnTo>
                        <a:pt x="7710" y="459"/>
                      </a:lnTo>
                      <a:lnTo>
                        <a:pt x="7839" y="415"/>
                      </a:lnTo>
                      <a:lnTo>
                        <a:pt x="7968" y="372"/>
                      </a:lnTo>
                      <a:lnTo>
                        <a:pt x="8093" y="330"/>
                      </a:lnTo>
                      <a:lnTo>
                        <a:pt x="8216" y="289"/>
                      </a:lnTo>
                      <a:lnTo>
                        <a:pt x="8335" y="250"/>
                      </a:lnTo>
                      <a:lnTo>
                        <a:pt x="8446" y="213"/>
                      </a:lnTo>
                      <a:lnTo>
                        <a:pt x="8550" y="179"/>
                      </a:lnTo>
                      <a:lnTo>
                        <a:pt x="8644" y="148"/>
                      </a:lnTo>
                      <a:lnTo>
                        <a:pt x="8728" y="121"/>
                      </a:lnTo>
                      <a:lnTo>
                        <a:pt x="8799" y="98"/>
                      </a:lnTo>
                      <a:lnTo>
                        <a:pt x="8858" y="78"/>
                      </a:lnTo>
                      <a:lnTo>
                        <a:pt x="8901" y="64"/>
                      </a:lnTo>
                      <a:lnTo>
                        <a:pt x="8928" y="55"/>
                      </a:lnTo>
                      <a:lnTo>
                        <a:pt x="8937" y="53"/>
                      </a:lnTo>
                      <a:lnTo>
                        <a:pt x="9026" y="30"/>
                      </a:lnTo>
                      <a:lnTo>
                        <a:pt x="9108" y="15"/>
                      </a:lnTo>
                      <a:lnTo>
                        <a:pt x="9174" y="6"/>
                      </a:lnTo>
                      <a:lnTo>
                        <a:pt x="9218" y="1"/>
                      </a:lnTo>
                      <a:lnTo>
                        <a:pt x="9235" y="0"/>
                      </a:lnTo>
                      <a:lnTo>
                        <a:pt x="9264" y="8"/>
                      </a:lnTo>
                      <a:lnTo>
                        <a:pt x="9285" y="26"/>
                      </a:lnTo>
                      <a:lnTo>
                        <a:pt x="9295" y="50"/>
                      </a:lnTo>
                      <a:lnTo>
                        <a:pt x="9294" y="78"/>
                      </a:lnTo>
                      <a:lnTo>
                        <a:pt x="9278" y="108"/>
                      </a:lnTo>
                      <a:lnTo>
                        <a:pt x="9245" y="143"/>
                      </a:lnTo>
                      <a:lnTo>
                        <a:pt x="9197" y="188"/>
                      </a:lnTo>
                      <a:lnTo>
                        <a:pt x="9148" y="232"/>
                      </a:lnTo>
                      <a:lnTo>
                        <a:pt x="9110" y="267"/>
                      </a:lnTo>
                      <a:lnTo>
                        <a:pt x="9095" y="280"/>
                      </a:lnTo>
                      <a:lnTo>
                        <a:pt x="8523" y="742"/>
                      </a:lnTo>
                      <a:lnTo>
                        <a:pt x="8063" y="1102"/>
                      </a:lnTo>
                      <a:lnTo>
                        <a:pt x="7809" y="1289"/>
                      </a:lnTo>
                      <a:lnTo>
                        <a:pt x="7682" y="1379"/>
                      </a:lnTo>
                      <a:lnTo>
                        <a:pt x="7537" y="1471"/>
                      </a:lnTo>
                      <a:lnTo>
                        <a:pt x="7393" y="1562"/>
                      </a:lnTo>
                      <a:lnTo>
                        <a:pt x="7388" y="1565"/>
                      </a:lnTo>
                      <a:lnTo>
                        <a:pt x="7372" y="1574"/>
                      </a:lnTo>
                      <a:lnTo>
                        <a:pt x="7348" y="1589"/>
                      </a:lnTo>
                      <a:lnTo>
                        <a:pt x="7316" y="1608"/>
                      </a:lnTo>
                      <a:lnTo>
                        <a:pt x="7277" y="1631"/>
                      </a:lnTo>
                      <a:lnTo>
                        <a:pt x="7232" y="1657"/>
                      </a:lnTo>
                      <a:lnTo>
                        <a:pt x="7181" y="1685"/>
                      </a:lnTo>
                      <a:lnTo>
                        <a:pt x="7128" y="1714"/>
                      </a:lnTo>
                      <a:lnTo>
                        <a:pt x="7072" y="1745"/>
                      </a:lnTo>
                      <a:lnTo>
                        <a:pt x="7014" y="1774"/>
                      </a:lnTo>
                      <a:lnTo>
                        <a:pt x="6956" y="1803"/>
                      </a:lnTo>
                      <a:lnTo>
                        <a:pt x="6851" y="1852"/>
                      </a:lnTo>
                      <a:lnTo>
                        <a:pt x="6784" y="1884"/>
                      </a:lnTo>
                      <a:lnTo>
                        <a:pt x="6748" y="1902"/>
                      </a:lnTo>
                      <a:lnTo>
                        <a:pt x="6734" y="1908"/>
                      </a:lnTo>
                      <a:lnTo>
                        <a:pt x="6731" y="1910"/>
                      </a:lnTo>
                      <a:lnTo>
                        <a:pt x="6720" y="1914"/>
                      </a:lnTo>
                      <a:lnTo>
                        <a:pt x="6693" y="1925"/>
                      </a:lnTo>
                      <a:lnTo>
                        <a:pt x="6651" y="1943"/>
                      </a:lnTo>
                      <a:lnTo>
                        <a:pt x="6601" y="1965"/>
                      </a:lnTo>
                      <a:lnTo>
                        <a:pt x="6545" y="1988"/>
                      </a:lnTo>
                      <a:lnTo>
                        <a:pt x="6487" y="2012"/>
                      </a:lnTo>
                      <a:lnTo>
                        <a:pt x="6433" y="2034"/>
                      </a:lnTo>
                      <a:lnTo>
                        <a:pt x="6386" y="2053"/>
                      </a:lnTo>
                      <a:lnTo>
                        <a:pt x="6349" y="2068"/>
                      </a:lnTo>
                      <a:lnTo>
                        <a:pt x="6328" y="2077"/>
                      </a:lnTo>
                      <a:lnTo>
                        <a:pt x="6307" y="2083"/>
                      </a:lnTo>
                      <a:lnTo>
                        <a:pt x="6292" y="2089"/>
                      </a:lnTo>
                      <a:lnTo>
                        <a:pt x="6283" y="2092"/>
                      </a:lnTo>
                      <a:lnTo>
                        <a:pt x="6278" y="2095"/>
                      </a:lnTo>
                      <a:lnTo>
                        <a:pt x="6277" y="2096"/>
                      </a:lnTo>
                      <a:lnTo>
                        <a:pt x="6275" y="2098"/>
                      </a:lnTo>
                      <a:lnTo>
                        <a:pt x="6269" y="2104"/>
                      </a:lnTo>
                      <a:lnTo>
                        <a:pt x="6259" y="2114"/>
                      </a:lnTo>
                      <a:lnTo>
                        <a:pt x="6243" y="2127"/>
                      </a:lnTo>
                      <a:lnTo>
                        <a:pt x="6222" y="2145"/>
                      </a:lnTo>
                      <a:lnTo>
                        <a:pt x="6194" y="2167"/>
                      </a:lnTo>
                      <a:lnTo>
                        <a:pt x="6158" y="2194"/>
                      </a:lnTo>
                      <a:lnTo>
                        <a:pt x="6115" y="2225"/>
                      </a:lnTo>
                      <a:lnTo>
                        <a:pt x="6063" y="2259"/>
                      </a:lnTo>
                      <a:lnTo>
                        <a:pt x="6002" y="2299"/>
                      </a:lnTo>
                      <a:lnTo>
                        <a:pt x="5931" y="2341"/>
                      </a:lnTo>
                      <a:lnTo>
                        <a:pt x="5848" y="2389"/>
                      </a:lnTo>
                      <a:lnTo>
                        <a:pt x="5755" y="2441"/>
                      </a:lnTo>
                      <a:lnTo>
                        <a:pt x="5650" y="2498"/>
                      </a:lnTo>
                      <a:lnTo>
                        <a:pt x="5531" y="2559"/>
                      </a:lnTo>
                      <a:lnTo>
                        <a:pt x="4044" y="31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7" name="Freeform 3149"/>
                <p:cNvSpPr>
                  <a:spLocks/>
                </p:cNvSpPr>
                <p:nvPr/>
              </p:nvSpPr>
              <p:spPr bwMode="auto">
                <a:xfrm>
                  <a:off x="2402" y="887"/>
                  <a:ext cx="1327" cy="518"/>
                </a:xfrm>
                <a:custGeom>
                  <a:avLst/>
                  <a:gdLst>
                    <a:gd name="T0" fmla="*/ 550 w 9295"/>
                    <a:gd name="T1" fmla="*/ 397 h 4145"/>
                    <a:gd name="T2" fmla="*/ 515 w 9295"/>
                    <a:gd name="T3" fmla="*/ 404 h 4145"/>
                    <a:gd name="T4" fmla="*/ 476 w 9295"/>
                    <a:gd name="T5" fmla="*/ 410 h 4145"/>
                    <a:gd name="T6" fmla="*/ 282 w 9295"/>
                    <a:gd name="T7" fmla="*/ 475 h 4145"/>
                    <a:gd name="T8" fmla="*/ 256 w 9295"/>
                    <a:gd name="T9" fmla="*/ 484 h 4145"/>
                    <a:gd name="T10" fmla="*/ 212 w 9295"/>
                    <a:gd name="T11" fmla="*/ 497 h 4145"/>
                    <a:gd name="T12" fmla="*/ 161 w 9295"/>
                    <a:gd name="T13" fmla="*/ 510 h 4145"/>
                    <a:gd name="T14" fmla="*/ 141 w 9295"/>
                    <a:gd name="T15" fmla="*/ 513 h 4145"/>
                    <a:gd name="T16" fmla="*/ 117 w 9295"/>
                    <a:gd name="T17" fmla="*/ 516 h 4145"/>
                    <a:gd name="T18" fmla="*/ 85 w 9295"/>
                    <a:gd name="T19" fmla="*/ 518 h 4145"/>
                    <a:gd name="T20" fmla="*/ 59 w 9295"/>
                    <a:gd name="T21" fmla="*/ 518 h 4145"/>
                    <a:gd name="T22" fmla="*/ 35 w 9295"/>
                    <a:gd name="T23" fmla="*/ 515 h 4145"/>
                    <a:gd name="T24" fmla="*/ 8 w 9295"/>
                    <a:gd name="T25" fmla="*/ 506 h 4145"/>
                    <a:gd name="T26" fmla="*/ 0 w 9295"/>
                    <a:gd name="T27" fmla="*/ 492 h 4145"/>
                    <a:gd name="T28" fmla="*/ 14 w 9295"/>
                    <a:gd name="T29" fmla="*/ 467 h 4145"/>
                    <a:gd name="T30" fmla="*/ 21 w 9295"/>
                    <a:gd name="T31" fmla="*/ 460 h 4145"/>
                    <a:gd name="T32" fmla="*/ 36 w 9295"/>
                    <a:gd name="T33" fmla="*/ 442 h 4145"/>
                    <a:gd name="T34" fmla="*/ 54 w 9295"/>
                    <a:gd name="T35" fmla="*/ 424 h 4145"/>
                    <a:gd name="T36" fmla="*/ 63 w 9295"/>
                    <a:gd name="T37" fmla="*/ 417 h 4145"/>
                    <a:gd name="T38" fmla="*/ 87 w 9295"/>
                    <a:gd name="T39" fmla="*/ 401 h 4145"/>
                    <a:gd name="T40" fmla="*/ 110 w 9295"/>
                    <a:gd name="T41" fmla="*/ 389 h 4145"/>
                    <a:gd name="T42" fmla="*/ 130 w 9295"/>
                    <a:gd name="T43" fmla="*/ 381 h 4145"/>
                    <a:gd name="T44" fmla="*/ 174 w 9295"/>
                    <a:gd name="T45" fmla="*/ 364 h 4145"/>
                    <a:gd name="T46" fmla="*/ 219 w 9295"/>
                    <a:gd name="T47" fmla="*/ 348 h 4145"/>
                    <a:gd name="T48" fmla="*/ 251 w 9295"/>
                    <a:gd name="T49" fmla="*/ 337 h 4145"/>
                    <a:gd name="T50" fmla="*/ 807 w 9295"/>
                    <a:gd name="T51" fmla="*/ 151 h 4145"/>
                    <a:gd name="T52" fmla="*/ 897 w 9295"/>
                    <a:gd name="T53" fmla="*/ 121 h 4145"/>
                    <a:gd name="T54" fmla="*/ 934 w 9295"/>
                    <a:gd name="T55" fmla="*/ 109 h 4145"/>
                    <a:gd name="T56" fmla="*/ 975 w 9295"/>
                    <a:gd name="T57" fmla="*/ 95 h 4145"/>
                    <a:gd name="T58" fmla="*/ 1017 w 9295"/>
                    <a:gd name="T59" fmla="*/ 82 h 4145"/>
                    <a:gd name="T60" fmla="*/ 1036 w 9295"/>
                    <a:gd name="T61" fmla="*/ 76 h 4145"/>
                    <a:gd name="T62" fmla="*/ 1138 w 9295"/>
                    <a:gd name="T63" fmla="*/ 46 h 4145"/>
                    <a:gd name="T64" fmla="*/ 1206 w 9295"/>
                    <a:gd name="T65" fmla="*/ 27 h 4145"/>
                    <a:gd name="T66" fmla="*/ 1256 w 9295"/>
                    <a:gd name="T67" fmla="*/ 12 h 4145"/>
                    <a:gd name="T68" fmla="*/ 1276 w 9295"/>
                    <a:gd name="T69" fmla="*/ 7 h 4145"/>
                    <a:gd name="T70" fmla="*/ 1316 w 9295"/>
                    <a:gd name="T71" fmla="*/ 0 h 4145"/>
                    <a:gd name="T72" fmla="*/ 1327 w 9295"/>
                    <a:gd name="T73" fmla="*/ 6 h 4145"/>
                    <a:gd name="T74" fmla="*/ 1313 w 9295"/>
                    <a:gd name="T75" fmla="*/ 23 h 4145"/>
                    <a:gd name="T76" fmla="*/ 1217 w 9295"/>
                    <a:gd name="T77" fmla="*/ 93 h 4145"/>
                    <a:gd name="T78" fmla="*/ 1076 w 9295"/>
                    <a:gd name="T79" fmla="*/ 184 h 4145"/>
                    <a:gd name="T80" fmla="*/ 1049 w 9295"/>
                    <a:gd name="T81" fmla="*/ 199 h 4145"/>
                    <a:gd name="T82" fmla="*/ 1025 w 9295"/>
                    <a:gd name="T83" fmla="*/ 211 h 4145"/>
                    <a:gd name="T84" fmla="*/ 993 w 9295"/>
                    <a:gd name="T85" fmla="*/ 225 h 4145"/>
                    <a:gd name="T86" fmla="*/ 961 w 9295"/>
                    <a:gd name="T87" fmla="*/ 238 h 4145"/>
                    <a:gd name="T88" fmla="*/ 950 w 9295"/>
                    <a:gd name="T89" fmla="*/ 243 h 4145"/>
                    <a:gd name="T90" fmla="*/ 918 w 9295"/>
                    <a:gd name="T91" fmla="*/ 254 h 4145"/>
                    <a:gd name="T92" fmla="*/ 900 w 9295"/>
                    <a:gd name="T93" fmla="*/ 260 h 4145"/>
                    <a:gd name="T94" fmla="*/ 896 w 9295"/>
                    <a:gd name="T95" fmla="*/ 262 h 4145"/>
                    <a:gd name="T96" fmla="*/ 891 w 9295"/>
                    <a:gd name="T97" fmla="*/ 266 h 4145"/>
                    <a:gd name="T98" fmla="*/ 873 w 9295"/>
                    <a:gd name="T99" fmla="*/ 278 h 4145"/>
                    <a:gd name="T100" fmla="*/ 835 w 9295"/>
                    <a:gd name="T101" fmla="*/ 299 h 4145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9295"/>
                    <a:gd name="T154" fmla="*/ 0 h 4145"/>
                    <a:gd name="T155" fmla="*/ 9295 w 9295"/>
                    <a:gd name="T156" fmla="*/ 4145 h 4145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9295" h="4145">
                      <a:moveTo>
                        <a:pt x="4044" y="3125"/>
                      </a:moveTo>
                      <a:lnTo>
                        <a:pt x="3980" y="3143"/>
                      </a:lnTo>
                      <a:lnTo>
                        <a:pt x="3916" y="3160"/>
                      </a:lnTo>
                      <a:lnTo>
                        <a:pt x="3854" y="3176"/>
                      </a:lnTo>
                      <a:lnTo>
                        <a:pt x="3791" y="3190"/>
                      </a:lnTo>
                      <a:lnTo>
                        <a:pt x="3729" y="3205"/>
                      </a:lnTo>
                      <a:lnTo>
                        <a:pt x="3666" y="3218"/>
                      </a:lnTo>
                      <a:lnTo>
                        <a:pt x="3604" y="3230"/>
                      </a:lnTo>
                      <a:lnTo>
                        <a:pt x="3539" y="3243"/>
                      </a:lnTo>
                      <a:lnTo>
                        <a:pt x="3472" y="3255"/>
                      </a:lnTo>
                      <a:lnTo>
                        <a:pt x="3405" y="3267"/>
                      </a:lnTo>
                      <a:lnTo>
                        <a:pt x="3335" y="3280"/>
                      </a:lnTo>
                      <a:lnTo>
                        <a:pt x="3263" y="3292"/>
                      </a:lnTo>
                      <a:lnTo>
                        <a:pt x="1998" y="3787"/>
                      </a:lnTo>
                      <a:lnTo>
                        <a:pt x="1991" y="3789"/>
                      </a:lnTo>
                      <a:lnTo>
                        <a:pt x="1972" y="3797"/>
                      </a:lnTo>
                      <a:lnTo>
                        <a:pt x="1942" y="3810"/>
                      </a:lnTo>
                      <a:lnTo>
                        <a:pt x="1901" y="3827"/>
                      </a:lnTo>
                      <a:lnTo>
                        <a:pt x="1850" y="3847"/>
                      </a:lnTo>
                      <a:lnTo>
                        <a:pt x="1791" y="3871"/>
                      </a:lnTo>
                      <a:lnTo>
                        <a:pt x="1724" y="3895"/>
                      </a:lnTo>
                      <a:lnTo>
                        <a:pt x="1651" y="3922"/>
                      </a:lnTo>
                      <a:lnTo>
                        <a:pt x="1572" y="3950"/>
                      </a:lnTo>
                      <a:lnTo>
                        <a:pt x="1488" y="3978"/>
                      </a:lnTo>
                      <a:lnTo>
                        <a:pt x="1401" y="4005"/>
                      </a:lnTo>
                      <a:lnTo>
                        <a:pt x="1311" y="4032"/>
                      </a:lnTo>
                      <a:lnTo>
                        <a:pt x="1220" y="4058"/>
                      </a:lnTo>
                      <a:lnTo>
                        <a:pt x="1126" y="4080"/>
                      </a:lnTo>
                      <a:lnTo>
                        <a:pt x="1035" y="4101"/>
                      </a:lnTo>
                      <a:lnTo>
                        <a:pt x="1029" y="4102"/>
                      </a:lnTo>
                      <a:lnTo>
                        <a:pt x="1014" y="4104"/>
                      </a:lnTo>
                      <a:lnTo>
                        <a:pt x="989" y="4108"/>
                      </a:lnTo>
                      <a:lnTo>
                        <a:pt x="957" y="4113"/>
                      </a:lnTo>
                      <a:lnTo>
                        <a:pt x="917" y="4117"/>
                      </a:lnTo>
                      <a:lnTo>
                        <a:pt x="872" y="4123"/>
                      </a:lnTo>
                      <a:lnTo>
                        <a:pt x="821" y="4129"/>
                      </a:lnTo>
                      <a:lnTo>
                        <a:pt x="768" y="4134"/>
                      </a:lnTo>
                      <a:lnTo>
                        <a:pt x="710" y="4139"/>
                      </a:lnTo>
                      <a:lnTo>
                        <a:pt x="653" y="4142"/>
                      </a:lnTo>
                      <a:lnTo>
                        <a:pt x="593" y="4144"/>
                      </a:lnTo>
                      <a:lnTo>
                        <a:pt x="534" y="4145"/>
                      </a:lnTo>
                      <a:lnTo>
                        <a:pt x="476" y="4145"/>
                      </a:lnTo>
                      <a:lnTo>
                        <a:pt x="422" y="4142"/>
                      </a:lnTo>
                      <a:lnTo>
                        <a:pt x="412" y="4141"/>
                      </a:lnTo>
                      <a:lnTo>
                        <a:pt x="386" y="4139"/>
                      </a:lnTo>
                      <a:lnTo>
                        <a:pt x="347" y="4134"/>
                      </a:lnTo>
                      <a:lnTo>
                        <a:pt x="299" y="4126"/>
                      </a:lnTo>
                      <a:lnTo>
                        <a:pt x="246" y="4117"/>
                      </a:lnTo>
                      <a:lnTo>
                        <a:pt x="191" y="4105"/>
                      </a:lnTo>
                      <a:lnTo>
                        <a:pt x="139" y="4088"/>
                      </a:lnTo>
                      <a:lnTo>
                        <a:pt x="92" y="4069"/>
                      </a:lnTo>
                      <a:lnTo>
                        <a:pt x="54" y="4047"/>
                      </a:lnTo>
                      <a:lnTo>
                        <a:pt x="46" y="4039"/>
                      </a:lnTo>
                      <a:lnTo>
                        <a:pt x="27" y="4018"/>
                      </a:lnTo>
                      <a:lnTo>
                        <a:pt x="8" y="3983"/>
                      </a:lnTo>
                      <a:lnTo>
                        <a:pt x="0" y="3935"/>
                      </a:lnTo>
                      <a:lnTo>
                        <a:pt x="14" y="3875"/>
                      </a:lnTo>
                      <a:lnTo>
                        <a:pt x="44" y="3815"/>
                      </a:lnTo>
                      <a:lnTo>
                        <a:pt x="74" y="3768"/>
                      </a:lnTo>
                      <a:lnTo>
                        <a:pt x="100" y="3734"/>
                      </a:lnTo>
                      <a:lnTo>
                        <a:pt x="118" y="3715"/>
                      </a:lnTo>
                      <a:lnTo>
                        <a:pt x="124" y="3708"/>
                      </a:lnTo>
                      <a:lnTo>
                        <a:pt x="132" y="3701"/>
                      </a:lnTo>
                      <a:lnTo>
                        <a:pt x="150" y="3681"/>
                      </a:lnTo>
                      <a:lnTo>
                        <a:pt x="179" y="3649"/>
                      </a:lnTo>
                      <a:lnTo>
                        <a:pt x="211" y="3605"/>
                      </a:lnTo>
                      <a:lnTo>
                        <a:pt x="247" y="3551"/>
                      </a:lnTo>
                      <a:lnTo>
                        <a:pt x="255" y="3539"/>
                      </a:lnTo>
                      <a:lnTo>
                        <a:pt x="278" y="3509"/>
                      </a:lnTo>
                      <a:lnTo>
                        <a:pt x="310" y="3469"/>
                      </a:lnTo>
                      <a:lnTo>
                        <a:pt x="345" y="3428"/>
                      </a:lnTo>
                      <a:lnTo>
                        <a:pt x="380" y="3392"/>
                      </a:lnTo>
                      <a:lnTo>
                        <a:pt x="384" y="3387"/>
                      </a:lnTo>
                      <a:lnTo>
                        <a:pt x="397" y="3375"/>
                      </a:lnTo>
                      <a:lnTo>
                        <a:pt x="417" y="3357"/>
                      </a:lnTo>
                      <a:lnTo>
                        <a:pt x="444" y="3334"/>
                      </a:lnTo>
                      <a:lnTo>
                        <a:pt x="476" y="3306"/>
                      </a:lnTo>
                      <a:lnTo>
                        <a:pt x="515" y="3274"/>
                      </a:lnTo>
                      <a:lnTo>
                        <a:pt x="559" y="3242"/>
                      </a:lnTo>
                      <a:lnTo>
                        <a:pt x="607" y="3208"/>
                      </a:lnTo>
                      <a:lnTo>
                        <a:pt x="660" y="3174"/>
                      </a:lnTo>
                      <a:lnTo>
                        <a:pt x="714" y="3143"/>
                      </a:lnTo>
                      <a:lnTo>
                        <a:pt x="773" y="3114"/>
                      </a:lnTo>
                      <a:lnTo>
                        <a:pt x="773" y="3113"/>
                      </a:lnTo>
                      <a:lnTo>
                        <a:pt x="780" y="3109"/>
                      </a:lnTo>
                      <a:lnTo>
                        <a:pt x="800" y="3100"/>
                      </a:lnTo>
                      <a:lnTo>
                        <a:pt x="841" y="3080"/>
                      </a:lnTo>
                      <a:lnTo>
                        <a:pt x="910" y="3048"/>
                      </a:lnTo>
                      <a:lnTo>
                        <a:pt x="1014" y="2999"/>
                      </a:lnTo>
                      <a:lnTo>
                        <a:pt x="1076" y="2971"/>
                      </a:lnTo>
                      <a:lnTo>
                        <a:pt x="1146" y="2941"/>
                      </a:lnTo>
                      <a:lnTo>
                        <a:pt x="1222" y="2909"/>
                      </a:lnTo>
                      <a:lnTo>
                        <a:pt x="1300" y="2876"/>
                      </a:lnTo>
                      <a:lnTo>
                        <a:pt x="1380" y="2845"/>
                      </a:lnTo>
                      <a:lnTo>
                        <a:pt x="1459" y="2813"/>
                      </a:lnTo>
                      <a:lnTo>
                        <a:pt x="1533" y="2783"/>
                      </a:lnTo>
                      <a:lnTo>
                        <a:pt x="1603" y="2756"/>
                      </a:lnTo>
                      <a:lnTo>
                        <a:pt x="1665" y="2731"/>
                      </a:lnTo>
                      <a:lnTo>
                        <a:pt x="1718" y="2711"/>
                      </a:lnTo>
                      <a:lnTo>
                        <a:pt x="1757" y="2696"/>
                      </a:lnTo>
                      <a:lnTo>
                        <a:pt x="1783" y="2687"/>
                      </a:lnTo>
                      <a:lnTo>
                        <a:pt x="1792" y="2683"/>
                      </a:lnTo>
                      <a:lnTo>
                        <a:pt x="3663" y="1965"/>
                      </a:lnTo>
                      <a:lnTo>
                        <a:pt x="5656" y="1208"/>
                      </a:lnTo>
                      <a:lnTo>
                        <a:pt x="6232" y="991"/>
                      </a:lnTo>
                      <a:lnTo>
                        <a:pt x="6236" y="989"/>
                      </a:lnTo>
                      <a:lnTo>
                        <a:pt x="6251" y="983"/>
                      </a:lnTo>
                      <a:lnTo>
                        <a:pt x="6280" y="972"/>
                      </a:lnTo>
                      <a:lnTo>
                        <a:pt x="6327" y="953"/>
                      </a:lnTo>
                      <a:lnTo>
                        <a:pt x="6395" y="927"/>
                      </a:lnTo>
                      <a:lnTo>
                        <a:pt x="6486" y="890"/>
                      </a:lnTo>
                      <a:lnTo>
                        <a:pt x="6541" y="869"/>
                      </a:lnTo>
                      <a:lnTo>
                        <a:pt x="6606" y="845"/>
                      </a:lnTo>
                      <a:lnTo>
                        <a:pt x="6677" y="819"/>
                      </a:lnTo>
                      <a:lnTo>
                        <a:pt x="6754" y="790"/>
                      </a:lnTo>
                      <a:lnTo>
                        <a:pt x="6832" y="762"/>
                      </a:lnTo>
                      <a:lnTo>
                        <a:pt x="6911" y="733"/>
                      </a:lnTo>
                      <a:lnTo>
                        <a:pt x="6988" y="706"/>
                      </a:lnTo>
                      <a:lnTo>
                        <a:pt x="7059" y="681"/>
                      </a:lnTo>
                      <a:lnTo>
                        <a:pt x="7123" y="658"/>
                      </a:lnTo>
                      <a:lnTo>
                        <a:pt x="7176" y="639"/>
                      </a:lnTo>
                      <a:lnTo>
                        <a:pt x="7218" y="625"/>
                      </a:lnTo>
                      <a:lnTo>
                        <a:pt x="7245" y="614"/>
                      </a:lnTo>
                      <a:lnTo>
                        <a:pt x="7255" y="611"/>
                      </a:lnTo>
                      <a:lnTo>
                        <a:pt x="7581" y="501"/>
                      </a:lnTo>
                      <a:lnTo>
                        <a:pt x="7710" y="459"/>
                      </a:lnTo>
                      <a:lnTo>
                        <a:pt x="7839" y="415"/>
                      </a:lnTo>
                      <a:lnTo>
                        <a:pt x="7968" y="372"/>
                      </a:lnTo>
                      <a:lnTo>
                        <a:pt x="8093" y="330"/>
                      </a:lnTo>
                      <a:lnTo>
                        <a:pt x="8216" y="289"/>
                      </a:lnTo>
                      <a:lnTo>
                        <a:pt x="8335" y="250"/>
                      </a:lnTo>
                      <a:lnTo>
                        <a:pt x="8446" y="213"/>
                      </a:lnTo>
                      <a:lnTo>
                        <a:pt x="8550" y="179"/>
                      </a:lnTo>
                      <a:lnTo>
                        <a:pt x="8644" y="148"/>
                      </a:lnTo>
                      <a:lnTo>
                        <a:pt x="8728" y="121"/>
                      </a:lnTo>
                      <a:lnTo>
                        <a:pt x="8799" y="98"/>
                      </a:lnTo>
                      <a:lnTo>
                        <a:pt x="8858" y="78"/>
                      </a:lnTo>
                      <a:lnTo>
                        <a:pt x="8901" y="64"/>
                      </a:lnTo>
                      <a:lnTo>
                        <a:pt x="8928" y="55"/>
                      </a:lnTo>
                      <a:lnTo>
                        <a:pt x="8937" y="53"/>
                      </a:lnTo>
                      <a:lnTo>
                        <a:pt x="9026" y="30"/>
                      </a:lnTo>
                      <a:lnTo>
                        <a:pt x="9108" y="15"/>
                      </a:lnTo>
                      <a:lnTo>
                        <a:pt x="9174" y="6"/>
                      </a:lnTo>
                      <a:lnTo>
                        <a:pt x="9218" y="1"/>
                      </a:lnTo>
                      <a:lnTo>
                        <a:pt x="9235" y="0"/>
                      </a:lnTo>
                      <a:lnTo>
                        <a:pt x="9264" y="8"/>
                      </a:lnTo>
                      <a:lnTo>
                        <a:pt x="9285" y="26"/>
                      </a:lnTo>
                      <a:lnTo>
                        <a:pt x="9295" y="50"/>
                      </a:lnTo>
                      <a:lnTo>
                        <a:pt x="9294" y="78"/>
                      </a:lnTo>
                      <a:lnTo>
                        <a:pt x="9278" y="108"/>
                      </a:lnTo>
                      <a:lnTo>
                        <a:pt x="9245" y="143"/>
                      </a:lnTo>
                      <a:lnTo>
                        <a:pt x="9197" y="188"/>
                      </a:lnTo>
                      <a:lnTo>
                        <a:pt x="9148" y="232"/>
                      </a:lnTo>
                      <a:lnTo>
                        <a:pt x="9110" y="267"/>
                      </a:lnTo>
                      <a:lnTo>
                        <a:pt x="9095" y="280"/>
                      </a:lnTo>
                      <a:lnTo>
                        <a:pt x="8523" y="742"/>
                      </a:lnTo>
                      <a:lnTo>
                        <a:pt x="8063" y="1102"/>
                      </a:lnTo>
                      <a:lnTo>
                        <a:pt x="7809" y="1289"/>
                      </a:lnTo>
                      <a:lnTo>
                        <a:pt x="7682" y="1379"/>
                      </a:lnTo>
                      <a:lnTo>
                        <a:pt x="7537" y="1471"/>
                      </a:lnTo>
                      <a:lnTo>
                        <a:pt x="7393" y="1562"/>
                      </a:lnTo>
                      <a:lnTo>
                        <a:pt x="7388" y="1565"/>
                      </a:lnTo>
                      <a:lnTo>
                        <a:pt x="7372" y="1574"/>
                      </a:lnTo>
                      <a:lnTo>
                        <a:pt x="7348" y="1589"/>
                      </a:lnTo>
                      <a:lnTo>
                        <a:pt x="7316" y="1608"/>
                      </a:lnTo>
                      <a:lnTo>
                        <a:pt x="7277" y="1631"/>
                      </a:lnTo>
                      <a:lnTo>
                        <a:pt x="7232" y="1657"/>
                      </a:lnTo>
                      <a:lnTo>
                        <a:pt x="7181" y="1685"/>
                      </a:lnTo>
                      <a:lnTo>
                        <a:pt x="7128" y="1714"/>
                      </a:lnTo>
                      <a:lnTo>
                        <a:pt x="7072" y="1745"/>
                      </a:lnTo>
                      <a:lnTo>
                        <a:pt x="7014" y="1774"/>
                      </a:lnTo>
                      <a:lnTo>
                        <a:pt x="6956" y="1803"/>
                      </a:lnTo>
                      <a:lnTo>
                        <a:pt x="6851" y="1852"/>
                      </a:lnTo>
                      <a:lnTo>
                        <a:pt x="6784" y="1884"/>
                      </a:lnTo>
                      <a:lnTo>
                        <a:pt x="6748" y="1902"/>
                      </a:lnTo>
                      <a:lnTo>
                        <a:pt x="6734" y="1908"/>
                      </a:lnTo>
                      <a:lnTo>
                        <a:pt x="6731" y="1910"/>
                      </a:lnTo>
                      <a:lnTo>
                        <a:pt x="6720" y="1914"/>
                      </a:lnTo>
                      <a:lnTo>
                        <a:pt x="6693" y="1925"/>
                      </a:lnTo>
                      <a:lnTo>
                        <a:pt x="6651" y="1943"/>
                      </a:lnTo>
                      <a:lnTo>
                        <a:pt x="6601" y="1965"/>
                      </a:lnTo>
                      <a:lnTo>
                        <a:pt x="6545" y="1988"/>
                      </a:lnTo>
                      <a:lnTo>
                        <a:pt x="6487" y="2012"/>
                      </a:lnTo>
                      <a:lnTo>
                        <a:pt x="6433" y="2034"/>
                      </a:lnTo>
                      <a:lnTo>
                        <a:pt x="6386" y="2053"/>
                      </a:lnTo>
                      <a:lnTo>
                        <a:pt x="6349" y="2068"/>
                      </a:lnTo>
                      <a:lnTo>
                        <a:pt x="6328" y="2077"/>
                      </a:lnTo>
                      <a:lnTo>
                        <a:pt x="6307" y="2083"/>
                      </a:lnTo>
                      <a:lnTo>
                        <a:pt x="6292" y="2089"/>
                      </a:lnTo>
                      <a:lnTo>
                        <a:pt x="6283" y="2092"/>
                      </a:lnTo>
                      <a:lnTo>
                        <a:pt x="6278" y="2095"/>
                      </a:lnTo>
                      <a:lnTo>
                        <a:pt x="6277" y="2096"/>
                      </a:lnTo>
                      <a:lnTo>
                        <a:pt x="6275" y="2098"/>
                      </a:lnTo>
                      <a:lnTo>
                        <a:pt x="6269" y="2104"/>
                      </a:lnTo>
                      <a:lnTo>
                        <a:pt x="6259" y="2114"/>
                      </a:lnTo>
                      <a:lnTo>
                        <a:pt x="6243" y="2127"/>
                      </a:lnTo>
                      <a:lnTo>
                        <a:pt x="6222" y="2145"/>
                      </a:lnTo>
                      <a:lnTo>
                        <a:pt x="6194" y="2167"/>
                      </a:lnTo>
                      <a:lnTo>
                        <a:pt x="6158" y="2194"/>
                      </a:lnTo>
                      <a:lnTo>
                        <a:pt x="6115" y="2225"/>
                      </a:lnTo>
                      <a:lnTo>
                        <a:pt x="6063" y="2259"/>
                      </a:lnTo>
                      <a:lnTo>
                        <a:pt x="6002" y="2299"/>
                      </a:lnTo>
                      <a:lnTo>
                        <a:pt x="5931" y="2341"/>
                      </a:lnTo>
                      <a:lnTo>
                        <a:pt x="5848" y="2389"/>
                      </a:lnTo>
                      <a:lnTo>
                        <a:pt x="5755" y="2441"/>
                      </a:lnTo>
                      <a:lnTo>
                        <a:pt x="5650" y="2498"/>
                      </a:lnTo>
                      <a:lnTo>
                        <a:pt x="5531" y="2559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8" name="Freeform 3150"/>
                <p:cNvSpPr>
                  <a:spLocks/>
                </p:cNvSpPr>
                <p:nvPr/>
              </p:nvSpPr>
              <p:spPr bwMode="auto">
                <a:xfrm>
                  <a:off x="3488" y="1312"/>
                  <a:ext cx="19" cy="7"/>
                </a:xfrm>
                <a:custGeom>
                  <a:avLst/>
                  <a:gdLst>
                    <a:gd name="T0" fmla="*/ 0 w 131"/>
                    <a:gd name="T1" fmla="*/ 1 h 53"/>
                    <a:gd name="T2" fmla="*/ 3 w 131"/>
                    <a:gd name="T3" fmla="*/ 1 h 53"/>
                    <a:gd name="T4" fmla="*/ 6 w 131"/>
                    <a:gd name="T5" fmla="*/ 0 h 53"/>
                    <a:gd name="T6" fmla="*/ 9 w 131"/>
                    <a:gd name="T7" fmla="*/ 0 h 53"/>
                    <a:gd name="T8" fmla="*/ 12 w 131"/>
                    <a:gd name="T9" fmla="*/ 0 h 53"/>
                    <a:gd name="T10" fmla="*/ 15 w 131"/>
                    <a:gd name="T11" fmla="*/ 0 h 53"/>
                    <a:gd name="T12" fmla="*/ 18 w 131"/>
                    <a:gd name="T13" fmla="*/ 1 h 53"/>
                    <a:gd name="T14" fmla="*/ 19 w 131"/>
                    <a:gd name="T15" fmla="*/ 3 h 53"/>
                    <a:gd name="T16" fmla="*/ 19 w 131"/>
                    <a:gd name="T17" fmla="*/ 4 h 53"/>
                    <a:gd name="T18" fmla="*/ 18 w 131"/>
                    <a:gd name="T19" fmla="*/ 6 h 53"/>
                    <a:gd name="T20" fmla="*/ 18 w 131"/>
                    <a:gd name="T21" fmla="*/ 7 h 53"/>
                    <a:gd name="T22" fmla="*/ 0 w 131"/>
                    <a:gd name="T23" fmla="*/ 1 h 5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53"/>
                    <a:gd name="T38" fmla="*/ 131 w 131"/>
                    <a:gd name="T39" fmla="*/ 53 h 5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53">
                      <a:moveTo>
                        <a:pt x="0" y="9"/>
                      </a:moveTo>
                      <a:lnTo>
                        <a:pt x="23" y="6"/>
                      </a:lnTo>
                      <a:lnTo>
                        <a:pt x="44" y="2"/>
                      </a:lnTo>
                      <a:lnTo>
                        <a:pt x="65" y="0"/>
                      </a:lnTo>
                      <a:lnTo>
                        <a:pt x="84" y="0"/>
                      </a:lnTo>
                      <a:lnTo>
                        <a:pt x="101" y="1"/>
                      </a:lnTo>
                      <a:lnTo>
                        <a:pt x="124" y="9"/>
                      </a:lnTo>
                      <a:lnTo>
                        <a:pt x="131" y="20"/>
                      </a:lnTo>
                      <a:lnTo>
                        <a:pt x="131" y="34"/>
                      </a:lnTo>
                      <a:lnTo>
                        <a:pt x="125" y="45"/>
                      </a:lnTo>
                      <a:lnTo>
                        <a:pt x="121" y="53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9" name="Freeform 3151"/>
                <p:cNvSpPr>
                  <a:spLocks/>
                </p:cNvSpPr>
                <p:nvPr/>
              </p:nvSpPr>
              <p:spPr bwMode="auto">
                <a:xfrm>
                  <a:off x="3488" y="1312"/>
                  <a:ext cx="19" cy="7"/>
                </a:xfrm>
                <a:custGeom>
                  <a:avLst/>
                  <a:gdLst>
                    <a:gd name="T0" fmla="*/ 0 w 131"/>
                    <a:gd name="T1" fmla="*/ 1 h 53"/>
                    <a:gd name="T2" fmla="*/ 3 w 131"/>
                    <a:gd name="T3" fmla="*/ 1 h 53"/>
                    <a:gd name="T4" fmla="*/ 6 w 131"/>
                    <a:gd name="T5" fmla="*/ 0 h 53"/>
                    <a:gd name="T6" fmla="*/ 9 w 131"/>
                    <a:gd name="T7" fmla="*/ 0 h 53"/>
                    <a:gd name="T8" fmla="*/ 12 w 131"/>
                    <a:gd name="T9" fmla="*/ 0 h 53"/>
                    <a:gd name="T10" fmla="*/ 15 w 131"/>
                    <a:gd name="T11" fmla="*/ 0 h 53"/>
                    <a:gd name="T12" fmla="*/ 18 w 131"/>
                    <a:gd name="T13" fmla="*/ 1 h 53"/>
                    <a:gd name="T14" fmla="*/ 19 w 131"/>
                    <a:gd name="T15" fmla="*/ 3 h 53"/>
                    <a:gd name="T16" fmla="*/ 19 w 131"/>
                    <a:gd name="T17" fmla="*/ 4 h 53"/>
                    <a:gd name="T18" fmla="*/ 18 w 131"/>
                    <a:gd name="T19" fmla="*/ 6 h 53"/>
                    <a:gd name="T20" fmla="*/ 18 w 131"/>
                    <a:gd name="T21" fmla="*/ 7 h 5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1"/>
                    <a:gd name="T34" fmla="*/ 0 h 53"/>
                    <a:gd name="T35" fmla="*/ 131 w 131"/>
                    <a:gd name="T36" fmla="*/ 53 h 5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1" h="53">
                      <a:moveTo>
                        <a:pt x="0" y="9"/>
                      </a:moveTo>
                      <a:lnTo>
                        <a:pt x="23" y="6"/>
                      </a:lnTo>
                      <a:lnTo>
                        <a:pt x="44" y="2"/>
                      </a:lnTo>
                      <a:lnTo>
                        <a:pt x="65" y="0"/>
                      </a:lnTo>
                      <a:lnTo>
                        <a:pt x="84" y="0"/>
                      </a:lnTo>
                      <a:lnTo>
                        <a:pt x="101" y="1"/>
                      </a:lnTo>
                      <a:lnTo>
                        <a:pt x="124" y="9"/>
                      </a:lnTo>
                      <a:lnTo>
                        <a:pt x="131" y="20"/>
                      </a:lnTo>
                      <a:lnTo>
                        <a:pt x="131" y="34"/>
                      </a:lnTo>
                      <a:lnTo>
                        <a:pt x="125" y="45"/>
                      </a:lnTo>
                      <a:lnTo>
                        <a:pt x="121" y="53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0" name="Freeform 3152"/>
                <p:cNvSpPr>
                  <a:spLocks/>
                </p:cNvSpPr>
                <p:nvPr/>
              </p:nvSpPr>
              <p:spPr bwMode="auto">
                <a:xfrm>
                  <a:off x="3247" y="1232"/>
                  <a:ext cx="25" cy="10"/>
                </a:xfrm>
                <a:custGeom>
                  <a:avLst/>
                  <a:gdLst>
                    <a:gd name="T0" fmla="*/ 0 w 177"/>
                    <a:gd name="T1" fmla="*/ 1 h 80"/>
                    <a:gd name="T2" fmla="*/ 1 w 177"/>
                    <a:gd name="T3" fmla="*/ 1 h 80"/>
                    <a:gd name="T4" fmla="*/ 5 w 177"/>
                    <a:gd name="T5" fmla="*/ 1 h 80"/>
                    <a:gd name="T6" fmla="*/ 10 w 177"/>
                    <a:gd name="T7" fmla="*/ 0 h 80"/>
                    <a:gd name="T8" fmla="*/ 16 w 177"/>
                    <a:gd name="T9" fmla="*/ 0 h 80"/>
                    <a:gd name="T10" fmla="*/ 21 w 177"/>
                    <a:gd name="T11" fmla="*/ 1 h 80"/>
                    <a:gd name="T12" fmla="*/ 24 w 177"/>
                    <a:gd name="T13" fmla="*/ 2 h 80"/>
                    <a:gd name="T14" fmla="*/ 25 w 177"/>
                    <a:gd name="T15" fmla="*/ 3 h 80"/>
                    <a:gd name="T16" fmla="*/ 25 w 177"/>
                    <a:gd name="T17" fmla="*/ 5 h 80"/>
                    <a:gd name="T18" fmla="*/ 23 w 177"/>
                    <a:gd name="T19" fmla="*/ 7 h 80"/>
                    <a:gd name="T20" fmla="*/ 22 w 177"/>
                    <a:gd name="T21" fmla="*/ 8 h 80"/>
                    <a:gd name="T22" fmla="*/ 20 w 177"/>
                    <a:gd name="T23" fmla="*/ 9 h 80"/>
                    <a:gd name="T24" fmla="*/ 19 w 177"/>
                    <a:gd name="T25" fmla="*/ 9 h 80"/>
                    <a:gd name="T26" fmla="*/ 19 w 177"/>
                    <a:gd name="T27" fmla="*/ 10 h 80"/>
                    <a:gd name="T28" fmla="*/ 18 w 177"/>
                    <a:gd name="T29" fmla="*/ 10 h 80"/>
                    <a:gd name="T30" fmla="*/ 18 w 177"/>
                    <a:gd name="T31" fmla="*/ 10 h 80"/>
                    <a:gd name="T32" fmla="*/ 0 w 177"/>
                    <a:gd name="T33" fmla="*/ 1 h 8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77"/>
                    <a:gd name="T52" fmla="*/ 0 h 80"/>
                    <a:gd name="T53" fmla="*/ 177 w 177"/>
                    <a:gd name="T54" fmla="*/ 80 h 8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77" h="80">
                      <a:moveTo>
                        <a:pt x="0" y="8"/>
                      </a:moveTo>
                      <a:lnTo>
                        <a:pt x="10" y="7"/>
                      </a:lnTo>
                      <a:lnTo>
                        <a:pt x="37" y="4"/>
                      </a:lnTo>
                      <a:lnTo>
                        <a:pt x="72" y="0"/>
                      </a:lnTo>
                      <a:lnTo>
                        <a:pt x="111" y="0"/>
                      </a:lnTo>
                      <a:lnTo>
                        <a:pt x="147" y="4"/>
                      </a:lnTo>
                      <a:lnTo>
                        <a:pt x="170" y="14"/>
                      </a:lnTo>
                      <a:lnTo>
                        <a:pt x="177" y="27"/>
                      </a:lnTo>
                      <a:lnTo>
                        <a:pt x="174" y="42"/>
                      </a:lnTo>
                      <a:lnTo>
                        <a:pt x="166" y="55"/>
                      </a:lnTo>
                      <a:lnTo>
                        <a:pt x="154" y="64"/>
                      </a:lnTo>
                      <a:lnTo>
                        <a:pt x="145" y="70"/>
                      </a:lnTo>
                      <a:lnTo>
                        <a:pt x="137" y="74"/>
                      </a:lnTo>
                      <a:lnTo>
                        <a:pt x="132" y="78"/>
                      </a:lnTo>
                      <a:lnTo>
                        <a:pt x="130" y="79"/>
                      </a:lnTo>
                      <a:lnTo>
                        <a:pt x="129" y="8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1" name="Freeform 3153"/>
                <p:cNvSpPr>
                  <a:spLocks/>
                </p:cNvSpPr>
                <p:nvPr/>
              </p:nvSpPr>
              <p:spPr bwMode="auto">
                <a:xfrm>
                  <a:off x="3247" y="1232"/>
                  <a:ext cx="25" cy="10"/>
                </a:xfrm>
                <a:custGeom>
                  <a:avLst/>
                  <a:gdLst>
                    <a:gd name="T0" fmla="*/ 0 w 177"/>
                    <a:gd name="T1" fmla="*/ 1 h 80"/>
                    <a:gd name="T2" fmla="*/ 1 w 177"/>
                    <a:gd name="T3" fmla="*/ 1 h 80"/>
                    <a:gd name="T4" fmla="*/ 5 w 177"/>
                    <a:gd name="T5" fmla="*/ 1 h 80"/>
                    <a:gd name="T6" fmla="*/ 10 w 177"/>
                    <a:gd name="T7" fmla="*/ 0 h 80"/>
                    <a:gd name="T8" fmla="*/ 16 w 177"/>
                    <a:gd name="T9" fmla="*/ 0 h 80"/>
                    <a:gd name="T10" fmla="*/ 21 w 177"/>
                    <a:gd name="T11" fmla="*/ 1 h 80"/>
                    <a:gd name="T12" fmla="*/ 24 w 177"/>
                    <a:gd name="T13" fmla="*/ 2 h 80"/>
                    <a:gd name="T14" fmla="*/ 25 w 177"/>
                    <a:gd name="T15" fmla="*/ 3 h 80"/>
                    <a:gd name="T16" fmla="*/ 25 w 177"/>
                    <a:gd name="T17" fmla="*/ 5 h 80"/>
                    <a:gd name="T18" fmla="*/ 23 w 177"/>
                    <a:gd name="T19" fmla="*/ 7 h 80"/>
                    <a:gd name="T20" fmla="*/ 22 w 177"/>
                    <a:gd name="T21" fmla="*/ 8 h 80"/>
                    <a:gd name="T22" fmla="*/ 20 w 177"/>
                    <a:gd name="T23" fmla="*/ 9 h 80"/>
                    <a:gd name="T24" fmla="*/ 19 w 177"/>
                    <a:gd name="T25" fmla="*/ 9 h 80"/>
                    <a:gd name="T26" fmla="*/ 19 w 177"/>
                    <a:gd name="T27" fmla="*/ 10 h 80"/>
                    <a:gd name="T28" fmla="*/ 18 w 177"/>
                    <a:gd name="T29" fmla="*/ 10 h 80"/>
                    <a:gd name="T30" fmla="*/ 18 w 177"/>
                    <a:gd name="T31" fmla="*/ 10 h 8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7"/>
                    <a:gd name="T49" fmla="*/ 0 h 80"/>
                    <a:gd name="T50" fmla="*/ 177 w 177"/>
                    <a:gd name="T51" fmla="*/ 80 h 8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7" h="80">
                      <a:moveTo>
                        <a:pt x="0" y="8"/>
                      </a:moveTo>
                      <a:lnTo>
                        <a:pt x="10" y="7"/>
                      </a:lnTo>
                      <a:lnTo>
                        <a:pt x="37" y="4"/>
                      </a:lnTo>
                      <a:lnTo>
                        <a:pt x="72" y="0"/>
                      </a:lnTo>
                      <a:lnTo>
                        <a:pt x="111" y="0"/>
                      </a:lnTo>
                      <a:lnTo>
                        <a:pt x="147" y="4"/>
                      </a:lnTo>
                      <a:lnTo>
                        <a:pt x="170" y="14"/>
                      </a:lnTo>
                      <a:lnTo>
                        <a:pt x="177" y="27"/>
                      </a:lnTo>
                      <a:lnTo>
                        <a:pt x="174" y="42"/>
                      </a:lnTo>
                      <a:lnTo>
                        <a:pt x="166" y="55"/>
                      </a:lnTo>
                      <a:lnTo>
                        <a:pt x="154" y="64"/>
                      </a:lnTo>
                      <a:lnTo>
                        <a:pt x="145" y="70"/>
                      </a:lnTo>
                      <a:lnTo>
                        <a:pt x="137" y="74"/>
                      </a:lnTo>
                      <a:lnTo>
                        <a:pt x="132" y="78"/>
                      </a:lnTo>
                      <a:lnTo>
                        <a:pt x="130" y="79"/>
                      </a:lnTo>
                      <a:lnTo>
                        <a:pt x="129" y="8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2" name="Freeform 3154"/>
                <p:cNvSpPr>
                  <a:spLocks/>
                </p:cNvSpPr>
                <p:nvPr/>
              </p:nvSpPr>
              <p:spPr bwMode="auto">
                <a:xfrm>
                  <a:off x="3405" y="1286"/>
                  <a:ext cx="18" cy="6"/>
                </a:xfrm>
                <a:custGeom>
                  <a:avLst/>
                  <a:gdLst>
                    <a:gd name="T0" fmla="*/ 0 w 131"/>
                    <a:gd name="T1" fmla="*/ 1 h 53"/>
                    <a:gd name="T2" fmla="*/ 3 w 131"/>
                    <a:gd name="T3" fmla="*/ 1 h 53"/>
                    <a:gd name="T4" fmla="*/ 6 w 131"/>
                    <a:gd name="T5" fmla="*/ 0 h 53"/>
                    <a:gd name="T6" fmla="*/ 9 w 131"/>
                    <a:gd name="T7" fmla="*/ 0 h 53"/>
                    <a:gd name="T8" fmla="*/ 12 w 131"/>
                    <a:gd name="T9" fmla="*/ 0 h 53"/>
                    <a:gd name="T10" fmla="*/ 14 w 131"/>
                    <a:gd name="T11" fmla="*/ 0 h 53"/>
                    <a:gd name="T12" fmla="*/ 17 w 131"/>
                    <a:gd name="T13" fmla="*/ 1 h 53"/>
                    <a:gd name="T14" fmla="*/ 18 w 131"/>
                    <a:gd name="T15" fmla="*/ 2 h 53"/>
                    <a:gd name="T16" fmla="*/ 18 w 131"/>
                    <a:gd name="T17" fmla="*/ 4 h 53"/>
                    <a:gd name="T18" fmla="*/ 17 w 131"/>
                    <a:gd name="T19" fmla="*/ 5 h 53"/>
                    <a:gd name="T20" fmla="*/ 16 w 131"/>
                    <a:gd name="T21" fmla="*/ 6 h 53"/>
                    <a:gd name="T22" fmla="*/ 0 w 131"/>
                    <a:gd name="T23" fmla="*/ 1 h 5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53"/>
                    <a:gd name="T38" fmla="*/ 131 w 131"/>
                    <a:gd name="T39" fmla="*/ 53 h 5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53">
                      <a:moveTo>
                        <a:pt x="0" y="9"/>
                      </a:moveTo>
                      <a:lnTo>
                        <a:pt x="22" y="6"/>
                      </a:lnTo>
                      <a:lnTo>
                        <a:pt x="44" y="2"/>
                      </a:lnTo>
                      <a:lnTo>
                        <a:pt x="65" y="0"/>
                      </a:lnTo>
                      <a:lnTo>
                        <a:pt x="84" y="0"/>
                      </a:lnTo>
                      <a:lnTo>
                        <a:pt x="101" y="1"/>
                      </a:lnTo>
                      <a:lnTo>
                        <a:pt x="123" y="9"/>
                      </a:lnTo>
                      <a:lnTo>
                        <a:pt x="131" y="20"/>
                      </a:lnTo>
                      <a:lnTo>
                        <a:pt x="130" y="34"/>
                      </a:lnTo>
                      <a:lnTo>
                        <a:pt x="125" y="45"/>
                      </a:lnTo>
                      <a:lnTo>
                        <a:pt x="120" y="53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3" name="Freeform 3155"/>
                <p:cNvSpPr>
                  <a:spLocks/>
                </p:cNvSpPr>
                <p:nvPr/>
              </p:nvSpPr>
              <p:spPr bwMode="auto">
                <a:xfrm>
                  <a:off x="3405" y="1286"/>
                  <a:ext cx="18" cy="6"/>
                </a:xfrm>
                <a:custGeom>
                  <a:avLst/>
                  <a:gdLst>
                    <a:gd name="T0" fmla="*/ 0 w 131"/>
                    <a:gd name="T1" fmla="*/ 1 h 53"/>
                    <a:gd name="T2" fmla="*/ 3 w 131"/>
                    <a:gd name="T3" fmla="*/ 1 h 53"/>
                    <a:gd name="T4" fmla="*/ 6 w 131"/>
                    <a:gd name="T5" fmla="*/ 0 h 53"/>
                    <a:gd name="T6" fmla="*/ 9 w 131"/>
                    <a:gd name="T7" fmla="*/ 0 h 53"/>
                    <a:gd name="T8" fmla="*/ 12 w 131"/>
                    <a:gd name="T9" fmla="*/ 0 h 53"/>
                    <a:gd name="T10" fmla="*/ 14 w 131"/>
                    <a:gd name="T11" fmla="*/ 0 h 53"/>
                    <a:gd name="T12" fmla="*/ 17 w 131"/>
                    <a:gd name="T13" fmla="*/ 1 h 53"/>
                    <a:gd name="T14" fmla="*/ 18 w 131"/>
                    <a:gd name="T15" fmla="*/ 2 h 53"/>
                    <a:gd name="T16" fmla="*/ 18 w 131"/>
                    <a:gd name="T17" fmla="*/ 4 h 53"/>
                    <a:gd name="T18" fmla="*/ 17 w 131"/>
                    <a:gd name="T19" fmla="*/ 5 h 53"/>
                    <a:gd name="T20" fmla="*/ 16 w 131"/>
                    <a:gd name="T21" fmla="*/ 6 h 5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1"/>
                    <a:gd name="T34" fmla="*/ 0 h 53"/>
                    <a:gd name="T35" fmla="*/ 131 w 131"/>
                    <a:gd name="T36" fmla="*/ 53 h 5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1" h="53">
                      <a:moveTo>
                        <a:pt x="0" y="9"/>
                      </a:moveTo>
                      <a:lnTo>
                        <a:pt x="22" y="6"/>
                      </a:lnTo>
                      <a:lnTo>
                        <a:pt x="44" y="2"/>
                      </a:lnTo>
                      <a:lnTo>
                        <a:pt x="65" y="0"/>
                      </a:lnTo>
                      <a:lnTo>
                        <a:pt x="84" y="0"/>
                      </a:lnTo>
                      <a:lnTo>
                        <a:pt x="101" y="1"/>
                      </a:lnTo>
                      <a:lnTo>
                        <a:pt x="123" y="9"/>
                      </a:lnTo>
                      <a:lnTo>
                        <a:pt x="131" y="20"/>
                      </a:lnTo>
                      <a:lnTo>
                        <a:pt x="130" y="34"/>
                      </a:lnTo>
                      <a:lnTo>
                        <a:pt x="125" y="45"/>
                      </a:lnTo>
                      <a:lnTo>
                        <a:pt x="120" y="53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4" name="Freeform 3156"/>
                <p:cNvSpPr>
                  <a:spLocks/>
                </p:cNvSpPr>
                <p:nvPr/>
              </p:nvSpPr>
              <p:spPr bwMode="auto">
                <a:xfrm>
                  <a:off x="3330" y="1260"/>
                  <a:ext cx="22" cy="8"/>
                </a:xfrm>
                <a:custGeom>
                  <a:avLst/>
                  <a:gdLst>
                    <a:gd name="T0" fmla="*/ 0 w 153"/>
                    <a:gd name="T1" fmla="*/ 2 h 64"/>
                    <a:gd name="T2" fmla="*/ 3 w 153"/>
                    <a:gd name="T3" fmla="*/ 1 h 64"/>
                    <a:gd name="T4" fmla="*/ 7 w 153"/>
                    <a:gd name="T5" fmla="*/ 1 h 64"/>
                    <a:gd name="T6" fmla="*/ 12 w 153"/>
                    <a:gd name="T7" fmla="*/ 0 h 64"/>
                    <a:gd name="T8" fmla="*/ 15 w 153"/>
                    <a:gd name="T9" fmla="*/ 0 h 64"/>
                    <a:gd name="T10" fmla="*/ 18 w 153"/>
                    <a:gd name="T11" fmla="*/ 0 h 64"/>
                    <a:gd name="T12" fmla="*/ 21 w 153"/>
                    <a:gd name="T13" fmla="*/ 2 h 64"/>
                    <a:gd name="T14" fmla="*/ 22 w 153"/>
                    <a:gd name="T15" fmla="*/ 4 h 64"/>
                    <a:gd name="T16" fmla="*/ 21 w 153"/>
                    <a:gd name="T17" fmla="*/ 6 h 64"/>
                    <a:gd name="T18" fmla="*/ 19 w 153"/>
                    <a:gd name="T19" fmla="*/ 7 h 64"/>
                    <a:gd name="T20" fmla="*/ 18 w 153"/>
                    <a:gd name="T21" fmla="*/ 8 h 64"/>
                    <a:gd name="T22" fmla="*/ 0 w 153"/>
                    <a:gd name="T23" fmla="*/ 2 h 6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53"/>
                    <a:gd name="T37" fmla="*/ 0 h 64"/>
                    <a:gd name="T38" fmla="*/ 153 w 153"/>
                    <a:gd name="T39" fmla="*/ 64 h 64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53" h="64">
                      <a:moveTo>
                        <a:pt x="0" y="15"/>
                      </a:moveTo>
                      <a:lnTo>
                        <a:pt x="24" y="10"/>
                      </a:lnTo>
                      <a:lnTo>
                        <a:pt x="52" y="6"/>
                      </a:lnTo>
                      <a:lnTo>
                        <a:pt x="80" y="3"/>
                      </a:lnTo>
                      <a:lnTo>
                        <a:pt x="105" y="0"/>
                      </a:lnTo>
                      <a:lnTo>
                        <a:pt x="125" y="3"/>
                      </a:lnTo>
                      <a:lnTo>
                        <a:pt x="148" y="15"/>
                      </a:lnTo>
                      <a:lnTo>
                        <a:pt x="153" y="29"/>
                      </a:lnTo>
                      <a:lnTo>
                        <a:pt x="146" y="44"/>
                      </a:lnTo>
                      <a:lnTo>
                        <a:pt x="135" y="57"/>
                      </a:lnTo>
                      <a:lnTo>
                        <a:pt x="128" y="64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5" name="Freeform 3157"/>
                <p:cNvSpPr>
                  <a:spLocks/>
                </p:cNvSpPr>
                <p:nvPr/>
              </p:nvSpPr>
              <p:spPr bwMode="auto">
                <a:xfrm>
                  <a:off x="3330" y="1260"/>
                  <a:ext cx="22" cy="8"/>
                </a:xfrm>
                <a:custGeom>
                  <a:avLst/>
                  <a:gdLst>
                    <a:gd name="T0" fmla="*/ 0 w 153"/>
                    <a:gd name="T1" fmla="*/ 2 h 64"/>
                    <a:gd name="T2" fmla="*/ 3 w 153"/>
                    <a:gd name="T3" fmla="*/ 1 h 64"/>
                    <a:gd name="T4" fmla="*/ 7 w 153"/>
                    <a:gd name="T5" fmla="*/ 1 h 64"/>
                    <a:gd name="T6" fmla="*/ 12 w 153"/>
                    <a:gd name="T7" fmla="*/ 0 h 64"/>
                    <a:gd name="T8" fmla="*/ 15 w 153"/>
                    <a:gd name="T9" fmla="*/ 0 h 64"/>
                    <a:gd name="T10" fmla="*/ 18 w 153"/>
                    <a:gd name="T11" fmla="*/ 0 h 64"/>
                    <a:gd name="T12" fmla="*/ 21 w 153"/>
                    <a:gd name="T13" fmla="*/ 2 h 64"/>
                    <a:gd name="T14" fmla="*/ 22 w 153"/>
                    <a:gd name="T15" fmla="*/ 4 h 64"/>
                    <a:gd name="T16" fmla="*/ 21 w 153"/>
                    <a:gd name="T17" fmla="*/ 6 h 64"/>
                    <a:gd name="T18" fmla="*/ 19 w 153"/>
                    <a:gd name="T19" fmla="*/ 7 h 64"/>
                    <a:gd name="T20" fmla="*/ 18 w 153"/>
                    <a:gd name="T21" fmla="*/ 8 h 6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53"/>
                    <a:gd name="T34" fmla="*/ 0 h 64"/>
                    <a:gd name="T35" fmla="*/ 153 w 153"/>
                    <a:gd name="T36" fmla="*/ 64 h 6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53" h="64">
                      <a:moveTo>
                        <a:pt x="0" y="15"/>
                      </a:moveTo>
                      <a:lnTo>
                        <a:pt x="24" y="10"/>
                      </a:lnTo>
                      <a:lnTo>
                        <a:pt x="52" y="6"/>
                      </a:lnTo>
                      <a:lnTo>
                        <a:pt x="80" y="3"/>
                      </a:lnTo>
                      <a:lnTo>
                        <a:pt x="105" y="0"/>
                      </a:lnTo>
                      <a:lnTo>
                        <a:pt x="125" y="3"/>
                      </a:lnTo>
                      <a:lnTo>
                        <a:pt x="148" y="15"/>
                      </a:lnTo>
                      <a:lnTo>
                        <a:pt x="153" y="29"/>
                      </a:lnTo>
                      <a:lnTo>
                        <a:pt x="146" y="44"/>
                      </a:lnTo>
                      <a:lnTo>
                        <a:pt x="135" y="57"/>
                      </a:lnTo>
                      <a:lnTo>
                        <a:pt x="128" y="64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6" name="Freeform 3158"/>
                <p:cNvSpPr>
                  <a:spLocks/>
                </p:cNvSpPr>
                <p:nvPr/>
              </p:nvSpPr>
              <p:spPr bwMode="auto">
                <a:xfrm>
                  <a:off x="3253" y="1233"/>
                  <a:ext cx="16" cy="3"/>
                </a:xfrm>
                <a:custGeom>
                  <a:avLst/>
                  <a:gdLst>
                    <a:gd name="T0" fmla="*/ 16 w 114"/>
                    <a:gd name="T1" fmla="*/ 0 h 27"/>
                    <a:gd name="T2" fmla="*/ 15 w 114"/>
                    <a:gd name="T3" fmla="*/ 0 h 27"/>
                    <a:gd name="T4" fmla="*/ 14 w 114"/>
                    <a:gd name="T5" fmla="*/ 0 h 27"/>
                    <a:gd name="T6" fmla="*/ 10 w 114"/>
                    <a:gd name="T7" fmla="*/ 0 h 27"/>
                    <a:gd name="T8" fmla="*/ 6 w 114"/>
                    <a:gd name="T9" fmla="*/ 1 h 27"/>
                    <a:gd name="T10" fmla="*/ 0 w 114"/>
                    <a:gd name="T11" fmla="*/ 3 h 27"/>
                    <a:gd name="T12" fmla="*/ 16 w 114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"/>
                    <a:gd name="T22" fmla="*/ 0 h 27"/>
                    <a:gd name="T23" fmla="*/ 114 w 114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" h="27">
                      <a:moveTo>
                        <a:pt x="114" y="0"/>
                      </a:moveTo>
                      <a:lnTo>
                        <a:pt x="110" y="0"/>
                      </a:lnTo>
                      <a:lnTo>
                        <a:pt x="97" y="0"/>
                      </a:lnTo>
                      <a:lnTo>
                        <a:pt x="74" y="4"/>
                      </a:lnTo>
                      <a:lnTo>
                        <a:pt x="41" y="13"/>
                      </a:lnTo>
                      <a:lnTo>
                        <a:pt x="0" y="27"/>
                      </a:lnTo>
                      <a:lnTo>
                        <a:pt x="114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7" name="Freeform 3159"/>
                <p:cNvSpPr>
                  <a:spLocks/>
                </p:cNvSpPr>
                <p:nvPr/>
              </p:nvSpPr>
              <p:spPr bwMode="auto">
                <a:xfrm>
                  <a:off x="3253" y="1233"/>
                  <a:ext cx="16" cy="3"/>
                </a:xfrm>
                <a:custGeom>
                  <a:avLst/>
                  <a:gdLst>
                    <a:gd name="T0" fmla="*/ 16 w 114"/>
                    <a:gd name="T1" fmla="*/ 0 h 27"/>
                    <a:gd name="T2" fmla="*/ 15 w 114"/>
                    <a:gd name="T3" fmla="*/ 0 h 27"/>
                    <a:gd name="T4" fmla="*/ 14 w 114"/>
                    <a:gd name="T5" fmla="*/ 0 h 27"/>
                    <a:gd name="T6" fmla="*/ 10 w 114"/>
                    <a:gd name="T7" fmla="*/ 0 h 27"/>
                    <a:gd name="T8" fmla="*/ 6 w 114"/>
                    <a:gd name="T9" fmla="*/ 1 h 27"/>
                    <a:gd name="T10" fmla="*/ 0 w 114"/>
                    <a:gd name="T11" fmla="*/ 3 h 2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14"/>
                    <a:gd name="T19" fmla="*/ 0 h 27"/>
                    <a:gd name="T20" fmla="*/ 114 w 114"/>
                    <a:gd name="T21" fmla="*/ 27 h 2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14" h="27">
                      <a:moveTo>
                        <a:pt x="114" y="0"/>
                      </a:moveTo>
                      <a:lnTo>
                        <a:pt x="110" y="0"/>
                      </a:lnTo>
                      <a:lnTo>
                        <a:pt x="97" y="0"/>
                      </a:lnTo>
                      <a:lnTo>
                        <a:pt x="74" y="4"/>
                      </a:lnTo>
                      <a:lnTo>
                        <a:pt x="41" y="13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8" name="Freeform 3160"/>
                <p:cNvSpPr>
                  <a:spLocks/>
                </p:cNvSpPr>
                <p:nvPr/>
              </p:nvSpPr>
              <p:spPr bwMode="auto">
                <a:xfrm>
                  <a:off x="3495" y="1314"/>
                  <a:ext cx="11" cy="1"/>
                </a:xfrm>
                <a:custGeom>
                  <a:avLst/>
                  <a:gdLst>
                    <a:gd name="T0" fmla="*/ 11 w 75"/>
                    <a:gd name="T1" fmla="*/ 0 h 15"/>
                    <a:gd name="T2" fmla="*/ 11 w 75"/>
                    <a:gd name="T3" fmla="*/ 0 h 15"/>
                    <a:gd name="T4" fmla="*/ 9 w 75"/>
                    <a:gd name="T5" fmla="*/ 0 h 15"/>
                    <a:gd name="T6" fmla="*/ 7 w 75"/>
                    <a:gd name="T7" fmla="*/ 0 h 15"/>
                    <a:gd name="T8" fmla="*/ 4 w 75"/>
                    <a:gd name="T9" fmla="*/ 0 h 15"/>
                    <a:gd name="T10" fmla="*/ 0 w 75"/>
                    <a:gd name="T11" fmla="*/ 1 h 15"/>
                    <a:gd name="T12" fmla="*/ 11 w 75"/>
                    <a:gd name="T13" fmla="*/ 0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5"/>
                    <a:gd name="T22" fmla="*/ 0 h 15"/>
                    <a:gd name="T23" fmla="*/ 75 w 75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5" h="15">
                      <a:moveTo>
                        <a:pt x="75" y="0"/>
                      </a:moveTo>
                      <a:lnTo>
                        <a:pt x="72" y="0"/>
                      </a:lnTo>
                      <a:lnTo>
                        <a:pt x="61" y="0"/>
                      </a:lnTo>
                      <a:lnTo>
                        <a:pt x="45" y="1"/>
                      </a:lnTo>
                      <a:lnTo>
                        <a:pt x="25" y="6"/>
                      </a:lnTo>
                      <a:lnTo>
                        <a:pt x="0" y="15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9" name="Freeform 3161"/>
                <p:cNvSpPr>
                  <a:spLocks/>
                </p:cNvSpPr>
                <p:nvPr/>
              </p:nvSpPr>
              <p:spPr bwMode="auto">
                <a:xfrm>
                  <a:off x="3495" y="1314"/>
                  <a:ext cx="11" cy="1"/>
                </a:xfrm>
                <a:custGeom>
                  <a:avLst/>
                  <a:gdLst>
                    <a:gd name="T0" fmla="*/ 11 w 75"/>
                    <a:gd name="T1" fmla="*/ 0 h 15"/>
                    <a:gd name="T2" fmla="*/ 11 w 75"/>
                    <a:gd name="T3" fmla="*/ 0 h 15"/>
                    <a:gd name="T4" fmla="*/ 9 w 75"/>
                    <a:gd name="T5" fmla="*/ 0 h 15"/>
                    <a:gd name="T6" fmla="*/ 7 w 75"/>
                    <a:gd name="T7" fmla="*/ 0 h 15"/>
                    <a:gd name="T8" fmla="*/ 4 w 75"/>
                    <a:gd name="T9" fmla="*/ 0 h 15"/>
                    <a:gd name="T10" fmla="*/ 0 w 75"/>
                    <a:gd name="T11" fmla="*/ 1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5"/>
                    <a:gd name="T19" fmla="*/ 0 h 15"/>
                    <a:gd name="T20" fmla="*/ 75 w 75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5" h="15">
                      <a:moveTo>
                        <a:pt x="75" y="0"/>
                      </a:moveTo>
                      <a:lnTo>
                        <a:pt x="72" y="0"/>
                      </a:lnTo>
                      <a:lnTo>
                        <a:pt x="61" y="0"/>
                      </a:lnTo>
                      <a:lnTo>
                        <a:pt x="45" y="1"/>
                      </a:lnTo>
                      <a:lnTo>
                        <a:pt x="25" y="6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0" name="Freeform 3162"/>
                <p:cNvSpPr>
                  <a:spLocks/>
                </p:cNvSpPr>
                <p:nvPr/>
              </p:nvSpPr>
              <p:spPr bwMode="auto">
                <a:xfrm>
                  <a:off x="3412" y="1287"/>
                  <a:ext cx="10" cy="2"/>
                </a:xfrm>
                <a:custGeom>
                  <a:avLst/>
                  <a:gdLst>
                    <a:gd name="T0" fmla="*/ 10 w 75"/>
                    <a:gd name="T1" fmla="*/ 0 h 15"/>
                    <a:gd name="T2" fmla="*/ 10 w 75"/>
                    <a:gd name="T3" fmla="*/ 0 h 15"/>
                    <a:gd name="T4" fmla="*/ 8 w 75"/>
                    <a:gd name="T5" fmla="*/ 0 h 15"/>
                    <a:gd name="T6" fmla="*/ 6 w 75"/>
                    <a:gd name="T7" fmla="*/ 0 h 15"/>
                    <a:gd name="T8" fmla="*/ 3 w 75"/>
                    <a:gd name="T9" fmla="*/ 1 h 15"/>
                    <a:gd name="T10" fmla="*/ 0 w 75"/>
                    <a:gd name="T11" fmla="*/ 2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5"/>
                    <a:gd name="T19" fmla="*/ 0 h 15"/>
                    <a:gd name="T20" fmla="*/ 75 w 75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5" h="15">
                      <a:moveTo>
                        <a:pt x="75" y="0"/>
                      </a:moveTo>
                      <a:lnTo>
                        <a:pt x="72" y="0"/>
                      </a:lnTo>
                      <a:lnTo>
                        <a:pt x="61" y="0"/>
                      </a:lnTo>
                      <a:lnTo>
                        <a:pt x="45" y="1"/>
                      </a:lnTo>
                      <a:lnTo>
                        <a:pt x="24" y="6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1" name="Freeform 3163"/>
                <p:cNvSpPr>
                  <a:spLocks/>
                </p:cNvSpPr>
                <p:nvPr/>
              </p:nvSpPr>
              <p:spPr bwMode="auto">
                <a:xfrm>
                  <a:off x="3337" y="1262"/>
                  <a:ext cx="14" cy="3"/>
                </a:xfrm>
                <a:custGeom>
                  <a:avLst/>
                  <a:gdLst>
                    <a:gd name="T0" fmla="*/ 14 w 99"/>
                    <a:gd name="T1" fmla="*/ 0 h 23"/>
                    <a:gd name="T2" fmla="*/ 13 w 99"/>
                    <a:gd name="T3" fmla="*/ 0 h 23"/>
                    <a:gd name="T4" fmla="*/ 11 w 99"/>
                    <a:gd name="T5" fmla="*/ 0 h 23"/>
                    <a:gd name="T6" fmla="*/ 8 w 99"/>
                    <a:gd name="T7" fmla="*/ 1 h 23"/>
                    <a:gd name="T8" fmla="*/ 4 w 99"/>
                    <a:gd name="T9" fmla="*/ 2 h 23"/>
                    <a:gd name="T10" fmla="*/ 0 w 99"/>
                    <a:gd name="T11" fmla="*/ 3 h 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9"/>
                    <a:gd name="T19" fmla="*/ 0 h 23"/>
                    <a:gd name="T20" fmla="*/ 99 w 99"/>
                    <a:gd name="T21" fmla="*/ 23 h 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9" h="23">
                      <a:moveTo>
                        <a:pt x="99" y="0"/>
                      </a:moveTo>
                      <a:lnTo>
                        <a:pt x="92" y="1"/>
                      </a:lnTo>
                      <a:lnTo>
                        <a:pt x="77" y="2"/>
                      </a:lnTo>
                      <a:lnTo>
                        <a:pt x="54" y="5"/>
                      </a:lnTo>
                      <a:lnTo>
                        <a:pt x="27" y="12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2" name="Freeform 3164"/>
                <p:cNvSpPr>
                  <a:spLocks/>
                </p:cNvSpPr>
                <p:nvPr/>
              </p:nvSpPr>
              <p:spPr bwMode="auto">
                <a:xfrm>
                  <a:off x="3562" y="793"/>
                  <a:ext cx="59" cy="93"/>
                </a:xfrm>
                <a:custGeom>
                  <a:avLst/>
                  <a:gdLst>
                    <a:gd name="T0" fmla="*/ 59 w 413"/>
                    <a:gd name="T1" fmla="*/ 26 h 748"/>
                    <a:gd name="T2" fmla="*/ 40 w 413"/>
                    <a:gd name="T3" fmla="*/ 0 h 748"/>
                    <a:gd name="T4" fmla="*/ 39 w 413"/>
                    <a:gd name="T5" fmla="*/ 0 h 748"/>
                    <a:gd name="T6" fmla="*/ 35 w 413"/>
                    <a:gd name="T7" fmla="*/ 1 h 748"/>
                    <a:gd name="T8" fmla="*/ 30 w 413"/>
                    <a:gd name="T9" fmla="*/ 2 h 748"/>
                    <a:gd name="T10" fmla="*/ 23 w 413"/>
                    <a:gd name="T11" fmla="*/ 4 h 748"/>
                    <a:gd name="T12" fmla="*/ 17 w 413"/>
                    <a:gd name="T13" fmla="*/ 7 h 748"/>
                    <a:gd name="T14" fmla="*/ 10 w 413"/>
                    <a:gd name="T15" fmla="*/ 11 h 748"/>
                    <a:gd name="T16" fmla="*/ 5 w 413"/>
                    <a:gd name="T17" fmla="*/ 16 h 748"/>
                    <a:gd name="T18" fmla="*/ 4 w 413"/>
                    <a:gd name="T19" fmla="*/ 16 h 748"/>
                    <a:gd name="T20" fmla="*/ 3 w 413"/>
                    <a:gd name="T21" fmla="*/ 17 h 748"/>
                    <a:gd name="T22" fmla="*/ 2 w 413"/>
                    <a:gd name="T23" fmla="*/ 19 h 748"/>
                    <a:gd name="T24" fmla="*/ 0 w 413"/>
                    <a:gd name="T25" fmla="*/ 23 h 748"/>
                    <a:gd name="T26" fmla="*/ 0 w 413"/>
                    <a:gd name="T27" fmla="*/ 28 h 748"/>
                    <a:gd name="T28" fmla="*/ 0 w 413"/>
                    <a:gd name="T29" fmla="*/ 33 h 748"/>
                    <a:gd name="T30" fmla="*/ 1 w 413"/>
                    <a:gd name="T31" fmla="*/ 41 h 748"/>
                    <a:gd name="T32" fmla="*/ 1 w 413"/>
                    <a:gd name="T33" fmla="*/ 50 h 748"/>
                    <a:gd name="T34" fmla="*/ 2 w 413"/>
                    <a:gd name="T35" fmla="*/ 60 h 748"/>
                    <a:gd name="T36" fmla="*/ 3 w 413"/>
                    <a:gd name="T37" fmla="*/ 70 h 748"/>
                    <a:gd name="T38" fmla="*/ 4 w 413"/>
                    <a:gd name="T39" fmla="*/ 79 h 748"/>
                    <a:gd name="T40" fmla="*/ 5 w 413"/>
                    <a:gd name="T41" fmla="*/ 86 h 748"/>
                    <a:gd name="T42" fmla="*/ 5 w 413"/>
                    <a:gd name="T43" fmla="*/ 91 h 748"/>
                    <a:gd name="T44" fmla="*/ 5 w 413"/>
                    <a:gd name="T45" fmla="*/ 93 h 748"/>
                    <a:gd name="T46" fmla="*/ 59 w 413"/>
                    <a:gd name="T47" fmla="*/ 26 h 74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413"/>
                    <a:gd name="T73" fmla="*/ 0 h 748"/>
                    <a:gd name="T74" fmla="*/ 413 w 413"/>
                    <a:gd name="T75" fmla="*/ 748 h 748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413" h="748">
                      <a:moveTo>
                        <a:pt x="413" y="213"/>
                      </a:moveTo>
                      <a:lnTo>
                        <a:pt x="282" y="0"/>
                      </a:lnTo>
                      <a:lnTo>
                        <a:pt x="271" y="2"/>
                      </a:lnTo>
                      <a:lnTo>
                        <a:pt x="246" y="7"/>
                      </a:lnTo>
                      <a:lnTo>
                        <a:pt x="208" y="18"/>
                      </a:lnTo>
                      <a:lnTo>
                        <a:pt x="163" y="34"/>
                      </a:lnTo>
                      <a:lnTo>
                        <a:pt x="116" y="56"/>
                      </a:lnTo>
                      <a:lnTo>
                        <a:pt x="72" y="87"/>
                      </a:lnTo>
                      <a:lnTo>
                        <a:pt x="34" y="125"/>
                      </a:lnTo>
                      <a:lnTo>
                        <a:pt x="30" y="127"/>
                      </a:lnTo>
                      <a:lnTo>
                        <a:pt x="22" y="136"/>
                      </a:lnTo>
                      <a:lnTo>
                        <a:pt x="11" y="153"/>
                      </a:lnTo>
                      <a:lnTo>
                        <a:pt x="3" y="182"/>
                      </a:lnTo>
                      <a:lnTo>
                        <a:pt x="0" y="227"/>
                      </a:lnTo>
                      <a:lnTo>
                        <a:pt x="1" y="267"/>
                      </a:lnTo>
                      <a:lnTo>
                        <a:pt x="5" y="328"/>
                      </a:lnTo>
                      <a:lnTo>
                        <a:pt x="10" y="401"/>
                      </a:lnTo>
                      <a:lnTo>
                        <a:pt x="16" y="480"/>
                      </a:lnTo>
                      <a:lnTo>
                        <a:pt x="23" y="559"/>
                      </a:lnTo>
                      <a:lnTo>
                        <a:pt x="28" y="633"/>
                      </a:lnTo>
                      <a:lnTo>
                        <a:pt x="33" y="692"/>
                      </a:lnTo>
                      <a:lnTo>
                        <a:pt x="36" y="734"/>
                      </a:lnTo>
                      <a:lnTo>
                        <a:pt x="37" y="748"/>
                      </a:lnTo>
                      <a:lnTo>
                        <a:pt x="413" y="21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3175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3" name="Freeform 3165"/>
                <p:cNvSpPr>
                  <a:spLocks/>
                </p:cNvSpPr>
                <p:nvPr/>
              </p:nvSpPr>
              <p:spPr bwMode="auto">
                <a:xfrm>
                  <a:off x="3487" y="716"/>
                  <a:ext cx="260" cy="241"/>
                </a:xfrm>
                <a:custGeom>
                  <a:avLst/>
                  <a:gdLst>
                    <a:gd name="T0" fmla="*/ 191 w 1825"/>
                    <a:gd name="T1" fmla="*/ 182 h 1923"/>
                    <a:gd name="T2" fmla="*/ 260 w 1825"/>
                    <a:gd name="T3" fmla="*/ 0 h 1923"/>
                    <a:gd name="T4" fmla="*/ 260 w 1825"/>
                    <a:gd name="T5" fmla="*/ 0 h 1923"/>
                    <a:gd name="T6" fmla="*/ 258 w 1825"/>
                    <a:gd name="T7" fmla="*/ 1 h 1923"/>
                    <a:gd name="T8" fmla="*/ 256 w 1825"/>
                    <a:gd name="T9" fmla="*/ 1 h 1923"/>
                    <a:gd name="T10" fmla="*/ 254 w 1825"/>
                    <a:gd name="T11" fmla="*/ 2 h 1923"/>
                    <a:gd name="T12" fmla="*/ 252 w 1825"/>
                    <a:gd name="T13" fmla="*/ 2 h 1923"/>
                    <a:gd name="T14" fmla="*/ 246 w 1825"/>
                    <a:gd name="T15" fmla="*/ 3 h 1923"/>
                    <a:gd name="T16" fmla="*/ 238 w 1825"/>
                    <a:gd name="T17" fmla="*/ 6 h 1923"/>
                    <a:gd name="T18" fmla="*/ 230 w 1825"/>
                    <a:gd name="T19" fmla="*/ 9 h 1923"/>
                    <a:gd name="T20" fmla="*/ 223 w 1825"/>
                    <a:gd name="T21" fmla="*/ 11 h 1923"/>
                    <a:gd name="T22" fmla="*/ 220 w 1825"/>
                    <a:gd name="T23" fmla="*/ 12 h 1923"/>
                    <a:gd name="T24" fmla="*/ 218 w 1825"/>
                    <a:gd name="T25" fmla="*/ 13 h 1923"/>
                    <a:gd name="T26" fmla="*/ 213 w 1825"/>
                    <a:gd name="T27" fmla="*/ 15 h 1923"/>
                    <a:gd name="T28" fmla="*/ 206 w 1825"/>
                    <a:gd name="T29" fmla="*/ 18 h 1923"/>
                    <a:gd name="T30" fmla="*/ 200 w 1825"/>
                    <a:gd name="T31" fmla="*/ 22 h 1923"/>
                    <a:gd name="T32" fmla="*/ 194 w 1825"/>
                    <a:gd name="T33" fmla="*/ 27 h 1923"/>
                    <a:gd name="T34" fmla="*/ 192 w 1825"/>
                    <a:gd name="T35" fmla="*/ 30 h 1923"/>
                    <a:gd name="T36" fmla="*/ 187 w 1825"/>
                    <a:gd name="T37" fmla="*/ 36 h 1923"/>
                    <a:gd name="T38" fmla="*/ 181 w 1825"/>
                    <a:gd name="T39" fmla="*/ 44 h 1923"/>
                    <a:gd name="T40" fmla="*/ 173 w 1825"/>
                    <a:gd name="T41" fmla="*/ 54 h 1923"/>
                    <a:gd name="T42" fmla="*/ 164 w 1825"/>
                    <a:gd name="T43" fmla="*/ 66 h 1923"/>
                    <a:gd name="T44" fmla="*/ 154 w 1825"/>
                    <a:gd name="T45" fmla="*/ 78 h 1923"/>
                    <a:gd name="T46" fmla="*/ 144 w 1825"/>
                    <a:gd name="T47" fmla="*/ 91 h 1923"/>
                    <a:gd name="T48" fmla="*/ 133 w 1825"/>
                    <a:gd name="T49" fmla="*/ 104 h 1923"/>
                    <a:gd name="T50" fmla="*/ 123 w 1825"/>
                    <a:gd name="T51" fmla="*/ 117 h 1923"/>
                    <a:gd name="T52" fmla="*/ 114 w 1825"/>
                    <a:gd name="T53" fmla="*/ 129 h 1923"/>
                    <a:gd name="T54" fmla="*/ 105 w 1825"/>
                    <a:gd name="T55" fmla="*/ 139 h 1923"/>
                    <a:gd name="T56" fmla="*/ 98 w 1825"/>
                    <a:gd name="T57" fmla="*/ 149 h 1923"/>
                    <a:gd name="T58" fmla="*/ 92 w 1825"/>
                    <a:gd name="T59" fmla="*/ 156 h 1923"/>
                    <a:gd name="T60" fmla="*/ 89 w 1825"/>
                    <a:gd name="T61" fmla="*/ 160 h 1923"/>
                    <a:gd name="T62" fmla="*/ 88 w 1825"/>
                    <a:gd name="T63" fmla="*/ 162 h 1923"/>
                    <a:gd name="T64" fmla="*/ 46 w 1825"/>
                    <a:gd name="T65" fmla="*/ 210 h 1923"/>
                    <a:gd name="T66" fmla="*/ 46 w 1825"/>
                    <a:gd name="T67" fmla="*/ 211 h 1923"/>
                    <a:gd name="T68" fmla="*/ 43 w 1825"/>
                    <a:gd name="T69" fmla="*/ 213 h 1923"/>
                    <a:gd name="T70" fmla="*/ 40 w 1825"/>
                    <a:gd name="T71" fmla="*/ 216 h 1923"/>
                    <a:gd name="T72" fmla="*/ 35 w 1825"/>
                    <a:gd name="T73" fmla="*/ 220 h 1923"/>
                    <a:gd name="T74" fmla="*/ 29 w 1825"/>
                    <a:gd name="T75" fmla="*/ 225 h 1923"/>
                    <a:gd name="T76" fmla="*/ 23 w 1825"/>
                    <a:gd name="T77" fmla="*/ 229 h 1923"/>
                    <a:gd name="T78" fmla="*/ 16 w 1825"/>
                    <a:gd name="T79" fmla="*/ 234 h 1923"/>
                    <a:gd name="T80" fmla="*/ 8 w 1825"/>
                    <a:gd name="T81" fmla="*/ 238 h 1923"/>
                    <a:gd name="T82" fmla="*/ 0 w 1825"/>
                    <a:gd name="T83" fmla="*/ 241 h 1923"/>
                    <a:gd name="T84" fmla="*/ 191 w 1825"/>
                    <a:gd name="T85" fmla="*/ 182 h 192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825"/>
                    <a:gd name="T130" fmla="*/ 0 h 1923"/>
                    <a:gd name="T131" fmla="*/ 1825 w 1825"/>
                    <a:gd name="T132" fmla="*/ 1923 h 192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825" h="1923">
                      <a:moveTo>
                        <a:pt x="1343" y="1455"/>
                      </a:moveTo>
                      <a:lnTo>
                        <a:pt x="1825" y="0"/>
                      </a:lnTo>
                      <a:lnTo>
                        <a:pt x="1822" y="1"/>
                      </a:lnTo>
                      <a:lnTo>
                        <a:pt x="1811" y="5"/>
                      </a:lnTo>
                      <a:lnTo>
                        <a:pt x="1797" y="8"/>
                      </a:lnTo>
                      <a:lnTo>
                        <a:pt x="1783" y="12"/>
                      </a:lnTo>
                      <a:lnTo>
                        <a:pt x="1768" y="14"/>
                      </a:lnTo>
                      <a:lnTo>
                        <a:pt x="1726" y="25"/>
                      </a:lnTo>
                      <a:lnTo>
                        <a:pt x="1670" y="45"/>
                      </a:lnTo>
                      <a:lnTo>
                        <a:pt x="1611" y="69"/>
                      </a:lnTo>
                      <a:lnTo>
                        <a:pt x="1565" y="87"/>
                      </a:lnTo>
                      <a:lnTo>
                        <a:pt x="1547" y="94"/>
                      </a:lnTo>
                      <a:lnTo>
                        <a:pt x="1532" y="100"/>
                      </a:lnTo>
                      <a:lnTo>
                        <a:pt x="1497" y="117"/>
                      </a:lnTo>
                      <a:lnTo>
                        <a:pt x="1448" y="142"/>
                      </a:lnTo>
                      <a:lnTo>
                        <a:pt x="1401" y="175"/>
                      </a:lnTo>
                      <a:lnTo>
                        <a:pt x="1363" y="214"/>
                      </a:lnTo>
                      <a:lnTo>
                        <a:pt x="1346" y="240"/>
                      </a:lnTo>
                      <a:lnTo>
                        <a:pt x="1313" y="287"/>
                      </a:lnTo>
                      <a:lnTo>
                        <a:pt x="1267" y="354"/>
                      </a:lnTo>
                      <a:lnTo>
                        <a:pt x="1211" y="433"/>
                      </a:lnTo>
                      <a:lnTo>
                        <a:pt x="1148" y="525"/>
                      </a:lnTo>
                      <a:lnTo>
                        <a:pt x="1079" y="624"/>
                      </a:lnTo>
                      <a:lnTo>
                        <a:pt x="1008" y="727"/>
                      </a:lnTo>
                      <a:lnTo>
                        <a:pt x="936" y="831"/>
                      </a:lnTo>
                      <a:lnTo>
                        <a:pt x="864" y="932"/>
                      </a:lnTo>
                      <a:lnTo>
                        <a:pt x="798" y="1027"/>
                      </a:lnTo>
                      <a:lnTo>
                        <a:pt x="739" y="1113"/>
                      </a:lnTo>
                      <a:lnTo>
                        <a:pt x="688" y="1186"/>
                      </a:lnTo>
                      <a:lnTo>
                        <a:pt x="649" y="1242"/>
                      </a:lnTo>
                      <a:lnTo>
                        <a:pt x="624" y="1277"/>
                      </a:lnTo>
                      <a:lnTo>
                        <a:pt x="615" y="1291"/>
                      </a:lnTo>
                      <a:lnTo>
                        <a:pt x="326" y="1676"/>
                      </a:lnTo>
                      <a:lnTo>
                        <a:pt x="320" y="1682"/>
                      </a:lnTo>
                      <a:lnTo>
                        <a:pt x="305" y="1699"/>
                      </a:lnTo>
                      <a:lnTo>
                        <a:pt x="279" y="1726"/>
                      </a:lnTo>
                      <a:lnTo>
                        <a:pt x="246" y="1757"/>
                      </a:lnTo>
                      <a:lnTo>
                        <a:pt x="205" y="1793"/>
                      </a:lnTo>
                      <a:lnTo>
                        <a:pt x="160" y="1830"/>
                      </a:lnTo>
                      <a:lnTo>
                        <a:pt x="110" y="1866"/>
                      </a:lnTo>
                      <a:lnTo>
                        <a:pt x="55" y="1899"/>
                      </a:lnTo>
                      <a:lnTo>
                        <a:pt x="0" y="1923"/>
                      </a:lnTo>
                      <a:lnTo>
                        <a:pt x="1343" y="145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4" name="Freeform 3166"/>
                <p:cNvSpPr>
                  <a:spLocks/>
                </p:cNvSpPr>
                <p:nvPr/>
              </p:nvSpPr>
              <p:spPr bwMode="auto">
                <a:xfrm>
                  <a:off x="3487" y="716"/>
                  <a:ext cx="260" cy="241"/>
                </a:xfrm>
                <a:custGeom>
                  <a:avLst/>
                  <a:gdLst>
                    <a:gd name="T0" fmla="*/ 191 w 1825"/>
                    <a:gd name="T1" fmla="*/ 182 h 1923"/>
                    <a:gd name="T2" fmla="*/ 260 w 1825"/>
                    <a:gd name="T3" fmla="*/ 0 h 1923"/>
                    <a:gd name="T4" fmla="*/ 260 w 1825"/>
                    <a:gd name="T5" fmla="*/ 0 h 1923"/>
                    <a:gd name="T6" fmla="*/ 258 w 1825"/>
                    <a:gd name="T7" fmla="*/ 1 h 1923"/>
                    <a:gd name="T8" fmla="*/ 256 w 1825"/>
                    <a:gd name="T9" fmla="*/ 1 h 1923"/>
                    <a:gd name="T10" fmla="*/ 254 w 1825"/>
                    <a:gd name="T11" fmla="*/ 2 h 1923"/>
                    <a:gd name="T12" fmla="*/ 252 w 1825"/>
                    <a:gd name="T13" fmla="*/ 2 h 1923"/>
                    <a:gd name="T14" fmla="*/ 246 w 1825"/>
                    <a:gd name="T15" fmla="*/ 3 h 1923"/>
                    <a:gd name="T16" fmla="*/ 238 w 1825"/>
                    <a:gd name="T17" fmla="*/ 6 h 1923"/>
                    <a:gd name="T18" fmla="*/ 230 w 1825"/>
                    <a:gd name="T19" fmla="*/ 9 h 1923"/>
                    <a:gd name="T20" fmla="*/ 223 w 1825"/>
                    <a:gd name="T21" fmla="*/ 11 h 1923"/>
                    <a:gd name="T22" fmla="*/ 220 w 1825"/>
                    <a:gd name="T23" fmla="*/ 12 h 1923"/>
                    <a:gd name="T24" fmla="*/ 218 w 1825"/>
                    <a:gd name="T25" fmla="*/ 13 h 1923"/>
                    <a:gd name="T26" fmla="*/ 213 w 1825"/>
                    <a:gd name="T27" fmla="*/ 15 h 1923"/>
                    <a:gd name="T28" fmla="*/ 206 w 1825"/>
                    <a:gd name="T29" fmla="*/ 18 h 1923"/>
                    <a:gd name="T30" fmla="*/ 200 w 1825"/>
                    <a:gd name="T31" fmla="*/ 22 h 1923"/>
                    <a:gd name="T32" fmla="*/ 194 w 1825"/>
                    <a:gd name="T33" fmla="*/ 27 h 1923"/>
                    <a:gd name="T34" fmla="*/ 192 w 1825"/>
                    <a:gd name="T35" fmla="*/ 30 h 1923"/>
                    <a:gd name="T36" fmla="*/ 187 w 1825"/>
                    <a:gd name="T37" fmla="*/ 36 h 1923"/>
                    <a:gd name="T38" fmla="*/ 181 w 1825"/>
                    <a:gd name="T39" fmla="*/ 44 h 1923"/>
                    <a:gd name="T40" fmla="*/ 173 w 1825"/>
                    <a:gd name="T41" fmla="*/ 54 h 1923"/>
                    <a:gd name="T42" fmla="*/ 164 w 1825"/>
                    <a:gd name="T43" fmla="*/ 66 h 1923"/>
                    <a:gd name="T44" fmla="*/ 154 w 1825"/>
                    <a:gd name="T45" fmla="*/ 78 h 1923"/>
                    <a:gd name="T46" fmla="*/ 144 w 1825"/>
                    <a:gd name="T47" fmla="*/ 91 h 1923"/>
                    <a:gd name="T48" fmla="*/ 133 w 1825"/>
                    <a:gd name="T49" fmla="*/ 104 h 1923"/>
                    <a:gd name="T50" fmla="*/ 123 w 1825"/>
                    <a:gd name="T51" fmla="*/ 117 h 1923"/>
                    <a:gd name="T52" fmla="*/ 114 w 1825"/>
                    <a:gd name="T53" fmla="*/ 129 h 1923"/>
                    <a:gd name="T54" fmla="*/ 105 w 1825"/>
                    <a:gd name="T55" fmla="*/ 139 h 1923"/>
                    <a:gd name="T56" fmla="*/ 98 w 1825"/>
                    <a:gd name="T57" fmla="*/ 149 h 1923"/>
                    <a:gd name="T58" fmla="*/ 92 w 1825"/>
                    <a:gd name="T59" fmla="*/ 156 h 1923"/>
                    <a:gd name="T60" fmla="*/ 89 w 1825"/>
                    <a:gd name="T61" fmla="*/ 160 h 1923"/>
                    <a:gd name="T62" fmla="*/ 88 w 1825"/>
                    <a:gd name="T63" fmla="*/ 162 h 1923"/>
                    <a:gd name="T64" fmla="*/ 46 w 1825"/>
                    <a:gd name="T65" fmla="*/ 210 h 1923"/>
                    <a:gd name="T66" fmla="*/ 46 w 1825"/>
                    <a:gd name="T67" fmla="*/ 211 h 1923"/>
                    <a:gd name="T68" fmla="*/ 43 w 1825"/>
                    <a:gd name="T69" fmla="*/ 213 h 1923"/>
                    <a:gd name="T70" fmla="*/ 40 w 1825"/>
                    <a:gd name="T71" fmla="*/ 216 h 1923"/>
                    <a:gd name="T72" fmla="*/ 35 w 1825"/>
                    <a:gd name="T73" fmla="*/ 220 h 1923"/>
                    <a:gd name="T74" fmla="*/ 29 w 1825"/>
                    <a:gd name="T75" fmla="*/ 225 h 1923"/>
                    <a:gd name="T76" fmla="*/ 23 w 1825"/>
                    <a:gd name="T77" fmla="*/ 229 h 1923"/>
                    <a:gd name="T78" fmla="*/ 16 w 1825"/>
                    <a:gd name="T79" fmla="*/ 234 h 1923"/>
                    <a:gd name="T80" fmla="*/ 8 w 1825"/>
                    <a:gd name="T81" fmla="*/ 238 h 1923"/>
                    <a:gd name="T82" fmla="*/ 0 w 1825"/>
                    <a:gd name="T83" fmla="*/ 241 h 192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825"/>
                    <a:gd name="T127" fmla="*/ 0 h 1923"/>
                    <a:gd name="T128" fmla="*/ 1825 w 1825"/>
                    <a:gd name="T129" fmla="*/ 1923 h 1923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825" h="1923">
                      <a:moveTo>
                        <a:pt x="1343" y="1455"/>
                      </a:moveTo>
                      <a:lnTo>
                        <a:pt x="1825" y="0"/>
                      </a:lnTo>
                      <a:lnTo>
                        <a:pt x="1822" y="1"/>
                      </a:lnTo>
                      <a:lnTo>
                        <a:pt x="1811" y="5"/>
                      </a:lnTo>
                      <a:lnTo>
                        <a:pt x="1797" y="8"/>
                      </a:lnTo>
                      <a:lnTo>
                        <a:pt x="1783" y="12"/>
                      </a:lnTo>
                      <a:lnTo>
                        <a:pt x="1768" y="14"/>
                      </a:lnTo>
                      <a:lnTo>
                        <a:pt x="1726" y="25"/>
                      </a:lnTo>
                      <a:lnTo>
                        <a:pt x="1670" y="45"/>
                      </a:lnTo>
                      <a:lnTo>
                        <a:pt x="1611" y="69"/>
                      </a:lnTo>
                      <a:lnTo>
                        <a:pt x="1565" y="87"/>
                      </a:lnTo>
                      <a:lnTo>
                        <a:pt x="1547" y="94"/>
                      </a:lnTo>
                      <a:lnTo>
                        <a:pt x="1532" y="100"/>
                      </a:lnTo>
                      <a:lnTo>
                        <a:pt x="1497" y="117"/>
                      </a:lnTo>
                      <a:lnTo>
                        <a:pt x="1448" y="142"/>
                      </a:lnTo>
                      <a:lnTo>
                        <a:pt x="1401" y="175"/>
                      </a:lnTo>
                      <a:lnTo>
                        <a:pt x="1363" y="214"/>
                      </a:lnTo>
                      <a:lnTo>
                        <a:pt x="1346" y="240"/>
                      </a:lnTo>
                      <a:lnTo>
                        <a:pt x="1313" y="287"/>
                      </a:lnTo>
                      <a:lnTo>
                        <a:pt x="1267" y="354"/>
                      </a:lnTo>
                      <a:lnTo>
                        <a:pt x="1211" y="433"/>
                      </a:lnTo>
                      <a:lnTo>
                        <a:pt x="1148" y="525"/>
                      </a:lnTo>
                      <a:lnTo>
                        <a:pt x="1079" y="624"/>
                      </a:lnTo>
                      <a:lnTo>
                        <a:pt x="1008" y="727"/>
                      </a:lnTo>
                      <a:lnTo>
                        <a:pt x="936" y="831"/>
                      </a:lnTo>
                      <a:lnTo>
                        <a:pt x="864" y="932"/>
                      </a:lnTo>
                      <a:lnTo>
                        <a:pt x="798" y="1027"/>
                      </a:lnTo>
                      <a:lnTo>
                        <a:pt x="739" y="1113"/>
                      </a:lnTo>
                      <a:lnTo>
                        <a:pt x="688" y="1186"/>
                      </a:lnTo>
                      <a:lnTo>
                        <a:pt x="649" y="1242"/>
                      </a:lnTo>
                      <a:lnTo>
                        <a:pt x="624" y="1277"/>
                      </a:lnTo>
                      <a:lnTo>
                        <a:pt x="615" y="1291"/>
                      </a:lnTo>
                      <a:lnTo>
                        <a:pt x="326" y="1676"/>
                      </a:lnTo>
                      <a:lnTo>
                        <a:pt x="320" y="1682"/>
                      </a:lnTo>
                      <a:lnTo>
                        <a:pt x="305" y="1699"/>
                      </a:lnTo>
                      <a:lnTo>
                        <a:pt x="279" y="1726"/>
                      </a:lnTo>
                      <a:lnTo>
                        <a:pt x="246" y="1757"/>
                      </a:lnTo>
                      <a:lnTo>
                        <a:pt x="205" y="1793"/>
                      </a:lnTo>
                      <a:lnTo>
                        <a:pt x="160" y="1830"/>
                      </a:lnTo>
                      <a:lnTo>
                        <a:pt x="110" y="1866"/>
                      </a:lnTo>
                      <a:lnTo>
                        <a:pt x="55" y="1899"/>
                      </a:lnTo>
                      <a:lnTo>
                        <a:pt x="0" y="1923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5" name="Freeform 3167"/>
                <p:cNvSpPr>
                  <a:spLocks/>
                </p:cNvSpPr>
                <p:nvPr/>
              </p:nvSpPr>
              <p:spPr bwMode="auto">
                <a:xfrm>
                  <a:off x="3697" y="918"/>
                  <a:ext cx="184" cy="51"/>
                </a:xfrm>
                <a:custGeom>
                  <a:avLst/>
                  <a:gdLst>
                    <a:gd name="T0" fmla="*/ 184 w 1287"/>
                    <a:gd name="T1" fmla="*/ 51 h 408"/>
                    <a:gd name="T2" fmla="*/ 0 w 1287"/>
                    <a:gd name="T3" fmla="*/ 0 h 408"/>
                    <a:gd name="T4" fmla="*/ 184 w 1287"/>
                    <a:gd name="T5" fmla="*/ 51 h 408"/>
                    <a:gd name="T6" fmla="*/ 0 60000 65536"/>
                    <a:gd name="T7" fmla="*/ 0 60000 65536"/>
                    <a:gd name="T8" fmla="*/ 0 60000 65536"/>
                    <a:gd name="T9" fmla="*/ 0 w 1287"/>
                    <a:gd name="T10" fmla="*/ 0 h 408"/>
                    <a:gd name="T11" fmla="*/ 1287 w 1287"/>
                    <a:gd name="T12" fmla="*/ 408 h 40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87" h="408">
                      <a:moveTo>
                        <a:pt x="1287" y="408"/>
                      </a:moveTo>
                      <a:lnTo>
                        <a:pt x="0" y="0"/>
                      </a:lnTo>
                      <a:lnTo>
                        <a:pt x="1287" y="40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6" name="Line 3168"/>
                <p:cNvSpPr>
                  <a:spLocks noChangeShapeType="1"/>
                </p:cNvSpPr>
                <p:nvPr/>
              </p:nvSpPr>
              <p:spPr bwMode="auto">
                <a:xfrm flipH="1" flipV="1">
                  <a:off x="3697" y="918"/>
                  <a:ext cx="184" cy="51"/>
                </a:xfrm>
                <a:prstGeom prst="line">
                  <a:avLst/>
                </a:pr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7" name="Freeform 3169"/>
                <p:cNvSpPr>
                  <a:spLocks/>
                </p:cNvSpPr>
                <p:nvPr/>
              </p:nvSpPr>
              <p:spPr bwMode="auto">
                <a:xfrm>
                  <a:off x="3830" y="969"/>
                  <a:ext cx="51" cy="20"/>
                </a:xfrm>
                <a:custGeom>
                  <a:avLst/>
                  <a:gdLst>
                    <a:gd name="T0" fmla="*/ 0 w 353"/>
                    <a:gd name="T1" fmla="*/ 20 h 156"/>
                    <a:gd name="T2" fmla="*/ 19 w 353"/>
                    <a:gd name="T3" fmla="*/ 14 h 156"/>
                    <a:gd name="T4" fmla="*/ 33 w 353"/>
                    <a:gd name="T5" fmla="*/ 9 h 156"/>
                    <a:gd name="T6" fmla="*/ 43 w 353"/>
                    <a:gd name="T7" fmla="*/ 4 h 156"/>
                    <a:gd name="T8" fmla="*/ 49 w 353"/>
                    <a:gd name="T9" fmla="*/ 1 h 156"/>
                    <a:gd name="T10" fmla="*/ 51 w 353"/>
                    <a:gd name="T11" fmla="*/ 0 h 156"/>
                    <a:gd name="T12" fmla="*/ 0 w 353"/>
                    <a:gd name="T13" fmla="*/ 20 h 15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53"/>
                    <a:gd name="T22" fmla="*/ 0 h 156"/>
                    <a:gd name="T23" fmla="*/ 353 w 353"/>
                    <a:gd name="T24" fmla="*/ 156 h 15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53" h="156">
                      <a:moveTo>
                        <a:pt x="0" y="156"/>
                      </a:moveTo>
                      <a:lnTo>
                        <a:pt x="129" y="110"/>
                      </a:lnTo>
                      <a:lnTo>
                        <a:pt x="228" y="68"/>
                      </a:lnTo>
                      <a:lnTo>
                        <a:pt x="298" y="33"/>
                      </a:lnTo>
                      <a:lnTo>
                        <a:pt x="339" y="8"/>
                      </a:lnTo>
                      <a:lnTo>
                        <a:pt x="353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8" name="Freeform 3170"/>
                <p:cNvSpPr>
                  <a:spLocks/>
                </p:cNvSpPr>
                <p:nvPr/>
              </p:nvSpPr>
              <p:spPr bwMode="auto">
                <a:xfrm>
                  <a:off x="3830" y="969"/>
                  <a:ext cx="51" cy="20"/>
                </a:xfrm>
                <a:custGeom>
                  <a:avLst/>
                  <a:gdLst>
                    <a:gd name="T0" fmla="*/ 0 w 353"/>
                    <a:gd name="T1" fmla="*/ 20 h 156"/>
                    <a:gd name="T2" fmla="*/ 19 w 353"/>
                    <a:gd name="T3" fmla="*/ 14 h 156"/>
                    <a:gd name="T4" fmla="*/ 33 w 353"/>
                    <a:gd name="T5" fmla="*/ 9 h 156"/>
                    <a:gd name="T6" fmla="*/ 43 w 353"/>
                    <a:gd name="T7" fmla="*/ 4 h 156"/>
                    <a:gd name="T8" fmla="*/ 49 w 353"/>
                    <a:gd name="T9" fmla="*/ 1 h 156"/>
                    <a:gd name="T10" fmla="*/ 51 w 353"/>
                    <a:gd name="T11" fmla="*/ 0 h 15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3"/>
                    <a:gd name="T19" fmla="*/ 0 h 156"/>
                    <a:gd name="T20" fmla="*/ 353 w 353"/>
                    <a:gd name="T21" fmla="*/ 156 h 15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3" h="156">
                      <a:moveTo>
                        <a:pt x="0" y="156"/>
                      </a:moveTo>
                      <a:lnTo>
                        <a:pt x="129" y="110"/>
                      </a:lnTo>
                      <a:lnTo>
                        <a:pt x="228" y="68"/>
                      </a:lnTo>
                      <a:lnTo>
                        <a:pt x="298" y="33"/>
                      </a:lnTo>
                      <a:lnTo>
                        <a:pt x="339" y="8"/>
                      </a:lnTo>
                      <a:lnTo>
                        <a:pt x="353" y="0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9" name="Freeform 3171"/>
                <p:cNvSpPr>
                  <a:spLocks/>
                </p:cNvSpPr>
                <p:nvPr/>
              </p:nvSpPr>
              <p:spPr bwMode="auto">
                <a:xfrm>
                  <a:off x="3809" y="989"/>
                  <a:ext cx="21" cy="1"/>
                </a:xfrm>
                <a:custGeom>
                  <a:avLst/>
                  <a:gdLst>
                    <a:gd name="T0" fmla="*/ 0 w 145"/>
                    <a:gd name="T1" fmla="*/ 1 h 9"/>
                    <a:gd name="T2" fmla="*/ 7 w 145"/>
                    <a:gd name="T3" fmla="*/ 1 h 9"/>
                    <a:gd name="T4" fmla="*/ 13 w 145"/>
                    <a:gd name="T5" fmla="*/ 1 h 9"/>
                    <a:gd name="T6" fmla="*/ 17 w 145"/>
                    <a:gd name="T7" fmla="*/ 1 h 9"/>
                    <a:gd name="T8" fmla="*/ 20 w 145"/>
                    <a:gd name="T9" fmla="*/ 0 h 9"/>
                    <a:gd name="T10" fmla="*/ 21 w 145"/>
                    <a:gd name="T11" fmla="*/ 0 h 9"/>
                    <a:gd name="T12" fmla="*/ 0 w 145"/>
                    <a:gd name="T13" fmla="*/ 1 h 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5"/>
                    <a:gd name="T22" fmla="*/ 0 h 9"/>
                    <a:gd name="T23" fmla="*/ 145 w 145"/>
                    <a:gd name="T24" fmla="*/ 9 h 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5" h="9">
                      <a:moveTo>
                        <a:pt x="0" y="8"/>
                      </a:moveTo>
                      <a:lnTo>
                        <a:pt x="49" y="9"/>
                      </a:lnTo>
                      <a:lnTo>
                        <a:pt x="89" y="8"/>
                      </a:lnTo>
                      <a:lnTo>
                        <a:pt x="119" y="5"/>
                      </a:lnTo>
                      <a:lnTo>
                        <a:pt x="138" y="1"/>
                      </a:lnTo>
                      <a:lnTo>
                        <a:pt x="145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0" name="Freeform 3172"/>
                <p:cNvSpPr>
                  <a:spLocks/>
                </p:cNvSpPr>
                <p:nvPr/>
              </p:nvSpPr>
              <p:spPr bwMode="auto">
                <a:xfrm>
                  <a:off x="3809" y="989"/>
                  <a:ext cx="21" cy="1"/>
                </a:xfrm>
                <a:custGeom>
                  <a:avLst/>
                  <a:gdLst>
                    <a:gd name="T0" fmla="*/ 0 w 145"/>
                    <a:gd name="T1" fmla="*/ 1 h 9"/>
                    <a:gd name="T2" fmla="*/ 7 w 145"/>
                    <a:gd name="T3" fmla="*/ 1 h 9"/>
                    <a:gd name="T4" fmla="*/ 13 w 145"/>
                    <a:gd name="T5" fmla="*/ 1 h 9"/>
                    <a:gd name="T6" fmla="*/ 17 w 145"/>
                    <a:gd name="T7" fmla="*/ 1 h 9"/>
                    <a:gd name="T8" fmla="*/ 20 w 145"/>
                    <a:gd name="T9" fmla="*/ 0 h 9"/>
                    <a:gd name="T10" fmla="*/ 21 w 145"/>
                    <a:gd name="T11" fmla="*/ 0 h 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5"/>
                    <a:gd name="T19" fmla="*/ 0 h 9"/>
                    <a:gd name="T20" fmla="*/ 145 w 145"/>
                    <a:gd name="T21" fmla="*/ 9 h 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5" h="9">
                      <a:moveTo>
                        <a:pt x="0" y="8"/>
                      </a:moveTo>
                      <a:lnTo>
                        <a:pt x="49" y="9"/>
                      </a:lnTo>
                      <a:lnTo>
                        <a:pt x="89" y="8"/>
                      </a:lnTo>
                      <a:lnTo>
                        <a:pt x="119" y="5"/>
                      </a:lnTo>
                      <a:lnTo>
                        <a:pt x="138" y="1"/>
                      </a:lnTo>
                      <a:lnTo>
                        <a:pt x="145" y="0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1" name="Freeform 3173"/>
                <p:cNvSpPr>
                  <a:spLocks/>
                </p:cNvSpPr>
                <p:nvPr/>
              </p:nvSpPr>
              <p:spPr bwMode="auto">
                <a:xfrm>
                  <a:off x="3615" y="970"/>
                  <a:ext cx="194" cy="20"/>
                </a:xfrm>
                <a:custGeom>
                  <a:avLst/>
                  <a:gdLst>
                    <a:gd name="T0" fmla="*/ 0 w 1362"/>
                    <a:gd name="T1" fmla="*/ 0 h 160"/>
                    <a:gd name="T2" fmla="*/ 2 w 1362"/>
                    <a:gd name="T3" fmla="*/ 0 h 160"/>
                    <a:gd name="T4" fmla="*/ 9 w 1362"/>
                    <a:gd name="T5" fmla="*/ 1 h 160"/>
                    <a:gd name="T6" fmla="*/ 19 w 1362"/>
                    <a:gd name="T7" fmla="*/ 2 h 160"/>
                    <a:gd name="T8" fmla="*/ 32 w 1362"/>
                    <a:gd name="T9" fmla="*/ 3 h 160"/>
                    <a:gd name="T10" fmla="*/ 47 w 1362"/>
                    <a:gd name="T11" fmla="*/ 5 h 160"/>
                    <a:gd name="T12" fmla="*/ 64 w 1362"/>
                    <a:gd name="T13" fmla="*/ 7 h 160"/>
                    <a:gd name="T14" fmla="*/ 82 w 1362"/>
                    <a:gd name="T15" fmla="*/ 9 h 160"/>
                    <a:gd name="T16" fmla="*/ 100 w 1362"/>
                    <a:gd name="T17" fmla="*/ 11 h 160"/>
                    <a:gd name="T18" fmla="*/ 119 w 1362"/>
                    <a:gd name="T19" fmla="*/ 13 h 160"/>
                    <a:gd name="T20" fmla="*/ 137 w 1362"/>
                    <a:gd name="T21" fmla="*/ 14 h 160"/>
                    <a:gd name="T22" fmla="*/ 153 w 1362"/>
                    <a:gd name="T23" fmla="*/ 16 h 160"/>
                    <a:gd name="T24" fmla="*/ 168 w 1362"/>
                    <a:gd name="T25" fmla="*/ 18 h 160"/>
                    <a:gd name="T26" fmla="*/ 180 w 1362"/>
                    <a:gd name="T27" fmla="*/ 19 h 160"/>
                    <a:gd name="T28" fmla="*/ 189 w 1362"/>
                    <a:gd name="T29" fmla="*/ 20 h 160"/>
                    <a:gd name="T30" fmla="*/ 194 w 1362"/>
                    <a:gd name="T31" fmla="*/ 20 h 160"/>
                    <a:gd name="T32" fmla="*/ 0 w 1362"/>
                    <a:gd name="T33" fmla="*/ 0 h 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362"/>
                    <a:gd name="T52" fmla="*/ 0 h 160"/>
                    <a:gd name="T53" fmla="*/ 1362 w 1362"/>
                    <a:gd name="T54" fmla="*/ 160 h 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362" h="160">
                      <a:moveTo>
                        <a:pt x="0" y="0"/>
                      </a:moveTo>
                      <a:lnTo>
                        <a:pt x="17" y="2"/>
                      </a:lnTo>
                      <a:lnTo>
                        <a:pt x="62" y="8"/>
                      </a:lnTo>
                      <a:lnTo>
                        <a:pt x="131" y="15"/>
                      </a:lnTo>
                      <a:lnTo>
                        <a:pt x="222" y="27"/>
                      </a:lnTo>
                      <a:lnTo>
                        <a:pt x="329" y="39"/>
                      </a:lnTo>
                      <a:lnTo>
                        <a:pt x="448" y="54"/>
                      </a:lnTo>
                      <a:lnTo>
                        <a:pt x="574" y="69"/>
                      </a:lnTo>
                      <a:lnTo>
                        <a:pt x="705" y="85"/>
                      </a:lnTo>
                      <a:lnTo>
                        <a:pt x="835" y="100"/>
                      </a:lnTo>
                      <a:lnTo>
                        <a:pt x="960" y="115"/>
                      </a:lnTo>
                      <a:lnTo>
                        <a:pt x="1075" y="129"/>
                      </a:lnTo>
                      <a:lnTo>
                        <a:pt x="1178" y="140"/>
                      </a:lnTo>
                      <a:lnTo>
                        <a:pt x="1263" y="150"/>
                      </a:lnTo>
                      <a:lnTo>
                        <a:pt x="1325" y="157"/>
                      </a:lnTo>
                      <a:lnTo>
                        <a:pt x="1362" y="1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2" name="Freeform 3174"/>
                <p:cNvSpPr>
                  <a:spLocks/>
                </p:cNvSpPr>
                <p:nvPr/>
              </p:nvSpPr>
              <p:spPr bwMode="auto">
                <a:xfrm>
                  <a:off x="3615" y="970"/>
                  <a:ext cx="194" cy="20"/>
                </a:xfrm>
                <a:custGeom>
                  <a:avLst/>
                  <a:gdLst>
                    <a:gd name="T0" fmla="*/ 0 w 1362"/>
                    <a:gd name="T1" fmla="*/ 0 h 160"/>
                    <a:gd name="T2" fmla="*/ 2 w 1362"/>
                    <a:gd name="T3" fmla="*/ 0 h 160"/>
                    <a:gd name="T4" fmla="*/ 9 w 1362"/>
                    <a:gd name="T5" fmla="*/ 1 h 160"/>
                    <a:gd name="T6" fmla="*/ 19 w 1362"/>
                    <a:gd name="T7" fmla="*/ 2 h 160"/>
                    <a:gd name="T8" fmla="*/ 32 w 1362"/>
                    <a:gd name="T9" fmla="*/ 3 h 160"/>
                    <a:gd name="T10" fmla="*/ 47 w 1362"/>
                    <a:gd name="T11" fmla="*/ 5 h 160"/>
                    <a:gd name="T12" fmla="*/ 64 w 1362"/>
                    <a:gd name="T13" fmla="*/ 7 h 160"/>
                    <a:gd name="T14" fmla="*/ 82 w 1362"/>
                    <a:gd name="T15" fmla="*/ 9 h 160"/>
                    <a:gd name="T16" fmla="*/ 100 w 1362"/>
                    <a:gd name="T17" fmla="*/ 11 h 160"/>
                    <a:gd name="T18" fmla="*/ 119 w 1362"/>
                    <a:gd name="T19" fmla="*/ 13 h 160"/>
                    <a:gd name="T20" fmla="*/ 137 w 1362"/>
                    <a:gd name="T21" fmla="*/ 14 h 160"/>
                    <a:gd name="T22" fmla="*/ 153 w 1362"/>
                    <a:gd name="T23" fmla="*/ 16 h 160"/>
                    <a:gd name="T24" fmla="*/ 168 w 1362"/>
                    <a:gd name="T25" fmla="*/ 18 h 160"/>
                    <a:gd name="T26" fmla="*/ 180 w 1362"/>
                    <a:gd name="T27" fmla="*/ 19 h 160"/>
                    <a:gd name="T28" fmla="*/ 189 w 1362"/>
                    <a:gd name="T29" fmla="*/ 20 h 160"/>
                    <a:gd name="T30" fmla="*/ 194 w 1362"/>
                    <a:gd name="T31" fmla="*/ 20 h 16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62"/>
                    <a:gd name="T49" fmla="*/ 0 h 160"/>
                    <a:gd name="T50" fmla="*/ 1362 w 1362"/>
                    <a:gd name="T51" fmla="*/ 160 h 16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62" h="160">
                      <a:moveTo>
                        <a:pt x="0" y="0"/>
                      </a:moveTo>
                      <a:lnTo>
                        <a:pt x="17" y="2"/>
                      </a:lnTo>
                      <a:lnTo>
                        <a:pt x="62" y="8"/>
                      </a:lnTo>
                      <a:lnTo>
                        <a:pt x="131" y="15"/>
                      </a:lnTo>
                      <a:lnTo>
                        <a:pt x="222" y="27"/>
                      </a:lnTo>
                      <a:lnTo>
                        <a:pt x="329" y="39"/>
                      </a:lnTo>
                      <a:lnTo>
                        <a:pt x="448" y="54"/>
                      </a:lnTo>
                      <a:lnTo>
                        <a:pt x="574" y="69"/>
                      </a:lnTo>
                      <a:lnTo>
                        <a:pt x="705" y="85"/>
                      </a:lnTo>
                      <a:lnTo>
                        <a:pt x="835" y="100"/>
                      </a:lnTo>
                      <a:lnTo>
                        <a:pt x="960" y="115"/>
                      </a:lnTo>
                      <a:lnTo>
                        <a:pt x="1075" y="129"/>
                      </a:lnTo>
                      <a:lnTo>
                        <a:pt x="1178" y="140"/>
                      </a:lnTo>
                      <a:lnTo>
                        <a:pt x="1263" y="150"/>
                      </a:lnTo>
                      <a:lnTo>
                        <a:pt x="1325" y="157"/>
                      </a:lnTo>
                      <a:lnTo>
                        <a:pt x="1362" y="160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3" name="Line 3175"/>
                <p:cNvSpPr>
                  <a:spLocks noChangeShapeType="1"/>
                </p:cNvSpPr>
                <p:nvPr/>
              </p:nvSpPr>
              <p:spPr bwMode="auto">
                <a:xfrm flipH="1" flipV="1">
                  <a:off x="3587" y="796"/>
                  <a:ext cx="19" cy="4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4" name="Freeform 3176"/>
                <p:cNvSpPr>
                  <a:spLocks/>
                </p:cNvSpPr>
                <p:nvPr/>
              </p:nvSpPr>
              <p:spPr bwMode="auto">
                <a:xfrm>
                  <a:off x="3702" y="889"/>
                  <a:ext cx="5" cy="5"/>
                </a:xfrm>
                <a:custGeom>
                  <a:avLst/>
                  <a:gdLst>
                    <a:gd name="T0" fmla="*/ 5 w 32"/>
                    <a:gd name="T1" fmla="*/ 5 h 39"/>
                    <a:gd name="T2" fmla="*/ 4 w 32"/>
                    <a:gd name="T3" fmla="*/ 4 h 39"/>
                    <a:gd name="T4" fmla="*/ 3 w 32"/>
                    <a:gd name="T5" fmla="*/ 3 h 39"/>
                    <a:gd name="T6" fmla="*/ 2 w 32"/>
                    <a:gd name="T7" fmla="*/ 2 h 39"/>
                    <a:gd name="T8" fmla="*/ 1 w 32"/>
                    <a:gd name="T9" fmla="*/ 1 h 39"/>
                    <a:gd name="T10" fmla="*/ 0 w 32"/>
                    <a:gd name="T11" fmla="*/ 0 h 3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2"/>
                    <a:gd name="T19" fmla="*/ 0 h 39"/>
                    <a:gd name="T20" fmla="*/ 32 w 32"/>
                    <a:gd name="T21" fmla="*/ 39 h 3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2" h="39">
                      <a:moveTo>
                        <a:pt x="32" y="39"/>
                      </a:moveTo>
                      <a:lnTo>
                        <a:pt x="26" y="30"/>
                      </a:lnTo>
                      <a:lnTo>
                        <a:pt x="21" y="22"/>
                      </a:lnTo>
                      <a:lnTo>
                        <a:pt x="15" y="16"/>
                      </a:lnTo>
                      <a:lnTo>
                        <a:pt x="8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5" name="Freeform 3177"/>
                <p:cNvSpPr>
                  <a:spLocks/>
                </p:cNvSpPr>
                <p:nvPr/>
              </p:nvSpPr>
              <p:spPr bwMode="auto">
                <a:xfrm>
                  <a:off x="3207" y="1119"/>
                  <a:ext cx="17" cy="38"/>
                </a:xfrm>
                <a:custGeom>
                  <a:avLst/>
                  <a:gdLst>
                    <a:gd name="T0" fmla="*/ 15 w 122"/>
                    <a:gd name="T1" fmla="*/ 34 h 303"/>
                    <a:gd name="T2" fmla="*/ 15 w 122"/>
                    <a:gd name="T3" fmla="*/ 34 h 303"/>
                    <a:gd name="T4" fmla="*/ 14 w 122"/>
                    <a:gd name="T5" fmla="*/ 34 h 303"/>
                    <a:gd name="T6" fmla="*/ 11 w 122"/>
                    <a:gd name="T7" fmla="*/ 35 h 303"/>
                    <a:gd name="T8" fmla="*/ 8 w 122"/>
                    <a:gd name="T9" fmla="*/ 36 h 303"/>
                    <a:gd name="T10" fmla="*/ 4 w 122"/>
                    <a:gd name="T11" fmla="*/ 38 h 303"/>
                    <a:gd name="T12" fmla="*/ 4 w 122"/>
                    <a:gd name="T13" fmla="*/ 38 h 303"/>
                    <a:gd name="T14" fmla="*/ 3 w 122"/>
                    <a:gd name="T15" fmla="*/ 38 h 303"/>
                    <a:gd name="T16" fmla="*/ 2 w 122"/>
                    <a:gd name="T17" fmla="*/ 38 h 303"/>
                    <a:gd name="T18" fmla="*/ 2 w 122"/>
                    <a:gd name="T19" fmla="*/ 37 h 303"/>
                    <a:gd name="T20" fmla="*/ 1 w 122"/>
                    <a:gd name="T21" fmla="*/ 37 h 303"/>
                    <a:gd name="T22" fmla="*/ 2 w 122"/>
                    <a:gd name="T23" fmla="*/ 35 h 303"/>
                    <a:gd name="T24" fmla="*/ 2 w 122"/>
                    <a:gd name="T25" fmla="*/ 30 h 303"/>
                    <a:gd name="T26" fmla="*/ 2 w 122"/>
                    <a:gd name="T27" fmla="*/ 22 h 303"/>
                    <a:gd name="T28" fmla="*/ 1 w 122"/>
                    <a:gd name="T29" fmla="*/ 14 h 303"/>
                    <a:gd name="T30" fmla="*/ 0 w 122"/>
                    <a:gd name="T31" fmla="*/ 7 h 303"/>
                    <a:gd name="T32" fmla="*/ 0 w 122"/>
                    <a:gd name="T33" fmla="*/ 7 h 303"/>
                    <a:gd name="T34" fmla="*/ 0 w 122"/>
                    <a:gd name="T35" fmla="*/ 6 h 303"/>
                    <a:gd name="T36" fmla="*/ 0 w 122"/>
                    <a:gd name="T37" fmla="*/ 5 h 303"/>
                    <a:gd name="T38" fmla="*/ 0 w 122"/>
                    <a:gd name="T39" fmla="*/ 4 h 303"/>
                    <a:gd name="T40" fmla="*/ 1 w 122"/>
                    <a:gd name="T41" fmla="*/ 3 h 303"/>
                    <a:gd name="T42" fmla="*/ 11 w 122"/>
                    <a:gd name="T43" fmla="*/ 0 h 303"/>
                    <a:gd name="T44" fmla="*/ 11 w 122"/>
                    <a:gd name="T45" fmla="*/ 0 h 303"/>
                    <a:gd name="T46" fmla="*/ 12 w 122"/>
                    <a:gd name="T47" fmla="*/ 0 h 303"/>
                    <a:gd name="T48" fmla="*/ 13 w 122"/>
                    <a:gd name="T49" fmla="*/ 0 h 303"/>
                    <a:gd name="T50" fmla="*/ 14 w 122"/>
                    <a:gd name="T51" fmla="*/ 1 h 303"/>
                    <a:gd name="T52" fmla="*/ 15 w 122"/>
                    <a:gd name="T53" fmla="*/ 2 h 303"/>
                    <a:gd name="T54" fmla="*/ 15 w 122"/>
                    <a:gd name="T55" fmla="*/ 4 h 303"/>
                    <a:gd name="T56" fmla="*/ 16 w 122"/>
                    <a:gd name="T57" fmla="*/ 8 h 303"/>
                    <a:gd name="T58" fmla="*/ 17 w 122"/>
                    <a:gd name="T59" fmla="*/ 13 h 303"/>
                    <a:gd name="T60" fmla="*/ 17 w 122"/>
                    <a:gd name="T61" fmla="*/ 20 h 303"/>
                    <a:gd name="T62" fmla="*/ 17 w 122"/>
                    <a:gd name="T63" fmla="*/ 28 h 303"/>
                    <a:gd name="T64" fmla="*/ 17 w 122"/>
                    <a:gd name="T65" fmla="*/ 29 h 303"/>
                    <a:gd name="T66" fmla="*/ 17 w 122"/>
                    <a:gd name="T67" fmla="*/ 30 h 303"/>
                    <a:gd name="T68" fmla="*/ 17 w 122"/>
                    <a:gd name="T69" fmla="*/ 31 h 303"/>
                    <a:gd name="T70" fmla="*/ 16 w 122"/>
                    <a:gd name="T71" fmla="*/ 33 h 303"/>
                    <a:gd name="T72" fmla="*/ 15 w 122"/>
                    <a:gd name="T73" fmla="*/ 34 h 30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22"/>
                    <a:gd name="T112" fmla="*/ 0 h 303"/>
                    <a:gd name="T113" fmla="*/ 122 w 122"/>
                    <a:gd name="T114" fmla="*/ 303 h 30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22" h="303">
                      <a:moveTo>
                        <a:pt x="108" y="270"/>
                      </a:moveTo>
                      <a:lnTo>
                        <a:pt x="105" y="271"/>
                      </a:lnTo>
                      <a:lnTo>
                        <a:pt x="97" y="275"/>
                      </a:lnTo>
                      <a:lnTo>
                        <a:pt x="81" y="280"/>
                      </a:lnTo>
                      <a:lnTo>
                        <a:pt x="59" y="288"/>
                      </a:lnTo>
                      <a:lnTo>
                        <a:pt x="31" y="301"/>
                      </a:lnTo>
                      <a:lnTo>
                        <a:pt x="29" y="302"/>
                      </a:lnTo>
                      <a:lnTo>
                        <a:pt x="23" y="303"/>
                      </a:lnTo>
                      <a:lnTo>
                        <a:pt x="17" y="303"/>
                      </a:lnTo>
                      <a:lnTo>
                        <a:pt x="12" y="299"/>
                      </a:lnTo>
                      <a:lnTo>
                        <a:pt x="10" y="293"/>
                      </a:lnTo>
                      <a:lnTo>
                        <a:pt x="11" y="277"/>
                      </a:lnTo>
                      <a:lnTo>
                        <a:pt x="12" y="236"/>
                      </a:lnTo>
                      <a:lnTo>
                        <a:pt x="12" y="178"/>
                      </a:lnTo>
                      <a:lnTo>
                        <a:pt x="9" y="114"/>
                      </a:lnTo>
                      <a:lnTo>
                        <a:pt x="1" y="53"/>
                      </a:lnTo>
                      <a:lnTo>
                        <a:pt x="0" y="52"/>
                      </a:lnTo>
                      <a:lnTo>
                        <a:pt x="0" y="46"/>
                      </a:lnTo>
                      <a:lnTo>
                        <a:pt x="0" y="38"/>
                      </a:lnTo>
                      <a:lnTo>
                        <a:pt x="3" y="32"/>
                      </a:lnTo>
                      <a:lnTo>
                        <a:pt x="10" y="26"/>
                      </a:lnTo>
                      <a:lnTo>
                        <a:pt x="79" y="1"/>
                      </a:lnTo>
                      <a:lnTo>
                        <a:pt x="81" y="0"/>
                      </a:lnTo>
                      <a:lnTo>
                        <a:pt x="87" y="0"/>
                      </a:lnTo>
                      <a:lnTo>
                        <a:pt x="95" y="0"/>
                      </a:lnTo>
                      <a:lnTo>
                        <a:pt x="101" y="5"/>
                      </a:lnTo>
                      <a:lnTo>
                        <a:pt x="105" y="14"/>
                      </a:lnTo>
                      <a:lnTo>
                        <a:pt x="108" y="33"/>
                      </a:lnTo>
                      <a:lnTo>
                        <a:pt x="113" y="62"/>
                      </a:lnTo>
                      <a:lnTo>
                        <a:pt x="119" y="103"/>
                      </a:lnTo>
                      <a:lnTo>
                        <a:pt x="122" y="157"/>
                      </a:lnTo>
                      <a:lnTo>
                        <a:pt x="122" y="224"/>
                      </a:lnTo>
                      <a:lnTo>
                        <a:pt x="122" y="229"/>
                      </a:lnTo>
                      <a:lnTo>
                        <a:pt x="121" y="239"/>
                      </a:lnTo>
                      <a:lnTo>
                        <a:pt x="119" y="251"/>
                      </a:lnTo>
                      <a:lnTo>
                        <a:pt x="115" y="264"/>
                      </a:lnTo>
                      <a:lnTo>
                        <a:pt x="108" y="270"/>
                      </a:lnTo>
                    </a:path>
                  </a:pathLst>
                </a:custGeom>
                <a:noFill/>
                <a:ln w="0">
                  <a:solidFill>
                    <a:srgbClr val="FF007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6" name="Freeform 3178"/>
                <p:cNvSpPr>
                  <a:spLocks/>
                </p:cNvSpPr>
                <p:nvPr/>
              </p:nvSpPr>
              <p:spPr bwMode="auto">
                <a:xfrm>
                  <a:off x="2550" y="1321"/>
                  <a:ext cx="31" cy="53"/>
                </a:xfrm>
                <a:custGeom>
                  <a:avLst/>
                  <a:gdLst>
                    <a:gd name="T0" fmla="*/ 29 w 222"/>
                    <a:gd name="T1" fmla="*/ 47 h 417"/>
                    <a:gd name="T2" fmla="*/ 29 w 222"/>
                    <a:gd name="T3" fmla="*/ 48 h 417"/>
                    <a:gd name="T4" fmla="*/ 26 w 222"/>
                    <a:gd name="T5" fmla="*/ 48 h 417"/>
                    <a:gd name="T6" fmla="*/ 23 w 222"/>
                    <a:gd name="T7" fmla="*/ 49 h 417"/>
                    <a:gd name="T8" fmla="*/ 18 w 222"/>
                    <a:gd name="T9" fmla="*/ 51 h 417"/>
                    <a:gd name="T10" fmla="*/ 12 w 222"/>
                    <a:gd name="T11" fmla="*/ 53 h 417"/>
                    <a:gd name="T12" fmla="*/ 11 w 222"/>
                    <a:gd name="T13" fmla="*/ 53 h 417"/>
                    <a:gd name="T14" fmla="*/ 10 w 222"/>
                    <a:gd name="T15" fmla="*/ 53 h 417"/>
                    <a:gd name="T16" fmla="*/ 9 w 222"/>
                    <a:gd name="T17" fmla="*/ 53 h 417"/>
                    <a:gd name="T18" fmla="*/ 8 w 222"/>
                    <a:gd name="T19" fmla="*/ 52 h 417"/>
                    <a:gd name="T20" fmla="*/ 7 w 222"/>
                    <a:gd name="T21" fmla="*/ 51 h 417"/>
                    <a:gd name="T22" fmla="*/ 7 w 222"/>
                    <a:gd name="T23" fmla="*/ 50 h 417"/>
                    <a:gd name="T24" fmla="*/ 7 w 222"/>
                    <a:gd name="T25" fmla="*/ 46 h 417"/>
                    <a:gd name="T26" fmla="*/ 6 w 222"/>
                    <a:gd name="T27" fmla="*/ 41 h 417"/>
                    <a:gd name="T28" fmla="*/ 6 w 222"/>
                    <a:gd name="T29" fmla="*/ 34 h 417"/>
                    <a:gd name="T30" fmla="*/ 4 w 222"/>
                    <a:gd name="T31" fmla="*/ 26 h 417"/>
                    <a:gd name="T32" fmla="*/ 3 w 222"/>
                    <a:gd name="T33" fmla="*/ 18 h 417"/>
                    <a:gd name="T34" fmla="*/ 1 w 222"/>
                    <a:gd name="T35" fmla="*/ 10 h 417"/>
                    <a:gd name="T36" fmla="*/ 0 w 222"/>
                    <a:gd name="T37" fmla="*/ 10 h 417"/>
                    <a:gd name="T38" fmla="*/ 0 w 222"/>
                    <a:gd name="T39" fmla="*/ 9 h 417"/>
                    <a:gd name="T40" fmla="*/ 0 w 222"/>
                    <a:gd name="T41" fmla="*/ 7 h 417"/>
                    <a:gd name="T42" fmla="*/ 0 w 222"/>
                    <a:gd name="T43" fmla="*/ 6 h 417"/>
                    <a:gd name="T44" fmla="*/ 2 w 222"/>
                    <a:gd name="T45" fmla="*/ 5 h 417"/>
                    <a:gd name="T46" fmla="*/ 19 w 222"/>
                    <a:gd name="T47" fmla="*/ 0 h 417"/>
                    <a:gd name="T48" fmla="*/ 19 w 222"/>
                    <a:gd name="T49" fmla="*/ 0 h 417"/>
                    <a:gd name="T50" fmla="*/ 21 w 222"/>
                    <a:gd name="T51" fmla="*/ 0 h 417"/>
                    <a:gd name="T52" fmla="*/ 22 w 222"/>
                    <a:gd name="T53" fmla="*/ 0 h 417"/>
                    <a:gd name="T54" fmla="*/ 23 w 222"/>
                    <a:gd name="T55" fmla="*/ 1 h 417"/>
                    <a:gd name="T56" fmla="*/ 24 w 222"/>
                    <a:gd name="T57" fmla="*/ 3 h 417"/>
                    <a:gd name="T58" fmla="*/ 25 w 222"/>
                    <a:gd name="T59" fmla="*/ 5 h 417"/>
                    <a:gd name="T60" fmla="*/ 26 w 222"/>
                    <a:gd name="T61" fmla="*/ 9 h 417"/>
                    <a:gd name="T62" fmla="*/ 28 w 222"/>
                    <a:gd name="T63" fmla="*/ 15 h 417"/>
                    <a:gd name="T64" fmla="*/ 29 w 222"/>
                    <a:gd name="T65" fmla="*/ 21 h 417"/>
                    <a:gd name="T66" fmla="*/ 30 w 222"/>
                    <a:gd name="T67" fmla="*/ 30 h 417"/>
                    <a:gd name="T68" fmla="*/ 31 w 222"/>
                    <a:gd name="T69" fmla="*/ 40 h 417"/>
                    <a:gd name="T70" fmla="*/ 31 w 222"/>
                    <a:gd name="T71" fmla="*/ 41 h 417"/>
                    <a:gd name="T72" fmla="*/ 31 w 222"/>
                    <a:gd name="T73" fmla="*/ 42 h 417"/>
                    <a:gd name="T74" fmla="*/ 31 w 222"/>
                    <a:gd name="T75" fmla="*/ 44 h 417"/>
                    <a:gd name="T76" fmla="*/ 30 w 222"/>
                    <a:gd name="T77" fmla="*/ 46 h 417"/>
                    <a:gd name="T78" fmla="*/ 29 w 222"/>
                    <a:gd name="T79" fmla="*/ 47 h 41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222"/>
                    <a:gd name="T121" fmla="*/ 0 h 417"/>
                    <a:gd name="T122" fmla="*/ 222 w 222"/>
                    <a:gd name="T123" fmla="*/ 417 h 417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222" h="417">
                      <a:moveTo>
                        <a:pt x="210" y="372"/>
                      </a:moveTo>
                      <a:lnTo>
                        <a:pt x="205" y="375"/>
                      </a:lnTo>
                      <a:lnTo>
                        <a:pt x="188" y="380"/>
                      </a:lnTo>
                      <a:lnTo>
                        <a:pt x="162" y="389"/>
                      </a:lnTo>
                      <a:lnTo>
                        <a:pt x="127" y="401"/>
                      </a:lnTo>
                      <a:lnTo>
                        <a:pt x="83" y="415"/>
                      </a:lnTo>
                      <a:lnTo>
                        <a:pt x="80" y="416"/>
                      </a:lnTo>
                      <a:lnTo>
                        <a:pt x="73" y="417"/>
                      </a:lnTo>
                      <a:lnTo>
                        <a:pt x="64" y="416"/>
                      </a:lnTo>
                      <a:lnTo>
                        <a:pt x="56" y="412"/>
                      </a:lnTo>
                      <a:lnTo>
                        <a:pt x="52" y="401"/>
                      </a:lnTo>
                      <a:lnTo>
                        <a:pt x="52" y="391"/>
                      </a:lnTo>
                      <a:lnTo>
                        <a:pt x="50" y="363"/>
                      </a:lnTo>
                      <a:lnTo>
                        <a:pt x="46" y="320"/>
                      </a:lnTo>
                      <a:lnTo>
                        <a:pt x="40" y="267"/>
                      </a:lnTo>
                      <a:lnTo>
                        <a:pt x="32" y="206"/>
                      </a:lnTo>
                      <a:lnTo>
                        <a:pt x="20" y="142"/>
                      </a:lnTo>
                      <a:lnTo>
                        <a:pt x="5" y="80"/>
                      </a:lnTo>
                      <a:lnTo>
                        <a:pt x="3" y="76"/>
                      </a:lnTo>
                      <a:lnTo>
                        <a:pt x="1" y="68"/>
                      </a:lnTo>
                      <a:lnTo>
                        <a:pt x="0" y="58"/>
                      </a:lnTo>
                      <a:lnTo>
                        <a:pt x="2" y="48"/>
                      </a:lnTo>
                      <a:lnTo>
                        <a:pt x="11" y="42"/>
                      </a:lnTo>
                      <a:lnTo>
                        <a:pt x="135" y="2"/>
                      </a:lnTo>
                      <a:lnTo>
                        <a:pt x="139" y="1"/>
                      </a:lnTo>
                      <a:lnTo>
                        <a:pt x="147" y="0"/>
                      </a:lnTo>
                      <a:lnTo>
                        <a:pt x="158" y="2"/>
                      </a:lnTo>
                      <a:lnTo>
                        <a:pt x="168" y="9"/>
                      </a:lnTo>
                      <a:lnTo>
                        <a:pt x="175" y="22"/>
                      </a:lnTo>
                      <a:lnTo>
                        <a:pt x="181" y="43"/>
                      </a:lnTo>
                      <a:lnTo>
                        <a:pt x="189" y="73"/>
                      </a:lnTo>
                      <a:lnTo>
                        <a:pt x="197" y="116"/>
                      </a:lnTo>
                      <a:lnTo>
                        <a:pt x="207" y="168"/>
                      </a:lnTo>
                      <a:lnTo>
                        <a:pt x="214" y="236"/>
                      </a:lnTo>
                      <a:lnTo>
                        <a:pt x="221" y="315"/>
                      </a:lnTo>
                      <a:lnTo>
                        <a:pt x="221" y="321"/>
                      </a:lnTo>
                      <a:lnTo>
                        <a:pt x="222" y="333"/>
                      </a:lnTo>
                      <a:lnTo>
                        <a:pt x="222" y="349"/>
                      </a:lnTo>
                      <a:lnTo>
                        <a:pt x="218" y="363"/>
                      </a:lnTo>
                      <a:lnTo>
                        <a:pt x="210" y="372"/>
                      </a:lnTo>
                    </a:path>
                  </a:pathLst>
                </a:custGeom>
                <a:noFill/>
                <a:ln w="0">
                  <a:solidFill>
                    <a:srgbClr val="FF007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7" name="Freeform 3179"/>
                <p:cNvSpPr>
                  <a:spLocks/>
                </p:cNvSpPr>
                <p:nvPr/>
              </p:nvSpPr>
              <p:spPr bwMode="auto">
                <a:xfrm>
                  <a:off x="2571" y="1348"/>
                  <a:ext cx="5" cy="5"/>
                </a:xfrm>
                <a:custGeom>
                  <a:avLst/>
                  <a:gdLst>
                    <a:gd name="T0" fmla="*/ 0 w 32"/>
                    <a:gd name="T1" fmla="*/ 2 h 43"/>
                    <a:gd name="T2" fmla="*/ 0 w 32"/>
                    <a:gd name="T3" fmla="*/ 2 h 43"/>
                    <a:gd name="T4" fmla="*/ 1 w 32"/>
                    <a:gd name="T5" fmla="*/ 1 h 43"/>
                    <a:gd name="T6" fmla="*/ 1 w 32"/>
                    <a:gd name="T7" fmla="*/ 0 h 43"/>
                    <a:gd name="T8" fmla="*/ 2 w 32"/>
                    <a:gd name="T9" fmla="*/ 0 h 43"/>
                    <a:gd name="T10" fmla="*/ 3 w 32"/>
                    <a:gd name="T11" fmla="*/ 0 h 43"/>
                    <a:gd name="T12" fmla="*/ 3 w 32"/>
                    <a:gd name="T13" fmla="*/ 0 h 43"/>
                    <a:gd name="T14" fmla="*/ 4 w 32"/>
                    <a:gd name="T15" fmla="*/ 1 h 43"/>
                    <a:gd name="T16" fmla="*/ 5 w 32"/>
                    <a:gd name="T17" fmla="*/ 1 h 43"/>
                    <a:gd name="T18" fmla="*/ 5 w 32"/>
                    <a:gd name="T19" fmla="*/ 2 h 43"/>
                    <a:gd name="T20" fmla="*/ 5 w 32"/>
                    <a:gd name="T21" fmla="*/ 3 h 43"/>
                    <a:gd name="T22" fmla="*/ 5 w 32"/>
                    <a:gd name="T23" fmla="*/ 3 h 43"/>
                    <a:gd name="T24" fmla="*/ 4 w 32"/>
                    <a:gd name="T25" fmla="*/ 4 h 43"/>
                    <a:gd name="T26" fmla="*/ 4 w 32"/>
                    <a:gd name="T27" fmla="*/ 5 h 43"/>
                    <a:gd name="T28" fmla="*/ 3 w 32"/>
                    <a:gd name="T29" fmla="*/ 5 h 43"/>
                    <a:gd name="T30" fmla="*/ 2 w 32"/>
                    <a:gd name="T31" fmla="*/ 5 h 43"/>
                    <a:gd name="T32" fmla="*/ 1 w 32"/>
                    <a:gd name="T33" fmla="*/ 5 h 43"/>
                    <a:gd name="T34" fmla="*/ 1 w 32"/>
                    <a:gd name="T35" fmla="*/ 4 h 43"/>
                    <a:gd name="T36" fmla="*/ 0 w 32"/>
                    <a:gd name="T37" fmla="*/ 4 h 43"/>
                    <a:gd name="T38" fmla="*/ 0 w 32"/>
                    <a:gd name="T39" fmla="*/ 3 h 43"/>
                    <a:gd name="T40" fmla="*/ 0 w 32"/>
                    <a:gd name="T41" fmla="*/ 2 h 4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2"/>
                    <a:gd name="T64" fmla="*/ 0 h 43"/>
                    <a:gd name="T65" fmla="*/ 32 w 32"/>
                    <a:gd name="T66" fmla="*/ 43 h 4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2" h="43">
                      <a:moveTo>
                        <a:pt x="0" y="20"/>
                      </a:moveTo>
                      <a:lnTo>
                        <a:pt x="1" y="13"/>
                      </a:lnTo>
                      <a:lnTo>
                        <a:pt x="4" y="8"/>
                      </a:lnTo>
                      <a:lnTo>
                        <a:pt x="9" y="3"/>
                      </a:lnTo>
                      <a:lnTo>
                        <a:pt x="13" y="1"/>
                      </a:lnTo>
                      <a:lnTo>
                        <a:pt x="18" y="0"/>
                      </a:lnTo>
                      <a:lnTo>
                        <a:pt x="22" y="2"/>
                      </a:lnTo>
                      <a:lnTo>
                        <a:pt x="26" y="5"/>
                      </a:lnTo>
                      <a:lnTo>
                        <a:pt x="30" y="10"/>
                      </a:lnTo>
                      <a:lnTo>
                        <a:pt x="31" y="17"/>
                      </a:lnTo>
                      <a:lnTo>
                        <a:pt x="32" y="23"/>
                      </a:lnTo>
                      <a:lnTo>
                        <a:pt x="30" y="30"/>
                      </a:lnTo>
                      <a:lnTo>
                        <a:pt x="28" y="36"/>
                      </a:lnTo>
                      <a:lnTo>
                        <a:pt x="23" y="40"/>
                      </a:lnTo>
                      <a:lnTo>
                        <a:pt x="19" y="42"/>
                      </a:lnTo>
                      <a:lnTo>
                        <a:pt x="14" y="43"/>
                      </a:lnTo>
                      <a:lnTo>
                        <a:pt x="9" y="41"/>
                      </a:lnTo>
                      <a:lnTo>
                        <a:pt x="4" y="38"/>
                      </a:lnTo>
                      <a:lnTo>
                        <a:pt x="2" y="33"/>
                      </a:lnTo>
                      <a:lnTo>
                        <a:pt x="0" y="27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0">
                  <a:solidFill>
                    <a:srgbClr val="FF007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8" name="Freeform 3180"/>
                <p:cNvSpPr>
                  <a:spLocks/>
                </p:cNvSpPr>
                <p:nvPr/>
              </p:nvSpPr>
              <p:spPr bwMode="auto">
                <a:xfrm>
                  <a:off x="2457" y="1360"/>
                  <a:ext cx="3" cy="2"/>
                </a:xfrm>
                <a:custGeom>
                  <a:avLst/>
                  <a:gdLst>
                    <a:gd name="T0" fmla="*/ 2 w 18"/>
                    <a:gd name="T1" fmla="*/ 0 h 12"/>
                    <a:gd name="T2" fmla="*/ 3 w 18"/>
                    <a:gd name="T3" fmla="*/ 0 h 12"/>
                    <a:gd name="T4" fmla="*/ 0 w 18"/>
                    <a:gd name="T5" fmla="*/ 2 h 12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12"/>
                    <a:gd name="T11" fmla="*/ 18 w 18"/>
                    <a:gd name="T12" fmla="*/ 12 h 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12">
                      <a:moveTo>
                        <a:pt x="14" y="0"/>
                      </a:moveTo>
                      <a:lnTo>
                        <a:pt x="18" y="1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9" name="Freeform 3181"/>
                <p:cNvSpPr>
                  <a:spLocks/>
                </p:cNvSpPr>
                <p:nvPr/>
              </p:nvSpPr>
              <p:spPr bwMode="auto">
                <a:xfrm>
                  <a:off x="2477" y="1349"/>
                  <a:ext cx="18" cy="13"/>
                </a:xfrm>
                <a:custGeom>
                  <a:avLst/>
                  <a:gdLst>
                    <a:gd name="T0" fmla="*/ 9 w 126"/>
                    <a:gd name="T1" fmla="*/ 0 h 102"/>
                    <a:gd name="T2" fmla="*/ 0 w 126"/>
                    <a:gd name="T3" fmla="*/ 1 h 102"/>
                    <a:gd name="T4" fmla="*/ 2 w 126"/>
                    <a:gd name="T5" fmla="*/ 13 h 102"/>
                    <a:gd name="T6" fmla="*/ 18 w 126"/>
                    <a:gd name="T7" fmla="*/ 12 h 102"/>
                    <a:gd name="T8" fmla="*/ 17 w 126"/>
                    <a:gd name="T9" fmla="*/ 7 h 102"/>
                    <a:gd name="T10" fmla="*/ 9 w 126"/>
                    <a:gd name="T11" fmla="*/ 0 h 10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6"/>
                    <a:gd name="T19" fmla="*/ 0 h 102"/>
                    <a:gd name="T20" fmla="*/ 126 w 126"/>
                    <a:gd name="T21" fmla="*/ 102 h 10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6" h="102">
                      <a:moveTo>
                        <a:pt x="66" y="0"/>
                      </a:moveTo>
                      <a:lnTo>
                        <a:pt x="0" y="5"/>
                      </a:lnTo>
                      <a:lnTo>
                        <a:pt x="11" y="102"/>
                      </a:lnTo>
                      <a:lnTo>
                        <a:pt x="126" y="96"/>
                      </a:lnTo>
                      <a:lnTo>
                        <a:pt x="122" y="54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0" name="Freeform 3182"/>
                <p:cNvSpPr>
                  <a:spLocks/>
                </p:cNvSpPr>
                <p:nvPr/>
              </p:nvSpPr>
              <p:spPr bwMode="auto">
                <a:xfrm>
                  <a:off x="2456" y="1350"/>
                  <a:ext cx="19" cy="12"/>
                </a:xfrm>
                <a:custGeom>
                  <a:avLst/>
                  <a:gdLst>
                    <a:gd name="T0" fmla="*/ 17 w 136"/>
                    <a:gd name="T1" fmla="*/ 0 h 96"/>
                    <a:gd name="T2" fmla="*/ 9 w 136"/>
                    <a:gd name="T3" fmla="*/ 0 h 96"/>
                    <a:gd name="T4" fmla="*/ 0 w 136"/>
                    <a:gd name="T5" fmla="*/ 11 h 96"/>
                    <a:gd name="T6" fmla="*/ 2 w 136"/>
                    <a:gd name="T7" fmla="*/ 12 h 96"/>
                    <a:gd name="T8" fmla="*/ 19 w 136"/>
                    <a:gd name="T9" fmla="*/ 12 h 96"/>
                    <a:gd name="T10" fmla="*/ 17 w 136"/>
                    <a:gd name="T11" fmla="*/ 0 h 9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6"/>
                    <a:gd name="T19" fmla="*/ 0 h 96"/>
                    <a:gd name="T20" fmla="*/ 136 w 136"/>
                    <a:gd name="T21" fmla="*/ 96 h 9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6" h="96">
                      <a:moveTo>
                        <a:pt x="125" y="0"/>
                      </a:moveTo>
                      <a:lnTo>
                        <a:pt x="66" y="3"/>
                      </a:lnTo>
                      <a:lnTo>
                        <a:pt x="0" y="86"/>
                      </a:lnTo>
                      <a:lnTo>
                        <a:pt x="12" y="92"/>
                      </a:lnTo>
                      <a:lnTo>
                        <a:pt x="136" y="96"/>
                      </a:lnTo>
                      <a:lnTo>
                        <a:pt x="125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1" name="Freeform 3183"/>
                <p:cNvSpPr>
                  <a:spLocks/>
                </p:cNvSpPr>
                <p:nvPr/>
              </p:nvSpPr>
              <p:spPr bwMode="auto">
                <a:xfrm>
                  <a:off x="2432" y="1344"/>
                  <a:ext cx="28" cy="16"/>
                </a:xfrm>
                <a:custGeom>
                  <a:avLst/>
                  <a:gdLst>
                    <a:gd name="T0" fmla="*/ 28 w 196"/>
                    <a:gd name="T1" fmla="*/ 6 h 129"/>
                    <a:gd name="T2" fmla="*/ 19 w 196"/>
                    <a:gd name="T3" fmla="*/ 16 h 129"/>
                    <a:gd name="T4" fmla="*/ 0 w 196"/>
                    <a:gd name="T5" fmla="*/ 9 h 129"/>
                    <a:gd name="T6" fmla="*/ 8 w 196"/>
                    <a:gd name="T7" fmla="*/ 0 h 129"/>
                    <a:gd name="T8" fmla="*/ 28 w 196"/>
                    <a:gd name="T9" fmla="*/ 6 h 1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6"/>
                    <a:gd name="T16" fmla="*/ 0 h 129"/>
                    <a:gd name="T17" fmla="*/ 196 w 196"/>
                    <a:gd name="T18" fmla="*/ 129 h 1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6" h="129">
                      <a:moveTo>
                        <a:pt x="196" y="50"/>
                      </a:moveTo>
                      <a:lnTo>
                        <a:pt x="134" y="129"/>
                      </a:lnTo>
                      <a:lnTo>
                        <a:pt x="0" y="72"/>
                      </a:lnTo>
                      <a:lnTo>
                        <a:pt x="53" y="0"/>
                      </a:lnTo>
                      <a:lnTo>
                        <a:pt x="196" y="5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2" name="Freeform 3184"/>
                <p:cNvSpPr>
                  <a:spLocks/>
                </p:cNvSpPr>
                <p:nvPr/>
              </p:nvSpPr>
              <p:spPr bwMode="auto">
                <a:xfrm>
                  <a:off x="2430" y="1330"/>
                  <a:ext cx="8" cy="20"/>
                </a:xfrm>
                <a:custGeom>
                  <a:avLst/>
                  <a:gdLst>
                    <a:gd name="T0" fmla="*/ 8 w 51"/>
                    <a:gd name="T1" fmla="*/ 0 h 157"/>
                    <a:gd name="T2" fmla="*/ 8 w 51"/>
                    <a:gd name="T3" fmla="*/ 12 h 157"/>
                    <a:gd name="T4" fmla="*/ 0 w 51"/>
                    <a:gd name="T5" fmla="*/ 20 h 157"/>
                    <a:gd name="T6" fmla="*/ 0 w 51"/>
                    <a:gd name="T7" fmla="*/ 10 h 157"/>
                    <a:gd name="T8" fmla="*/ 8 w 51"/>
                    <a:gd name="T9" fmla="*/ 0 h 15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"/>
                    <a:gd name="T16" fmla="*/ 0 h 157"/>
                    <a:gd name="T17" fmla="*/ 51 w 51"/>
                    <a:gd name="T18" fmla="*/ 157 h 15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" h="157">
                      <a:moveTo>
                        <a:pt x="51" y="0"/>
                      </a:moveTo>
                      <a:lnTo>
                        <a:pt x="51" y="92"/>
                      </a:lnTo>
                      <a:lnTo>
                        <a:pt x="2" y="157"/>
                      </a:lnTo>
                      <a:lnTo>
                        <a:pt x="0" y="78"/>
                      </a:lnTo>
                      <a:lnTo>
                        <a:pt x="51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3" name="Freeform 3185"/>
                <p:cNvSpPr>
                  <a:spLocks/>
                </p:cNvSpPr>
                <p:nvPr/>
              </p:nvSpPr>
              <p:spPr bwMode="auto">
                <a:xfrm>
                  <a:off x="2430" y="1330"/>
                  <a:ext cx="8" cy="20"/>
                </a:xfrm>
                <a:custGeom>
                  <a:avLst/>
                  <a:gdLst>
                    <a:gd name="T0" fmla="*/ 8 w 51"/>
                    <a:gd name="T1" fmla="*/ 0 h 157"/>
                    <a:gd name="T2" fmla="*/ 8 w 51"/>
                    <a:gd name="T3" fmla="*/ 12 h 157"/>
                    <a:gd name="T4" fmla="*/ 0 w 51"/>
                    <a:gd name="T5" fmla="*/ 20 h 157"/>
                    <a:gd name="T6" fmla="*/ 0 w 51"/>
                    <a:gd name="T7" fmla="*/ 10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1"/>
                    <a:gd name="T13" fmla="*/ 0 h 157"/>
                    <a:gd name="T14" fmla="*/ 51 w 51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1" h="157">
                      <a:moveTo>
                        <a:pt x="51" y="0"/>
                      </a:moveTo>
                      <a:lnTo>
                        <a:pt x="51" y="92"/>
                      </a:lnTo>
                      <a:lnTo>
                        <a:pt x="2" y="157"/>
                      </a:lnTo>
                      <a:lnTo>
                        <a:pt x="0" y="78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4" name="Line 3186"/>
                <p:cNvSpPr>
                  <a:spLocks noChangeShapeType="1"/>
                </p:cNvSpPr>
                <p:nvPr/>
              </p:nvSpPr>
              <p:spPr bwMode="auto">
                <a:xfrm flipH="1" flipV="1">
                  <a:off x="2493" y="1355"/>
                  <a:ext cx="1" cy="5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5" name="Freeform 3187"/>
                <p:cNvSpPr>
                  <a:spLocks/>
                </p:cNvSpPr>
                <p:nvPr/>
              </p:nvSpPr>
              <p:spPr bwMode="auto">
                <a:xfrm>
                  <a:off x="2456" y="1351"/>
                  <a:ext cx="11" cy="10"/>
                </a:xfrm>
                <a:custGeom>
                  <a:avLst/>
                  <a:gdLst>
                    <a:gd name="T0" fmla="*/ 11 w 81"/>
                    <a:gd name="T1" fmla="*/ 0 h 81"/>
                    <a:gd name="T2" fmla="*/ 4 w 81"/>
                    <a:gd name="T3" fmla="*/ 9 h 81"/>
                    <a:gd name="T4" fmla="*/ 0 w 81"/>
                    <a:gd name="T5" fmla="*/ 10 h 81"/>
                    <a:gd name="T6" fmla="*/ 0 60000 65536"/>
                    <a:gd name="T7" fmla="*/ 0 60000 65536"/>
                    <a:gd name="T8" fmla="*/ 0 60000 65536"/>
                    <a:gd name="T9" fmla="*/ 0 w 81"/>
                    <a:gd name="T10" fmla="*/ 0 h 81"/>
                    <a:gd name="T11" fmla="*/ 81 w 81"/>
                    <a:gd name="T12" fmla="*/ 81 h 8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1" h="81">
                      <a:moveTo>
                        <a:pt x="81" y="0"/>
                      </a:moveTo>
                      <a:lnTo>
                        <a:pt x="26" y="75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6" name="Freeform 3188"/>
                <p:cNvSpPr>
                  <a:spLocks/>
                </p:cNvSpPr>
                <p:nvPr/>
              </p:nvSpPr>
              <p:spPr bwMode="auto">
                <a:xfrm>
                  <a:off x="2432" y="1345"/>
                  <a:ext cx="10" cy="8"/>
                </a:xfrm>
                <a:custGeom>
                  <a:avLst/>
                  <a:gdLst>
                    <a:gd name="T0" fmla="*/ 10 w 66"/>
                    <a:gd name="T1" fmla="*/ 0 h 67"/>
                    <a:gd name="T2" fmla="*/ 3 w 66"/>
                    <a:gd name="T3" fmla="*/ 7 h 67"/>
                    <a:gd name="T4" fmla="*/ 0 w 66"/>
                    <a:gd name="T5" fmla="*/ 8 h 67"/>
                    <a:gd name="T6" fmla="*/ 0 60000 65536"/>
                    <a:gd name="T7" fmla="*/ 0 60000 65536"/>
                    <a:gd name="T8" fmla="*/ 0 60000 65536"/>
                    <a:gd name="T9" fmla="*/ 0 w 66"/>
                    <a:gd name="T10" fmla="*/ 0 h 67"/>
                    <a:gd name="T11" fmla="*/ 66 w 66"/>
                    <a:gd name="T12" fmla="*/ 67 h 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6" h="67">
                      <a:moveTo>
                        <a:pt x="66" y="0"/>
                      </a:moveTo>
                      <a:lnTo>
                        <a:pt x="21" y="62"/>
                      </a:lnTo>
                      <a:lnTo>
                        <a:pt x="0" y="67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7" name="Line 3189"/>
                <p:cNvSpPr>
                  <a:spLocks noChangeShapeType="1"/>
                </p:cNvSpPr>
                <p:nvPr/>
              </p:nvSpPr>
              <p:spPr bwMode="auto">
                <a:xfrm>
                  <a:off x="2435" y="1352"/>
                  <a:ext cx="18" cy="6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8" name="Line 3190"/>
                <p:cNvSpPr>
                  <a:spLocks noChangeShapeType="1"/>
                </p:cNvSpPr>
                <p:nvPr/>
              </p:nvSpPr>
              <p:spPr bwMode="auto">
                <a:xfrm flipH="1" flipV="1">
                  <a:off x="2430" y="1339"/>
                  <a:ext cx="2" cy="9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9" name="Freeform 3191"/>
                <p:cNvSpPr>
                  <a:spLocks/>
                </p:cNvSpPr>
                <p:nvPr/>
              </p:nvSpPr>
              <p:spPr bwMode="auto">
                <a:xfrm>
                  <a:off x="2868" y="1149"/>
                  <a:ext cx="430" cy="149"/>
                </a:xfrm>
                <a:custGeom>
                  <a:avLst/>
                  <a:gdLst>
                    <a:gd name="T0" fmla="*/ 430 w 3012"/>
                    <a:gd name="T1" fmla="*/ 0 h 1199"/>
                    <a:gd name="T2" fmla="*/ 430 w 3012"/>
                    <a:gd name="T3" fmla="*/ 0 h 1199"/>
                    <a:gd name="T4" fmla="*/ 428 w 3012"/>
                    <a:gd name="T5" fmla="*/ 0 h 1199"/>
                    <a:gd name="T6" fmla="*/ 425 w 3012"/>
                    <a:gd name="T7" fmla="*/ 0 h 1199"/>
                    <a:gd name="T8" fmla="*/ 421 w 3012"/>
                    <a:gd name="T9" fmla="*/ 0 h 1199"/>
                    <a:gd name="T10" fmla="*/ 415 w 3012"/>
                    <a:gd name="T11" fmla="*/ 0 h 1199"/>
                    <a:gd name="T12" fmla="*/ 409 w 3012"/>
                    <a:gd name="T13" fmla="*/ 1 h 1199"/>
                    <a:gd name="T14" fmla="*/ 400 w 3012"/>
                    <a:gd name="T15" fmla="*/ 2 h 1199"/>
                    <a:gd name="T16" fmla="*/ 390 w 3012"/>
                    <a:gd name="T17" fmla="*/ 3 h 1199"/>
                    <a:gd name="T18" fmla="*/ 379 w 3012"/>
                    <a:gd name="T19" fmla="*/ 5 h 1199"/>
                    <a:gd name="T20" fmla="*/ 365 w 3012"/>
                    <a:gd name="T21" fmla="*/ 8 h 1199"/>
                    <a:gd name="T22" fmla="*/ 350 w 3012"/>
                    <a:gd name="T23" fmla="*/ 12 h 1199"/>
                    <a:gd name="T24" fmla="*/ 333 w 3012"/>
                    <a:gd name="T25" fmla="*/ 16 h 1199"/>
                    <a:gd name="T26" fmla="*/ 314 w 3012"/>
                    <a:gd name="T27" fmla="*/ 22 h 1199"/>
                    <a:gd name="T28" fmla="*/ 294 w 3012"/>
                    <a:gd name="T29" fmla="*/ 28 h 1199"/>
                    <a:gd name="T30" fmla="*/ 270 w 3012"/>
                    <a:gd name="T31" fmla="*/ 36 h 1199"/>
                    <a:gd name="T32" fmla="*/ 116 w 3012"/>
                    <a:gd name="T33" fmla="*/ 86 h 1199"/>
                    <a:gd name="T34" fmla="*/ 115 w 3012"/>
                    <a:gd name="T35" fmla="*/ 86 h 1199"/>
                    <a:gd name="T36" fmla="*/ 112 w 3012"/>
                    <a:gd name="T37" fmla="*/ 87 h 1199"/>
                    <a:gd name="T38" fmla="*/ 108 w 3012"/>
                    <a:gd name="T39" fmla="*/ 89 h 1199"/>
                    <a:gd name="T40" fmla="*/ 102 w 3012"/>
                    <a:gd name="T41" fmla="*/ 91 h 1199"/>
                    <a:gd name="T42" fmla="*/ 95 w 3012"/>
                    <a:gd name="T43" fmla="*/ 94 h 1199"/>
                    <a:gd name="T44" fmla="*/ 87 w 3012"/>
                    <a:gd name="T45" fmla="*/ 97 h 1199"/>
                    <a:gd name="T46" fmla="*/ 78 w 3012"/>
                    <a:gd name="T47" fmla="*/ 101 h 1199"/>
                    <a:gd name="T48" fmla="*/ 68 w 3012"/>
                    <a:gd name="T49" fmla="*/ 106 h 1199"/>
                    <a:gd name="T50" fmla="*/ 58 w 3012"/>
                    <a:gd name="T51" fmla="*/ 111 h 1199"/>
                    <a:gd name="T52" fmla="*/ 48 w 3012"/>
                    <a:gd name="T53" fmla="*/ 116 h 1199"/>
                    <a:gd name="T54" fmla="*/ 38 w 3012"/>
                    <a:gd name="T55" fmla="*/ 122 h 1199"/>
                    <a:gd name="T56" fmla="*/ 28 w 3012"/>
                    <a:gd name="T57" fmla="*/ 128 h 1199"/>
                    <a:gd name="T58" fmla="*/ 18 w 3012"/>
                    <a:gd name="T59" fmla="*/ 135 h 1199"/>
                    <a:gd name="T60" fmla="*/ 9 w 3012"/>
                    <a:gd name="T61" fmla="*/ 142 h 1199"/>
                    <a:gd name="T62" fmla="*/ 0 w 3012"/>
                    <a:gd name="T63" fmla="*/ 149 h 119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012"/>
                    <a:gd name="T97" fmla="*/ 0 h 1199"/>
                    <a:gd name="T98" fmla="*/ 3012 w 3012"/>
                    <a:gd name="T99" fmla="*/ 1199 h 119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012" h="1199">
                      <a:moveTo>
                        <a:pt x="3012" y="3"/>
                      </a:moveTo>
                      <a:lnTo>
                        <a:pt x="3009" y="2"/>
                      </a:lnTo>
                      <a:lnTo>
                        <a:pt x="2997" y="0"/>
                      </a:lnTo>
                      <a:lnTo>
                        <a:pt x="2977" y="0"/>
                      </a:lnTo>
                      <a:lnTo>
                        <a:pt x="2948" y="0"/>
                      </a:lnTo>
                      <a:lnTo>
                        <a:pt x="2910" y="3"/>
                      </a:lnTo>
                      <a:lnTo>
                        <a:pt x="2862" y="7"/>
                      </a:lnTo>
                      <a:lnTo>
                        <a:pt x="2804" y="15"/>
                      </a:lnTo>
                      <a:lnTo>
                        <a:pt x="2734" y="26"/>
                      </a:lnTo>
                      <a:lnTo>
                        <a:pt x="2653" y="44"/>
                      </a:lnTo>
                      <a:lnTo>
                        <a:pt x="2560" y="67"/>
                      </a:lnTo>
                      <a:lnTo>
                        <a:pt x="2454" y="96"/>
                      </a:lnTo>
                      <a:lnTo>
                        <a:pt x="2335" y="132"/>
                      </a:lnTo>
                      <a:lnTo>
                        <a:pt x="2202" y="177"/>
                      </a:lnTo>
                      <a:lnTo>
                        <a:pt x="2056" y="229"/>
                      </a:lnTo>
                      <a:lnTo>
                        <a:pt x="1893" y="292"/>
                      </a:lnTo>
                      <a:lnTo>
                        <a:pt x="812" y="693"/>
                      </a:lnTo>
                      <a:lnTo>
                        <a:pt x="806" y="696"/>
                      </a:lnTo>
                      <a:lnTo>
                        <a:pt x="786" y="704"/>
                      </a:lnTo>
                      <a:lnTo>
                        <a:pt x="755" y="717"/>
                      </a:lnTo>
                      <a:lnTo>
                        <a:pt x="714" y="735"/>
                      </a:lnTo>
                      <a:lnTo>
                        <a:pt x="664" y="757"/>
                      </a:lnTo>
                      <a:lnTo>
                        <a:pt x="608" y="784"/>
                      </a:lnTo>
                      <a:lnTo>
                        <a:pt x="545" y="816"/>
                      </a:lnTo>
                      <a:lnTo>
                        <a:pt x="478" y="852"/>
                      </a:lnTo>
                      <a:lnTo>
                        <a:pt x="408" y="891"/>
                      </a:lnTo>
                      <a:lnTo>
                        <a:pt x="336" y="933"/>
                      </a:lnTo>
                      <a:lnTo>
                        <a:pt x="264" y="980"/>
                      </a:lnTo>
                      <a:lnTo>
                        <a:pt x="193" y="1031"/>
                      </a:lnTo>
                      <a:lnTo>
                        <a:pt x="125" y="1084"/>
                      </a:lnTo>
                      <a:lnTo>
                        <a:pt x="60" y="1141"/>
                      </a:lnTo>
                      <a:lnTo>
                        <a:pt x="0" y="1199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0" name="Freeform 3192"/>
                <p:cNvSpPr>
                  <a:spLocks/>
                </p:cNvSpPr>
                <p:nvPr/>
              </p:nvSpPr>
              <p:spPr bwMode="auto">
                <a:xfrm>
                  <a:off x="3711" y="906"/>
                  <a:ext cx="1" cy="8"/>
                </a:xfrm>
                <a:custGeom>
                  <a:avLst/>
                  <a:gdLst>
                    <a:gd name="T0" fmla="*/ 0 w 3"/>
                    <a:gd name="T1" fmla="*/ 8 h 71"/>
                    <a:gd name="T2" fmla="*/ 0 w 3"/>
                    <a:gd name="T3" fmla="*/ 7 h 71"/>
                    <a:gd name="T4" fmla="*/ 1 w 3"/>
                    <a:gd name="T5" fmla="*/ 6 h 71"/>
                    <a:gd name="T6" fmla="*/ 1 w 3"/>
                    <a:gd name="T7" fmla="*/ 5 h 71"/>
                    <a:gd name="T8" fmla="*/ 1 w 3"/>
                    <a:gd name="T9" fmla="*/ 3 h 71"/>
                    <a:gd name="T10" fmla="*/ 1 w 3"/>
                    <a:gd name="T11" fmla="*/ 0 h 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"/>
                    <a:gd name="T19" fmla="*/ 0 h 71"/>
                    <a:gd name="T20" fmla="*/ 3 w 3"/>
                    <a:gd name="T21" fmla="*/ 71 h 7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" h="71">
                      <a:moveTo>
                        <a:pt x="0" y="71"/>
                      </a:moveTo>
                      <a:lnTo>
                        <a:pt x="1" y="66"/>
                      </a:lnTo>
                      <a:lnTo>
                        <a:pt x="2" y="57"/>
                      </a:lnTo>
                      <a:lnTo>
                        <a:pt x="3" y="42"/>
                      </a:lnTo>
                      <a:lnTo>
                        <a:pt x="3" y="23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1" name="Freeform 3193"/>
                <p:cNvSpPr>
                  <a:spLocks/>
                </p:cNvSpPr>
                <p:nvPr/>
              </p:nvSpPr>
              <p:spPr bwMode="auto">
                <a:xfrm>
                  <a:off x="3507" y="1015"/>
                  <a:ext cx="4" cy="7"/>
                </a:xfrm>
                <a:custGeom>
                  <a:avLst/>
                  <a:gdLst>
                    <a:gd name="T0" fmla="*/ 1 w 31"/>
                    <a:gd name="T1" fmla="*/ 6 h 53"/>
                    <a:gd name="T2" fmla="*/ 1 w 31"/>
                    <a:gd name="T3" fmla="*/ 6 h 53"/>
                    <a:gd name="T4" fmla="*/ 1 w 31"/>
                    <a:gd name="T5" fmla="*/ 5 h 53"/>
                    <a:gd name="T6" fmla="*/ 1 w 31"/>
                    <a:gd name="T7" fmla="*/ 5 h 53"/>
                    <a:gd name="T8" fmla="*/ 0 w 31"/>
                    <a:gd name="T9" fmla="*/ 4 h 53"/>
                    <a:gd name="T10" fmla="*/ 0 w 31"/>
                    <a:gd name="T11" fmla="*/ 3 h 53"/>
                    <a:gd name="T12" fmla="*/ 0 w 31"/>
                    <a:gd name="T13" fmla="*/ 3 h 53"/>
                    <a:gd name="T14" fmla="*/ 0 w 31"/>
                    <a:gd name="T15" fmla="*/ 3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2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1 h 53"/>
                    <a:gd name="T30" fmla="*/ 1 w 31"/>
                    <a:gd name="T31" fmla="*/ 0 h 53"/>
                    <a:gd name="T32" fmla="*/ 1 w 31"/>
                    <a:gd name="T33" fmla="*/ 0 h 53"/>
                    <a:gd name="T34" fmla="*/ 1 w 31"/>
                    <a:gd name="T35" fmla="*/ 0 h 53"/>
                    <a:gd name="T36" fmla="*/ 2 w 31"/>
                    <a:gd name="T37" fmla="*/ 0 h 53"/>
                    <a:gd name="T38" fmla="*/ 2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3 w 31"/>
                    <a:gd name="T45" fmla="*/ 0 h 53"/>
                    <a:gd name="T46" fmla="*/ 3 w 31"/>
                    <a:gd name="T47" fmla="*/ 1 h 53"/>
                    <a:gd name="T48" fmla="*/ 3 w 31"/>
                    <a:gd name="T49" fmla="*/ 1 h 53"/>
                    <a:gd name="T50" fmla="*/ 3 w 31"/>
                    <a:gd name="T51" fmla="*/ 1 h 53"/>
                    <a:gd name="T52" fmla="*/ 3 w 31"/>
                    <a:gd name="T53" fmla="*/ 2 h 53"/>
                    <a:gd name="T54" fmla="*/ 3 w 31"/>
                    <a:gd name="T55" fmla="*/ 2 h 53"/>
                    <a:gd name="T56" fmla="*/ 4 w 31"/>
                    <a:gd name="T57" fmla="*/ 3 h 53"/>
                    <a:gd name="T58" fmla="*/ 4 w 31"/>
                    <a:gd name="T59" fmla="*/ 4 h 53"/>
                    <a:gd name="T60" fmla="*/ 4 w 31"/>
                    <a:gd name="T61" fmla="*/ 4 h 53"/>
                    <a:gd name="T62" fmla="*/ 4 w 31"/>
                    <a:gd name="T63" fmla="*/ 5 h 53"/>
                    <a:gd name="T64" fmla="*/ 4 w 31"/>
                    <a:gd name="T65" fmla="*/ 5 h 53"/>
                    <a:gd name="T66" fmla="*/ 4 w 31"/>
                    <a:gd name="T67" fmla="*/ 5 h 53"/>
                    <a:gd name="T68" fmla="*/ 4 w 31"/>
                    <a:gd name="T69" fmla="*/ 6 h 53"/>
                    <a:gd name="T70" fmla="*/ 3 w 31"/>
                    <a:gd name="T71" fmla="*/ 6 h 53"/>
                    <a:gd name="T72" fmla="*/ 3 w 31"/>
                    <a:gd name="T73" fmla="*/ 6 h 53"/>
                    <a:gd name="T74" fmla="*/ 3 w 31"/>
                    <a:gd name="T75" fmla="*/ 6 h 53"/>
                    <a:gd name="T76" fmla="*/ 3 w 31"/>
                    <a:gd name="T77" fmla="*/ 7 h 53"/>
                    <a:gd name="T78" fmla="*/ 2 w 31"/>
                    <a:gd name="T79" fmla="*/ 7 h 53"/>
                    <a:gd name="T80" fmla="*/ 2 w 31"/>
                    <a:gd name="T81" fmla="*/ 7 h 53"/>
                    <a:gd name="T82" fmla="*/ 2 w 31"/>
                    <a:gd name="T83" fmla="*/ 7 h 53"/>
                    <a:gd name="T84" fmla="*/ 2 w 31"/>
                    <a:gd name="T85" fmla="*/ 7 h 53"/>
                    <a:gd name="T86" fmla="*/ 1 w 31"/>
                    <a:gd name="T87" fmla="*/ 7 h 53"/>
                    <a:gd name="T88" fmla="*/ 1 w 31"/>
                    <a:gd name="T89" fmla="*/ 7 h 53"/>
                    <a:gd name="T90" fmla="*/ 1 w 31"/>
                    <a:gd name="T91" fmla="*/ 6 h 53"/>
                    <a:gd name="T92" fmla="*/ 1 w 31"/>
                    <a:gd name="T93" fmla="*/ 6 h 53"/>
                    <a:gd name="T94" fmla="*/ 1 w 31"/>
                    <a:gd name="T95" fmla="*/ 6 h 53"/>
                    <a:gd name="T96" fmla="*/ 1 w 31"/>
                    <a:gd name="T97" fmla="*/ 6 h 53"/>
                    <a:gd name="T98" fmla="*/ 1 w 31"/>
                    <a:gd name="T99" fmla="*/ 6 h 53"/>
                    <a:gd name="T100" fmla="*/ 1 w 31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5" y="44"/>
                      </a:moveTo>
                      <a:lnTo>
                        <a:pt x="5" y="43"/>
                      </a:lnTo>
                      <a:lnTo>
                        <a:pt x="4" y="39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2" y="7"/>
                      </a:lnTo>
                      <a:lnTo>
                        <a:pt x="4" y="4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7" y="1"/>
                      </a:lnTo>
                      <a:lnTo>
                        <a:pt x="21" y="2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7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8" y="22"/>
                      </a:lnTo>
                      <a:lnTo>
                        <a:pt x="29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29" y="45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49"/>
                      </a:lnTo>
                      <a:lnTo>
                        <a:pt x="22" y="52"/>
                      </a:lnTo>
                      <a:lnTo>
                        <a:pt x="19" y="53"/>
                      </a:lnTo>
                      <a:lnTo>
                        <a:pt x="15" y="53"/>
                      </a:lnTo>
                      <a:lnTo>
                        <a:pt x="14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7" y="50"/>
                      </a:lnTo>
                      <a:lnTo>
                        <a:pt x="6" y="47"/>
                      </a:lnTo>
                      <a:lnTo>
                        <a:pt x="5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2" name="Freeform 3194"/>
                <p:cNvSpPr>
                  <a:spLocks/>
                </p:cNvSpPr>
                <p:nvPr/>
              </p:nvSpPr>
              <p:spPr bwMode="auto">
                <a:xfrm>
                  <a:off x="3508" y="101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3" name="Freeform 3195"/>
                <p:cNvSpPr>
                  <a:spLocks/>
                </p:cNvSpPr>
                <p:nvPr/>
              </p:nvSpPr>
              <p:spPr bwMode="auto">
                <a:xfrm>
                  <a:off x="3508" y="101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4" name="Freeform 3196"/>
                <p:cNvSpPr>
                  <a:spLocks/>
                </p:cNvSpPr>
                <p:nvPr/>
              </p:nvSpPr>
              <p:spPr bwMode="auto">
                <a:xfrm>
                  <a:off x="3496" y="1021"/>
                  <a:ext cx="5" cy="6"/>
                </a:xfrm>
                <a:custGeom>
                  <a:avLst/>
                  <a:gdLst>
                    <a:gd name="T0" fmla="*/ 1 w 30"/>
                    <a:gd name="T1" fmla="*/ 5 h 52"/>
                    <a:gd name="T2" fmla="*/ 1 w 30"/>
                    <a:gd name="T3" fmla="*/ 5 h 52"/>
                    <a:gd name="T4" fmla="*/ 1 w 30"/>
                    <a:gd name="T5" fmla="*/ 5 h 52"/>
                    <a:gd name="T6" fmla="*/ 1 w 30"/>
                    <a:gd name="T7" fmla="*/ 4 h 52"/>
                    <a:gd name="T8" fmla="*/ 0 w 30"/>
                    <a:gd name="T9" fmla="*/ 3 h 52"/>
                    <a:gd name="T10" fmla="*/ 0 w 30"/>
                    <a:gd name="T11" fmla="*/ 2 h 52"/>
                    <a:gd name="T12" fmla="*/ 0 w 30"/>
                    <a:gd name="T13" fmla="*/ 2 h 52"/>
                    <a:gd name="T14" fmla="*/ 0 w 30"/>
                    <a:gd name="T15" fmla="*/ 2 h 52"/>
                    <a:gd name="T16" fmla="*/ 0 w 30"/>
                    <a:gd name="T17" fmla="*/ 2 h 52"/>
                    <a:gd name="T18" fmla="*/ 0 w 30"/>
                    <a:gd name="T19" fmla="*/ 2 h 52"/>
                    <a:gd name="T20" fmla="*/ 0 w 30"/>
                    <a:gd name="T21" fmla="*/ 2 h 52"/>
                    <a:gd name="T22" fmla="*/ 0 w 30"/>
                    <a:gd name="T23" fmla="*/ 1 h 52"/>
                    <a:gd name="T24" fmla="*/ 0 w 30"/>
                    <a:gd name="T25" fmla="*/ 1 h 52"/>
                    <a:gd name="T26" fmla="*/ 0 w 30"/>
                    <a:gd name="T27" fmla="*/ 1 h 52"/>
                    <a:gd name="T28" fmla="*/ 1 w 30"/>
                    <a:gd name="T29" fmla="*/ 0 h 52"/>
                    <a:gd name="T30" fmla="*/ 1 w 30"/>
                    <a:gd name="T31" fmla="*/ 0 h 52"/>
                    <a:gd name="T32" fmla="*/ 2 w 30"/>
                    <a:gd name="T33" fmla="*/ 0 h 52"/>
                    <a:gd name="T34" fmla="*/ 2 w 30"/>
                    <a:gd name="T35" fmla="*/ 0 h 52"/>
                    <a:gd name="T36" fmla="*/ 2 w 30"/>
                    <a:gd name="T37" fmla="*/ 0 h 52"/>
                    <a:gd name="T38" fmla="*/ 3 w 30"/>
                    <a:gd name="T39" fmla="*/ 0 h 52"/>
                    <a:gd name="T40" fmla="*/ 4 w 30"/>
                    <a:gd name="T41" fmla="*/ 0 h 52"/>
                    <a:gd name="T42" fmla="*/ 4 w 30"/>
                    <a:gd name="T43" fmla="*/ 0 h 52"/>
                    <a:gd name="T44" fmla="*/ 4 w 30"/>
                    <a:gd name="T45" fmla="*/ 0 h 52"/>
                    <a:gd name="T46" fmla="*/ 4 w 30"/>
                    <a:gd name="T47" fmla="*/ 0 h 52"/>
                    <a:gd name="T48" fmla="*/ 4 w 30"/>
                    <a:gd name="T49" fmla="*/ 1 h 52"/>
                    <a:gd name="T50" fmla="*/ 4 w 30"/>
                    <a:gd name="T51" fmla="*/ 1 h 52"/>
                    <a:gd name="T52" fmla="*/ 4 w 30"/>
                    <a:gd name="T53" fmla="*/ 1 h 52"/>
                    <a:gd name="T54" fmla="*/ 5 w 30"/>
                    <a:gd name="T55" fmla="*/ 2 h 52"/>
                    <a:gd name="T56" fmla="*/ 5 w 30"/>
                    <a:gd name="T57" fmla="*/ 2 h 52"/>
                    <a:gd name="T58" fmla="*/ 5 w 30"/>
                    <a:gd name="T59" fmla="*/ 3 h 52"/>
                    <a:gd name="T60" fmla="*/ 5 w 30"/>
                    <a:gd name="T61" fmla="*/ 4 h 52"/>
                    <a:gd name="T62" fmla="*/ 5 w 30"/>
                    <a:gd name="T63" fmla="*/ 4 h 52"/>
                    <a:gd name="T64" fmla="*/ 5 w 30"/>
                    <a:gd name="T65" fmla="*/ 4 h 52"/>
                    <a:gd name="T66" fmla="*/ 5 w 30"/>
                    <a:gd name="T67" fmla="*/ 5 h 52"/>
                    <a:gd name="T68" fmla="*/ 5 w 30"/>
                    <a:gd name="T69" fmla="*/ 5 h 52"/>
                    <a:gd name="T70" fmla="*/ 5 w 30"/>
                    <a:gd name="T71" fmla="*/ 5 h 52"/>
                    <a:gd name="T72" fmla="*/ 4 w 30"/>
                    <a:gd name="T73" fmla="*/ 5 h 52"/>
                    <a:gd name="T74" fmla="*/ 4 w 30"/>
                    <a:gd name="T75" fmla="*/ 6 h 52"/>
                    <a:gd name="T76" fmla="*/ 4 w 30"/>
                    <a:gd name="T77" fmla="*/ 6 h 52"/>
                    <a:gd name="T78" fmla="*/ 3 w 30"/>
                    <a:gd name="T79" fmla="*/ 6 h 52"/>
                    <a:gd name="T80" fmla="*/ 2 w 30"/>
                    <a:gd name="T81" fmla="*/ 6 h 52"/>
                    <a:gd name="T82" fmla="*/ 2 w 30"/>
                    <a:gd name="T83" fmla="*/ 6 h 52"/>
                    <a:gd name="T84" fmla="*/ 2 w 30"/>
                    <a:gd name="T85" fmla="*/ 6 h 52"/>
                    <a:gd name="T86" fmla="*/ 2 w 30"/>
                    <a:gd name="T87" fmla="*/ 6 h 52"/>
                    <a:gd name="T88" fmla="*/ 1 w 30"/>
                    <a:gd name="T89" fmla="*/ 6 h 52"/>
                    <a:gd name="T90" fmla="*/ 1 w 30"/>
                    <a:gd name="T91" fmla="*/ 5 h 52"/>
                    <a:gd name="T92" fmla="*/ 1 w 30"/>
                    <a:gd name="T93" fmla="*/ 5 h 52"/>
                    <a:gd name="T94" fmla="*/ 1 w 30"/>
                    <a:gd name="T95" fmla="*/ 5 h 52"/>
                    <a:gd name="T96" fmla="*/ 1 w 30"/>
                    <a:gd name="T97" fmla="*/ 5 h 52"/>
                    <a:gd name="T98" fmla="*/ 1 w 30"/>
                    <a:gd name="T99" fmla="*/ 5 h 52"/>
                    <a:gd name="T100" fmla="*/ 1 w 30"/>
                    <a:gd name="T101" fmla="*/ 5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2"/>
                    <a:gd name="T155" fmla="*/ 30 w 30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4" y="39"/>
                      </a:lnTo>
                      <a:lnTo>
                        <a:pt x="4" y="33"/>
                      </a:lnTo>
                      <a:lnTo>
                        <a:pt x="2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6"/>
                      </a:lnTo>
                      <a:lnTo>
                        <a:pt x="4" y="3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1"/>
                      </a:lnTo>
                      <a:lnTo>
                        <a:pt x="30" y="27"/>
                      </a:lnTo>
                      <a:lnTo>
                        <a:pt x="30" y="33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3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2" y="50"/>
                      </a:lnTo>
                      <a:lnTo>
                        <a:pt x="19" y="51"/>
                      </a:lnTo>
                      <a:lnTo>
                        <a:pt x="14" y="52"/>
                      </a:lnTo>
                      <a:lnTo>
                        <a:pt x="12" y="51"/>
                      </a:lnTo>
                      <a:lnTo>
                        <a:pt x="10" y="51"/>
                      </a:lnTo>
                      <a:lnTo>
                        <a:pt x="7" y="49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5" name="Freeform 3197"/>
                <p:cNvSpPr>
                  <a:spLocks/>
                </p:cNvSpPr>
                <p:nvPr/>
              </p:nvSpPr>
              <p:spPr bwMode="auto">
                <a:xfrm>
                  <a:off x="3497" y="102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8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7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6" name="Freeform 3198"/>
                <p:cNvSpPr>
                  <a:spLocks/>
                </p:cNvSpPr>
                <p:nvPr/>
              </p:nvSpPr>
              <p:spPr bwMode="auto">
                <a:xfrm>
                  <a:off x="3497" y="102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8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7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7" name="Freeform 3199"/>
                <p:cNvSpPr>
                  <a:spLocks/>
                </p:cNvSpPr>
                <p:nvPr/>
              </p:nvSpPr>
              <p:spPr bwMode="auto">
                <a:xfrm>
                  <a:off x="3485" y="1026"/>
                  <a:ext cx="5" cy="7"/>
                </a:xfrm>
                <a:custGeom>
                  <a:avLst/>
                  <a:gdLst>
                    <a:gd name="T0" fmla="*/ 1 w 31"/>
                    <a:gd name="T1" fmla="*/ 6 h 53"/>
                    <a:gd name="T2" fmla="*/ 1 w 31"/>
                    <a:gd name="T3" fmla="*/ 6 h 53"/>
                    <a:gd name="T4" fmla="*/ 1 w 31"/>
                    <a:gd name="T5" fmla="*/ 5 h 53"/>
                    <a:gd name="T6" fmla="*/ 1 w 31"/>
                    <a:gd name="T7" fmla="*/ 5 h 53"/>
                    <a:gd name="T8" fmla="*/ 0 w 31"/>
                    <a:gd name="T9" fmla="*/ 4 h 53"/>
                    <a:gd name="T10" fmla="*/ 0 w 31"/>
                    <a:gd name="T11" fmla="*/ 3 h 53"/>
                    <a:gd name="T12" fmla="*/ 0 w 31"/>
                    <a:gd name="T13" fmla="*/ 3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2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1 h 53"/>
                    <a:gd name="T30" fmla="*/ 1 w 31"/>
                    <a:gd name="T31" fmla="*/ 0 h 53"/>
                    <a:gd name="T32" fmla="*/ 2 w 31"/>
                    <a:gd name="T33" fmla="*/ 0 h 53"/>
                    <a:gd name="T34" fmla="*/ 2 w 31"/>
                    <a:gd name="T35" fmla="*/ 0 h 53"/>
                    <a:gd name="T36" fmla="*/ 2 w 31"/>
                    <a:gd name="T37" fmla="*/ 0 h 53"/>
                    <a:gd name="T38" fmla="*/ 3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4 w 31"/>
                    <a:gd name="T45" fmla="*/ 1 h 53"/>
                    <a:gd name="T46" fmla="*/ 4 w 31"/>
                    <a:gd name="T47" fmla="*/ 1 h 53"/>
                    <a:gd name="T48" fmla="*/ 4 w 31"/>
                    <a:gd name="T49" fmla="*/ 1 h 53"/>
                    <a:gd name="T50" fmla="*/ 4 w 31"/>
                    <a:gd name="T51" fmla="*/ 1 h 53"/>
                    <a:gd name="T52" fmla="*/ 4 w 31"/>
                    <a:gd name="T53" fmla="*/ 2 h 53"/>
                    <a:gd name="T54" fmla="*/ 4 w 31"/>
                    <a:gd name="T55" fmla="*/ 2 h 53"/>
                    <a:gd name="T56" fmla="*/ 5 w 31"/>
                    <a:gd name="T57" fmla="*/ 3 h 53"/>
                    <a:gd name="T58" fmla="*/ 5 w 31"/>
                    <a:gd name="T59" fmla="*/ 4 h 53"/>
                    <a:gd name="T60" fmla="*/ 5 w 31"/>
                    <a:gd name="T61" fmla="*/ 4 h 53"/>
                    <a:gd name="T62" fmla="*/ 5 w 31"/>
                    <a:gd name="T63" fmla="*/ 5 h 53"/>
                    <a:gd name="T64" fmla="*/ 5 w 31"/>
                    <a:gd name="T65" fmla="*/ 5 h 53"/>
                    <a:gd name="T66" fmla="*/ 5 w 31"/>
                    <a:gd name="T67" fmla="*/ 5 h 53"/>
                    <a:gd name="T68" fmla="*/ 5 w 31"/>
                    <a:gd name="T69" fmla="*/ 6 h 53"/>
                    <a:gd name="T70" fmla="*/ 4 w 31"/>
                    <a:gd name="T71" fmla="*/ 6 h 53"/>
                    <a:gd name="T72" fmla="*/ 4 w 31"/>
                    <a:gd name="T73" fmla="*/ 6 h 53"/>
                    <a:gd name="T74" fmla="*/ 4 w 31"/>
                    <a:gd name="T75" fmla="*/ 7 h 53"/>
                    <a:gd name="T76" fmla="*/ 4 w 31"/>
                    <a:gd name="T77" fmla="*/ 7 h 53"/>
                    <a:gd name="T78" fmla="*/ 3 w 31"/>
                    <a:gd name="T79" fmla="*/ 7 h 53"/>
                    <a:gd name="T80" fmla="*/ 2 w 31"/>
                    <a:gd name="T81" fmla="*/ 7 h 53"/>
                    <a:gd name="T82" fmla="*/ 2 w 31"/>
                    <a:gd name="T83" fmla="*/ 7 h 53"/>
                    <a:gd name="T84" fmla="*/ 2 w 31"/>
                    <a:gd name="T85" fmla="*/ 7 h 53"/>
                    <a:gd name="T86" fmla="*/ 2 w 31"/>
                    <a:gd name="T87" fmla="*/ 7 h 53"/>
                    <a:gd name="T88" fmla="*/ 1 w 31"/>
                    <a:gd name="T89" fmla="*/ 7 h 53"/>
                    <a:gd name="T90" fmla="*/ 1 w 31"/>
                    <a:gd name="T91" fmla="*/ 6 h 53"/>
                    <a:gd name="T92" fmla="*/ 1 w 31"/>
                    <a:gd name="T93" fmla="*/ 6 h 53"/>
                    <a:gd name="T94" fmla="*/ 1 w 31"/>
                    <a:gd name="T95" fmla="*/ 6 h 53"/>
                    <a:gd name="T96" fmla="*/ 1 w 31"/>
                    <a:gd name="T97" fmla="*/ 6 h 53"/>
                    <a:gd name="T98" fmla="*/ 1 w 31"/>
                    <a:gd name="T99" fmla="*/ 6 h 53"/>
                    <a:gd name="T100" fmla="*/ 1 w 31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5" y="43"/>
                      </a:moveTo>
                      <a:lnTo>
                        <a:pt x="5" y="42"/>
                      </a:lnTo>
                      <a:lnTo>
                        <a:pt x="4" y="40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4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1" y="3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6" y="13"/>
                      </a:lnTo>
                      <a:lnTo>
                        <a:pt x="27" y="17"/>
                      </a:lnTo>
                      <a:lnTo>
                        <a:pt x="30" y="23"/>
                      </a:lnTo>
                      <a:lnTo>
                        <a:pt x="31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50"/>
                      </a:lnTo>
                      <a:lnTo>
                        <a:pt x="23" y="51"/>
                      </a:lnTo>
                      <a:lnTo>
                        <a:pt x="19" y="52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7" y="50"/>
                      </a:lnTo>
                      <a:lnTo>
                        <a:pt x="6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8" name="Freeform 3200"/>
                <p:cNvSpPr>
                  <a:spLocks/>
                </p:cNvSpPr>
                <p:nvPr/>
              </p:nvSpPr>
              <p:spPr bwMode="auto">
                <a:xfrm>
                  <a:off x="3486" y="1026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1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2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5 h 49"/>
                    <a:gd name="T28" fmla="*/ 3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4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2 w 20"/>
                    <a:gd name="T59" fmla="*/ 2 h 49"/>
                    <a:gd name="T60" fmla="*/ 2 w 20"/>
                    <a:gd name="T61" fmla="*/ 1 h 49"/>
                    <a:gd name="T62" fmla="*/ 2 w 20"/>
                    <a:gd name="T63" fmla="*/ 1 h 49"/>
                    <a:gd name="T64" fmla="*/ 2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2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w 20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9"/>
                    <a:gd name="T128" fmla="*/ 20 w 20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9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2" y="46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9"/>
                      </a:lnTo>
                      <a:lnTo>
                        <a:pt x="10" y="48"/>
                      </a:lnTo>
                      <a:lnTo>
                        <a:pt x="12" y="48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2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1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6"/>
                      </a:lnTo>
                      <a:lnTo>
                        <a:pt x="13" y="5"/>
                      </a:lnTo>
                      <a:lnTo>
                        <a:pt x="12" y="3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9" name="Freeform 3201"/>
                <p:cNvSpPr>
                  <a:spLocks/>
                </p:cNvSpPr>
                <p:nvPr/>
              </p:nvSpPr>
              <p:spPr bwMode="auto">
                <a:xfrm>
                  <a:off x="3486" y="1026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1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2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5 h 49"/>
                    <a:gd name="T28" fmla="*/ 3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4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2 w 20"/>
                    <a:gd name="T59" fmla="*/ 2 h 49"/>
                    <a:gd name="T60" fmla="*/ 2 w 20"/>
                    <a:gd name="T61" fmla="*/ 1 h 49"/>
                    <a:gd name="T62" fmla="*/ 2 w 20"/>
                    <a:gd name="T63" fmla="*/ 1 h 49"/>
                    <a:gd name="T64" fmla="*/ 2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2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9"/>
                    <a:gd name="T125" fmla="*/ 20 w 20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9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2" y="46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9"/>
                      </a:lnTo>
                      <a:lnTo>
                        <a:pt x="10" y="48"/>
                      </a:lnTo>
                      <a:lnTo>
                        <a:pt x="12" y="48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2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1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6"/>
                      </a:lnTo>
                      <a:lnTo>
                        <a:pt x="13" y="5"/>
                      </a:lnTo>
                      <a:lnTo>
                        <a:pt x="12" y="3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8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0" name="Freeform 3202"/>
                <p:cNvSpPr>
                  <a:spLocks/>
                </p:cNvSpPr>
                <p:nvPr/>
              </p:nvSpPr>
              <p:spPr bwMode="auto">
                <a:xfrm>
                  <a:off x="3475" y="1031"/>
                  <a:ext cx="4" cy="7"/>
                </a:xfrm>
                <a:custGeom>
                  <a:avLst/>
                  <a:gdLst>
                    <a:gd name="T0" fmla="*/ 1 w 30"/>
                    <a:gd name="T1" fmla="*/ 6 h 53"/>
                    <a:gd name="T2" fmla="*/ 1 w 30"/>
                    <a:gd name="T3" fmla="*/ 6 h 53"/>
                    <a:gd name="T4" fmla="*/ 1 w 30"/>
                    <a:gd name="T5" fmla="*/ 5 h 53"/>
                    <a:gd name="T6" fmla="*/ 1 w 30"/>
                    <a:gd name="T7" fmla="*/ 5 h 53"/>
                    <a:gd name="T8" fmla="*/ 0 w 30"/>
                    <a:gd name="T9" fmla="*/ 4 h 53"/>
                    <a:gd name="T10" fmla="*/ 0 w 30"/>
                    <a:gd name="T11" fmla="*/ 3 h 53"/>
                    <a:gd name="T12" fmla="*/ 0 w 30"/>
                    <a:gd name="T13" fmla="*/ 3 h 53"/>
                    <a:gd name="T14" fmla="*/ 0 w 30"/>
                    <a:gd name="T15" fmla="*/ 3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2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1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4 h 53"/>
                    <a:gd name="T62" fmla="*/ 4 w 30"/>
                    <a:gd name="T63" fmla="*/ 5 h 53"/>
                    <a:gd name="T64" fmla="*/ 4 w 30"/>
                    <a:gd name="T65" fmla="*/ 5 h 53"/>
                    <a:gd name="T66" fmla="*/ 4 w 30"/>
                    <a:gd name="T67" fmla="*/ 5 h 53"/>
                    <a:gd name="T68" fmla="*/ 4 w 30"/>
                    <a:gd name="T69" fmla="*/ 6 h 53"/>
                    <a:gd name="T70" fmla="*/ 4 w 30"/>
                    <a:gd name="T71" fmla="*/ 6 h 53"/>
                    <a:gd name="T72" fmla="*/ 3 w 30"/>
                    <a:gd name="T73" fmla="*/ 6 h 53"/>
                    <a:gd name="T74" fmla="*/ 3 w 30"/>
                    <a:gd name="T75" fmla="*/ 6 h 53"/>
                    <a:gd name="T76" fmla="*/ 3 w 30"/>
                    <a:gd name="T77" fmla="*/ 7 h 53"/>
                    <a:gd name="T78" fmla="*/ 3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2 w 30"/>
                    <a:gd name="T85" fmla="*/ 7 h 53"/>
                    <a:gd name="T86" fmla="*/ 1 w 30"/>
                    <a:gd name="T87" fmla="*/ 7 h 53"/>
                    <a:gd name="T88" fmla="*/ 1 w 30"/>
                    <a:gd name="T89" fmla="*/ 7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1 w 30"/>
                    <a:gd name="T97" fmla="*/ 6 h 53"/>
                    <a:gd name="T98" fmla="*/ 1 w 30"/>
                    <a:gd name="T99" fmla="*/ 6 h 53"/>
                    <a:gd name="T100" fmla="*/ 1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4"/>
                      </a:moveTo>
                      <a:lnTo>
                        <a:pt x="5" y="43"/>
                      </a:lnTo>
                      <a:lnTo>
                        <a:pt x="4" y="39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2" y="7"/>
                      </a:lnTo>
                      <a:lnTo>
                        <a:pt x="5" y="4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3" y="0"/>
                      </a:lnTo>
                      <a:lnTo>
                        <a:pt x="16" y="1"/>
                      </a:lnTo>
                      <a:lnTo>
                        <a:pt x="21" y="2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7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49"/>
                      </a:lnTo>
                      <a:lnTo>
                        <a:pt x="23" y="51"/>
                      </a:lnTo>
                      <a:lnTo>
                        <a:pt x="19" y="53"/>
                      </a:lnTo>
                      <a:lnTo>
                        <a:pt x="14" y="53"/>
                      </a:lnTo>
                      <a:lnTo>
                        <a:pt x="12" y="53"/>
                      </a:lnTo>
                      <a:lnTo>
                        <a:pt x="10" y="51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1" name="Freeform 3203"/>
                <p:cNvSpPr>
                  <a:spLocks/>
                </p:cNvSpPr>
                <p:nvPr/>
              </p:nvSpPr>
              <p:spPr bwMode="auto">
                <a:xfrm>
                  <a:off x="3476" y="1031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3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5" y="13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1" y="5"/>
                      </a:lnTo>
                      <a:lnTo>
                        <a:pt x="10" y="3"/>
                      </a:lnTo>
                      <a:lnTo>
                        <a:pt x="10" y="2"/>
                      </a:lnTo>
                      <a:lnTo>
                        <a:pt x="9" y="2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3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2" name="Freeform 3204"/>
                <p:cNvSpPr>
                  <a:spLocks/>
                </p:cNvSpPr>
                <p:nvPr/>
              </p:nvSpPr>
              <p:spPr bwMode="auto">
                <a:xfrm>
                  <a:off x="3476" y="1031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3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5" y="13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1" y="5"/>
                      </a:lnTo>
                      <a:lnTo>
                        <a:pt x="10" y="3"/>
                      </a:lnTo>
                      <a:lnTo>
                        <a:pt x="10" y="2"/>
                      </a:lnTo>
                      <a:lnTo>
                        <a:pt x="9" y="2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3" name="Freeform 3205"/>
                <p:cNvSpPr>
                  <a:spLocks/>
                </p:cNvSpPr>
                <p:nvPr/>
              </p:nvSpPr>
              <p:spPr bwMode="auto">
                <a:xfrm>
                  <a:off x="3464" y="1037"/>
                  <a:ext cx="4" cy="6"/>
                </a:xfrm>
                <a:custGeom>
                  <a:avLst/>
                  <a:gdLst>
                    <a:gd name="T0" fmla="*/ 1 w 31"/>
                    <a:gd name="T1" fmla="*/ 5 h 52"/>
                    <a:gd name="T2" fmla="*/ 1 w 31"/>
                    <a:gd name="T3" fmla="*/ 5 h 52"/>
                    <a:gd name="T4" fmla="*/ 1 w 31"/>
                    <a:gd name="T5" fmla="*/ 4 h 52"/>
                    <a:gd name="T6" fmla="*/ 1 w 31"/>
                    <a:gd name="T7" fmla="*/ 4 h 52"/>
                    <a:gd name="T8" fmla="*/ 0 w 31"/>
                    <a:gd name="T9" fmla="*/ 3 h 52"/>
                    <a:gd name="T10" fmla="*/ 0 w 31"/>
                    <a:gd name="T11" fmla="*/ 2 h 52"/>
                    <a:gd name="T12" fmla="*/ 0 w 31"/>
                    <a:gd name="T13" fmla="*/ 2 h 52"/>
                    <a:gd name="T14" fmla="*/ 0 w 31"/>
                    <a:gd name="T15" fmla="*/ 2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1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0 h 52"/>
                    <a:gd name="T30" fmla="*/ 1 w 31"/>
                    <a:gd name="T31" fmla="*/ 0 h 52"/>
                    <a:gd name="T32" fmla="*/ 1 w 31"/>
                    <a:gd name="T33" fmla="*/ 0 h 52"/>
                    <a:gd name="T34" fmla="*/ 2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0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1 h 52"/>
                    <a:gd name="T54" fmla="*/ 4 w 31"/>
                    <a:gd name="T55" fmla="*/ 2 h 52"/>
                    <a:gd name="T56" fmla="*/ 4 w 31"/>
                    <a:gd name="T57" fmla="*/ 2 h 52"/>
                    <a:gd name="T58" fmla="*/ 4 w 31"/>
                    <a:gd name="T59" fmla="*/ 3 h 52"/>
                    <a:gd name="T60" fmla="*/ 4 w 31"/>
                    <a:gd name="T61" fmla="*/ 4 h 52"/>
                    <a:gd name="T62" fmla="*/ 4 w 31"/>
                    <a:gd name="T63" fmla="*/ 4 h 52"/>
                    <a:gd name="T64" fmla="*/ 4 w 31"/>
                    <a:gd name="T65" fmla="*/ 4 h 52"/>
                    <a:gd name="T66" fmla="*/ 4 w 31"/>
                    <a:gd name="T67" fmla="*/ 5 h 52"/>
                    <a:gd name="T68" fmla="*/ 4 w 31"/>
                    <a:gd name="T69" fmla="*/ 5 h 52"/>
                    <a:gd name="T70" fmla="*/ 3 w 31"/>
                    <a:gd name="T71" fmla="*/ 5 h 52"/>
                    <a:gd name="T72" fmla="*/ 3 w 31"/>
                    <a:gd name="T73" fmla="*/ 5 h 52"/>
                    <a:gd name="T74" fmla="*/ 3 w 31"/>
                    <a:gd name="T75" fmla="*/ 6 h 52"/>
                    <a:gd name="T76" fmla="*/ 3 w 31"/>
                    <a:gd name="T77" fmla="*/ 6 h 52"/>
                    <a:gd name="T78" fmla="*/ 2 w 31"/>
                    <a:gd name="T79" fmla="*/ 6 h 52"/>
                    <a:gd name="T80" fmla="*/ 2 w 31"/>
                    <a:gd name="T81" fmla="*/ 6 h 52"/>
                    <a:gd name="T82" fmla="*/ 2 w 31"/>
                    <a:gd name="T83" fmla="*/ 6 h 52"/>
                    <a:gd name="T84" fmla="*/ 2 w 31"/>
                    <a:gd name="T85" fmla="*/ 6 h 52"/>
                    <a:gd name="T86" fmla="*/ 1 w 31"/>
                    <a:gd name="T87" fmla="*/ 6 h 52"/>
                    <a:gd name="T88" fmla="*/ 1 w 31"/>
                    <a:gd name="T89" fmla="*/ 6 h 52"/>
                    <a:gd name="T90" fmla="*/ 1 w 31"/>
                    <a:gd name="T91" fmla="*/ 5 h 52"/>
                    <a:gd name="T92" fmla="*/ 1 w 31"/>
                    <a:gd name="T93" fmla="*/ 5 h 52"/>
                    <a:gd name="T94" fmla="*/ 1 w 31"/>
                    <a:gd name="T95" fmla="*/ 5 h 52"/>
                    <a:gd name="T96" fmla="*/ 1 w 31"/>
                    <a:gd name="T97" fmla="*/ 5 h 52"/>
                    <a:gd name="T98" fmla="*/ 1 w 31"/>
                    <a:gd name="T99" fmla="*/ 5 h 52"/>
                    <a:gd name="T100" fmla="*/ 1 w 31"/>
                    <a:gd name="T101" fmla="*/ 5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5" y="38"/>
                      </a:lnTo>
                      <a:lnTo>
                        <a:pt x="4" y="33"/>
                      </a:lnTo>
                      <a:lnTo>
                        <a:pt x="3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5"/>
                      </a:ln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6" y="11"/>
                      </a:lnTo>
                      <a:lnTo>
                        <a:pt x="28" y="15"/>
                      </a:lnTo>
                      <a:lnTo>
                        <a:pt x="30" y="21"/>
                      </a:lnTo>
                      <a:lnTo>
                        <a:pt x="31" y="27"/>
                      </a:lnTo>
                      <a:lnTo>
                        <a:pt x="31" y="32"/>
                      </a:lnTo>
                      <a:lnTo>
                        <a:pt x="31" y="33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30" y="43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3" y="50"/>
                      </a:lnTo>
                      <a:lnTo>
                        <a:pt x="19" y="51"/>
                      </a:lnTo>
                      <a:lnTo>
                        <a:pt x="15" y="52"/>
                      </a:lnTo>
                      <a:lnTo>
                        <a:pt x="13" y="51"/>
                      </a:lnTo>
                      <a:lnTo>
                        <a:pt x="11" y="51"/>
                      </a:lnTo>
                      <a:lnTo>
                        <a:pt x="9" y="49"/>
                      </a:lnTo>
                      <a:lnTo>
                        <a:pt x="6" y="46"/>
                      </a:lnTo>
                      <a:lnTo>
                        <a:pt x="5" y="45"/>
                      </a:lnTo>
                      <a:lnTo>
                        <a:pt x="5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4" name="Freeform 3206"/>
                <p:cNvSpPr>
                  <a:spLocks/>
                </p:cNvSpPr>
                <p:nvPr/>
              </p:nvSpPr>
              <p:spPr bwMode="auto">
                <a:xfrm>
                  <a:off x="3465" y="1037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5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4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2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8" y="28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3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5" name="Freeform 3207"/>
                <p:cNvSpPr>
                  <a:spLocks/>
                </p:cNvSpPr>
                <p:nvPr/>
              </p:nvSpPr>
              <p:spPr bwMode="auto">
                <a:xfrm>
                  <a:off x="3465" y="1037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5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4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2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8" y="28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3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6" name="Freeform 3208"/>
                <p:cNvSpPr>
                  <a:spLocks/>
                </p:cNvSpPr>
                <p:nvPr/>
              </p:nvSpPr>
              <p:spPr bwMode="auto">
                <a:xfrm>
                  <a:off x="3453" y="1042"/>
                  <a:ext cx="4" cy="7"/>
                </a:xfrm>
                <a:custGeom>
                  <a:avLst/>
                  <a:gdLst>
                    <a:gd name="T0" fmla="*/ 1 w 30"/>
                    <a:gd name="T1" fmla="*/ 6 h 53"/>
                    <a:gd name="T2" fmla="*/ 1 w 30"/>
                    <a:gd name="T3" fmla="*/ 6 h 53"/>
                    <a:gd name="T4" fmla="*/ 1 w 30"/>
                    <a:gd name="T5" fmla="*/ 5 h 53"/>
                    <a:gd name="T6" fmla="*/ 1 w 30"/>
                    <a:gd name="T7" fmla="*/ 5 h 53"/>
                    <a:gd name="T8" fmla="*/ 0 w 30"/>
                    <a:gd name="T9" fmla="*/ 4 h 53"/>
                    <a:gd name="T10" fmla="*/ 0 w 30"/>
                    <a:gd name="T11" fmla="*/ 3 h 53"/>
                    <a:gd name="T12" fmla="*/ 0 w 30"/>
                    <a:gd name="T13" fmla="*/ 3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2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1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4 h 53"/>
                    <a:gd name="T62" fmla="*/ 4 w 30"/>
                    <a:gd name="T63" fmla="*/ 5 h 53"/>
                    <a:gd name="T64" fmla="*/ 4 w 30"/>
                    <a:gd name="T65" fmla="*/ 5 h 53"/>
                    <a:gd name="T66" fmla="*/ 4 w 30"/>
                    <a:gd name="T67" fmla="*/ 5 h 53"/>
                    <a:gd name="T68" fmla="*/ 4 w 30"/>
                    <a:gd name="T69" fmla="*/ 6 h 53"/>
                    <a:gd name="T70" fmla="*/ 4 w 30"/>
                    <a:gd name="T71" fmla="*/ 6 h 53"/>
                    <a:gd name="T72" fmla="*/ 4 w 30"/>
                    <a:gd name="T73" fmla="*/ 6 h 53"/>
                    <a:gd name="T74" fmla="*/ 3 w 30"/>
                    <a:gd name="T75" fmla="*/ 7 h 53"/>
                    <a:gd name="T76" fmla="*/ 3 w 30"/>
                    <a:gd name="T77" fmla="*/ 7 h 53"/>
                    <a:gd name="T78" fmla="*/ 3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2 w 30"/>
                    <a:gd name="T85" fmla="*/ 7 h 53"/>
                    <a:gd name="T86" fmla="*/ 1 w 30"/>
                    <a:gd name="T87" fmla="*/ 7 h 53"/>
                    <a:gd name="T88" fmla="*/ 1 w 30"/>
                    <a:gd name="T89" fmla="*/ 7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1 w 30"/>
                    <a:gd name="T97" fmla="*/ 6 h 53"/>
                    <a:gd name="T98" fmla="*/ 1 w 30"/>
                    <a:gd name="T99" fmla="*/ 6 h 53"/>
                    <a:gd name="T100" fmla="*/ 1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3"/>
                      </a:moveTo>
                      <a:lnTo>
                        <a:pt x="5" y="42"/>
                      </a:lnTo>
                      <a:lnTo>
                        <a:pt x="5" y="40"/>
                      </a:lnTo>
                      <a:lnTo>
                        <a:pt x="4" y="35"/>
                      </a:lnTo>
                      <a:lnTo>
                        <a:pt x="3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4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8" y="0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6" y="13"/>
                      </a:lnTo>
                      <a:lnTo>
                        <a:pt x="28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1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5" y="50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5" y="53"/>
                      </a:lnTo>
                      <a:lnTo>
                        <a:pt x="14" y="53"/>
                      </a:lnTo>
                      <a:lnTo>
                        <a:pt x="12" y="53"/>
                      </a:lnTo>
                      <a:lnTo>
                        <a:pt x="10" y="52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7" name="Freeform 3209"/>
                <p:cNvSpPr>
                  <a:spLocks/>
                </p:cNvSpPr>
                <p:nvPr/>
              </p:nvSpPr>
              <p:spPr bwMode="auto">
                <a:xfrm>
                  <a:off x="3454" y="1042"/>
                  <a:ext cx="3" cy="6"/>
                </a:xfrm>
                <a:custGeom>
                  <a:avLst/>
                  <a:gdLst>
                    <a:gd name="T0" fmla="*/ 0 w 19"/>
                    <a:gd name="T1" fmla="*/ 6 h 47"/>
                    <a:gd name="T2" fmla="*/ 0 w 19"/>
                    <a:gd name="T3" fmla="*/ 6 h 47"/>
                    <a:gd name="T4" fmla="*/ 0 w 19"/>
                    <a:gd name="T5" fmla="*/ 6 h 47"/>
                    <a:gd name="T6" fmla="*/ 0 w 19"/>
                    <a:gd name="T7" fmla="*/ 6 h 47"/>
                    <a:gd name="T8" fmla="*/ 1 w 19"/>
                    <a:gd name="T9" fmla="*/ 6 h 47"/>
                    <a:gd name="T10" fmla="*/ 1 w 19"/>
                    <a:gd name="T11" fmla="*/ 6 h 47"/>
                    <a:gd name="T12" fmla="*/ 1 w 19"/>
                    <a:gd name="T13" fmla="*/ 6 h 47"/>
                    <a:gd name="T14" fmla="*/ 2 w 19"/>
                    <a:gd name="T15" fmla="*/ 6 h 47"/>
                    <a:gd name="T16" fmla="*/ 2 w 19"/>
                    <a:gd name="T17" fmla="*/ 6 h 47"/>
                    <a:gd name="T18" fmla="*/ 2 w 19"/>
                    <a:gd name="T19" fmla="*/ 6 h 47"/>
                    <a:gd name="T20" fmla="*/ 2 w 19"/>
                    <a:gd name="T21" fmla="*/ 6 h 47"/>
                    <a:gd name="T22" fmla="*/ 2 w 19"/>
                    <a:gd name="T23" fmla="*/ 6 h 47"/>
                    <a:gd name="T24" fmla="*/ 2 w 19"/>
                    <a:gd name="T25" fmla="*/ 6 h 47"/>
                    <a:gd name="T26" fmla="*/ 2 w 19"/>
                    <a:gd name="T27" fmla="*/ 6 h 47"/>
                    <a:gd name="T28" fmla="*/ 3 w 19"/>
                    <a:gd name="T29" fmla="*/ 5 h 47"/>
                    <a:gd name="T30" fmla="*/ 3 w 19"/>
                    <a:gd name="T31" fmla="*/ 5 h 47"/>
                    <a:gd name="T32" fmla="*/ 3 w 19"/>
                    <a:gd name="T33" fmla="*/ 5 h 47"/>
                    <a:gd name="T34" fmla="*/ 3 w 19"/>
                    <a:gd name="T35" fmla="*/ 5 h 47"/>
                    <a:gd name="T36" fmla="*/ 3 w 19"/>
                    <a:gd name="T37" fmla="*/ 5 h 47"/>
                    <a:gd name="T38" fmla="*/ 3 w 19"/>
                    <a:gd name="T39" fmla="*/ 4 h 47"/>
                    <a:gd name="T40" fmla="*/ 3 w 19"/>
                    <a:gd name="T41" fmla="*/ 4 h 47"/>
                    <a:gd name="T42" fmla="*/ 3 w 19"/>
                    <a:gd name="T43" fmla="*/ 4 h 47"/>
                    <a:gd name="T44" fmla="*/ 3 w 19"/>
                    <a:gd name="T45" fmla="*/ 4 h 47"/>
                    <a:gd name="T46" fmla="*/ 3 w 19"/>
                    <a:gd name="T47" fmla="*/ 3 h 47"/>
                    <a:gd name="T48" fmla="*/ 3 w 19"/>
                    <a:gd name="T49" fmla="*/ 3 h 47"/>
                    <a:gd name="T50" fmla="*/ 3 w 19"/>
                    <a:gd name="T51" fmla="*/ 3 h 47"/>
                    <a:gd name="T52" fmla="*/ 3 w 19"/>
                    <a:gd name="T53" fmla="*/ 3 h 47"/>
                    <a:gd name="T54" fmla="*/ 3 w 19"/>
                    <a:gd name="T55" fmla="*/ 3 h 47"/>
                    <a:gd name="T56" fmla="*/ 3 w 19"/>
                    <a:gd name="T57" fmla="*/ 2 h 47"/>
                    <a:gd name="T58" fmla="*/ 3 w 19"/>
                    <a:gd name="T59" fmla="*/ 2 h 47"/>
                    <a:gd name="T60" fmla="*/ 2 w 19"/>
                    <a:gd name="T61" fmla="*/ 1 h 47"/>
                    <a:gd name="T62" fmla="*/ 2 w 19"/>
                    <a:gd name="T63" fmla="*/ 1 h 47"/>
                    <a:gd name="T64" fmla="*/ 2 w 19"/>
                    <a:gd name="T65" fmla="*/ 1 h 47"/>
                    <a:gd name="T66" fmla="*/ 2 w 19"/>
                    <a:gd name="T67" fmla="*/ 1 h 47"/>
                    <a:gd name="T68" fmla="*/ 2 w 19"/>
                    <a:gd name="T69" fmla="*/ 1 h 47"/>
                    <a:gd name="T70" fmla="*/ 2 w 19"/>
                    <a:gd name="T71" fmla="*/ 0 h 47"/>
                    <a:gd name="T72" fmla="*/ 2 w 19"/>
                    <a:gd name="T73" fmla="*/ 0 h 47"/>
                    <a:gd name="T74" fmla="*/ 1 w 19"/>
                    <a:gd name="T75" fmla="*/ 0 h 47"/>
                    <a:gd name="T76" fmla="*/ 1 w 19"/>
                    <a:gd name="T77" fmla="*/ 0 h 47"/>
                    <a:gd name="T78" fmla="*/ 1 w 19"/>
                    <a:gd name="T79" fmla="*/ 0 h 47"/>
                    <a:gd name="T80" fmla="*/ 1 w 19"/>
                    <a:gd name="T81" fmla="*/ 0 h 47"/>
                    <a:gd name="T82" fmla="*/ 0 w 19"/>
                    <a:gd name="T83" fmla="*/ 6 h 4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7"/>
                    <a:gd name="T128" fmla="*/ 19 w 19"/>
                    <a:gd name="T129" fmla="*/ 47 h 47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7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7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7"/>
                      </a:lnTo>
                      <a:lnTo>
                        <a:pt x="19" y="36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2"/>
                      </a:lnTo>
                      <a:lnTo>
                        <a:pt x="19" y="30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8"/>
                      </a:lnTo>
                      <a:lnTo>
                        <a:pt x="13" y="6"/>
                      </a:lnTo>
                      <a:lnTo>
                        <a:pt x="12" y="5"/>
                      </a:lnTo>
                      <a:lnTo>
                        <a:pt x="10" y="3"/>
                      </a:lnTo>
                      <a:lnTo>
                        <a:pt x="9" y="2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8" name="Freeform 3210"/>
                <p:cNvSpPr>
                  <a:spLocks/>
                </p:cNvSpPr>
                <p:nvPr/>
              </p:nvSpPr>
              <p:spPr bwMode="auto">
                <a:xfrm>
                  <a:off x="3454" y="1042"/>
                  <a:ext cx="3" cy="6"/>
                </a:xfrm>
                <a:custGeom>
                  <a:avLst/>
                  <a:gdLst>
                    <a:gd name="T0" fmla="*/ 0 w 19"/>
                    <a:gd name="T1" fmla="*/ 6 h 47"/>
                    <a:gd name="T2" fmla="*/ 0 w 19"/>
                    <a:gd name="T3" fmla="*/ 6 h 47"/>
                    <a:gd name="T4" fmla="*/ 0 w 19"/>
                    <a:gd name="T5" fmla="*/ 6 h 47"/>
                    <a:gd name="T6" fmla="*/ 0 w 19"/>
                    <a:gd name="T7" fmla="*/ 6 h 47"/>
                    <a:gd name="T8" fmla="*/ 1 w 19"/>
                    <a:gd name="T9" fmla="*/ 6 h 47"/>
                    <a:gd name="T10" fmla="*/ 1 w 19"/>
                    <a:gd name="T11" fmla="*/ 6 h 47"/>
                    <a:gd name="T12" fmla="*/ 1 w 19"/>
                    <a:gd name="T13" fmla="*/ 6 h 47"/>
                    <a:gd name="T14" fmla="*/ 2 w 19"/>
                    <a:gd name="T15" fmla="*/ 6 h 47"/>
                    <a:gd name="T16" fmla="*/ 2 w 19"/>
                    <a:gd name="T17" fmla="*/ 6 h 47"/>
                    <a:gd name="T18" fmla="*/ 2 w 19"/>
                    <a:gd name="T19" fmla="*/ 6 h 47"/>
                    <a:gd name="T20" fmla="*/ 2 w 19"/>
                    <a:gd name="T21" fmla="*/ 6 h 47"/>
                    <a:gd name="T22" fmla="*/ 2 w 19"/>
                    <a:gd name="T23" fmla="*/ 6 h 47"/>
                    <a:gd name="T24" fmla="*/ 2 w 19"/>
                    <a:gd name="T25" fmla="*/ 6 h 47"/>
                    <a:gd name="T26" fmla="*/ 2 w 19"/>
                    <a:gd name="T27" fmla="*/ 6 h 47"/>
                    <a:gd name="T28" fmla="*/ 3 w 19"/>
                    <a:gd name="T29" fmla="*/ 5 h 47"/>
                    <a:gd name="T30" fmla="*/ 3 w 19"/>
                    <a:gd name="T31" fmla="*/ 5 h 47"/>
                    <a:gd name="T32" fmla="*/ 3 w 19"/>
                    <a:gd name="T33" fmla="*/ 5 h 47"/>
                    <a:gd name="T34" fmla="*/ 3 w 19"/>
                    <a:gd name="T35" fmla="*/ 5 h 47"/>
                    <a:gd name="T36" fmla="*/ 3 w 19"/>
                    <a:gd name="T37" fmla="*/ 5 h 47"/>
                    <a:gd name="T38" fmla="*/ 3 w 19"/>
                    <a:gd name="T39" fmla="*/ 4 h 47"/>
                    <a:gd name="T40" fmla="*/ 3 w 19"/>
                    <a:gd name="T41" fmla="*/ 4 h 47"/>
                    <a:gd name="T42" fmla="*/ 3 w 19"/>
                    <a:gd name="T43" fmla="*/ 4 h 47"/>
                    <a:gd name="T44" fmla="*/ 3 w 19"/>
                    <a:gd name="T45" fmla="*/ 4 h 47"/>
                    <a:gd name="T46" fmla="*/ 3 w 19"/>
                    <a:gd name="T47" fmla="*/ 3 h 47"/>
                    <a:gd name="T48" fmla="*/ 3 w 19"/>
                    <a:gd name="T49" fmla="*/ 3 h 47"/>
                    <a:gd name="T50" fmla="*/ 3 w 19"/>
                    <a:gd name="T51" fmla="*/ 3 h 47"/>
                    <a:gd name="T52" fmla="*/ 3 w 19"/>
                    <a:gd name="T53" fmla="*/ 3 h 47"/>
                    <a:gd name="T54" fmla="*/ 3 w 19"/>
                    <a:gd name="T55" fmla="*/ 3 h 47"/>
                    <a:gd name="T56" fmla="*/ 3 w 19"/>
                    <a:gd name="T57" fmla="*/ 2 h 47"/>
                    <a:gd name="T58" fmla="*/ 3 w 19"/>
                    <a:gd name="T59" fmla="*/ 2 h 47"/>
                    <a:gd name="T60" fmla="*/ 2 w 19"/>
                    <a:gd name="T61" fmla="*/ 1 h 47"/>
                    <a:gd name="T62" fmla="*/ 2 w 19"/>
                    <a:gd name="T63" fmla="*/ 1 h 47"/>
                    <a:gd name="T64" fmla="*/ 2 w 19"/>
                    <a:gd name="T65" fmla="*/ 1 h 47"/>
                    <a:gd name="T66" fmla="*/ 2 w 19"/>
                    <a:gd name="T67" fmla="*/ 1 h 47"/>
                    <a:gd name="T68" fmla="*/ 2 w 19"/>
                    <a:gd name="T69" fmla="*/ 1 h 47"/>
                    <a:gd name="T70" fmla="*/ 2 w 19"/>
                    <a:gd name="T71" fmla="*/ 0 h 47"/>
                    <a:gd name="T72" fmla="*/ 2 w 19"/>
                    <a:gd name="T73" fmla="*/ 0 h 47"/>
                    <a:gd name="T74" fmla="*/ 1 w 19"/>
                    <a:gd name="T75" fmla="*/ 0 h 47"/>
                    <a:gd name="T76" fmla="*/ 1 w 19"/>
                    <a:gd name="T77" fmla="*/ 0 h 47"/>
                    <a:gd name="T78" fmla="*/ 1 w 19"/>
                    <a:gd name="T79" fmla="*/ 0 h 47"/>
                    <a:gd name="T80" fmla="*/ 1 w 19"/>
                    <a:gd name="T81" fmla="*/ 0 h 47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7"/>
                    <a:gd name="T125" fmla="*/ 19 w 19"/>
                    <a:gd name="T126" fmla="*/ 47 h 47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7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7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7"/>
                      </a:lnTo>
                      <a:lnTo>
                        <a:pt x="19" y="36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2"/>
                      </a:lnTo>
                      <a:lnTo>
                        <a:pt x="19" y="30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8"/>
                      </a:lnTo>
                      <a:lnTo>
                        <a:pt x="13" y="6"/>
                      </a:lnTo>
                      <a:lnTo>
                        <a:pt x="12" y="5"/>
                      </a:lnTo>
                      <a:lnTo>
                        <a:pt x="10" y="3"/>
                      </a:lnTo>
                      <a:lnTo>
                        <a:pt x="9" y="2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9" name="Freeform 3211"/>
                <p:cNvSpPr>
                  <a:spLocks/>
                </p:cNvSpPr>
                <p:nvPr/>
              </p:nvSpPr>
              <p:spPr bwMode="auto">
                <a:xfrm>
                  <a:off x="3442" y="1047"/>
                  <a:ext cx="5" cy="6"/>
                </a:xfrm>
                <a:custGeom>
                  <a:avLst/>
                  <a:gdLst>
                    <a:gd name="T0" fmla="*/ 1 w 32"/>
                    <a:gd name="T1" fmla="*/ 5 h 53"/>
                    <a:gd name="T2" fmla="*/ 1 w 32"/>
                    <a:gd name="T3" fmla="*/ 5 h 53"/>
                    <a:gd name="T4" fmla="*/ 1 w 32"/>
                    <a:gd name="T5" fmla="*/ 5 h 53"/>
                    <a:gd name="T6" fmla="*/ 1 w 32"/>
                    <a:gd name="T7" fmla="*/ 4 h 53"/>
                    <a:gd name="T8" fmla="*/ 0 w 32"/>
                    <a:gd name="T9" fmla="*/ 3 h 53"/>
                    <a:gd name="T10" fmla="*/ 0 w 32"/>
                    <a:gd name="T11" fmla="*/ 2 h 53"/>
                    <a:gd name="T12" fmla="*/ 0 w 32"/>
                    <a:gd name="T13" fmla="*/ 2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1 h 53"/>
                    <a:gd name="T24" fmla="*/ 0 w 32"/>
                    <a:gd name="T25" fmla="*/ 1 h 53"/>
                    <a:gd name="T26" fmla="*/ 0 w 32"/>
                    <a:gd name="T27" fmla="*/ 1 h 53"/>
                    <a:gd name="T28" fmla="*/ 1 w 32"/>
                    <a:gd name="T29" fmla="*/ 0 h 53"/>
                    <a:gd name="T30" fmla="*/ 1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3 w 32"/>
                    <a:gd name="T45" fmla="*/ 0 h 53"/>
                    <a:gd name="T46" fmla="*/ 4 w 32"/>
                    <a:gd name="T47" fmla="*/ 0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1 h 53"/>
                    <a:gd name="T54" fmla="*/ 5 w 32"/>
                    <a:gd name="T55" fmla="*/ 2 h 53"/>
                    <a:gd name="T56" fmla="*/ 5 w 32"/>
                    <a:gd name="T57" fmla="*/ 2 h 53"/>
                    <a:gd name="T58" fmla="*/ 5 w 32"/>
                    <a:gd name="T59" fmla="*/ 3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4 h 53"/>
                    <a:gd name="T66" fmla="*/ 5 w 32"/>
                    <a:gd name="T67" fmla="*/ 5 h 53"/>
                    <a:gd name="T68" fmla="*/ 5 w 32"/>
                    <a:gd name="T69" fmla="*/ 5 h 53"/>
                    <a:gd name="T70" fmla="*/ 4 w 32"/>
                    <a:gd name="T71" fmla="*/ 5 h 53"/>
                    <a:gd name="T72" fmla="*/ 4 w 32"/>
                    <a:gd name="T73" fmla="*/ 5 h 53"/>
                    <a:gd name="T74" fmla="*/ 4 w 32"/>
                    <a:gd name="T75" fmla="*/ 6 h 53"/>
                    <a:gd name="T76" fmla="*/ 4 w 32"/>
                    <a:gd name="T77" fmla="*/ 6 h 53"/>
                    <a:gd name="T78" fmla="*/ 3 w 32"/>
                    <a:gd name="T79" fmla="*/ 6 h 53"/>
                    <a:gd name="T80" fmla="*/ 3 w 32"/>
                    <a:gd name="T81" fmla="*/ 6 h 53"/>
                    <a:gd name="T82" fmla="*/ 2 w 32"/>
                    <a:gd name="T83" fmla="*/ 6 h 53"/>
                    <a:gd name="T84" fmla="*/ 2 w 32"/>
                    <a:gd name="T85" fmla="*/ 6 h 53"/>
                    <a:gd name="T86" fmla="*/ 2 w 32"/>
                    <a:gd name="T87" fmla="*/ 6 h 53"/>
                    <a:gd name="T88" fmla="*/ 1 w 32"/>
                    <a:gd name="T89" fmla="*/ 6 h 53"/>
                    <a:gd name="T90" fmla="*/ 1 w 32"/>
                    <a:gd name="T91" fmla="*/ 5 h 53"/>
                    <a:gd name="T92" fmla="*/ 1 w 32"/>
                    <a:gd name="T93" fmla="*/ 5 h 53"/>
                    <a:gd name="T94" fmla="*/ 1 w 32"/>
                    <a:gd name="T95" fmla="*/ 5 h 53"/>
                    <a:gd name="T96" fmla="*/ 1 w 32"/>
                    <a:gd name="T97" fmla="*/ 5 h 53"/>
                    <a:gd name="T98" fmla="*/ 1 w 32"/>
                    <a:gd name="T99" fmla="*/ 5 h 53"/>
                    <a:gd name="T100" fmla="*/ 1 w 32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6" y="43"/>
                      </a:moveTo>
                      <a:lnTo>
                        <a:pt x="6" y="42"/>
                      </a:lnTo>
                      <a:lnTo>
                        <a:pt x="6" y="40"/>
                      </a:lnTo>
                      <a:lnTo>
                        <a:pt x="4" y="34"/>
                      </a:lnTo>
                      <a:lnTo>
                        <a:pt x="3" y="27"/>
                      </a:lnTo>
                      <a:lnTo>
                        <a:pt x="1" y="19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6" y="4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6"/>
                      </a:lnTo>
                      <a:lnTo>
                        <a:pt x="25" y="8"/>
                      </a:lnTo>
                      <a:lnTo>
                        <a:pt x="26" y="13"/>
                      </a:lnTo>
                      <a:lnTo>
                        <a:pt x="29" y="17"/>
                      </a:lnTo>
                      <a:lnTo>
                        <a:pt x="30" y="22"/>
                      </a:lnTo>
                      <a:lnTo>
                        <a:pt x="31" y="27"/>
                      </a:lnTo>
                      <a:lnTo>
                        <a:pt x="31" y="34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5" y="49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9" y="50"/>
                      </a:lnTo>
                      <a:lnTo>
                        <a:pt x="7" y="47"/>
                      </a:lnTo>
                      <a:lnTo>
                        <a:pt x="7" y="46"/>
                      </a:lnTo>
                      <a:lnTo>
                        <a:pt x="6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0" name="Freeform 3212"/>
                <p:cNvSpPr>
                  <a:spLocks/>
                </p:cNvSpPr>
                <p:nvPr/>
              </p:nvSpPr>
              <p:spPr bwMode="auto">
                <a:xfrm>
                  <a:off x="3443" y="1047"/>
                  <a:ext cx="3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1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2 w 18"/>
                    <a:gd name="T15" fmla="*/ 6 h 49"/>
                    <a:gd name="T16" fmla="*/ 2 w 18"/>
                    <a:gd name="T17" fmla="*/ 6 h 49"/>
                    <a:gd name="T18" fmla="*/ 2 w 18"/>
                    <a:gd name="T19" fmla="*/ 6 h 49"/>
                    <a:gd name="T20" fmla="*/ 2 w 18"/>
                    <a:gd name="T21" fmla="*/ 6 h 49"/>
                    <a:gd name="T22" fmla="*/ 2 w 18"/>
                    <a:gd name="T23" fmla="*/ 6 h 49"/>
                    <a:gd name="T24" fmla="*/ 2 w 18"/>
                    <a:gd name="T25" fmla="*/ 6 h 49"/>
                    <a:gd name="T26" fmla="*/ 2 w 18"/>
                    <a:gd name="T27" fmla="*/ 6 h 49"/>
                    <a:gd name="T28" fmla="*/ 3 w 18"/>
                    <a:gd name="T29" fmla="*/ 5 h 49"/>
                    <a:gd name="T30" fmla="*/ 3 w 18"/>
                    <a:gd name="T31" fmla="*/ 5 h 49"/>
                    <a:gd name="T32" fmla="*/ 3 w 18"/>
                    <a:gd name="T33" fmla="*/ 5 h 49"/>
                    <a:gd name="T34" fmla="*/ 3 w 18"/>
                    <a:gd name="T35" fmla="*/ 5 h 49"/>
                    <a:gd name="T36" fmla="*/ 3 w 18"/>
                    <a:gd name="T37" fmla="*/ 5 h 49"/>
                    <a:gd name="T38" fmla="*/ 3 w 18"/>
                    <a:gd name="T39" fmla="*/ 4 h 49"/>
                    <a:gd name="T40" fmla="*/ 3 w 18"/>
                    <a:gd name="T41" fmla="*/ 4 h 49"/>
                    <a:gd name="T42" fmla="*/ 3 w 18"/>
                    <a:gd name="T43" fmla="*/ 4 h 49"/>
                    <a:gd name="T44" fmla="*/ 3 w 18"/>
                    <a:gd name="T45" fmla="*/ 4 h 49"/>
                    <a:gd name="T46" fmla="*/ 3 w 18"/>
                    <a:gd name="T47" fmla="*/ 3 h 49"/>
                    <a:gd name="T48" fmla="*/ 3 w 18"/>
                    <a:gd name="T49" fmla="*/ 3 h 49"/>
                    <a:gd name="T50" fmla="*/ 3 w 18"/>
                    <a:gd name="T51" fmla="*/ 3 h 49"/>
                    <a:gd name="T52" fmla="*/ 3 w 18"/>
                    <a:gd name="T53" fmla="*/ 3 h 49"/>
                    <a:gd name="T54" fmla="*/ 3 w 18"/>
                    <a:gd name="T55" fmla="*/ 3 h 49"/>
                    <a:gd name="T56" fmla="*/ 3 w 18"/>
                    <a:gd name="T57" fmla="*/ 2 h 49"/>
                    <a:gd name="T58" fmla="*/ 3 w 18"/>
                    <a:gd name="T59" fmla="*/ 2 h 49"/>
                    <a:gd name="T60" fmla="*/ 2 w 18"/>
                    <a:gd name="T61" fmla="*/ 1 h 49"/>
                    <a:gd name="T62" fmla="*/ 2 w 18"/>
                    <a:gd name="T63" fmla="*/ 1 h 49"/>
                    <a:gd name="T64" fmla="*/ 2 w 18"/>
                    <a:gd name="T65" fmla="*/ 1 h 49"/>
                    <a:gd name="T66" fmla="*/ 2 w 18"/>
                    <a:gd name="T67" fmla="*/ 1 h 49"/>
                    <a:gd name="T68" fmla="*/ 2 w 18"/>
                    <a:gd name="T69" fmla="*/ 1 h 49"/>
                    <a:gd name="T70" fmla="*/ 2 w 18"/>
                    <a:gd name="T71" fmla="*/ 0 h 49"/>
                    <a:gd name="T72" fmla="*/ 2 w 18"/>
                    <a:gd name="T73" fmla="*/ 0 h 49"/>
                    <a:gd name="T74" fmla="*/ 2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1 w 18"/>
                    <a:gd name="T81" fmla="*/ 0 h 49"/>
                    <a:gd name="T82" fmla="*/ 0 w 18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8"/>
                    <a:gd name="T127" fmla="*/ 0 h 49"/>
                    <a:gd name="T128" fmla="*/ 18 w 18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8" h="49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9"/>
                      </a:lnTo>
                      <a:lnTo>
                        <a:pt x="4" y="49"/>
                      </a:lnTo>
                      <a:lnTo>
                        <a:pt x="6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7" y="39"/>
                      </a:lnTo>
                      <a:lnTo>
                        <a:pt x="18" y="37"/>
                      </a:lnTo>
                      <a:lnTo>
                        <a:pt x="18" y="36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31"/>
                      </a:lnTo>
                      <a:lnTo>
                        <a:pt x="18" y="28"/>
                      </a:lnTo>
                      <a:lnTo>
                        <a:pt x="17" y="27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6" y="22"/>
                      </a:lnTo>
                      <a:lnTo>
                        <a:pt x="15" y="18"/>
                      </a:lnTo>
                      <a:lnTo>
                        <a:pt x="15" y="14"/>
                      </a:lnTo>
                      <a:lnTo>
                        <a:pt x="14" y="12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1" name="Freeform 3213"/>
                <p:cNvSpPr>
                  <a:spLocks/>
                </p:cNvSpPr>
                <p:nvPr/>
              </p:nvSpPr>
              <p:spPr bwMode="auto">
                <a:xfrm>
                  <a:off x="3443" y="1047"/>
                  <a:ext cx="3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1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2 w 18"/>
                    <a:gd name="T15" fmla="*/ 6 h 49"/>
                    <a:gd name="T16" fmla="*/ 2 w 18"/>
                    <a:gd name="T17" fmla="*/ 6 h 49"/>
                    <a:gd name="T18" fmla="*/ 2 w 18"/>
                    <a:gd name="T19" fmla="*/ 6 h 49"/>
                    <a:gd name="T20" fmla="*/ 2 w 18"/>
                    <a:gd name="T21" fmla="*/ 6 h 49"/>
                    <a:gd name="T22" fmla="*/ 2 w 18"/>
                    <a:gd name="T23" fmla="*/ 6 h 49"/>
                    <a:gd name="T24" fmla="*/ 2 w 18"/>
                    <a:gd name="T25" fmla="*/ 6 h 49"/>
                    <a:gd name="T26" fmla="*/ 2 w 18"/>
                    <a:gd name="T27" fmla="*/ 6 h 49"/>
                    <a:gd name="T28" fmla="*/ 3 w 18"/>
                    <a:gd name="T29" fmla="*/ 5 h 49"/>
                    <a:gd name="T30" fmla="*/ 3 w 18"/>
                    <a:gd name="T31" fmla="*/ 5 h 49"/>
                    <a:gd name="T32" fmla="*/ 3 w 18"/>
                    <a:gd name="T33" fmla="*/ 5 h 49"/>
                    <a:gd name="T34" fmla="*/ 3 w 18"/>
                    <a:gd name="T35" fmla="*/ 5 h 49"/>
                    <a:gd name="T36" fmla="*/ 3 w 18"/>
                    <a:gd name="T37" fmla="*/ 5 h 49"/>
                    <a:gd name="T38" fmla="*/ 3 w 18"/>
                    <a:gd name="T39" fmla="*/ 4 h 49"/>
                    <a:gd name="T40" fmla="*/ 3 w 18"/>
                    <a:gd name="T41" fmla="*/ 4 h 49"/>
                    <a:gd name="T42" fmla="*/ 3 w 18"/>
                    <a:gd name="T43" fmla="*/ 4 h 49"/>
                    <a:gd name="T44" fmla="*/ 3 w 18"/>
                    <a:gd name="T45" fmla="*/ 4 h 49"/>
                    <a:gd name="T46" fmla="*/ 3 w 18"/>
                    <a:gd name="T47" fmla="*/ 3 h 49"/>
                    <a:gd name="T48" fmla="*/ 3 w 18"/>
                    <a:gd name="T49" fmla="*/ 3 h 49"/>
                    <a:gd name="T50" fmla="*/ 3 w 18"/>
                    <a:gd name="T51" fmla="*/ 3 h 49"/>
                    <a:gd name="T52" fmla="*/ 3 w 18"/>
                    <a:gd name="T53" fmla="*/ 3 h 49"/>
                    <a:gd name="T54" fmla="*/ 3 w 18"/>
                    <a:gd name="T55" fmla="*/ 3 h 49"/>
                    <a:gd name="T56" fmla="*/ 3 w 18"/>
                    <a:gd name="T57" fmla="*/ 2 h 49"/>
                    <a:gd name="T58" fmla="*/ 3 w 18"/>
                    <a:gd name="T59" fmla="*/ 2 h 49"/>
                    <a:gd name="T60" fmla="*/ 2 w 18"/>
                    <a:gd name="T61" fmla="*/ 1 h 49"/>
                    <a:gd name="T62" fmla="*/ 2 w 18"/>
                    <a:gd name="T63" fmla="*/ 1 h 49"/>
                    <a:gd name="T64" fmla="*/ 2 w 18"/>
                    <a:gd name="T65" fmla="*/ 1 h 49"/>
                    <a:gd name="T66" fmla="*/ 2 w 18"/>
                    <a:gd name="T67" fmla="*/ 1 h 49"/>
                    <a:gd name="T68" fmla="*/ 2 w 18"/>
                    <a:gd name="T69" fmla="*/ 1 h 49"/>
                    <a:gd name="T70" fmla="*/ 2 w 18"/>
                    <a:gd name="T71" fmla="*/ 0 h 49"/>
                    <a:gd name="T72" fmla="*/ 2 w 18"/>
                    <a:gd name="T73" fmla="*/ 0 h 49"/>
                    <a:gd name="T74" fmla="*/ 2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1 w 18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8"/>
                    <a:gd name="T124" fmla="*/ 0 h 49"/>
                    <a:gd name="T125" fmla="*/ 18 w 18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8" h="49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9"/>
                      </a:lnTo>
                      <a:lnTo>
                        <a:pt x="4" y="49"/>
                      </a:lnTo>
                      <a:lnTo>
                        <a:pt x="6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7" y="39"/>
                      </a:lnTo>
                      <a:lnTo>
                        <a:pt x="18" y="37"/>
                      </a:lnTo>
                      <a:lnTo>
                        <a:pt x="18" y="36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31"/>
                      </a:lnTo>
                      <a:lnTo>
                        <a:pt x="18" y="28"/>
                      </a:lnTo>
                      <a:lnTo>
                        <a:pt x="17" y="27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6" y="22"/>
                      </a:lnTo>
                      <a:lnTo>
                        <a:pt x="15" y="18"/>
                      </a:lnTo>
                      <a:lnTo>
                        <a:pt x="15" y="14"/>
                      </a:lnTo>
                      <a:lnTo>
                        <a:pt x="14" y="12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2" name="Freeform 3214"/>
                <p:cNvSpPr>
                  <a:spLocks/>
                </p:cNvSpPr>
                <p:nvPr/>
              </p:nvSpPr>
              <p:spPr bwMode="auto">
                <a:xfrm>
                  <a:off x="3432" y="1051"/>
                  <a:ext cx="4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1 w 30"/>
                    <a:gd name="T5" fmla="*/ 4 h 53"/>
                    <a:gd name="T6" fmla="*/ 1 w 30"/>
                    <a:gd name="T7" fmla="*/ 4 h 53"/>
                    <a:gd name="T8" fmla="*/ 0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0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1 h 53"/>
                    <a:gd name="T54" fmla="*/ 4 w 30"/>
                    <a:gd name="T55" fmla="*/ 2 h 53"/>
                    <a:gd name="T56" fmla="*/ 4 w 30"/>
                    <a:gd name="T57" fmla="*/ 2 h 53"/>
                    <a:gd name="T58" fmla="*/ 4 w 30"/>
                    <a:gd name="T59" fmla="*/ 3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4 h 53"/>
                    <a:gd name="T66" fmla="*/ 4 w 30"/>
                    <a:gd name="T67" fmla="*/ 5 h 53"/>
                    <a:gd name="T68" fmla="*/ 4 w 30"/>
                    <a:gd name="T69" fmla="*/ 5 h 53"/>
                    <a:gd name="T70" fmla="*/ 4 w 30"/>
                    <a:gd name="T71" fmla="*/ 5 h 53"/>
                    <a:gd name="T72" fmla="*/ 3 w 30"/>
                    <a:gd name="T73" fmla="*/ 5 h 53"/>
                    <a:gd name="T74" fmla="*/ 3 w 30"/>
                    <a:gd name="T75" fmla="*/ 6 h 53"/>
                    <a:gd name="T76" fmla="*/ 3 w 30"/>
                    <a:gd name="T77" fmla="*/ 6 h 53"/>
                    <a:gd name="T78" fmla="*/ 3 w 30"/>
                    <a:gd name="T79" fmla="*/ 6 h 53"/>
                    <a:gd name="T80" fmla="*/ 2 w 30"/>
                    <a:gd name="T81" fmla="*/ 6 h 53"/>
                    <a:gd name="T82" fmla="*/ 2 w 30"/>
                    <a:gd name="T83" fmla="*/ 6 h 53"/>
                    <a:gd name="T84" fmla="*/ 2 w 30"/>
                    <a:gd name="T85" fmla="*/ 6 h 53"/>
                    <a:gd name="T86" fmla="*/ 1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3"/>
                      </a:moveTo>
                      <a:lnTo>
                        <a:pt x="5" y="43"/>
                      </a:lnTo>
                      <a:lnTo>
                        <a:pt x="4" y="39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4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2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19" y="53"/>
                      </a:lnTo>
                      <a:lnTo>
                        <a:pt x="14" y="53"/>
                      </a:lnTo>
                      <a:lnTo>
                        <a:pt x="12" y="53"/>
                      </a:lnTo>
                      <a:lnTo>
                        <a:pt x="10" y="51"/>
                      </a:lnTo>
                      <a:lnTo>
                        <a:pt x="7" y="50"/>
                      </a:lnTo>
                      <a:lnTo>
                        <a:pt x="6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3" name="Freeform 3215"/>
                <p:cNvSpPr>
                  <a:spLocks/>
                </p:cNvSpPr>
                <p:nvPr/>
              </p:nvSpPr>
              <p:spPr bwMode="auto">
                <a:xfrm>
                  <a:off x="3432" y="105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2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39"/>
                      </a:lnTo>
                      <a:lnTo>
                        <a:pt x="19" y="38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6" y="10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4" name="Freeform 3216"/>
                <p:cNvSpPr>
                  <a:spLocks/>
                </p:cNvSpPr>
                <p:nvPr/>
              </p:nvSpPr>
              <p:spPr bwMode="auto">
                <a:xfrm>
                  <a:off x="3432" y="105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2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39"/>
                      </a:lnTo>
                      <a:lnTo>
                        <a:pt x="19" y="38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6" y="10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5" name="Freeform 3217"/>
                <p:cNvSpPr>
                  <a:spLocks/>
                </p:cNvSpPr>
                <p:nvPr/>
              </p:nvSpPr>
              <p:spPr bwMode="auto">
                <a:xfrm>
                  <a:off x="3420" y="1056"/>
                  <a:ext cx="4" cy="6"/>
                </a:xfrm>
                <a:custGeom>
                  <a:avLst/>
                  <a:gdLst>
                    <a:gd name="T0" fmla="*/ 1 w 31"/>
                    <a:gd name="T1" fmla="*/ 5 h 53"/>
                    <a:gd name="T2" fmla="*/ 1 w 31"/>
                    <a:gd name="T3" fmla="*/ 5 h 53"/>
                    <a:gd name="T4" fmla="*/ 1 w 31"/>
                    <a:gd name="T5" fmla="*/ 4 h 53"/>
                    <a:gd name="T6" fmla="*/ 1 w 31"/>
                    <a:gd name="T7" fmla="*/ 4 h 53"/>
                    <a:gd name="T8" fmla="*/ 0 w 31"/>
                    <a:gd name="T9" fmla="*/ 3 h 53"/>
                    <a:gd name="T10" fmla="*/ 0 w 31"/>
                    <a:gd name="T11" fmla="*/ 2 h 53"/>
                    <a:gd name="T12" fmla="*/ 0 w 31"/>
                    <a:gd name="T13" fmla="*/ 2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1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1 h 53"/>
                    <a:gd name="T30" fmla="*/ 1 w 31"/>
                    <a:gd name="T31" fmla="*/ 0 h 53"/>
                    <a:gd name="T32" fmla="*/ 1 w 31"/>
                    <a:gd name="T33" fmla="*/ 0 h 53"/>
                    <a:gd name="T34" fmla="*/ 1 w 31"/>
                    <a:gd name="T35" fmla="*/ 0 h 53"/>
                    <a:gd name="T36" fmla="*/ 2 w 31"/>
                    <a:gd name="T37" fmla="*/ 0 h 53"/>
                    <a:gd name="T38" fmla="*/ 2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3 w 31"/>
                    <a:gd name="T45" fmla="*/ 0 h 53"/>
                    <a:gd name="T46" fmla="*/ 3 w 31"/>
                    <a:gd name="T47" fmla="*/ 1 h 53"/>
                    <a:gd name="T48" fmla="*/ 3 w 31"/>
                    <a:gd name="T49" fmla="*/ 1 h 53"/>
                    <a:gd name="T50" fmla="*/ 3 w 31"/>
                    <a:gd name="T51" fmla="*/ 1 h 53"/>
                    <a:gd name="T52" fmla="*/ 3 w 31"/>
                    <a:gd name="T53" fmla="*/ 1 h 53"/>
                    <a:gd name="T54" fmla="*/ 4 w 31"/>
                    <a:gd name="T55" fmla="*/ 2 h 53"/>
                    <a:gd name="T56" fmla="*/ 4 w 31"/>
                    <a:gd name="T57" fmla="*/ 2 h 53"/>
                    <a:gd name="T58" fmla="*/ 4 w 31"/>
                    <a:gd name="T59" fmla="*/ 3 h 53"/>
                    <a:gd name="T60" fmla="*/ 4 w 31"/>
                    <a:gd name="T61" fmla="*/ 4 h 53"/>
                    <a:gd name="T62" fmla="*/ 4 w 31"/>
                    <a:gd name="T63" fmla="*/ 4 h 53"/>
                    <a:gd name="T64" fmla="*/ 4 w 31"/>
                    <a:gd name="T65" fmla="*/ 4 h 53"/>
                    <a:gd name="T66" fmla="*/ 4 w 31"/>
                    <a:gd name="T67" fmla="*/ 5 h 53"/>
                    <a:gd name="T68" fmla="*/ 4 w 31"/>
                    <a:gd name="T69" fmla="*/ 5 h 53"/>
                    <a:gd name="T70" fmla="*/ 3 w 31"/>
                    <a:gd name="T71" fmla="*/ 5 h 53"/>
                    <a:gd name="T72" fmla="*/ 3 w 31"/>
                    <a:gd name="T73" fmla="*/ 5 h 53"/>
                    <a:gd name="T74" fmla="*/ 3 w 31"/>
                    <a:gd name="T75" fmla="*/ 6 h 53"/>
                    <a:gd name="T76" fmla="*/ 3 w 31"/>
                    <a:gd name="T77" fmla="*/ 6 h 53"/>
                    <a:gd name="T78" fmla="*/ 3 w 31"/>
                    <a:gd name="T79" fmla="*/ 6 h 53"/>
                    <a:gd name="T80" fmla="*/ 2 w 31"/>
                    <a:gd name="T81" fmla="*/ 6 h 53"/>
                    <a:gd name="T82" fmla="*/ 2 w 31"/>
                    <a:gd name="T83" fmla="*/ 6 h 53"/>
                    <a:gd name="T84" fmla="*/ 2 w 31"/>
                    <a:gd name="T85" fmla="*/ 6 h 53"/>
                    <a:gd name="T86" fmla="*/ 1 w 31"/>
                    <a:gd name="T87" fmla="*/ 6 h 53"/>
                    <a:gd name="T88" fmla="*/ 1 w 31"/>
                    <a:gd name="T89" fmla="*/ 6 h 53"/>
                    <a:gd name="T90" fmla="*/ 1 w 31"/>
                    <a:gd name="T91" fmla="*/ 5 h 53"/>
                    <a:gd name="T92" fmla="*/ 1 w 31"/>
                    <a:gd name="T93" fmla="*/ 5 h 53"/>
                    <a:gd name="T94" fmla="*/ 1 w 31"/>
                    <a:gd name="T95" fmla="*/ 5 h 53"/>
                    <a:gd name="T96" fmla="*/ 1 w 31"/>
                    <a:gd name="T97" fmla="*/ 5 h 53"/>
                    <a:gd name="T98" fmla="*/ 1 w 31"/>
                    <a:gd name="T99" fmla="*/ 5 h 53"/>
                    <a:gd name="T100" fmla="*/ 1 w 31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5" y="43"/>
                      </a:moveTo>
                      <a:lnTo>
                        <a:pt x="5" y="43"/>
                      </a:lnTo>
                      <a:lnTo>
                        <a:pt x="5" y="39"/>
                      </a:lnTo>
                      <a:lnTo>
                        <a:pt x="4" y="35"/>
                      </a:lnTo>
                      <a:lnTo>
                        <a:pt x="3" y="28"/>
                      </a:lnTo>
                      <a:lnTo>
                        <a:pt x="1" y="19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3" y="7"/>
                      </a:lnTo>
                      <a:lnTo>
                        <a:pt x="5" y="5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8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2" y="3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8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7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20" y="53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0" y="52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6" name="Freeform 3218"/>
                <p:cNvSpPr>
                  <a:spLocks/>
                </p:cNvSpPr>
                <p:nvPr/>
              </p:nvSpPr>
              <p:spPr bwMode="auto">
                <a:xfrm>
                  <a:off x="3421" y="1056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3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8" y="26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3" y="5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7" name="Freeform 3219"/>
                <p:cNvSpPr>
                  <a:spLocks/>
                </p:cNvSpPr>
                <p:nvPr/>
              </p:nvSpPr>
              <p:spPr bwMode="auto">
                <a:xfrm>
                  <a:off x="3421" y="1056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3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8" y="26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3" y="5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8" name="Freeform 3220"/>
                <p:cNvSpPr>
                  <a:spLocks/>
                </p:cNvSpPr>
                <p:nvPr/>
              </p:nvSpPr>
              <p:spPr bwMode="auto">
                <a:xfrm>
                  <a:off x="3408" y="1061"/>
                  <a:ext cx="4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1 w 30"/>
                    <a:gd name="T5" fmla="*/ 5 h 53"/>
                    <a:gd name="T6" fmla="*/ 0 w 30"/>
                    <a:gd name="T7" fmla="*/ 4 h 53"/>
                    <a:gd name="T8" fmla="*/ 0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1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1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3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4 h 53"/>
                    <a:gd name="T66" fmla="*/ 4 w 30"/>
                    <a:gd name="T67" fmla="*/ 5 h 53"/>
                    <a:gd name="T68" fmla="*/ 4 w 30"/>
                    <a:gd name="T69" fmla="*/ 5 h 53"/>
                    <a:gd name="T70" fmla="*/ 4 w 30"/>
                    <a:gd name="T71" fmla="*/ 5 h 53"/>
                    <a:gd name="T72" fmla="*/ 3 w 30"/>
                    <a:gd name="T73" fmla="*/ 5 h 53"/>
                    <a:gd name="T74" fmla="*/ 3 w 30"/>
                    <a:gd name="T75" fmla="*/ 6 h 53"/>
                    <a:gd name="T76" fmla="*/ 3 w 30"/>
                    <a:gd name="T77" fmla="*/ 6 h 53"/>
                    <a:gd name="T78" fmla="*/ 3 w 30"/>
                    <a:gd name="T79" fmla="*/ 6 h 53"/>
                    <a:gd name="T80" fmla="*/ 2 w 30"/>
                    <a:gd name="T81" fmla="*/ 6 h 53"/>
                    <a:gd name="T82" fmla="*/ 2 w 30"/>
                    <a:gd name="T83" fmla="*/ 6 h 53"/>
                    <a:gd name="T84" fmla="*/ 2 w 30"/>
                    <a:gd name="T85" fmla="*/ 6 h 53"/>
                    <a:gd name="T86" fmla="*/ 1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4"/>
                      </a:moveTo>
                      <a:lnTo>
                        <a:pt x="5" y="43"/>
                      </a:lnTo>
                      <a:lnTo>
                        <a:pt x="4" y="40"/>
                      </a:lnTo>
                      <a:lnTo>
                        <a:pt x="3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10"/>
                      </a:lnTo>
                      <a:lnTo>
                        <a:pt x="2" y="7"/>
                      </a:lnTo>
                      <a:lnTo>
                        <a:pt x="4" y="5"/>
                      </a:ln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7" y="1"/>
                      </a:lnTo>
                      <a:lnTo>
                        <a:pt x="21" y="3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7"/>
                      </a:lnTo>
                      <a:lnTo>
                        <a:pt x="25" y="9"/>
                      </a:lnTo>
                      <a:lnTo>
                        <a:pt x="26" y="13"/>
                      </a:lnTo>
                      <a:lnTo>
                        <a:pt x="27" y="17"/>
                      </a:lnTo>
                      <a:lnTo>
                        <a:pt x="28" y="23"/>
                      </a:lnTo>
                      <a:lnTo>
                        <a:pt x="29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1"/>
                      </a:lnTo>
                      <a:lnTo>
                        <a:pt x="29" y="45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50"/>
                      </a:lnTo>
                      <a:lnTo>
                        <a:pt x="22" y="52"/>
                      </a:lnTo>
                      <a:lnTo>
                        <a:pt x="19" y="53"/>
                      </a:lnTo>
                      <a:lnTo>
                        <a:pt x="15" y="53"/>
                      </a:lnTo>
                      <a:lnTo>
                        <a:pt x="14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7" y="51"/>
                      </a:lnTo>
                      <a:lnTo>
                        <a:pt x="6" y="47"/>
                      </a:lnTo>
                      <a:lnTo>
                        <a:pt x="5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9" name="Freeform 3221"/>
                <p:cNvSpPr>
                  <a:spLocks/>
                </p:cNvSpPr>
                <p:nvPr/>
              </p:nvSpPr>
              <p:spPr bwMode="auto">
                <a:xfrm>
                  <a:off x="3408" y="1061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0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2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5 h 49"/>
                    <a:gd name="T28" fmla="*/ 3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5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2 w 20"/>
                    <a:gd name="T59" fmla="*/ 2 h 49"/>
                    <a:gd name="T60" fmla="*/ 2 w 20"/>
                    <a:gd name="T61" fmla="*/ 1 h 49"/>
                    <a:gd name="T62" fmla="*/ 2 w 20"/>
                    <a:gd name="T63" fmla="*/ 1 h 49"/>
                    <a:gd name="T64" fmla="*/ 2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1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w 20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9"/>
                    <a:gd name="T128" fmla="*/ 20 w 20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9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19" y="30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8" y="25"/>
                      </a:lnTo>
                      <a:lnTo>
                        <a:pt x="18" y="22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2" y="3"/>
                      </a:lnTo>
                      <a:lnTo>
                        <a:pt x="11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0" name="Freeform 3222"/>
                <p:cNvSpPr>
                  <a:spLocks/>
                </p:cNvSpPr>
                <p:nvPr/>
              </p:nvSpPr>
              <p:spPr bwMode="auto">
                <a:xfrm>
                  <a:off x="3408" y="1061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0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2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5 h 49"/>
                    <a:gd name="T28" fmla="*/ 3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5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2 w 20"/>
                    <a:gd name="T59" fmla="*/ 2 h 49"/>
                    <a:gd name="T60" fmla="*/ 2 w 20"/>
                    <a:gd name="T61" fmla="*/ 1 h 49"/>
                    <a:gd name="T62" fmla="*/ 2 w 20"/>
                    <a:gd name="T63" fmla="*/ 1 h 49"/>
                    <a:gd name="T64" fmla="*/ 2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1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9"/>
                    <a:gd name="T125" fmla="*/ 20 w 20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9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19" y="30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8" y="25"/>
                      </a:lnTo>
                      <a:lnTo>
                        <a:pt x="18" y="22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2" y="3"/>
                      </a:lnTo>
                      <a:lnTo>
                        <a:pt x="11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1" name="Freeform 3223"/>
                <p:cNvSpPr>
                  <a:spLocks/>
                </p:cNvSpPr>
                <p:nvPr/>
              </p:nvSpPr>
              <p:spPr bwMode="auto">
                <a:xfrm>
                  <a:off x="3396" y="1065"/>
                  <a:ext cx="4" cy="6"/>
                </a:xfrm>
                <a:custGeom>
                  <a:avLst/>
                  <a:gdLst>
                    <a:gd name="T0" fmla="*/ 1 w 31"/>
                    <a:gd name="T1" fmla="*/ 5 h 52"/>
                    <a:gd name="T2" fmla="*/ 1 w 31"/>
                    <a:gd name="T3" fmla="*/ 5 h 52"/>
                    <a:gd name="T4" fmla="*/ 1 w 31"/>
                    <a:gd name="T5" fmla="*/ 5 h 52"/>
                    <a:gd name="T6" fmla="*/ 1 w 31"/>
                    <a:gd name="T7" fmla="*/ 4 h 52"/>
                    <a:gd name="T8" fmla="*/ 0 w 31"/>
                    <a:gd name="T9" fmla="*/ 3 h 52"/>
                    <a:gd name="T10" fmla="*/ 0 w 31"/>
                    <a:gd name="T11" fmla="*/ 2 h 52"/>
                    <a:gd name="T12" fmla="*/ 0 w 31"/>
                    <a:gd name="T13" fmla="*/ 2 h 52"/>
                    <a:gd name="T14" fmla="*/ 0 w 31"/>
                    <a:gd name="T15" fmla="*/ 2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1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0 h 52"/>
                    <a:gd name="T30" fmla="*/ 1 w 31"/>
                    <a:gd name="T31" fmla="*/ 0 h 52"/>
                    <a:gd name="T32" fmla="*/ 1 w 31"/>
                    <a:gd name="T33" fmla="*/ 0 h 52"/>
                    <a:gd name="T34" fmla="*/ 1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0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1 h 52"/>
                    <a:gd name="T54" fmla="*/ 3 w 31"/>
                    <a:gd name="T55" fmla="*/ 2 h 52"/>
                    <a:gd name="T56" fmla="*/ 4 w 31"/>
                    <a:gd name="T57" fmla="*/ 2 h 52"/>
                    <a:gd name="T58" fmla="*/ 4 w 31"/>
                    <a:gd name="T59" fmla="*/ 3 h 52"/>
                    <a:gd name="T60" fmla="*/ 4 w 31"/>
                    <a:gd name="T61" fmla="*/ 4 h 52"/>
                    <a:gd name="T62" fmla="*/ 4 w 31"/>
                    <a:gd name="T63" fmla="*/ 4 h 52"/>
                    <a:gd name="T64" fmla="*/ 4 w 31"/>
                    <a:gd name="T65" fmla="*/ 4 h 52"/>
                    <a:gd name="T66" fmla="*/ 4 w 31"/>
                    <a:gd name="T67" fmla="*/ 5 h 52"/>
                    <a:gd name="T68" fmla="*/ 4 w 31"/>
                    <a:gd name="T69" fmla="*/ 5 h 52"/>
                    <a:gd name="T70" fmla="*/ 3 w 31"/>
                    <a:gd name="T71" fmla="*/ 5 h 52"/>
                    <a:gd name="T72" fmla="*/ 3 w 31"/>
                    <a:gd name="T73" fmla="*/ 5 h 52"/>
                    <a:gd name="T74" fmla="*/ 3 w 31"/>
                    <a:gd name="T75" fmla="*/ 6 h 52"/>
                    <a:gd name="T76" fmla="*/ 3 w 31"/>
                    <a:gd name="T77" fmla="*/ 6 h 52"/>
                    <a:gd name="T78" fmla="*/ 2 w 31"/>
                    <a:gd name="T79" fmla="*/ 6 h 52"/>
                    <a:gd name="T80" fmla="*/ 2 w 31"/>
                    <a:gd name="T81" fmla="*/ 6 h 52"/>
                    <a:gd name="T82" fmla="*/ 2 w 31"/>
                    <a:gd name="T83" fmla="*/ 6 h 52"/>
                    <a:gd name="T84" fmla="*/ 2 w 31"/>
                    <a:gd name="T85" fmla="*/ 6 h 52"/>
                    <a:gd name="T86" fmla="*/ 1 w 31"/>
                    <a:gd name="T87" fmla="*/ 6 h 52"/>
                    <a:gd name="T88" fmla="*/ 1 w 31"/>
                    <a:gd name="T89" fmla="*/ 6 h 52"/>
                    <a:gd name="T90" fmla="*/ 1 w 31"/>
                    <a:gd name="T91" fmla="*/ 5 h 52"/>
                    <a:gd name="T92" fmla="*/ 1 w 31"/>
                    <a:gd name="T93" fmla="*/ 5 h 52"/>
                    <a:gd name="T94" fmla="*/ 1 w 31"/>
                    <a:gd name="T95" fmla="*/ 5 h 52"/>
                    <a:gd name="T96" fmla="*/ 1 w 31"/>
                    <a:gd name="T97" fmla="*/ 5 h 52"/>
                    <a:gd name="T98" fmla="*/ 1 w 31"/>
                    <a:gd name="T99" fmla="*/ 5 h 52"/>
                    <a:gd name="T100" fmla="*/ 1 w 31"/>
                    <a:gd name="T101" fmla="*/ 5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4" y="39"/>
                      </a:lnTo>
                      <a:lnTo>
                        <a:pt x="4" y="33"/>
                      </a:lnTo>
                      <a:lnTo>
                        <a:pt x="2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4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1"/>
                      </a:lnTo>
                      <a:lnTo>
                        <a:pt x="30" y="27"/>
                      </a:lnTo>
                      <a:lnTo>
                        <a:pt x="31" y="33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30" y="44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2" y="50"/>
                      </a:lnTo>
                      <a:lnTo>
                        <a:pt x="19" y="51"/>
                      </a:lnTo>
                      <a:lnTo>
                        <a:pt x="15" y="52"/>
                      </a:lnTo>
                      <a:lnTo>
                        <a:pt x="13" y="51"/>
                      </a:lnTo>
                      <a:lnTo>
                        <a:pt x="11" y="51"/>
                      </a:lnTo>
                      <a:lnTo>
                        <a:pt x="8" y="49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2" name="Freeform 3224"/>
                <p:cNvSpPr>
                  <a:spLocks/>
                </p:cNvSpPr>
                <p:nvPr/>
              </p:nvSpPr>
              <p:spPr bwMode="auto">
                <a:xfrm>
                  <a:off x="3396" y="106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1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8" y="1"/>
                      </a:lnTo>
                      <a:lnTo>
                        <a:pt x="5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3" name="Freeform 3225"/>
                <p:cNvSpPr>
                  <a:spLocks/>
                </p:cNvSpPr>
                <p:nvPr/>
              </p:nvSpPr>
              <p:spPr bwMode="auto">
                <a:xfrm>
                  <a:off x="3396" y="106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1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8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4" name="Freeform 3226"/>
                <p:cNvSpPr>
                  <a:spLocks/>
                </p:cNvSpPr>
                <p:nvPr/>
              </p:nvSpPr>
              <p:spPr bwMode="auto">
                <a:xfrm>
                  <a:off x="3384" y="1069"/>
                  <a:ext cx="4" cy="6"/>
                </a:xfrm>
                <a:custGeom>
                  <a:avLst/>
                  <a:gdLst>
                    <a:gd name="T0" fmla="*/ 1 w 31"/>
                    <a:gd name="T1" fmla="*/ 5 h 53"/>
                    <a:gd name="T2" fmla="*/ 1 w 31"/>
                    <a:gd name="T3" fmla="*/ 5 h 53"/>
                    <a:gd name="T4" fmla="*/ 1 w 31"/>
                    <a:gd name="T5" fmla="*/ 4 h 53"/>
                    <a:gd name="T6" fmla="*/ 1 w 31"/>
                    <a:gd name="T7" fmla="*/ 4 h 53"/>
                    <a:gd name="T8" fmla="*/ 0 w 31"/>
                    <a:gd name="T9" fmla="*/ 3 h 53"/>
                    <a:gd name="T10" fmla="*/ 0 w 31"/>
                    <a:gd name="T11" fmla="*/ 2 h 53"/>
                    <a:gd name="T12" fmla="*/ 0 w 31"/>
                    <a:gd name="T13" fmla="*/ 2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1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0 h 53"/>
                    <a:gd name="T30" fmla="*/ 1 w 31"/>
                    <a:gd name="T31" fmla="*/ 0 h 53"/>
                    <a:gd name="T32" fmla="*/ 1 w 31"/>
                    <a:gd name="T33" fmla="*/ 0 h 53"/>
                    <a:gd name="T34" fmla="*/ 2 w 31"/>
                    <a:gd name="T35" fmla="*/ 0 h 53"/>
                    <a:gd name="T36" fmla="*/ 2 w 31"/>
                    <a:gd name="T37" fmla="*/ 0 h 53"/>
                    <a:gd name="T38" fmla="*/ 2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3 w 31"/>
                    <a:gd name="T45" fmla="*/ 0 h 53"/>
                    <a:gd name="T46" fmla="*/ 3 w 31"/>
                    <a:gd name="T47" fmla="*/ 1 h 53"/>
                    <a:gd name="T48" fmla="*/ 3 w 31"/>
                    <a:gd name="T49" fmla="*/ 1 h 53"/>
                    <a:gd name="T50" fmla="*/ 3 w 31"/>
                    <a:gd name="T51" fmla="*/ 1 h 53"/>
                    <a:gd name="T52" fmla="*/ 3 w 31"/>
                    <a:gd name="T53" fmla="*/ 1 h 53"/>
                    <a:gd name="T54" fmla="*/ 4 w 31"/>
                    <a:gd name="T55" fmla="*/ 2 h 53"/>
                    <a:gd name="T56" fmla="*/ 4 w 31"/>
                    <a:gd name="T57" fmla="*/ 3 h 53"/>
                    <a:gd name="T58" fmla="*/ 4 w 31"/>
                    <a:gd name="T59" fmla="*/ 3 h 53"/>
                    <a:gd name="T60" fmla="*/ 4 w 31"/>
                    <a:gd name="T61" fmla="*/ 4 h 53"/>
                    <a:gd name="T62" fmla="*/ 4 w 31"/>
                    <a:gd name="T63" fmla="*/ 4 h 53"/>
                    <a:gd name="T64" fmla="*/ 4 w 31"/>
                    <a:gd name="T65" fmla="*/ 4 h 53"/>
                    <a:gd name="T66" fmla="*/ 4 w 31"/>
                    <a:gd name="T67" fmla="*/ 5 h 53"/>
                    <a:gd name="T68" fmla="*/ 4 w 31"/>
                    <a:gd name="T69" fmla="*/ 5 h 53"/>
                    <a:gd name="T70" fmla="*/ 4 w 31"/>
                    <a:gd name="T71" fmla="*/ 5 h 53"/>
                    <a:gd name="T72" fmla="*/ 3 w 31"/>
                    <a:gd name="T73" fmla="*/ 5 h 53"/>
                    <a:gd name="T74" fmla="*/ 3 w 31"/>
                    <a:gd name="T75" fmla="*/ 6 h 53"/>
                    <a:gd name="T76" fmla="*/ 3 w 31"/>
                    <a:gd name="T77" fmla="*/ 6 h 53"/>
                    <a:gd name="T78" fmla="*/ 3 w 31"/>
                    <a:gd name="T79" fmla="*/ 6 h 53"/>
                    <a:gd name="T80" fmla="*/ 2 w 31"/>
                    <a:gd name="T81" fmla="*/ 6 h 53"/>
                    <a:gd name="T82" fmla="*/ 2 w 31"/>
                    <a:gd name="T83" fmla="*/ 6 h 53"/>
                    <a:gd name="T84" fmla="*/ 2 w 31"/>
                    <a:gd name="T85" fmla="*/ 6 h 53"/>
                    <a:gd name="T86" fmla="*/ 1 w 31"/>
                    <a:gd name="T87" fmla="*/ 6 h 53"/>
                    <a:gd name="T88" fmla="*/ 1 w 31"/>
                    <a:gd name="T89" fmla="*/ 6 h 53"/>
                    <a:gd name="T90" fmla="*/ 1 w 31"/>
                    <a:gd name="T91" fmla="*/ 5 h 53"/>
                    <a:gd name="T92" fmla="*/ 1 w 31"/>
                    <a:gd name="T93" fmla="*/ 5 h 53"/>
                    <a:gd name="T94" fmla="*/ 1 w 31"/>
                    <a:gd name="T95" fmla="*/ 5 h 53"/>
                    <a:gd name="T96" fmla="*/ 1 w 31"/>
                    <a:gd name="T97" fmla="*/ 5 h 53"/>
                    <a:gd name="T98" fmla="*/ 1 w 31"/>
                    <a:gd name="T99" fmla="*/ 5 h 53"/>
                    <a:gd name="T100" fmla="*/ 1 w 31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6" y="43"/>
                      </a:moveTo>
                      <a:lnTo>
                        <a:pt x="6" y="42"/>
                      </a:lnTo>
                      <a:lnTo>
                        <a:pt x="6" y="39"/>
                      </a:lnTo>
                      <a:lnTo>
                        <a:pt x="4" y="35"/>
                      </a:lnTo>
                      <a:lnTo>
                        <a:pt x="3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6" y="4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2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7" y="13"/>
                      </a:lnTo>
                      <a:lnTo>
                        <a:pt x="29" y="17"/>
                      </a:lnTo>
                      <a:lnTo>
                        <a:pt x="30" y="23"/>
                      </a:lnTo>
                      <a:lnTo>
                        <a:pt x="31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7" y="48"/>
                      </a:lnTo>
                      <a:lnTo>
                        <a:pt x="25" y="50"/>
                      </a:lnTo>
                      <a:lnTo>
                        <a:pt x="23" y="51"/>
                      </a:lnTo>
                      <a:lnTo>
                        <a:pt x="20" y="53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9" y="50"/>
                      </a:lnTo>
                      <a:lnTo>
                        <a:pt x="7" y="47"/>
                      </a:lnTo>
                      <a:lnTo>
                        <a:pt x="7" y="46"/>
                      </a:lnTo>
                      <a:lnTo>
                        <a:pt x="6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5" name="Freeform 3227"/>
                <p:cNvSpPr>
                  <a:spLocks/>
                </p:cNvSpPr>
                <p:nvPr/>
              </p:nvSpPr>
              <p:spPr bwMode="auto">
                <a:xfrm>
                  <a:off x="3385" y="1069"/>
                  <a:ext cx="2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0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1 w 18"/>
                    <a:gd name="T15" fmla="*/ 6 h 49"/>
                    <a:gd name="T16" fmla="*/ 1 w 18"/>
                    <a:gd name="T17" fmla="*/ 6 h 49"/>
                    <a:gd name="T18" fmla="*/ 1 w 18"/>
                    <a:gd name="T19" fmla="*/ 6 h 49"/>
                    <a:gd name="T20" fmla="*/ 1 w 18"/>
                    <a:gd name="T21" fmla="*/ 6 h 49"/>
                    <a:gd name="T22" fmla="*/ 1 w 18"/>
                    <a:gd name="T23" fmla="*/ 6 h 49"/>
                    <a:gd name="T24" fmla="*/ 1 w 18"/>
                    <a:gd name="T25" fmla="*/ 6 h 49"/>
                    <a:gd name="T26" fmla="*/ 2 w 18"/>
                    <a:gd name="T27" fmla="*/ 5 h 49"/>
                    <a:gd name="T28" fmla="*/ 2 w 18"/>
                    <a:gd name="T29" fmla="*/ 5 h 49"/>
                    <a:gd name="T30" fmla="*/ 2 w 18"/>
                    <a:gd name="T31" fmla="*/ 5 h 49"/>
                    <a:gd name="T32" fmla="*/ 2 w 18"/>
                    <a:gd name="T33" fmla="*/ 5 h 49"/>
                    <a:gd name="T34" fmla="*/ 2 w 18"/>
                    <a:gd name="T35" fmla="*/ 5 h 49"/>
                    <a:gd name="T36" fmla="*/ 2 w 18"/>
                    <a:gd name="T37" fmla="*/ 4 h 49"/>
                    <a:gd name="T38" fmla="*/ 2 w 18"/>
                    <a:gd name="T39" fmla="*/ 4 h 49"/>
                    <a:gd name="T40" fmla="*/ 2 w 18"/>
                    <a:gd name="T41" fmla="*/ 4 h 49"/>
                    <a:gd name="T42" fmla="*/ 2 w 18"/>
                    <a:gd name="T43" fmla="*/ 4 h 49"/>
                    <a:gd name="T44" fmla="*/ 2 w 18"/>
                    <a:gd name="T45" fmla="*/ 4 h 49"/>
                    <a:gd name="T46" fmla="*/ 2 w 18"/>
                    <a:gd name="T47" fmla="*/ 3 h 49"/>
                    <a:gd name="T48" fmla="*/ 2 w 18"/>
                    <a:gd name="T49" fmla="*/ 3 h 49"/>
                    <a:gd name="T50" fmla="*/ 2 w 18"/>
                    <a:gd name="T51" fmla="*/ 3 h 49"/>
                    <a:gd name="T52" fmla="*/ 2 w 18"/>
                    <a:gd name="T53" fmla="*/ 3 h 49"/>
                    <a:gd name="T54" fmla="*/ 2 w 18"/>
                    <a:gd name="T55" fmla="*/ 3 h 49"/>
                    <a:gd name="T56" fmla="*/ 2 w 18"/>
                    <a:gd name="T57" fmla="*/ 2 h 49"/>
                    <a:gd name="T58" fmla="*/ 2 w 18"/>
                    <a:gd name="T59" fmla="*/ 2 h 49"/>
                    <a:gd name="T60" fmla="*/ 2 w 18"/>
                    <a:gd name="T61" fmla="*/ 1 h 49"/>
                    <a:gd name="T62" fmla="*/ 1 w 18"/>
                    <a:gd name="T63" fmla="*/ 1 h 49"/>
                    <a:gd name="T64" fmla="*/ 1 w 18"/>
                    <a:gd name="T65" fmla="*/ 1 h 49"/>
                    <a:gd name="T66" fmla="*/ 1 w 18"/>
                    <a:gd name="T67" fmla="*/ 1 h 49"/>
                    <a:gd name="T68" fmla="*/ 1 w 18"/>
                    <a:gd name="T69" fmla="*/ 1 h 49"/>
                    <a:gd name="T70" fmla="*/ 1 w 18"/>
                    <a:gd name="T71" fmla="*/ 0 h 49"/>
                    <a:gd name="T72" fmla="*/ 1 w 18"/>
                    <a:gd name="T73" fmla="*/ 0 h 49"/>
                    <a:gd name="T74" fmla="*/ 1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0 w 18"/>
                    <a:gd name="T81" fmla="*/ 0 h 49"/>
                    <a:gd name="T82" fmla="*/ 0 w 18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8"/>
                    <a:gd name="T127" fmla="*/ 0 h 49"/>
                    <a:gd name="T128" fmla="*/ 18 w 18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8" h="49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9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2" y="46"/>
                      </a:lnTo>
                      <a:lnTo>
                        <a:pt x="12" y="45"/>
                      </a:lnTo>
                      <a:lnTo>
                        <a:pt x="13" y="45"/>
                      </a:lnTo>
                      <a:lnTo>
                        <a:pt x="14" y="44"/>
                      </a:lnTo>
                      <a:lnTo>
                        <a:pt x="15" y="43"/>
                      </a:lnTo>
                      <a:lnTo>
                        <a:pt x="16" y="41"/>
                      </a:lnTo>
                      <a:lnTo>
                        <a:pt x="17" y="40"/>
                      </a:lnTo>
                      <a:lnTo>
                        <a:pt x="17" y="38"/>
                      </a:lnTo>
                      <a:lnTo>
                        <a:pt x="18" y="36"/>
                      </a:lnTo>
                      <a:lnTo>
                        <a:pt x="18" y="35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29"/>
                      </a:lnTo>
                      <a:lnTo>
                        <a:pt x="17" y="27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7" y="24"/>
                      </a:lnTo>
                      <a:lnTo>
                        <a:pt x="16" y="22"/>
                      </a:lnTo>
                      <a:lnTo>
                        <a:pt x="15" y="17"/>
                      </a:lnTo>
                      <a:lnTo>
                        <a:pt x="14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3" y="8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3"/>
                      </a:lnTo>
                      <a:lnTo>
                        <a:pt x="9" y="1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3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6" name="Freeform 3228"/>
                <p:cNvSpPr>
                  <a:spLocks/>
                </p:cNvSpPr>
                <p:nvPr/>
              </p:nvSpPr>
              <p:spPr bwMode="auto">
                <a:xfrm>
                  <a:off x="3385" y="1069"/>
                  <a:ext cx="2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0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1 w 18"/>
                    <a:gd name="T15" fmla="*/ 6 h 49"/>
                    <a:gd name="T16" fmla="*/ 1 w 18"/>
                    <a:gd name="T17" fmla="*/ 6 h 49"/>
                    <a:gd name="T18" fmla="*/ 1 w 18"/>
                    <a:gd name="T19" fmla="*/ 6 h 49"/>
                    <a:gd name="T20" fmla="*/ 1 w 18"/>
                    <a:gd name="T21" fmla="*/ 6 h 49"/>
                    <a:gd name="T22" fmla="*/ 1 w 18"/>
                    <a:gd name="T23" fmla="*/ 6 h 49"/>
                    <a:gd name="T24" fmla="*/ 1 w 18"/>
                    <a:gd name="T25" fmla="*/ 6 h 49"/>
                    <a:gd name="T26" fmla="*/ 2 w 18"/>
                    <a:gd name="T27" fmla="*/ 5 h 49"/>
                    <a:gd name="T28" fmla="*/ 2 w 18"/>
                    <a:gd name="T29" fmla="*/ 5 h 49"/>
                    <a:gd name="T30" fmla="*/ 2 w 18"/>
                    <a:gd name="T31" fmla="*/ 5 h 49"/>
                    <a:gd name="T32" fmla="*/ 2 w 18"/>
                    <a:gd name="T33" fmla="*/ 5 h 49"/>
                    <a:gd name="T34" fmla="*/ 2 w 18"/>
                    <a:gd name="T35" fmla="*/ 5 h 49"/>
                    <a:gd name="T36" fmla="*/ 2 w 18"/>
                    <a:gd name="T37" fmla="*/ 4 h 49"/>
                    <a:gd name="T38" fmla="*/ 2 w 18"/>
                    <a:gd name="T39" fmla="*/ 4 h 49"/>
                    <a:gd name="T40" fmla="*/ 2 w 18"/>
                    <a:gd name="T41" fmla="*/ 4 h 49"/>
                    <a:gd name="T42" fmla="*/ 2 w 18"/>
                    <a:gd name="T43" fmla="*/ 4 h 49"/>
                    <a:gd name="T44" fmla="*/ 2 w 18"/>
                    <a:gd name="T45" fmla="*/ 4 h 49"/>
                    <a:gd name="T46" fmla="*/ 2 w 18"/>
                    <a:gd name="T47" fmla="*/ 3 h 49"/>
                    <a:gd name="T48" fmla="*/ 2 w 18"/>
                    <a:gd name="T49" fmla="*/ 3 h 49"/>
                    <a:gd name="T50" fmla="*/ 2 w 18"/>
                    <a:gd name="T51" fmla="*/ 3 h 49"/>
                    <a:gd name="T52" fmla="*/ 2 w 18"/>
                    <a:gd name="T53" fmla="*/ 3 h 49"/>
                    <a:gd name="T54" fmla="*/ 2 w 18"/>
                    <a:gd name="T55" fmla="*/ 3 h 49"/>
                    <a:gd name="T56" fmla="*/ 2 w 18"/>
                    <a:gd name="T57" fmla="*/ 2 h 49"/>
                    <a:gd name="T58" fmla="*/ 2 w 18"/>
                    <a:gd name="T59" fmla="*/ 2 h 49"/>
                    <a:gd name="T60" fmla="*/ 2 w 18"/>
                    <a:gd name="T61" fmla="*/ 1 h 49"/>
                    <a:gd name="T62" fmla="*/ 1 w 18"/>
                    <a:gd name="T63" fmla="*/ 1 h 49"/>
                    <a:gd name="T64" fmla="*/ 1 w 18"/>
                    <a:gd name="T65" fmla="*/ 1 h 49"/>
                    <a:gd name="T66" fmla="*/ 1 w 18"/>
                    <a:gd name="T67" fmla="*/ 1 h 49"/>
                    <a:gd name="T68" fmla="*/ 1 w 18"/>
                    <a:gd name="T69" fmla="*/ 1 h 49"/>
                    <a:gd name="T70" fmla="*/ 1 w 18"/>
                    <a:gd name="T71" fmla="*/ 0 h 49"/>
                    <a:gd name="T72" fmla="*/ 1 w 18"/>
                    <a:gd name="T73" fmla="*/ 0 h 49"/>
                    <a:gd name="T74" fmla="*/ 1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0 w 18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8"/>
                    <a:gd name="T124" fmla="*/ 0 h 49"/>
                    <a:gd name="T125" fmla="*/ 18 w 18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8" h="49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9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2" y="46"/>
                      </a:lnTo>
                      <a:lnTo>
                        <a:pt x="12" y="45"/>
                      </a:lnTo>
                      <a:lnTo>
                        <a:pt x="13" y="45"/>
                      </a:lnTo>
                      <a:lnTo>
                        <a:pt x="14" y="44"/>
                      </a:lnTo>
                      <a:lnTo>
                        <a:pt x="15" y="43"/>
                      </a:lnTo>
                      <a:lnTo>
                        <a:pt x="16" y="41"/>
                      </a:lnTo>
                      <a:lnTo>
                        <a:pt x="17" y="40"/>
                      </a:lnTo>
                      <a:lnTo>
                        <a:pt x="17" y="38"/>
                      </a:lnTo>
                      <a:lnTo>
                        <a:pt x="18" y="36"/>
                      </a:lnTo>
                      <a:lnTo>
                        <a:pt x="18" y="35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29"/>
                      </a:lnTo>
                      <a:lnTo>
                        <a:pt x="17" y="27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7" y="24"/>
                      </a:lnTo>
                      <a:lnTo>
                        <a:pt x="16" y="22"/>
                      </a:lnTo>
                      <a:lnTo>
                        <a:pt x="15" y="17"/>
                      </a:lnTo>
                      <a:lnTo>
                        <a:pt x="14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3" y="8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3"/>
                      </a:lnTo>
                      <a:lnTo>
                        <a:pt x="9" y="1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7" name="Freeform 3229"/>
                <p:cNvSpPr>
                  <a:spLocks/>
                </p:cNvSpPr>
                <p:nvPr/>
              </p:nvSpPr>
              <p:spPr bwMode="auto">
                <a:xfrm>
                  <a:off x="3372" y="1073"/>
                  <a:ext cx="5" cy="6"/>
                </a:xfrm>
                <a:custGeom>
                  <a:avLst/>
                  <a:gdLst>
                    <a:gd name="T0" fmla="*/ 1 w 31"/>
                    <a:gd name="T1" fmla="*/ 5 h 53"/>
                    <a:gd name="T2" fmla="*/ 1 w 31"/>
                    <a:gd name="T3" fmla="*/ 5 h 53"/>
                    <a:gd name="T4" fmla="*/ 1 w 31"/>
                    <a:gd name="T5" fmla="*/ 4 h 53"/>
                    <a:gd name="T6" fmla="*/ 1 w 31"/>
                    <a:gd name="T7" fmla="*/ 4 h 53"/>
                    <a:gd name="T8" fmla="*/ 0 w 31"/>
                    <a:gd name="T9" fmla="*/ 3 h 53"/>
                    <a:gd name="T10" fmla="*/ 0 w 31"/>
                    <a:gd name="T11" fmla="*/ 2 h 53"/>
                    <a:gd name="T12" fmla="*/ 0 w 31"/>
                    <a:gd name="T13" fmla="*/ 2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1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0 h 53"/>
                    <a:gd name="T30" fmla="*/ 1 w 31"/>
                    <a:gd name="T31" fmla="*/ 0 h 53"/>
                    <a:gd name="T32" fmla="*/ 1 w 31"/>
                    <a:gd name="T33" fmla="*/ 0 h 53"/>
                    <a:gd name="T34" fmla="*/ 2 w 31"/>
                    <a:gd name="T35" fmla="*/ 0 h 53"/>
                    <a:gd name="T36" fmla="*/ 2 w 31"/>
                    <a:gd name="T37" fmla="*/ 0 h 53"/>
                    <a:gd name="T38" fmla="*/ 3 w 31"/>
                    <a:gd name="T39" fmla="*/ 0 h 53"/>
                    <a:gd name="T40" fmla="*/ 4 w 31"/>
                    <a:gd name="T41" fmla="*/ 0 h 53"/>
                    <a:gd name="T42" fmla="*/ 4 w 31"/>
                    <a:gd name="T43" fmla="*/ 0 h 53"/>
                    <a:gd name="T44" fmla="*/ 4 w 31"/>
                    <a:gd name="T45" fmla="*/ 0 h 53"/>
                    <a:gd name="T46" fmla="*/ 4 w 31"/>
                    <a:gd name="T47" fmla="*/ 0 h 53"/>
                    <a:gd name="T48" fmla="*/ 4 w 31"/>
                    <a:gd name="T49" fmla="*/ 1 h 53"/>
                    <a:gd name="T50" fmla="*/ 4 w 31"/>
                    <a:gd name="T51" fmla="*/ 1 h 53"/>
                    <a:gd name="T52" fmla="*/ 4 w 31"/>
                    <a:gd name="T53" fmla="*/ 1 h 53"/>
                    <a:gd name="T54" fmla="*/ 5 w 31"/>
                    <a:gd name="T55" fmla="*/ 2 h 53"/>
                    <a:gd name="T56" fmla="*/ 5 w 31"/>
                    <a:gd name="T57" fmla="*/ 2 h 53"/>
                    <a:gd name="T58" fmla="*/ 5 w 31"/>
                    <a:gd name="T59" fmla="*/ 3 h 53"/>
                    <a:gd name="T60" fmla="*/ 5 w 31"/>
                    <a:gd name="T61" fmla="*/ 4 h 53"/>
                    <a:gd name="T62" fmla="*/ 5 w 31"/>
                    <a:gd name="T63" fmla="*/ 4 h 53"/>
                    <a:gd name="T64" fmla="*/ 5 w 31"/>
                    <a:gd name="T65" fmla="*/ 4 h 53"/>
                    <a:gd name="T66" fmla="*/ 5 w 31"/>
                    <a:gd name="T67" fmla="*/ 5 h 53"/>
                    <a:gd name="T68" fmla="*/ 5 w 31"/>
                    <a:gd name="T69" fmla="*/ 5 h 53"/>
                    <a:gd name="T70" fmla="*/ 5 w 31"/>
                    <a:gd name="T71" fmla="*/ 5 h 53"/>
                    <a:gd name="T72" fmla="*/ 4 w 31"/>
                    <a:gd name="T73" fmla="*/ 5 h 53"/>
                    <a:gd name="T74" fmla="*/ 4 w 31"/>
                    <a:gd name="T75" fmla="*/ 6 h 53"/>
                    <a:gd name="T76" fmla="*/ 4 w 31"/>
                    <a:gd name="T77" fmla="*/ 6 h 53"/>
                    <a:gd name="T78" fmla="*/ 3 w 31"/>
                    <a:gd name="T79" fmla="*/ 6 h 53"/>
                    <a:gd name="T80" fmla="*/ 2 w 31"/>
                    <a:gd name="T81" fmla="*/ 6 h 53"/>
                    <a:gd name="T82" fmla="*/ 2 w 31"/>
                    <a:gd name="T83" fmla="*/ 6 h 53"/>
                    <a:gd name="T84" fmla="*/ 2 w 31"/>
                    <a:gd name="T85" fmla="*/ 6 h 53"/>
                    <a:gd name="T86" fmla="*/ 2 w 31"/>
                    <a:gd name="T87" fmla="*/ 6 h 53"/>
                    <a:gd name="T88" fmla="*/ 1 w 31"/>
                    <a:gd name="T89" fmla="*/ 6 h 53"/>
                    <a:gd name="T90" fmla="*/ 1 w 31"/>
                    <a:gd name="T91" fmla="*/ 5 h 53"/>
                    <a:gd name="T92" fmla="*/ 1 w 31"/>
                    <a:gd name="T93" fmla="*/ 5 h 53"/>
                    <a:gd name="T94" fmla="*/ 1 w 31"/>
                    <a:gd name="T95" fmla="*/ 5 h 53"/>
                    <a:gd name="T96" fmla="*/ 1 w 31"/>
                    <a:gd name="T97" fmla="*/ 5 h 53"/>
                    <a:gd name="T98" fmla="*/ 1 w 31"/>
                    <a:gd name="T99" fmla="*/ 5 h 53"/>
                    <a:gd name="T100" fmla="*/ 1 w 31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6" y="43"/>
                      </a:moveTo>
                      <a:lnTo>
                        <a:pt x="6" y="43"/>
                      </a:lnTo>
                      <a:lnTo>
                        <a:pt x="5" y="39"/>
                      </a:lnTo>
                      <a:lnTo>
                        <a:pt x="4" y="35"/>
                      </a:lnTo>
                      <a:lnTo>
                        <a:pt x="3" y="28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1" y="12"/>
                      </a:lnTo>
                      <a:lnTo>
                        <a:pt x="2" y="9"/>
                      </a:lnTo>
                      <a:lnTo>
                        <a:pt x="3" y="7"/>
                      </a:lnTo>
                      <a:lnTo>
                        <a:pt x="5" y="4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6"/>
                      </a:lnTo>
                      <a:lnTo>
                        <a:pt x="26" y="9"/>
                      </a:lnTo>
                      <a:lnTo>
                        <a:pt x="27" y="12"/>
                      </a:lnTo>
                      <a:lnTo>
                        <a:pt x="28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7" y="48"/>
                      </a:lnTo>
                      <a:lnTo>
                        <a:pt x="26" y="49"/>
                      </a:lnTo>
                      <a:lnTo>
                        <a:pt x="23" y="50"/>
                      </a:lnTo>
                      <a:lnTo>
                        <a:pt x="20" y="53"/>
                      </a:lnTo>
                      <a:lnTo>
                        <a:pt x="15" y="53"/>
                      </a:lnTo>
                      <a:lnTo>
                        <a:pt x="14" y="53"/>
                      </a:lnTo>
                      <a:lnTo>
                        <a:pt x="13" y="53"/>
                      </a:lnTo>
                      <a:lnTo>
                        <a:pt x="10" y="52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6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8" name="Freeform 3230"/>
                <p:cNvSpPr>
                  <a:spLocks/>
                </p:cNvSpPr>
                <p:nvPr/>
              </p:nvSpPr>
              <p:spPr bwMode="auto">
                <a:xfrm>
                  <a:off x="3373" y="1073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8" y="24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2" y="5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9" name="Freeform 3231"/>
                <p:cNvSpPr>
                  <a:spLocks/>
                </p:cNvSpPr>
                <p:nvPr/>
              </p:nvSpPr>
              <p:spPr bwMode="auto">
                <a:xfrm>
                  <a:off x="3373" y="1073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8" y="24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2" y="5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0" name="Freeform 3232"/>
                <p:cNvSpPr>
                  <a:spLocks/>
                </p:cNvSpPr>
                <p:nvPr/>
              </p:nvSpPr>
              <p:spPr bwMode="auto">
                <a:xfrm>
                  <a:off x="3361" y="1077"/>
                  <a:ext cx="4" cy="7"/>
                </a:xfrm>
                <a:custGeom>
                  <a:avLst/>
                  <a:gdLst>
                    <a:gd name="T0" fmla="*/ 1 w 31"/>
                    <a:gd name="T1" fmla="*/ 6 h 52"/>
                    <a:gd name="T2" fmla="*/ 1 w 31"/>
                    <a:gd name="T3" fmla="*/ 6 h 52"/>
                    <a:gd name="T4" fmla="*/ 1 w 31"/>
                    <a:gd name="T5" fmla="*/ 5 h 52"/>
                    <a:gd name="T6" fmla="*/ 1 w 31"/>
                    <a:gd name="T7" fmla="*/ 5 h 52"/>
                    <a:gd name="T8" fmla="*/ 0 w 31"/>
                    <a:gd name="T9" fmla="*/ 4 h 52"/>
                    <a:gd name="T10" fmla="*/ 0 w 31"/>
                    <a:gd name="T11" fmla="*/ 3 h 52"/>
                    <a:gd name="T12" fmla="*/ 0 w 31"/>
                    <a:gd name="T13" fmla="*/ 3 h 52"/>
                    <a:gd name="T14" fmla="*/ 0 w 31"/>
                    <a:gd name="T15" fmla="*/ 3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2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1 h 52"/>
                    <a:gd name="T30" fmla="*/ 1 w 31"/>
                    <a:gd name="T31" fmla="*/ 0 h 52"/>
                    <a:gd name="T32" fmla="*/ 1 w 31"/>
                    <a:gd name="T33" fmla="*/ 0 h 52"/>
                    <a:gd name="T34" fmla="*/ 2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1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2 h 52"/>
                    <a:gd name="T54" fmla="*/ 4 w 31"/>
                    <a:gd name="T55" fmla="*/ 2 h 52"/>
                    <a:gd name="T56" fmla="*/ 4 w 31"/>
                    <a:gd name="T57" fmla="*/ 3 h 52"/>
                    <a:gd name="T58" fmla="*/ 4 w 31"/>
                    <a:gd name="T59" fmla="*/ 4 h 52"/>
                    <a:gd name="T60" fmla="*/ 4 w 31"/>
                    <a:gd name="T61" fmla="*/ 4 h 52"/>
                    <a:gd name="T62" fmla="*/ 4 w 31"/>
                    <a:gd name="T63" fmla="*/ 5 h 52"/>
                    <a:gd name="T64" fmla="*/ 4 w 31"/>
                    <a:gd name="T65" fmla="*/ 5 h 52"/>
                    <a:gd name="T66" fmla="*/ 4 w 31"/>
                    <a:gd name="T67" fmla="*/ 5 h 52"/>
                    <a:gd name="T68" fmla="*/ 4 w 31"/>
                    <a:gd name="T69" fmla="*/ 6 h 52"/>
                    <a:gd name="T70" fmla="*/ 3 w 31"/>
                    <a:gd name="T71" fmla="*/ 6 h 52"/>
                    <a:gd name="T72" fmla="*/ 3 w 31"/>
                    <a:gd name="T73" fmla="*/ 6 h 52"/>
                    <a:gd name="T74" fmla="*/ 3 w 31"/>
                    <a:gd name="T75" fmla="*/ 7 h 52"/>
                    <a:gd name="T76" fmla="*/ 3 w 31"/>
                    <a:gd name="T77" fmla="*/ 7 h 52"/>
                    <a:gd name="T78" fmla="*/ 3 w 31"/>
                    <a:gd name="T79" fmla="*/ 7 h 52"/>
                    <a:gd name="T80" fmla="*/ 2 w 31"/>
                    <a:gd name="T81" fmla="*/ 7 h 52"/>
                    <a:gd name="T82" fmla="*/ 2 w 31"/>
                    <a:gd name="T83" fmla="*/ 7 h 52"/>
                    <a:gd name="T84" fmla="*/ 2 w 31"/>
                    <a:gd name="T85" fmla="*/ 7 h 52"/>
                    <a:gd name="T86" fmla="*/ 1 w 31"/>
                    <a:gd name="T87" fmla="*/ 7 h 52"/>
                    <a:gd name="T88" fmla="*/ 1 w 31"/>
                    <a:gd name="T89" fmla="*/ 7 h 52"/>
                    <a:gd name="T90" fmla="*/ 1 w 31"/>
                    <a:gd name="T91" fmla="*/ 6 h 52"/>
                    <a:gd name="T92" fmla="*/ 1 w 31"/>
                    <a:gd name="T93" fmla="*/ 6 h 52"/>
                    <a:gd name="T94" fmla="*/ 1 w 31"/>
                    <a:gd name="T95" fmla="*/ 6 h 52"/>
                    <a:gd name="T96" fmla="*/ 1 w 31"/>
                    <a:gd name="T97" fmla="*/ 6 h 52"/>
                    <a:gd name="T98" fmla="*/ 1 w 31"/>
                    <a:gd name="T99" fmla="*/ 6 h 52"/>
                    <a:gd name="T100" fmla="*/ 1 w 31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5" y="43"/>
                      </a:moveTo>
                      <a:lnTo>
                        <a:pt x="5" y="42"/>
                      </a:lnTo>
                      <a:lnTo>
                        <a:pt x="5" y="39"/>
                      </a:lnTo>
                      <a:lnTo>
                        <a:pt x="4" y="34"/>
                      </a:lnTo>
                      <a:lnTo>
                        <a:pt x="3" y="28"/>
                      </a:lnTo>
                      <a:lnTo>
                        <a:pt x="1" y="19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3" y="6"/>
                      </a:lnTo>
                      <a:lnTo>
                        <a:pt x="5" y="4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12" y="1"/>
                      </a:lnTo>
                      <a:lnTo>
                        <a:pt x="15" y="0"/>
                      </a:lnTo>
                      <a:lnTo>
                        <a:pt x="18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5" y="6"/>
                      </a:lnTo>
                      <a:lnTo>
                        <a:pt x="26" y="9"/>
                      </a:lnTo>
                      <a:lnTo>
                        <a:pt x="27" y="12"/>
                      </a:lnTo>
                      <a:lnTo>
                        <a:pt x="28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1" y="33"/>
                      </a:lnTo>
                      <a:lnTo>
                        <a:pt x="31" y="34"/>
                      </a:lnTo>
                      <a:lnTo>
                        <a:pt x="31" y="37"/>
                      </a:lnTo>
                      <a:lnTo>
                        <a:pt x="30" y="40"/>
                      </a:lnTo>
                      <a:lnTo>
                        <a:pt x="29" y="43"/>
                      </a:lnTo>
                      <a:lnTo>
                        <a:pt x="27" y="47"/>
                      </a:lnTo>
                      <a:lnTo>
                        <a:pt x="27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20" y="52"/>
                      </a:lnTo>
                      <a:lnTo>
                        <a:pt x="16" y="52"/>
                      </a:lnTo>
                      <a:lnTo>
                        <a:pt x="15" y="52"/>
                      </a:lnTo>
                      <a:lnTo>
                        <a:pt x="13" y="52"/>
                      </a:lnTo>
                      <a:lnTo>
                        <a:pt x="10" y="51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5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1" name="Freeform 3233"/>
                <p:cNvSpPr>
                  <a:spLocks/>
                </p:cNvSpPr>
                <p:nvPr/>
              </p:nvSpPr>
              <p:spPr bwMode="auto">
                <a:xfrm>
                  <a:off x="3362" y="1077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2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4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3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4" y="8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2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2" name="Freeform 3234"/>
                <p:cNvSpPr>
                  <a:spLocks/>
                </p:cNvSpPr>
                <p:nvPr/>
              </p:nvSpPr>
              <p:spPr bwMode="auto">
                <a:xfrm>
                  <a:off x="3362" y="1077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2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4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3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4" y="8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2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3" name="Freeform 3235"/>
                <p:cNvSpPr>
                  <a:spLocks/>
                </p:cNvSpPr>
                <p:nvPr/>
              </p:nvSpPr>
              <p:spPr bwMode="auto">
                <a:xfrm>
                  <a:off x="3349" y="1081"/>
                  <a:ext cx="5" cy="7"/>
                </a:xfrm>
                <a:custGeom>
                  <a:avLst/>
                  <a:gdLst>
                    <a:gd name="T0" fmla="*/ 1 w 32"/>
                    <a:gd name="T1" fmla="*/ 6 h 53"/>
                    <a:gd name="T2" fmla="*/ 1 w 32"/>
                    <a:gd name="T3" fmla="*/ 6 h 53"/>
                    <a:gd name="T4" fmla="*/ 1 w 32"/>
                    <a:gd name="T5" fmla="*/ 5 h 53"/>
                    <a:gd name="T6" fmla="*/ 1 w 32"/>
                    <a:gd name="T7" fmla="*/ 4 h 53"/>
                    <a:gd name="T8" fmla="*/ 0 w 32"/>
                    <a:gd name="T9" fmla="*/ 4 h 53"/>
                    <a:gd name="T10" fmla="*/ 0 w 32"/>
                    <a:gd name="T11" fmla="*/ 3 h 53"/>
                    <a:gd name="T12" fmla="*/ 0 w 32"/>
                    <a:gd name="T13" fmla="*/ 2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2 h 53"/>
                    <a:gd name="T24" fmla="*/ 0 w 32"/>
                    <a:gd name="T25" fmla="*/ 1 h 53"/>
                    <a:gd name="T26" fmla="*/ 0 w 32"/>
                    <a:gd name="T27" fmla="*/ 1 h 53"/>
                    <a:gd name="T28" fmla="*/ 1 w 32"/>
                    <a:gd name="T29" fmla="*/ 1 h 53"/>
                    <a:gd name="T30" fmla="*/ 1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3 w 32"/>
                    <a:gd name="T45" fmla="*/ 0 h 53"/>
                    <a:gd name="T46" fmla="*/ 4 w 32"/>
                    <a:gd name="T47" fmla="*/ 1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2 h 53"/>
                    <a:gd name="T54" fmla="*/ 5 w 32"/>
                    <a:gd name="T55" fmla="*/ 2 h 53"/>
                    <a:gd name="T56" fmla="*/ 5 w 32"/>
                    <a:gd name="T57" fmla="*/ 3 h 53"/>
                    <a:gd name="T58" fmla="*/ 5 w 32"/>
                    <a:gd name="T59" fmla="*/ 4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5 h 53"/>
                    <a:gd name="T66" fmla="*/ 5 w 32"/>
                    <a:gd name="T67" fmla="*/ 5 h 53"/>
                    <a:gd name="T68" fmla="*/ 5 w 32"/>
                    <a:gd name="T69" fmla="*/ 6 h 53"/>
                    <a:gd name="T70" fmla="*/ 4 w 32"/>
                    <a:gd name="T71" fmla="*/ 6 h 53"/>
                    <a:gd name="T72" fmla="*/ 4 w 32"/>
                    <a:gd name="T73" fmla="*/ 6 h 53"/>
                    <a:gd name="T74" fmla="*/ 4 w 32"/>
                    <a:gd name="T75" fmla="*/ 6 h 53"/>
                    <a:gd name="T76" fmla="*/ 4 w 32"/>
                    <a:gd name="T77" fmla="*/ 7 h 53"/>
                    <a:gd name="T78" fmla="*/ 3 w 32"/>
                    <a:gd name="T79" fmla="*/ 7 h 53"/>
                    <a:gd name="T80" fmla="*/ 3 w 32"/>
                    <a:gd name="T81" fmla="*/ 7 h 53"/>
                    <a:gd name="T82" fmla="*/ 2 w 32"/>
                    <a:gd name="T83" fmla="*/ 7 h 53"/>
                    <a:gd name="T84" fmla="*/ 2 w 32"/>
                    <a:gd name="T85" fmla="*/ 7 h 53"/>
                    <a:gd name="T86" fmla="*/ 2 w 32"/>
                    <a:gd name="T87" fmla="*/ 7 h 53"/>
                    <a:gd name="T88" fmla="*/ 1 w 32"/>
                    <a:gd name="T89" fmla="*/ 7 h 53"/>
                    <a:gd name="T90" fmla="*/ 1 w 32"/>
                    <a:gd name="T91" fmla="*/ 6 h 53"/>
                    <a:gd name="T92" fmla="*/ 1 w 32"/>
                    <a:gd name="T93" fmla="*/ 6 h 53"/>
                    <a:gd name="T94" fmla="*/ 1 w 32"/>
                    <a:gd name="T95" fmla="*/ 6 h 53"/>
                    <a:gd name="T96" fmla="*/ 1 w 32"/>
                    <a:gd name="T97" fmla="*/ 6 h 53"/>
                    <a:gd name="T98" fmla="*/ 1 w 32"/>
                    <a:gd name="T99" fmla="*/ 6 h 53"/>
                    <a:gd name="T100" fmla="*/ 1 w 32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6" y="43"/>
                      </a:moveTo>
                      <a:lnTo>
                        <a:pt x="6" y="42"/>
                      </a:lnTo>
                      <a:lnTo>
                        <a:pt x="6" y="38"/>
                      </a:lnTo>
                      <a:lnTo>
                        <a:pt x="4" y="34"/>
                      </a:lnTo>
                      <a:lnTo>
                        <a:pt x="3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9"/>
                      </a:lnTo>
                      <a:lnTo>
                        <a:pt x="2" y="6"/>
                      </a:lnTo>
                      <a:lnTo>
                        <a:pt x="6" y="4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1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6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9" y="16"/>
                      </a:lnTo>
                      <a:lnTo>
                        <a:pt x="30" y="22"/>
                      </a:lnTo>
                      <a:lnTo>
                        <a:pt x="31" y="27"/>
                      </a:lnTo>
                      <a:lnTo>
                        <a:pt x="31" y="33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5" y="49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2"/>
                      </a:lnTo>
                      <a:lnTo>
                        <a:pt x="11" y="52"/>
                      </a:lnTo>
                      <a:lnTo>
                        <a:pt x="9" y="50"/>
                      </a:lnTo>
                      <a:lnTo>
                        <a:pt x="7" y="46"/>
                      </a:lnTo>
                      <a:lnTo>
                        <a:pt x="6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4" name="Freeform 3236"/>
                <p:cNvSpPr>
                  <a:spLocks/>
                </p:cNvSpPr>
                <p:nvPr/>
              </p:nvSpPr>
              <p:spPr bwMode="auto">
                <a:xfrm>
                  <a:off x="3350" y="1081"/>
                  <a:ext cx="3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1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2 w 18"/>
                    <a:gd name="T15" fmla="*/ 6 h 49"/>
                    <a:gd name="T16" fmla="*/ 2 w 18"/>
                    <a:gd name="T17" fmla="*/ 6 h 49"/>
                    <a:gd name="T18" fmla="*/ 2 w 18"/>
                    <a:gd name="T19" fmla="*/ 6 h 49"/>
                    <a:gd name="T20" fmla="*/ 2 w 18"/>
                    <a:gd name="T21" fmla="*/ 6 h 49"/>
                    <a:gd name="T22" fmla="*/ 2 w 18"/>
                    <a:gd name="T23" fmla="*/ 6 h 49"/>
                    <a:gd name="T24" fmla="*/ 2 w 18"/>
                    <a:gd name="T25" fmla="*/ 6 h 49"/>
                    <a:gd name="T26" fmla="*/ 2 w 18"/>
                    <a:gd name="T27" fmla="*/ 6 h 49"/>
                    <a:gd name="T28" fmla="*/ 3 w 18"/>
                    <a:gd name="T29" fmla="*/ 5 h 49"/>
                    <a:gd name="T30" fmla="*/ 3 w 18"/>
                    <a:gd name="T31" fmla="*/ 5 h 49"/>
                    <a:gd name="T32" fmla="*/ 3 w 18"/>
                    <a:gd name="T33" fmla="*/ 5 h 49"/>
                    <a:gd name="T34" fmla="*/ 3 w 18"/>
                    <a:gd name="T35" fmla="*/ 5 h 49"/>
                    <a:gd name="T36" fmla="*/ 3 w 18"/>
                    <a:gd name="T37" fmla="*/ 5 h 49"/>
                    <a:gd name="T38" fmla="*/ 3 w 18"/>
                    <a:gd name="T39" fmla="*/ 4 h 49"/>
                    <a:gd name="T40" fmla="*/ 3 w 18"/>
                    <a:gd name="T41" fmla="*/ 4 h 49"/>
                    <a:gd name="T42" fmla="*/ 3 w 18"/>
                    <a:gd name="T43" fmla="*/ 4 h 49"/>
                    <a:gd name="T44" fmla="*/ 3 w 18"/>
                    <a:gd name="T45" fmla="*/ 4 h 49"/>
                    <a:gd name="T46" fmla="*/ 3 w 18"/>
                    <a:gd name="T47" fmla="*/ 3 h 49"/>
                    <a:gd name="T48" fmla="*/ 3 w 18"/>
                    <a:gd name="T49" fmla="*/ 3 h 49"/>
                    <a:gd name="T50" fmla="*/ 3 w 18"/>
                    <a:gd name="T51" fmla="*/ 3 h 49"/>
                    <a:gd name="T52" fmla="*/ 3 w 18"/>
                    <a:gd name="T53" fmla="*/ 3 h 49"/>
                    <a:gd name="T54" fmla="*/ 3 w 18"/>
                    <a:gd name="T55" fmla="*/ 3 h 49"/>
                    <a:gd name="T56" fmla="*/ 3 w 18"/>
                    <a:gd name="T57" fmla="*/ 2 h 49"/>
                    <a:gd name="T58" fmla="*/ 3 w 18"/>
                    <a:gd name="T59" fmla="*/ 2 h 49"/>
                    <a:gd name="T60" fmla="*/ 2 w 18"/>
                    <a:gd name="T61" fmla="*/ 1 h 49"/>
                    <a:gd name="T62" fmla="*/ 2 w 18"/>
                    <a:gd name="T63" fmla="*/ 1 h 49"/>
                    <a:gd name="T64" fmla="*/ 2 w 18"/>
                    <a:gd name="T65" fmla="*/ 1 h 49"/>
                    <a:gd name="T66" fmla="*/ 2 w 18"/>
                    <a:gd name="T67" fmla="*/ 1 h 49"/>
                    <a:gd name="T68" fmla="*/ 2 w 18"/>
                    <a:gd name="T69" fmla="*/ 1 h 49"/>
                    <a:gd name="T70" fmla="*/ 2 w 18"/>
                    <a:gd name="T71" fmla="*/ 0 h 49"/>
                    <a:gd name="T72" fmla="*/ 2 w 18"/>
                    <a:gd name="T73" fmla="*/ 0 h 49"/>
                    <a:gd name="T74" fmla="*/ 2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1 w 18"/>
                    <a:gd name="T81" fmla="*/ 0 h 49"/>
                    <a:gd name="T82" fmla="*/ 0 w 18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8"/>
                    <a:gd name="T127" fmla="*/ 0 h 49"/>
                    <a:gd name="T128" fmla="*/ 18 w 18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8" h="49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9"/>
                      </a:lnTo>
                      <a:lnTo>
                        <a:pt x="6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7" y="38"/>
                      </a:lnTo>
                      <a:lnTo>
                        <a:pt x="18" y="37"/>
                      </a:lnTo>
                      <a:lnTo>
                        <a:pt x="18" y="36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30"/>
                      </a:lnTo>
                      <a:lnTo>
                        <a:pt x="17" y="28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6" y="22"/>
                      </a:lnTo>
                      <a:lnTo>
                        <a:pt x="15" y="18"/>
                      </a:lnTo>
                      <a:lnTo>
                        <a:pt x="15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5" name="Freeform 3237"/>
                <p:cNvSpPr>
                  <a:spLocks/>
                </p:cNvSpPr>
                <p:nvPr/>
              </p:nvSpPr>
              <p:spPr bwMode="auto">
                <a:xfrm>
                  <a:off x="3350" y="1081"/>
                  <a:ext cx="3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1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2 w 18"/>
                    <a:gd name="T15" fmla="*/ 6 h 49"/>
                    <a:gd name="T16" fmla="*/ 2 w 18"/>
                    <a:gd name="T17" fmla="*/ 6 h 49"/>
                    <a:gd name="T18" fmla="*/ 2 w 18"/>
                    <a:gd name="T19" fmla="*/ 6 h 49"/>
                    <a:gd name="T20" fmla="*/ 2 w 18"/>
                    <a:gd name="T21" fmla="*/ 6 h 49"/>
                    <a:gd name="T22" fmla="*/ 2 w 18"/>
                    <a:gd name="T23" fmla="*/ 6 h 49"/>
                    <a:gd name="T24" fmla="*/ 2 w 18"/>
                    <a:gd name="T25" fmla="*/ 6 h 49"/>
                    <a:gd name="T26" fmla="*/ 2 w 18"/>
                    <a:gd name="T27" fmla="*/ 6 h 49"/>
                    <a:gd name="T28" fmla="*/ 3 w 18"/>
                    <a:gd name="T29" fmla="*/ 5 h 49"/>
                    <a:gd name="T30" fmla="*/ 3 w 18"/>
                    <a:gd name="T31" fmla="*/ 5 h 49"/>
                    <a:gd name="T32" fmla="*/ 3 w 18"/>
                    <a:gd name="T33" fmla="*/ 5 h 49"/>
                    <a:gd name="T34" fmla="*/ 3 w 18"/>
                    <a:gd name="T35" fmla="*/ 5 h 49"/>
                    <a:gd name="T36" fmla="*/ 3 w 18"/>
                    <a:gd name="T37" fmla="*/ 5 h 49"/>
                    <a:gd name="T38" fmla="*/ 3 w 18"/>
                    <a:gd name="T39" fmla="*/ 4 h 49"/>
                    <a:gd name="T40" fmla="*/ 3 w 18"/>
                    <a:gd name="T41" fmla="*/ 4 h 49"/>
                    <a:gd name="T42" fmla="*/ 3 w 18"/>
                    <a:gd name="T43" fmla="*/ 4 h 49"/>
                    <a:gd name="T44" fmla="*/ 3 w 18"/>
                    <a:gd name="T45" fmla="*/ 4 h 49"/>
                    <a:gd name="T46" fmla="*/ 3 w 18"/>
                    <a:gd name="T47" fmla="*/ 3 h 49"/>
                    <a:gd name="T48" fmla="*/ 3 w 18"/>
                    <a:gd name="T49" fmla="*/ 3 h 49"/>
                    <a:gd name="T50" fmla="*/ 3 w 18"/>
                    <a:gd name="T51" fmla="*/ 3 h 49"/>
                    <a:gd name="T52" fmla="*/ 3 w 18"/>
                    <a:gd name="T53" fmla="*/ 3 h 49"/>
                    <a:gd name="T54" fmla="*/ 3 w 18"/>
                    <a:gd name="T55" fmla="*/ 3 h 49"/>
                    <a:gd name="T56" fmla="*/ 3 w 18"/>
                    <a:gd name="T57" fmla="*/ 2 h 49"/>
                    <a:gd name="T58" fmla="*/ 3 w 18"/>
                    <a:gd name="T59" fmla="*/ 2 h 49"/>
                    <a:gd name="T60" fmla="*/ 2 w 18"/>
                    <a:gd name="T61" fmla="*/ 1 h 49"/>
                    <a:gd name="T62" fmla="*/ 2 w 18"/>
                    <a:gd name="T63" fmla="*/ 1 h 49"/>
                    <a:gd name="T64" fmla="*/ 2 w 18"/>
                    <a:gd name="T65" fmla="*/ 1 h 49"/>
                    <a:gd name="T66" fmla="*/ 2 w 18"/>
                    <a:gd name="T67" fmla="*/ 1 h 49"/>
                    <a:gd name="T68" fmla="*/ 2 w 18"/>
                    <a:gd name="T69" fmla="*/ 1 h 49"/>
                    <a:gd name="T70" fmla="*/ 2 w 18"/>
                    <a:gd name="T71" fmla="*/ 0 h 49"/>
                    <a:gd name="T72" fmla="*/ 2 w 18"/>
                    <a:gd name="T73" fmla="*/ 0 h 49"/>
                    <a:gd name="T74" fmla="*/ 2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1 w 18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8"/>
                    <a:gd name="T124" fmla="*/ 0 h 49"/>
                    <a:gd name="T125" fmla="*/ 18 w 18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8" h="49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9"/>
                      </a:lnTo>
                      <a:lnTo>
                        <a:pt x="6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7" y="38"/>
                      </a:lnTo>
                      <a:lnTo>
                        <a:pt x="18" y="37"/>
                      </a:lnTo>
                      <a:lnTo>
                        <a:pt x="18" y="36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30"/>
                      </a:lnTo>
                      <a:lnTo>
                        <a:pt x="17" y="28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6" y="22"/>
                      </a:lnTo>
                      <a:lnTo>
                        <a:pt x="15" y="18"/>
                      </a:lnTo>
                      <a:lnTo>
                        <a:pt x="15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6" name="Freeform 3238"/>
                <p:cNvSpPr>
                  <a:spLocks/>
                </p:cNvSpPr>
                <p:nvPr/>
              </p:nvSpPr>
              <p:spPr bwMode="auto">
                <a:xfrm>
                  <a:off x="3337" y="1086"/>
                  <a:ext cx="5" cy="6"/>
                </a:xfrm>
                <a:custGeom>
                  <a:avLst/>
                  <a:gdLst>
                    <a:gd name="T0" fmla="*/ 1 w 32"/>
                    <a:gd name="T1" fmla="*/ 5 h 53"/>
                    <a:gd name="T2" fmla="*/ 1 w 32"/>
                    <a:gd name="T3" fmla="*/ 5 h 53"/>
                    <a:gd name="T4" fmla="*/ 1 w 32"/>
                    <a:gd name="T5" fmla="*/ 4 h 53"/>
                    <a:gd name="T6" fmla="*/ 1 w 32"/>
                    <a:gd name="T7" fmla="*/ 4 h 53"/>
                    <a:gd name="T8" fmla="*/ 1 w 32"/>
                    <a:gd name="T9" fmla="*/ 3 h 53"/>
                    <a:gd name="T10" fmla="*/ 0 w 32"/>
                    <a:gd name="T11" fmla="*/ 2 h 53"/>
                    <a:gd name="T12" fmla="*/ 0 w 32"/>
                    <a:gd name="T13" fmla="*/ 2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1 h 53"/>
                    <a:gd name="T24" fmla="*/ 0 w 32"/>
                    <a:gd name="T25" fmla="*/ 1 h 53"/>
                    <a:gd name="T26" fmla="*/ 1 w 32"/>
                    <a:gd name="T27" fmla="*/ 1 h 53"/>
                    <a:gd name="T28" fmla="*/ 1 w 32"/>
                    <a:gd name="T29" fmla="*/ 0 h 53"/>
                    <a:gd name="T30" fmla="*/ 1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4 w 32"/>
                    <a:gd name="T45" fmla="*/ 0 h 53"/>
                    <a:gd name="T46" fmla="*/ 4 w 32"/>
                    <a:gd name="T47" fmla="*/ 0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1 h 53"/>
                    <a:gd name="T54" fmla="*/ 5 w 32"/>
                    <a:gd name="T55" fmla="*/ 2 h 53"/>
                    <a:gd name="T56" fmla="*/ 5 w 32"/>
                    <a:gd name="T57" fmla="*/ 2 h 53"/>
                    <a:gd name="T58" fmla="*/ 5 w 32"/>
                    <a:gd name="T59" fmla="*/ 3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4 h 53"/>
                    <a:gd name="T66" fmla="*/ 5 w 32"/>
                    <a:gd name="T67" fmla="*/ 5 h 53"/>
                    <a:gd name="T68" fmla="*/ 5 w 32"/>
                    <a:gd name="T69" fmla="*/ 5 h 53"/>
                    <a:gd name="T70" fmla="*/ 4 w 32"/>
                    <a:gd name="T71" fmla="*/ 5 h 53"/>
                    <a:gd name="T72" fmla="*/ 4 w 32"/>
                    <a:gd name="T73" fmla="*/ 5 h 53"/>
                    <a:gd name="T74" fmla="*/ 4 w 32"/>
                    <a:gd name="T75" fmla="*/ 5 h 53"/>
                    <a:gd name="T76" fmla="*/ 4 w 32"/>
                    <a:gd name="T77" fmla="*/ 6 h 53"/>
                    <a:gd name="T78" fmla="*/ 3 w 32"/>
                    <a:gd name="T79" fmla="*/ 6 h 53"/>
                    <a:gd name="T80" fmla="*/ 3 w 32"/>
                    <a:gd name="T81" fmla="*/ 6 h 53"/>
                    <a:gd name="T82" fmla="*/ 2 w 32"/>
                    <a:gd name="T83" fmla="*/ 6 h 53"/>
                    <a:gd name="T84" fmla="*/ 2 w 32"/>
                    <a:gd name="T85" fmla="*/ 6 h 53"/>
                    <a:gd name="T86" fmla="*/ 2 w 32"/>
                    <a:gd name="T87" fmla="*/ 6 h 53"/>
                    <a:gd name="T88" fmla="*/ 1 w 32"/>
                    <a:gd name="T89" fmla="*/ 6 h 53"/>
                    <a:gd name="T90" fmla="*/ 1 w 32"/>
                    <a:gd name="T91" fmla="*/ 5 h 53"/>
                    <a:gd name="T92" fmla="*/ 1 w 32"/>
                    <a:gd name="T93" fmla="*/ 5 h 53"/>
                    <a:gd name="T94" fmla="*/ 1 w 32"/>
                    <a:gd name="T95" fmla="*/ 5 h 53"/>
                    <a:gd name="T96" fmla="*/ 1 w 32"/>
                    <a:gd name="T97" fmla="*/ 5 h 53"/>
                    <a:gd name="T98" fmla="*/ 1 w 32"/>
                    <a:gd name="T99" fmla="*/ 5 h 53"/>
                    <a:gd name="T100" fmla="*/ 1 w 32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6" y="43"/>
                      </a:moveTo>
                      <a:lnTo>
                        <a:pt x="6" y="42"/>
                      </a:lnTo>
                      <a:lnTo>
                        <a:pt x="6" y="38"/>
                      </a:lnTo>
                      <a:lnTo>
                        <a:pt x="5" y="34"/>
                      </a:lnTo>
                      <a:lnTo>
                        <a:pt x="4" y="27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4" y="6"/>
                      </a:lnTo>
                      <a:lnTo>
                        <a:pt x="6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1" y="1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4" y="3"/>
                      </a:lnTo>
                      <a:lnTo>
                        <a:pt x="26" y="6"/>
                      </a:lnTo>
                      <a:lnTo>
                        <a:pt x="27" y="8"/>
                      </a:lnTo>
                      <a:lnTo>
                        <a:pt x="28" y="11"/>
                      </a:lnTo>
                      <a:lnTo>
                        <a:pt x="29" y="16"/>
                      </a:lnTo>
                      <a:lnTo>
                        <a:pt x="30" y="21"/>
                      </a:lnTo>
                      <a:lnTo>
                        <a:pt x="31" y="27"/>
                      </a:lnTo>
                      <a:lnTo>
                        <a:pt x="32" y="33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1" y="40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6" y="48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2"/>
                      </a:lnTo>
                      <a:lnTo>
                        <a:pt x="11" y="52"/>
                      </a:lnTo>
                      <a:lnTo>
                        <a:pt x="9" y="49"/>
                      </a:lnTo>
                      <a:lnTo>
                        <a:pt x="7" y="46"/>
                      </a:lnTo>
                      <a:lnTo>
                        <a:pt x="7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7" name="Freeform 3239"/>
                <p:cNvSpPr>
                  <a:spLocks/>
                </p:cNvSpPr>
                <p:nvPr/>
              </p:nvSpPr>
              <p:spPr bwMode="auto">
                <a:xfrm>
                  <a:off x="3338" y="1086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2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9" y="2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8" name="Freeform 3240"/>
                <p:cNvSpPr>
                  <a:spLocks/>
                </p:cNvSpPr>
                <p:nvPr/>
              </p:nvSpPr>
              <p:spPr bwMode="auto">
                <a:xfrm>
                  <a:off x="3338" y="1086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2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9" y="2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9" name="Freeform 3241"/>
                <p:cNvSpPr>
                  <a:spLocks/>
                </p:cNvSpPr>
                <p:nvPr/>
              </p:nvSpPr>
              <p:spPr bwMode="auto">
                <a:xfrm>
                  <a:off x="3325" y="1090"/>
                  <a:ext cx="5" cy="7"/>
                </a:xfrm>
                <a:custGeom>
                  <a:avLst/>
                  <a:gdLst>
                    <a:gd name="T0" fmla="*/ 1 w 32"/>
                    <a:gd name="T1" fmla="*/ 6 h 53"/>
                    <a:gd name="T2" fmla="*/ 1 w 32"/>
                    <a:gd name="T3" fmla="*/ 5 h 53"/>
                    <a:gd name="T4" fmla="*/ 1 w 32"/>
                    <a:gd name="T5" fmla="*/ 5 h 53"/>
                    <a:gd name="T6" fmla="*/ 1 w 32"/>
                    <a:gd name="T7" fmla="*/ 4 h 53"/>
                    <a:gd name="T8" fmla="*/ 1 w 32"/>
                    <a:gd name="T9" fmla="*/ 4 h 53"/>
                    <a:gd name="T10" fmla="*/ 0 w 32"/>
                    <a:gd name="T11" fmla="*/ 3 h 53"/>
                    <a:gd name="T12" fmla="*/ 0 w 32"/>
                    <a:gd name="T13" fmla="*/ 3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1 h 53"/>
                    <a:gd name="T24" fmla="*/ 0 w 32"/>
                    <a:gd name="T25" fmla="*/ 1 h 53"/>
                    <a:gd name="T26" fmla="*/ 1 w 32"/>
                    <a:gd name="T27" fmla="*/ 1 h 53"/>
                    <a:gd name="T28" fmla="*/ 1 w 32"/>
                    <a:gd name="T29" fmla="*/ 0 h 53"/>
                    <a:gd name="T30" fmla="*/ 2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4 w 32"/>
                    <a:gd name="T45" fmla="*/ 0 h 53"/>
                    <a:gd name="T46" fmla="*/ 4 w 32"/>
                    <a:gd name="T47" fmla="*/ 0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1 h 53"/>
                    <a:gd name="T54" fmla="*/ 5 w 32"/>
                    <a:gd name="T55" fmla="*/ 2 h 53"/>
                    <a:gd name="T56" fmla="*/ 5 w 32"/>
                    <a:gd name="T57" fmla="*/ 3 h 53"/>
                    <a:gd name="T58" fmla="*/ 5 w 32"/>
                    <a:gd name="T59" fmla="*/ 4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5 h 53"/>
                    <a:gd name="T66" fmla="*/ 5 w 32"/>
                    <a:gd name="T67" fmla="*/ 5 h 53"/>
                    <a:gd name="T68" fmla="*/ 5 w 32"/>
                    <a:gd name="T69" fmla="*/ 6 h 53"/>
                    <a:gd name="T70" fmla="*/ 4 w 32"/>
                    <a:gd name="T71" fmla="*/ 6 h 53"/>
                    <a:gd name="T72" fmla="*/ 4 w 32"/>
                    <a:gd name="T73" fmla="*/ 6 h 53"/>
                    <a:gd name="T74" fmla="*/ 4 w 32"/>
                    <a:gd name="T75" fmla="*/ 6 h 53"/>
                    <a:gd name="T76" fmla="*/ 4 w 32"/>
                    <a:gd name="T77" fmla="*/ 7 h 53"/>
                    <a:gd name="T78" fmla="*/ 3 w 32"/>
                    <a:gd name="T79" fmla="*/ 7 h 53"/>
                    <a:gd name="T80" fmla="*/ 3 w 32"/>
                    <a:gd name="T81" fmla="*/ 7 h 53"/>
                    <a:gd name="T82" fmla="*/ 2 w 32"/>
                    <a:gd name="T83" fmla="*/ 7 h 53"/>
                    <a:gd name="T84" fmla="*/ 2 w 32"/>
                    <a:gd name="T85" fmla="*/ 7 h 53"/>
                    <a:gd name="T86" fmla="*/ 2 w 32"/>
                    <a:gd name="T87" fmla="*/ 7 h 53"/>
                    <a:gd name="T88" fmla="*/ 1 w 32"/>
                    <a:gd name="T89" fmla="*/ 6 h 53"/>
                    <a:gd name="T90" fmla="*/ 1 w 32"/>
                    <a:gd name="T91" fmla="*/ 6 h 53"/>
                    <a:gd name="T92" fmla="*/ 1 w 32"/>
                    <a:gd name="T93" fmla="*/ 6 h 53"/>
                    <a:gd name="T94" fmla="*/ 1 w 32"/>
                    <a:gd name="T95" fmla="*/ 6 h 53"/>
                    <a:gd name="T96" fmla="*/ 1 w 32"/>
                    <a:gd name="T97" fmla="*/ 6 h 53"/>
                    <a:gd name="T98" fmla="*/ 1 w 32"/>
                    <a:gd name="T99" fmla="*/ 6 h 53"/>
                    <a:gd name="T100" fmla="*/ 1 w 32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7" y="42"/>
                      </a:moveTo>
                      <a:lnTo>
                        <a:pt x="6" y="41"/>
                      </a:lnTo>
                      <a:lnTo>
                        <a:pt x="6" y="39"/>
                      </a:lnTo>
                      <a:lnTo>
                        <a:pt x="5" y="34"/>
                      </a:lnTo>
                      <a:lnTo>
                        <a:pt x="4" y="27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3"/>
                      </a:lnTo>
                      <a:lnTo>
                        <a:pt x="1" y="11"/>
                      </a:lnTo>
                      <a:lnTo>
                        <a:pt x="1" y="9"/>
                      </a:lnTo>
                      <a:lnTo>
                        <a:pt x="4" y="5"/>
                      </a:lnTo>
                      <a:lnTo>
                        <a:pt x="6" y="3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2" y="1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5" y="3"/>
                      </a:lnTo>
                      <a:lnTo>
                        <a:pt x="26" y="5"/>
                      </a:lnTo>
                      <a:lnTo>
                        <a:pt x="27" y="8"/>
                      </a:lnTo>
                      <a:lnTo>
                        <a:pt x="28" y="11"/>
                      </a:lnTo>
                      <a:lnTo>
                        <a:pt x="29" y="17"/>
                      </a:lnTo>
                      <a:lnTo>
                        <a:pt x="30" y="21"/>
                      </a:lnTo>
                      <a:lnTo>
                        <a:pt x="31" y="27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2" y="40"/>
                      </a:lnTo>
                      <a:lnTo>
                        <a:pt x="31" y="44"/>
                      </a:lnTo>
                      <a:lnTo>
                        <a:pt x="28" y="47"/>
                      </a:lnTo>
                      <a:lnTo>
                        <a:pt x="27" y="48"/>
                      </a:lnTo>
                      <a:lnTo>
                        <a:pt x="24" y="50"/>
                      </a:lnTo>
                      <a:lnTo>
                        <a:pt x="20" y="51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4" y="51"/>
                      </a:lnTo>
                      <a:lnTo>
                        <a:pt x="11" y="51"/>
                      </a:lnTo>
                      <a:lnTo>
                        <a:pt x="9" y="49"/>
                      </a:lnTo>
                      <a:lnTo>
                        <a:pt x="7" y="46"/>
                      </a:lnTo>
                      <a:lnTo>
                        <a:pt x="7" y="45"/>
                      </a:lnTo>
                      <a:lnTo>
                        <a:pt x="7" y="44"/>
                      </a:lnTo>
                      <a:lnTo>
                        <a:pt x="7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0" name="Freeform 3242"/>
                <p:cNvSpPr>
                  <a:spLocks/>
                </p:cNvSpPr>
                <p:nvPr/>
              </p:nvSpPr>
              <p:spPr bwMode="auto">
                <a:xfrm>
                  <a:off x="3326" y="1090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3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8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8" y="25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5" y="13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1" name="Freeform 3243"/>
                <p:cNvSpPr>
                  <a:spLocks/>
                </p:cNvSpPr>
                <p:nvPr/>
              </p:nvSpPr>
              <p:spPr bwMode="auto">
                <a:xfrm>
                  <a:off x="3326" y="1090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3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8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8" y="25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5" y="13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2" name="Freeform 3244"/>
                <p:cNvSpPr>
                  <a:spLocks/>
                </p:cNvSpPr>
                <p:nvPr/>
              </p:nvSpPr>
              <p:spPr bwMode="auto">
                <a:xfrm>
                  <a:off x="3313" y="1094"/>
                  <a:ext cx="5" cy="7"/>
                </a:xfrm>
                <a:custGeom>
                  <a:avLst/>
                  <a:gdLst>
                    <a:gd name="T0" fmla="*/ 1 w 30"/>
                    <a:gd name="T1" fmla="*/ 6 h 52"/>
                    <a:gd name="T2" fmla="*/ 1 w 30"/>
                    <a:gd name="T3" fmla="*/ 6 h 52"/>
                    <a:gd name="T4" fmla="*/ 1 w 30"/>
                    <a:gd name="T5" fmla="*/ 5 h 52"/>
                    <a:gd name="T6" fmla="*/ 1 w 30"/>
                    <a:gd name="T7" fmla="*/ 4 h 52"/>
                    <a:gd name="T8" fmla="*/ 0 w 30"/>
                    <a:gd name="T9" fmla="*/ 4 h 52"/>
                    <a:gd name="T10" fmla="*/ 0 w 30"/>
                    <a:gd name="T11" fmla="*/ 3 h 52"/>
                    <a:gd name="T12" fmla="*/ 0 w 30"/>
                    <a:gd name="T13" fmla="*/ 3 h 52"/>
                    <a:gd name="T14" fmla="*/ 0 w 30"/>
                    <a:gd name="T15" fmla="*/ 2 h 52"/>
                    <a:gd name="T16" fmla="*/ 0 w 30"/>
                    <a:gd name="T17" fmla="*/ 2 h 52"/>
                    <a:gd name="T18" fmla="*/ 0 w 30"/>
                    <a:gd name="T19" fmla="*/ 2 h 52"/>
                    <a:gd name="T20" fmla="*/ 0 w 30"/>
                    <a:gd name="T21" fmla="*/ 2 h 52"/>
                    <a:gd name="T22" fmla="*/ 0 w 30"/>
                    <a:gd name="T23" fmla="*/ 1 h 52"/>
                    <a:gd name="T24" fmla="*/ 0 w 30"/>
                    <a:gd name="T25" fmla="*/ 1 h 52"/>
                    <a:gd name="T26" fmla="*/ 0 w 30"/>
                    <a:gd name="T27" fmla="*/ 1 h 52"/>
                    <a:gd name="T28" fmla="*/ 1 w 30"/>
                    <a:gd name="T29" fmla="*/ 0 h 52"/>
                    <a:gd name="T30" fmla="*/ 1 w 30"/>
                    <a:gd name="T31" fmla="*/ 0 h 52"/>
                    <a:gd name="T32" fmla="*/ 2 w 30"/>
                    <a:gd name="T33" fmla="*/ 0 h 52"/>
                    <a:gd name="T34" fmla="*/ 2 w 30"/>
                    <a:gd name="T35" fmla="*/ 0 h 52"/>
                    <a:gd name="T36" fmla="*/ 2 w 30"/>
                    <a:gd name="T37" fmla="*/ 0 h 52"/>
                    <a:gd name="T38" fmla="*/ 3 w 30"/>
                    <a:gd name="T39" fmla="*/ 0 h 52"/>
                    <a:gd name="T40" fmla="*/ 4 w 30"/>
                    <a:gd name="T41" fmla="*/ 0 h 52"/>
                    <a:gd name="T42" fmla="*/ 4 w 30"/>
                    <a:gd name="T43" fmla="*/ 0 h 52"/>
                    <a:gd name="T44" fmla="*/ 4 w 30"/>
                    <a:gd name="T45" fmla="*/ 0 h 52"/>
                    <a:gd name="T46" fmla="*/ 4 w 30"/>
                    <a:gd name="T47" fmla="*/ 0 h 52"/>
                    <a:gd name="T48" fmla="*/ 4 w 30"/>
                    <a:gd name="T49" fmla="*/ 1 h 52"/>
                    <a:gd name="T50" fmla="*/ 4 w 30"/>
                    <a:gd name="T51" fmla="*/ 1 h 52"/>
                    <a:gd name="T52" fmla="*/ 4 w 30"/>
                    <a:gd name="T53" fmla="*/ 1 h 52"/>
                    <a:gd name="T54" fmla="*/ 5 w 30"/>
                    <a:gd name="T55" fmla="*/ 2 h 52"/>
                    <a:gd name="T56" fmla="*/ 5 w 30"/>
                    <a:gd name="T57" fmla="*/ 3 h 52"/>
                    <a:gd name="T58" fmla="*/ 5 w 30"/>
                    <a:gd name="T59" fmla="*/ 4 h 52"/>
                    <a:gd name="T60" fmla="*/ 5 w 30"/>
                    <a:gd name="T61" fmla="*/ 4 h 52"/>
                    <a:gd name="T62" fmla="*/ 5 w 30"/>
                    <a:gd name="T63" fmla="*/ 4 h 52"/>
                    <a:gd name="T64" fmla="*/ 5 w 30"/>
                    <a:gd name="T65" fmla="*/ 5 h 52"/>
                    <a:gd name="T66" fmla="*/ 5 w 30"/>
                    <a:gd name="T67" fmla="*/ 5 h 52"/>
                    <a:gd name="T68" fmla="*/ 5 w 30"/>
                    <a:gd name="T69" fmla="*/ 6 h 52"/>
                    <a:gd name="T70" fmla="*/ 5 w 30"/>
                    <a:gd name="T71" fmla="*/ 6 h 52"/>
                    <a:gd name="T72" fmla="*/ 4 w 30"/>
                    <a:gd name="T73" fmla="*/ 6 h 52"/>
                    <a:gd name="T74" fmla="*/ 4 w 30"/>
                    <a:gd name="T75" fmla="*/ 6 h 52"/>
                    <a:gd name="T76" fmla="*/ 4 w 30"/>
                    <a:gd name="T77" fmla="*/ 7 h 52"/>
                    <a:gd name="T78" fmla="*/ 3 w 30"/>
                    <a:gd name="T79" fmla="*/ 7 h 52"/>
                    <a:gd name="T80" fmla="*/ 2 w 30"/>
                    <a:gd name="T81" fmla="*/ 7 h 52"/>
                    <a:gd name="T82" fmla="*/ 2 w 30"/>
                    <a:gd name="T83" fmla="*/ 7 h 52"/>
                    <a:gd name="T84" fmla="*/ 2 w 30"/>
                    <a:gd name="T85" fmla="*/ 7 h 52"/>
                    <a:gd name="T86" fmla="*/ 2 w 30"/>
                    <a:gd name="T87" fmla="*/ 7 h 52"/>
                    <a:gd name="T88" fmla="*/ 1 w 30"/>
                    <a:gd name="T89" fmla="*/ 7 h 52"/>
                    <a:gd name="T90" fmla="*/ 1 w 30"/>
                    <a:gd name="T91" fmla="*/ 6 h 52"/>
                    <a:gd name="T92" fmla="*/ 1 w 30"/>
                    <a:gd name="T93" fmla="*/ 6 h 52"/>
                    <a:gd name="T94" fmla="*/ 1 w 30"/>
                    <a:gd name="T95" fmla="*/ 6 h 52"/>
                    <a:gd name="T96" fmla="*/ 1 w 30"/>
                    <a:gd name="T97" fmla="*/ 6 h 52"/>
                    <a:gd name="T98" fmla="*/ 1 w 30"/>
                    <a:gd name="T99" fmla="*/ 6 h 52"/>
                    <a:gd name="T100" fmla="*/ 1 w 30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2"/>
                    <a:gd name="T155" fmla="*/ 30 w 30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4" y="39"/>
                      </a:lnTo>
                      <a:lnTo>
                        <a:pt x="4" y="33"/>
                      </a:lnTo>
                      <a:lnTo>
                        <a:pt x="2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6"/>
                      </a:lnTo>
                      <a:lnTo>
                        <a:pt x="5" y="3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21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6" y="11"/>
                      </a:lnTo>
                      <a:lnTo>
                        <a:pt x="27" y="16"/>
                      </a:lnTo>
                      <a:lnTo>
                        <a:pt x="29" y="21"/>
                      </a:lnTo>
                      <a:lnTo>
                        <a:pt x="30" y="27"/>
                      </a:lnTo>
                      <a:lnTo>
                        <a:pt x="30" y="33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3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3" y="50"/>
                      </a:lnTo>
                      <a:lnTo>
                        <a:pt x="18" y="51"/>
                      </a:lnTo>
                      <a:lnTo>
                        <a:pt x="14" y="52"/>
                      </a:lnTo>
                      <a:lnTo>
                        <a:pt x="12" y="51"/>
                      </a:lnTo>
                      <a:lnTo>
                        <a:pt x="10" y="51"/>
                      </a:lnTo>
                      <a:lnTo>
                        <a:pt x="7" y="49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4"/>
                      </a:lnTo>
                      <a:lnTo>
                        <a:pt x="5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3" name="Freeform 3245"/>
                <p:cNvSpPr>
                  <a:spLocks/>
                </p:cNvSpPr>
                <p:nvPr/>
              </p:nvSpPr>
              <p:spPr bwMode="auto">
                <a:xfrm>
                  <a:off x="3314" y="1094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5" y="46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9" y="28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4" name="Freeform 3246"/>
                <p:cNvSpPr>
                  <a:spLocks/>
                </p:cNvSpPr>
                <p:nvPr/>
              </p:nvSpPr>
              <p:spPr bwMode="auto">
                <a:xfrm>
                  <a:off x="3314" y="1094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5" y="46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9" y="28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5" name="Freeform 3247"/>
                <p:cNvSpPr>
                  <a:spLocks/>
                </p:cNvSpPr>
                <p:nvPr/>
              </p:nvSpPr>
              <p:spPr bwMode="auto">
                <a:xfrm>
                  <a:off x="3302" y="1099"/>
                  <a:ext cx="4" cy="6"/>
                </a:xfrm>
                <a:custGeom>
                  <a:avLst/>
                  <a:gdLst>
                    <a:gd name="T0" fmla="*/ 1 w 30"/>
                    <a:gd name="T1" fmla="*/ 5 h 54"/>
                    <a:gd name="T2" fmla="*/ 1 w 30"/>
                    <a:gd name="T3" fmla="*/ 5 h 54"/>
                    <a:gd name="T4" fmla="*/ 1 w 30"/>
                    <a:gd name="T5" fmla="*/ 4 h 54"/>
                    <a:gd name="T6" fmla="*/ 1 w 30"/>
                    <a:gd name="T7" fmla="*/ 4 h 54"/>
                    <a:gd name="T8" fmla="*/ 0 w 30"/>
                    <a:gd name="T9" fmla="*/ 3 h 54"/>
                    <a:gd name="T10" fmla="*/ 0 w 30"/>
                    <a:gd name="T11" fmla="*/ 2 h 54"/>
                    <a:gd name="T12" fmla="*/ 0 w 30"/>
                    <a:gd name="T13" fmla="*/ 2 h 54"/>
                    <a:gd name="T14" fmla="*/ 0 w 30"/>
                    <a:gd name="T15" fmla="*/ 2 h 54"/>
                    <a:gd name="T16" fmla="*/ 0 w 30"/>
                    <a:gd name="T17" fmla="*/ 2 h 54"/>
                    <a:gd name="T18" fmla="*/ 0 w 30"/>
                    <a:gd name="T19" fmla="*/ 2 h 54"/>
                    <a:gd name="T20" fmla="*/ 0 w 30"/>
                    <a:gd name="T21" fmla="*/ 2 h 54"/>
                    <a:gd name="T22" fmla="*/ 0 w 30"/>
                    <a:gd name="T23" fmla="*/ 1 h 54"/>
                    <a:gd name="T24" fmla="*/ 0 w 30"/>
                    <a:gd name="T25" fmla="*/ 1 h 54"/>
                    <a:gd name="T26" fmla="*/ 0 w 30"/>
                    <a:gd name="T27" fmla="*/ 1 h 54"/>
                    <a:gd name="T28" fmla="*/ 1 w 30"/>
                    <a:gd name="T29" fmla="*/ 1 h 54"/>
                    <a:gd name="T30" fmla="*/ 1 w 30"/>
                    <a:gd name="T31" fmla="*/ 0 h 54"/>
                    <a:gd name="T32" fmla="*/ 1 w 30"/>
                    <a:gd name="T33" fmla="*/ 0 h 54"/>
                    <a:gd name="T34" fmla="*/ 1 w 30"/>
                    <a:gd name="T35" fmla="*/ 0 h 54"/>
                    <a:gd name="T36" fmla="*/ 2 w 30"/>
                    <a:gd name="T37" fmla="*/ 0 h 54"/>
                    <a:gd name="T38" fmla="*/ 2 w 30"/>
                    <a:gd name="T39" fmla="*/ 0 h 54"/>
                    <a:gd name="T40" fmla="*/ 3 w 30"/>
                    <a:gd name="T41" fmla="*/ 0 h 54"/>
                    <a:gd name="T42" fmla="*/ 3 w 30"/>
                    <a:gd name="T43" fmla="*/ 0 h 54"/>
                    <a:gd name="T44" fmla="*/ 3 w 30"/>
                    <a:gd name="T45" fmla="*/ 0 h 54"/>
                    <a:gd name="T46" fmla="*/ 3 w 30"/>
                    <a:gd name="T47" fmla="*/ 1 h 54"/>
                    <a:gd name="T48" fmla="*/ 3 w 30"/>
                    <a:gd name="T49" fmla="*/ 1 h 54"/>
                    <a:gd name="T50" fmla="*/ 3 w 30"/>
                    <a:gd name="T51" fmla="*/ 1 h 54"/>
                    <a:gd name="T52" fmla="*/ 3 w 30"/>
                    <a:gd name="T53" fmla="*/ 1 h 54"/>
                    <a:gd name="T54" fmla="*/ 4 w 30"/>
                    <a:gd name="T55" fmla="*/ 2 h 54"/>
                    <a:gd name="T56" fmla="*/ 4 w 30"/>
                    <a:gd name="T57" fmla="*/ 3 h 54"/>
                    <a:gd name="T58" fmla="*/ 4 w 30"/>
                    <a:gd name="T59" fmla="*/ 3 h 54"/>
                    <a:gd name="T60" fmla="*/ 4 w 30"/>
                    <a:gd name="T61" fmla="*/ 4 h 54"/>
                    <a:gd name="T62" fmla="*/ 4 w 30"/>
                    <a:gd name="T63" fmla="*/ 4 h 54"/>
                    <a:gd name="T64" fmla="*/ 4 w 30"/>
                    <a:gd name="T65" fmla="*/ 4 h 54"/>
                    <a:gd name="T66" fmla="*/ 4 w 30"/>
                    <a:gd name="T67" fmla="*/ 5 h 54"/>
                    <a:gd name="T68" fmla="*/ 4 w 30"/>
                    <a:gd name="T69" fmla="*/ 5 h 54"/>
                    <a:gd name="T70" fmla="*/ 4 w 30"/>
                    <a:gd name="T71" fmla="*/ 5 h 54"/>
                    <a:gd name="T72" fmla="*/ 3 w 30"/>
                    <a:gd name="T73" fmla="*/ 5 h 54"/>
                    <a:gd name="T74" fmla="*/ 3 w 30"/>
                    <a:gd name="T75" fmla="*/ 5 h 54"/>
                    <a:gd name="T76" fmla="*/ 3 w 30"/>
                    <a:gd name="T77" fmla="*/ 6 h 54"/>
                    <a:gd name="T78" fmla="*/ 3 w 30"/>
                    <a:gd name="T79" fmla="*/ 6 h 54"/>
                    <a:gd name="T80" fmla="*/ 2 w 30"/>
                    <a:gd name="T81" fmla="*/ 6 h 54"/>
                    <a:gd name="T82" fmla="*/ 2 w 30"/>
                    <a:gd name="T83" fmla="*/ 6 h 54"/>
                    <a:gd name="T84" fmla="*/ 2 w 30"/>
                    <a:gd name="T85" fmla="*/ 6 h 54"/>
                    <a:gd name="T86" fmla="*/ 1 w 30"/>
                    <a:gd name="T87" fmla="*/ 6 h 54"/>
                    <a:gd name="T88" fmla="*/ 1 w 30"/>
                    <a:gd name="T89" fmla="*/ 6 h 54"/>
                    <a:gd name="T90" fmla="*/ 1 w 30"/>
                    <a:gd name="T91" fmla="*/ 5 h 54"/>
                    <a:gd name="T92" fmla="*/ 1 w 30"/>
                    <a:gd name="T93" fmla="*/ 5 h 54"/>
                    <a:gd name="T94" fmla="*/ 1 w 30"/>
                    <a:gd name="T95" fmla="*/ 5 h 54"/>
                    <a:gd name="T96" fmla="*/ 1 w 30"/>
                    <a:gd name="T97" fmla="*/ 5 h 54"/>
                    <a:gd name="T98" fmla="*/ 1 w 30"/>
                    <a:gd name="T99" fmla="*/ 5 h 54"/>
                    <a:gd name="T100" fmla="*/ 1 w 30"/>
                    <a:gd name="T101" fmla="*/ 5 h 5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4"/>
                    <a:gd name="T155" fmla="*/ 30 w 30"/>
                    <a:gd name="T156" fmla="*/ 54 h 54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4">
                      <a:moveTo>
                        <a:pt x="5" y="44"/>
                      </a:moveTo>
                      <a:lnTo>
                        <a:pt x="5" y="43"/>
                      </a:lnTo>
                      <a:lnTo>
                        <a:pt x="4" y="39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20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2" y="7"/>
                      </a:lnTo>
                      <a:lnTo>
                        <a:pt x="5" y="5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3" y="0"/>
                      </a:lnTo>
                      <a:lnTo>
                        <a:pt x="18" y="1"/>
                      </a:lnTo>
                      <a:lnTo>
                        <a:pt x="21" y="2"/>
                      </a:lnTo>
                      <a:lnTo>
                        <a:pt x="21" y="4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7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3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2"/>
                      </a:lnTo>
                      <a:lnTo>
                        <a:pt x="29" y="45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49"/>
                      </a:lnTo>
                      <a:lnTo>
                        <a:pt x="23" y="52"/>
                      </a:lnTo>
                      <a:lnTo>
                        <a:pt x="19" y="53"/>
                      </a:lnTo>
                      <a:lnTo>
                        <a:pt x="15" y="54"/>
                      </a:lnTo>
                      <a:lnTo>
                        <a:pt x="12" y="53"/>
                      </a:lnTo>
                      <a:lnTo>
                        <a:pt x="10" y="53"/>
                      </a:lnTo>
                      <a:lnTo>
                        <a:pt x="8" y="51"/>
                      </a:lnTo>
                      <a:lnTo>
                        <a:pt x="6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6" name="Freeform 3248"/>
                <p:cNvSpPr>
                  <a:spLocks/>
                </p:cNvSpPr>
                <p:nvPr/>
              </p:nvSpPr>
              <p:spPr bwMode="auto">
                <a:xfrm>
                  <a:off x="3303" y="1099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4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1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8" y="28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2"/>
                      </a:lnTo>
                      <a:lnTo>
                        <a:pt x="16" y="18"/>
                      </a:lnTo>
                      <a:lnTo>
                        <a:pt x="15" y="14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4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3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7" name="Freeform 3249"/>
                <p:cNvSpPr>
                  <a:spLocks/>
                </p:cNvSpPr>
                <p:nvPr/>
              </p:nvSpPr>
              <p:spPr bwMode="auto">
                <a:xfrm>
                  <a:off x="3303" y="1099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4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1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8" y="28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2"/>
                      </a:lnTo>
                      <a:lnTo>
                        <a:pt x="16" y="18"/>
                      </a:lnTo>
                      <a:lnTo>
                        <a:pt x="15" y="14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4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8" name="Freeform 3250"/>
                <p:cNvSpPr>
                  <a:spLocks/>
                </p:cNvSpPr>
                <p:nvPr/>
              </p:nvSpPr>
              <p:spPr bwMode="auto">
                <a:xfrm>
                  <a:off x="3291" y="1102"/>
                  <a:ext cx="4" cy="7"/>
                </a:xfrm>
                <a:custGeom>
                  <a:avLst/>
                  <a:gdLst>
                    <a:gd name="T0" fmla="*/ 1 w 31"/>
                    <a:gd name="T1" fmla="*/ 6 h 52"/>
                    <a:gd name="T2" fmla="*/ 1 w 31"/>
                    <a:gd name="T3" fmla="*/ 6 h 52"/>
                    <a:gd name="T4" fmla="*/ 1 w 31"/>
                    <a:gd name="T5" fmla="*/ 5 h 52"/>
                    <a:gd name="T6" fmla="*/ 1 w 31"/>
                    <a:gd name="T7" fmla="*/ 4 h 52"/>
                    <a:gd name="T8" fmla="*/ 0 w 31"/>
                    <a:gd name="T9" fmla="*/ 4 h 52"/>
                    <a:gd name="T10" fmla="*/ 0 w 31"/>
                    <a:gd name="T11" fmla="*/ 3 h 52"/>
                    <a:gd name="T12" fmla="*/ 0 w 31"/>
                    <a:gd name="T13" fmla="*/ 2 h 52"/>
                    <a:gd name="T14" fmla="*/ 0 w 31"/>
                    <a:gd name="T15" fmla="*/ 2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1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0 h 52"/>
                    <a:gd name="T30" fmla="*/ 1 w 31"/>
                    <a:gd name="T31" fmla="*/ 0 h 52"/>
                    <a:gd name="T32" fmla="*/ 1 w 31"/>
                    <a:gd name="T33" fmla="*/ 0 h 52"/>
                    <a:gd name="T34" fmla="*/ 1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0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1 h 52"/>
                    <a:gd name="T54" fmla="*/ 4 w 31"/>
                    <a:gd name="T55" fmla="*/ 2 h 52"/>
                    <a:gd name="T56" fmla="*/ 4 w 31"/>
                    <a:gd name="T57" fmla="*/ 3 h 52"/>
                    <a:gd name="T58" fmla="*/ 4 w 31"/>
                    <a:gd name="T59" fmla="*/ 4 h 52"/>
                    <a:gd name="T60" fmla="*/ 4 w 31"/>
                    <a:gd name="T61" fmla="*/ 4 h 52"/>
                    <a:gd name="T62" fmla="*/ 4 w 31"/>
                    <a:gd name="T63" fmla="*/ 4 h 52"/>
                    <a:gd name="T64" fmla="*/ 4 w 31"/>
                    <a:gd name="T65" fmla="*/ 5 h 52"/>
                    <a:gd name="T66" fmla="*/ 4 w 31"/>
                    <a:gd name="T67" fmla="*/ 5 h 52"/>
                    <a:gd name="T68" fmla="*/ 4 w 31"/>
                    <a:gd name="T69" fmla="*/ 6 h 52"/>
                    <a:gd name="T70" fmla="*/ 4 w 31"/>
                    <a:gd name="T71" fmla="*/ 6 h 52"/>
                    <a:gd name="T72" fmla="*/ 3 w 31"/>
                    <a:gd name="T73" fmla="*/ 6 h 52"/>
                    <a:gd name="T74" fmla="*/ 3 w 31"/>
                    <a:gd name="T75" fmla="*/ 6 h 52"/>
                    <a:gd name="T76" fmla="*/ 3 w 31"/>
                    <a:gd name="T77" fmla="*/ 7 h 52"/>
                    <a:gd name="T78" fmla="*/ 2 w 31"/>
                    <a:gd name="T79" fmla="*/ 7 h 52"/>
                    <a:gd name="T80" fmla="*/ 2 w 31"/>
                    <a:gd name="T81" fmla="*/ 7 h 52"/>
                    <a:gd name="T82" fmla="*/ 2 w 31"/>
                    <a:gd name="T83" fmla="*/ 7 h 52"/>
                    <a:gd name="T84" fmla="*/ 2 w 31"/>
                    <a:gd name="T85" fmla="*/ 7 h 52"/>
                    <a:gd name="T86" fmla="*/ 1 w 31"/>
                    <a:gd name="T87" fmla="*/ 7 h 52"/>
                    <a:gd name="T88" fmla="*/ 1 w 31"/>
                    <a:gd name="T89" fmla="*/ 7 h 52"/>
                    <a:gd name="T90" fmla="*/ 1 w 31"/>
                    <a:gd name="T91" fmla="*/ 6 h 52"/>
                    <a:gd name="T92" fmla="*/ 1 w 31"/>
                    <a:gd name="T93" fmla="*/ 6 h 52"/>
                    <a:gd name="T94" fmla="*/ 1 w 31"/>
                    <a:gd name="T95" fmla="*/ 6 h 52"/>
                    <a:gd name="T96" fmla="*/ 1 w 31"/>
                    <a:gd name="T97" fmla="*/ 6 h 52"/>
                    <a:gd name="T98" fmla="*/ 1 w 31"/>
                    <a:gd name="T99" fmla="*/ 6 h 52"/>
                    <a:gd name="T100" fmla="*/ 1 w 31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6" y="42"/>
                      </a:moveTo>
                      <a:lnTo>
                        <a:pt x="6" y="41"/>
                      </a:lnTo>
                      <a:lnTo>
                        <a:pt x="5" y="38"/>
                      </a:lnTo>
                      <a:lnTo>
                        <a:pt x="5" y="33"/>
                      </a:lnTo>
                      <a:lnTo>
                        <a:pt x="2" y="26"/>
                      </a:lnTo>
                      <a:lnTo>
                        <a:pt x="0" y="19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5"/>
                      </a:lnTo>
                      <a:lnTo>
                        <a:pt x="6" y="3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1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6" y="7"/>
                      </a:lnTo>
                      <a:lnTo>
                        <a:pt x="27" y="11"/>
                      </a:lnTo>
                      <a:lnTo>
                        <a:pt x="28" y="15"/>
                      </a:lnTo>
                      <a:lnTo>
                        <a:pt x="30" y="21"/>
                      </a:lnTo>
                      <a:lnTo>
                        <a:pt x="31" y="26"/>
                      </a:lnTo>
                      <a:lnTo>
                        <a:pt x="31" y="32"/>
                      </a:lnTo>
                      <a:lnTo>
                        <a:pt x="31" y="33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30" y="43"/>
                      </a:lnTo>
                      <a:lnTo>
                        <a:pt x="28" y="47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3" y="50"/>
                      </a:lnTo>
                      <a:lnTo>
                        <a:pt x="19" y="51"/>
                      </a:lnTo>
                      <a:lnTo>
                        <a:pt x="15" y="52"/>
                      </a:lnTo>
                      <a:lnTo>
                        <a:pt x="13" y="51"/>
                      </a:lnTo>
                      <a:lnTo>
                        <a:pt x="11" y="51"/>
                      </a:lnTo>
                      <a:lnTo>
                        <a:pt x="8" y="49"/>
                      </a:lnTo>
                      <a:lnTo>
                        <a:pt x="7" y="46"/>
                      </a:lnTo>
                      <a:lnTo>
                        <a:pt x="6" y="46"/>
                      </a:lnTo>
                      <a:lnTo>
                        <a:pt x="6" y="44"/>
                      </a:lnTo>
                      <a:lnTo>
                        <a:pt x="6" y="43"/>
                      </a:lnTo>
                      <a:lnTo>
                        <a:pt x="6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9" name="Freeform 3251"/>
                <p:cNvSpPr>
                  <a:spLocks/>
                </p:cNvSpPr>
                <p:nvPr/>
              </p:nvSpPr>
              <p:spPr bwMode="auto">
                <a:xfrm>
                  <a:off x="3292" y="1102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2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4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20" y="37"/>
                      </a:lnTo>
                      <a:lnTo>
                        <a:pt x="20" y="35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8" y="28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5" y="13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0" name="Freeform 3252"/>
                <p:cNvSpPr>
                  <a:spLocks/>
                </p:cNvSpPr>
                <p:nvPr/>
              </p:nvSpPr>
              <p:spPr bwMode="auto">
                <a:xfrm>
                  <a:off x="3292" y="1102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2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4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20" y="37"/>
                      </a:lnTo>
                      <a:lnTo>
                        <a:pt x="20" y="35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8" y="28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5" y="13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1" name="Freeform 3253"/>
                <p:cNvSpPr>
                  <a:spLocks/>
                </p:cNvSpPr>
                <p:nvPr/>
              </p:nvSpPr>
              <p:spPr bwMode="auto">
                <a:xfrm>
                  <a:off x="3280" y="1106"/>
                  <a:ext cx="4" cy="7"/>
                </a:xfrm>
                <a:custGeom>
                  <a:avLst/>
                  <a:gdLst>
                    <a:gd name="T0" fmla="*/ 1 w 30"/>
                    <a:gd name="T1" fmla="*/ 6 h 53"/>
                    <a:gd name="T2" fmla="*/ 1 w 30"/>
                    <a:gd name="T3" fmla="*/ 5 h 53"/>
                    <a:gd name="T4" fmla="*/ 1 w 30"/>
                    <a:gd name="T5" fmla="*/ 5 h 53"/>
                    <a:gd name="T6" fmla="*/ 1 w 30"/>
                    <a:gd name="T7" fmla="*/ 4 h 53"/>
                    <a:gd name="T8" fmla="*/ 0 w 30"/>
                    <a:gd name="T9" fmla="*/ 4 h 53"/>
                    <a:gd name="T10" fmla="*/ 0 w 30"/>
                    <a:gd name="T11" fmla="*/ 3 h 53"/>
                    <a:gd name="T12" fmla="*/ 0 w 30"/>
                    <a:gd name="T13" fmla="*/ 3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0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5 h 53"/>
                    <a:gd name="T66" fmla="*/ 4 w 30"/>
                    <a:gd name="T67" fmla="*/ 5 h 53"/>
                    <a:gd name="T68" fmla="*/ 4 w 30"/>
                    <a:gd name="T69" fmla="*/ 6 h 53"/>
                    <a:gd name="T70" fmla="*/ 4 w 30"/>
                    <a:gd name="T71" fmla="*/ 6 h 53"/>
                    <a:gd name="T72" fmla="*/ 3 w 30"/>
                    <a:gd name="T73" fmla="*/ 6 h 53"/>
                    <a:gd name="T74" fmla="*/ 3 w 30"/>
                    <a:gd name="T75" fmla="*/ 6 h 53"/>
                    <a:gd name="T76" fmla="*/ 3 w 30"/>
                    <a:gd name="T77" fmla="*/ 7 h 53"/>
                    <a:gd name="T78" fmla="*/ 3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2 w 30"/>
                    <a:gd name="T85" fmla="*/ 7 h 53"/>
                    <a:gd name="T86" fmla="*/ 1 w 30"/>
                    <a:gd name="T87" fmla="*/ 7 h 53"/>
                    <a:gd name="T88" fmla="*/ 1 w 30"/>
                    <a:gd name="T89" fmla="*/ 6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1 w 30"/>
                    <a:gd name="T97" fmla="*/ 6 h 53"/>
                    <a:gd name="T98" fmla="*/ 1 w 30"/>
                    <a:gd name="T99" fmla="*/ 6 h 53"/>
                    <a:gd name="T100" fmla="*/ 1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4" y="39"/>
                      </a:lnTo>
                      <a:lnTo>
                        <a:pt x="4" y="33"/>
                      </a:lnTo>
                      <a:lnTo>
                        <a:pt x="2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4" y="3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8" y="21"/>
                      </a:lnTo>
                      <a:lnTo>
                        <a:pt x="29" y="27"/>
                      </a:lnTo>
                      <a:lnTo>
                        <a:pt x="30" y="33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2" y="50"/>
                      </a:lnTo>
                      <a:lnTo>
                        <a:pt x="19" y="51"/>
                      </a:lnTo>
                      <a:lnTo>
                        <a:pt x="14" y="53"/>
                      </a:lnTo>
                      <a:lnTo>
                        <a:pt x="12" y="51"/>
                      </a:lnTo>
                      <a:lnTo>
                        <a:pt x="10" y="51"/>
                      </a:lnTo>
                      <a:lnTo>
                        <a:pt x="7" y="49"/>
                      </a:lnTo>
                      <a:lnTo>
                        <a:pt x="6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2" name="Freeform 3254"/>
                <p:cNvSpPr>
                  <a:spLocks/>
                </p:cNvSpPr>
                <p:nvPr/>
              </p:nvSpPr>
              <p:spPr bwMode="auto">
                <a:xfrm>
                  <a:off x="3280" y="1106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8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3" name="Freeform 3255"/>
                <p:cNvSpPr>
                  <a:spLocks/>
                </p:cNvSpPr>
                <p:nvPr/>
              </p:nvSpPr>
              <p:spPr bwMode="auto">
                <a:xfrm>
                  <a:off x="3280" y="1106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8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4" name="Freeform 3256"/>
                <p:cNvSpPr>
                  <a:spLocks/>
                </p:cNvSpPr>
                <p:nvPr/>
              </p:nvSpPr>
              <p:spPr bwMode="auto">
                <a:xfrm>
                  <a:off x="3268" y="1110"/>
                  <a:ext cx="5" cy="7"/>
                </a:xfrm>
                <a:custGeom>
                  <a:avLst/>
                  <a:gdLst>
                    <a:gd name="T0" fmla="*/ 1 w 32"/>
                    <a:gd name="T1" fmla="*/ 6 h 53"/>
                    <a:gd name="T2" fmla="*/ 1 w 32"/>
                    <a:gd name="T3" fmla="*/ 6 h 53"/>
                    <a:gd name="T4" fmla="*/ 1 w 32"/>
                    <a:gd name="T5" fmla="*/ 5 h 53"/>
                    <a:gd name="T6" fmla="*/ 1 w 32"/>
                    <a:gd name="T7" fmla="*/ 4 h 53"/>
                    <a:gd name="T8" fmla="*/ 0 w 32"/>
                    <a:gd name="T9" fmla="*/ 4 h 53"/>
                    <a:gd name="T10" fmla="*/ 0 w 32"/>
                    <a:gd name="T11" fmla="*/ 3 h 53"/>
                    <a:gd name="T12" fmla="*/ 0 w 32"/>
                    <a:gd name="T13" fmla="*/ 2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1 h 53"/>
                    <a:gd name="T24" fmla="*/ 0 w 32"/>
                    <a:gd name="T25" fmla="*/ 1 h 53"/>
                    <a:gd name="T26" fmla="*/ 0 w 32"/>
                    <a:gd name="T27" fmla="*/ 1 h 53"/>
                    <a:gd name="T28" fmla="*/ 1 w 32"/>
                    <a:gd name="T29" fmla="*/ 1 h 53"/>
                    <a:gd name="T30" fmla="*/ 1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3 w 32"/>
                    <a:gd name="T45" fmla="*/ 0 h 53"/>
                    <a:gd name="T46" fmla="*/ 4 w 32"/>
                    <a:gd name="T47" fmla="*/ 1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1 h 53"/>
                    <a:gd name="T54" fmla="*/ 4 w 32"/>
                    <a:gd name="T55" fmla="*/ 2 h 53"/>
                    <a:gd name="T56" fmla="*/ 5 w 32"/>
                    <a:gd name="T57" fmla="*/ 3 h 53"/>
                    <a:gd name="T58" fmla="*/ 5 w 32"/>
                    <a:gd name="T59" fmla="*/ 4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5 h 53"/>
                    <a:gd name="T66" fmla="*/ 5 w 32"/>
                    <a:gd name="T67" fmla="*/ 5 h 53"/>
                    <a:gd name="T68" fmla="*/ 5 w 32"/>
                    <a:gd name="T69" fmla="*/ 6 h 53"/>
                    <a:gd name="T70" fmla="*/ 4 w 32"/>
                    <a:gd name="T71" fmla="*/ 6 h 53"/>
                    <a:gd name="T72" fmla="*/ 4 w 32"/>
                    <a:gd name="T73" fmla="*/ 6 h 53"/>
                    <a:gd name="T74" fmla="*/ 4 w 32"/>
                    <a:gd name="T75" fmla="*/ 6 h 53"/>
                    <a:gd name="T76" fmla="*/ 4 w 32"/>
                    <a:gd name="T77" fmla="*/ 7 h 53"/>
                    <a:gd name="T78" fmla="*/ 3 w 32"/>
                    <a:gd name="T79" fmla="*/ 7 h 53"/>
                    <a:gd name="T80" fmla="*/ 3 w 32"/>
                    <a:gd name="T81" fmla="*/ 7 h 53"/>
                    <a:gd name="T82" fmla="*/ 2 w 32"/>
                    <a:gd name="T83" fmla="*/ 7 h 53"/>
                    <a:gd name="T84" fmla="*/ 2 w 32"/>
                    <a:gd name="T85" fmla="*/ 7 h 53"/>
                    <a:gd name="T86" fmla="*/ 2 w 32"/>
                    <a:gd name="T87" fmla="*/ 7 h 53"/>
                    <a:gd name="T88" fmla="*/ 1 w 32"/>
                    <a:gd name="T89" fmla="*/ 7 h 53"/>
                    <a:gd name="T90" fmla="*/ 1 w 32"/>
                    <a:gd name="T91" fmla="*/ 6 h 53"/>
                    <a:gd name="T92" fmla="*/ 1 w 32"/>
                    <a:gd name="T93" fmla="*/ 6 h 53"/>
                    <a:gd name="T94" fmla="*/ 1 w 32"/>
                    <a:gd name="T95" fmla="*/ 6 h 53"/>
                    <a:gd name="T96" fmla="*/ 1 w 32"/>
                    <a:gd name="T97" fmla="*/ 6 h 53"/>
                    <a:gd name="T98" fmla="*/ 1 w 32"/>
                    <a:gd name="T99" fmla="*/ 6 h 53"/>
                    <a:gd name="T100" fmla="*/ 1 w 32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5" y="43"/>
                      </a:moveTo>
                      <a:lnTo>
                        <a:pt x="5" y="42"/>
                      </a:lnTo>
                      <a:lnTo>
                        <a:pt x="5" y="38"/>
                      </a:lnTo>
                      <a:lnTo>
                        <a:pt x="4" y="34"/>
                      </a:lnTo>
                      <a:lnTo>
                        <a:pt x="3" y="27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3" y="6"/>
                      </a:lnTo>
                      <a:lnTo>
                        <a:pt x="5" y="4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1" y="1"/>
                      </a:lnTo>
                      <a:lnTo>
                        <a:pt x="22" y="2"/>
                      </a:lnTo>
                      <a:lnTo>
                        <a:pt x="23" y="4"/>
                      </a:lnTo>
                      <a:lnTo>
                        <a:pt x="25" y="6"/>
                      </a:lnTo>
                      <a:lnTo>
                        <a:pt x="26" y="8"/>
                      </a:lnTo>
                      <a:lnTo>
                        <a:pt x="27" y="11"/>
                      </a:lnTo>
                      <a:lnTo>
                        <a:pt x="28" y="16"/>
                      </a:lnTo>
                      <a:lnTo>
                        <a:pt x="29" y="22"/>
                      </a:lnTo>
                      <a:lnTo>
                        <a:pt x="30" y="27"/>
                      </a:lnTo>
                      <a:lnTo>
                        <a:pt x="32" y="33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0" y="41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5" y="48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2"/>
                      </a:lnTo>
                      <a:lnTo>
                        <a:pt x="11" y="52"/>
                      </a:lnTo>
                      <a:lnTo>
                        <a:pt x="8" y="50"/>
                      </a:lnTo>
                      <a:lnTo>
                        <a:pt x="6" y="46"/>
                      </a:lnTo>
                      <a:lnTo>
                        <a:pt x="6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5" name="Freeform 3257"/>
                <p:cNvSpPr>
                  <a:spLocks/>
                </p:cNvSpPr>
                <p:nvPr/>
              </p:nvSpPr>
              <p:spPr bwMode="auto">
                <a:xfrm>
                  <a:off x="3269" y="1110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2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1 h 48"/>
                    <a:gd name="T72" fmla="*/ 2 w 19"/>
                    <a:gd name="T73" fmla="*/ 1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10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1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2"/>
                      </a:lnTo>
                      <a:lnTo>
                        <a:pt x="17" y="18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4" y="9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1" y="4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6" name="Freeform 3258"/>
                <p:cNvSpPr>
                  <a:spLocks/>
                </p:cNvSpPr>
                <p:nvPr/>
              </p:nvSpPr>
              <p:spPr bwMode="auto">
                <a:xfrm>
                  <a:off x="3269" y="1110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2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1 h 48"/>
                    <a:gd name="T72" fmla="*/ 2 w 19"/>
                    <a:gd name="T73" fmla="*/ 1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10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1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2"/>
                      </a:lnTo>
                      <a:lnTo>
                        <a:pt x="17" y="18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4" y="9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1" y="4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7" name="Freeform 3259"/>
                <p:cNvSpPr>
                  <a:spLocks/>
                </p:cNvSpPr>
                <p:nvPr/>
              </p:nvSpPr>
              <p:spPr bwMode="auto">
                <a:xfrm>
                  <a:off x="3258" y="1114"/>
                  <a:ext cx="4" cy="7"/>
                </a:xfrm>
                <a:custGeom>
                  <a:avLst/>
                  <a:gdLst>
                    <a:gd name="T0" fmla="*/ 1 w 31"/>
                    <a:gd name="T1" fmla="*/ 6 h 52"/>
                    <a:gd name="T2" fmla="*/ 1 w 31"/>
                    <a:gd name="T3" fmla="*/ 6 h 52"/>
                    <a:gd name="T4" fmla="*/ 1 w 31"/>
                    <a:gd name="T5" fmla="*/ 5 h 52"/>
                    <a:gd name="T6" fmla="*/ 1 w 31"/>
                    <a:gd name="T7" fmla="*/ 5 h 52"/>
                    <a:gd name="T8" fmla="*/ 0 w 31"/>
                    <a:gd name="T9" fmla="*/ 4 h 52"/>
                    <a:gd name="T10" fmla="*/ 0 w 31"/>
                    <a:gd name="T11" fmla="*/ 3 h 52"/>
                    <a:gd name="T12" fmla="*/ 0 w 31"/>
                    <a:gd name="T13" fmla="*/ 3 h 52"/>
                    <a:gd name="T14" fmla="*/ 0 w 31"/>
                    <a:gd name="T15" fmla="*/ 2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2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0 h 52"/>
                    <a:gd name="T30" fmla="*/ 1 w 31"/>
                    <a:gd name="T31" fmla="*/ 0 h 52"/>
                    <a:gd name="T32" fmla="*/ 1 w 31"/>
                    <a:gd name="T33" fmla="*/ 0 h 52"/>
                    <a:gd name="T34" fmla="*/ 1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1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2 h 52"/>
                    <a:gd name="T54" fmla="*/ 4 w 31"/>
                    <a:gd name="T55" fmla="*/ 2 h 52"/>
                    <a:gd name="T56" fmla="*/ 4 w 31"/>
                    <a:gd name="T57" fmla="*/ 3 h 52"/>
                    <a:gd name="T58" fmla="*/ 4 w 31"/>
                    <a:gd name="T59" fmla="*/ 4 h 52"/>
                    <a:gd name="T60" fmla="*/ 4 w 31"/>
                    <a:gd name="T61" fmla="*/ 4 h 52"/>
                    <a:gd name="T62" fmla="*/ 4 w 31"/>
                    <a:gd name="T63" fmla="*/ 5 h 52"/>
                    <a:gd name="T64" fmla="*/ 4 w 31"/>
                    <a:gd name="T65" fmla="*/ 5 h 52"/>
                    <a:gd name="T66" fmla="*/ 4 w 31"/>
                    <a:gd name="T67" fmla="*/ 5 h 52"/>
                    <a:gd name="T68" fmla="*/ 4 w 31"/>
                    <a:gd name="T69" fmla="*/ 6 h 52"/>
                    <a:gd name="T70" fmla="*/ 3 w 31"/>
                    <a:gd name="T71" fmla="*/ 6 h 52"/>
                    <a:gd name="T72" fmla="*/ 3 w 31"/>
                    <a:gd name="T73" fmla="*/ 6 h 52"/>
                    <a:gd name="T74" fmla="*/ 3 w 31"/>
                    <a:gd name="T75" fmla="*/ 7 h 52"/>
                    <a:gd name="T76" fmla="*/ 3 w 31"/>
                    <a:gd name="T77" fmla="*/ 7 h 52"/>
                    <a:gd name="T78" fmla="*/ 3 w 31"/>
                    <a:gd name="T79" fmla="*/ 7 h 52"/>
                    <a:gd name="T80" fmla="*/ 2 w 31"/>
                    <a:gd name="T81" fmla="*/ 7 h 52"/>
                    <a:gd name="T82" fmla="*/ 2 w 31"/>
                    <a:gd name="T83" fmla="*/ 7 h 52"/>
                    <a:gd name="T84" fmla="*/ 2 w 31"/>
                    <a:gd name="T85" fmla="*/ 7 h 52"/>
                    <a:gd name="T86" fmla="*/ 1 w 31"/>
                    <a:gd name="T87" fmla="*/ 7 h 52"/>
                    <a:gd name="T88" fmla="*/ 1 w 31"/>
                    <a:gd name="T89" fmla="*/ 7 h 52"/>
                    <a:gd name="T90" fmla="*/ 1 w 31"/>
                    <a:gd name="T91" fmla="*/ 6 h 52"/>
                    <a:gd name="T92" fmla="*/ 1 w 31"/>
                    <a:gd name="T93" fmla="*/ 6 h 52"/>
                    <a:gd name="T94" fmla="*/ 1 w 31"/>
                    <a:gd name="T95" fmla="*/ 6 h 52"/>
                    <a:gd name="T96" fmla="*/ 1 w 31"/>
                    <a:gd name="T97" fmla="*/ 6 h 52"/>
                    <a:gd name="T98" fmla="*/ 1 w 31"/>
                    <a:gd name="T99" fmla="*/ 6 h 52"/>
                    <a:gd name="T100" fmla="*/ 1 w 31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5" y="39"/>
                      </a:lnTo>
                      <a:lnTo>
                        <a:pt x="4" y="34"/>
                      </a:lnTo>
                      <a:lnTo>
                        <a:pt x="3" y="28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1" y="12"/>
                      </a:lnTo>
                      <a:lnTo>
                        <a:pt x="1" y="9"/>
                      </a:lnTo>
                      <a:lnTo>
                        <a:pt x="3" y="6"/>
                      </a:ln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5"/>
                      </a:lnTo>
                      <a:lnTo>
                        <a:pt x="26" y="9"/>
                      </a:lnTo>
                      <a:lnTo>
                        <a:pt x="27" y="12"/>
                      </a:lnTo>
                      <a:lnTo>
                        <a:pt x="28" y="16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1" y="33"/>
                      </a:lnTo>
                      <a:lnTo>
                        <a:pt x="31" y="34"/>
                      </a:lnTo>
                      <a:lnTo>
                        <a:pt x="31" y="37"/>
                      </a:lnTo>
                      <a:lnTo>
                        <a:pt x="30" y="40"/>
                      </a:lnTo>
                      <a:lnTo>
                        <a:pt x="29" y="43"/>
                      </a:lnTo>
                      <a:lnTo>
                        <a:pt x="27" y="47"/>
                      </a:lnTo>
                      <a:lnTo>
                        <a:pt x="27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20" y="52"/>
                      </a:lnTo>
                      <a:lnTo>
                        <a:pt x="15" y="52"/>
                      </a:lnTo>
                      <a:lnTo>
                        <a:pt x="14" y="52"/>
                      </a:lnTo>
                      <a:lnTo>
                        <a:pt x="13" y="52"/>
                      </a:lnTo>
                      <a:lnTo>
                        <a:pt x="10" y="51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6" y="44"/>
                      </a:lnTo>
                      <a:lnTo>
                        <a:pt x="6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8" name="Freeform 3260"/>
                <p:cNvSpPr>
                  <a:spLocks/>
                </p:cNvSpPr>
                <p:nvPr/>
              </p:nvSpPr>
              <p:spPr bwMode="auto">
                <a:xfrm>
                  <a:off x="3258" y="1114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5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4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3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0" y="47"/>
                      </a:lnTo>
                      <a:lnTo>
                        <a:pt x="12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8" y="24"/>
                      </a:lnTo>
                      <a:lnTo>
                        <a:pt x="18" y="23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8"/>
                      </a:lnTo>
                      <a:lnTo>
                        <a:pt x="14" y="6"/>
                      </a:lnTo>
                      <a:lnTo>
                        <a:pt x="12" y="4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10" y="1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9" name="Freeform 3261"/>
                <p:cNvSpPr>
                  <a:spLocks/>
                </p:cNvSpPr>
                <p:nvPr/>
              </p:nvSpPr>
              <p:spPr bwMode="auto">
                <a:xfrm>
                  <a:off x="3258" y="1114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5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4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3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0" y="47"/>
                      </a:lnTo>
                      <a:lnTo>
                        <a:pt x="12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8" y="24"/>
                      </a:lnTo>
                      <a:lnTo>
                        <a:pt x="18" y="23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8"/>
                      </a:lnTo>
                      <a:lnTo>
                        <a:pt x="14" y="6"/>
                      </a:lnTo>
                      <a:lnTo>
                        <a:pt x="12" y="4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10" y="1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0" name="Freeform 3262"/>
                <p:cNvSpPr>
                  <a:spLocks/>
                </p:cNvSpPr>
                <p:nvPr/>
              </p:nvSpPr>
              <p:spPr bwMode="auto">
                <a:xfrm>
                  <a:off x="3246" y="1118"/>
                  <a:ext cx="5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1 w 30"/>
                    <a:gd name="T5" fmla="*/ 4 h 53"/>
                    <a:gd name="T6" fmla="*/ 1 w 30"/>
                    <a:gd name="T7" fmla="*/ 4 h 53"/>
                    <a:gd name="T8" fmla="*/ 1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1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2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3 w 30"/>
                    <a:gd name="T39" fmla="*/ 0 h 53"/>
                    <a:gd name="T40" fmla="*/ 4 w 30"/>
                    <a:gd name="T41" fmla="*/ 0 h 53"/>
                    <a:gd name="T42" fmla="*/ 4 w 30"/>
                    <a:gd name="T43" fmla="*/ 0 h 53"/>
                    <a:gd name="T44" fmla="*/ 4 w 30"/>
                    <a:gd name="T45" fmla="*/ 0 h 53"/>
                    <a:gd name="T46" fmla="*/ 4 w 30"/>
                    <a:gd name="T47" fmla="*/ 0 h 53"/>
                    <a:gd name="T48" fmla="*/ 4 w 30"/>
                    <a:gd name="T49" fmla="*/ 1 h 53"/>
                    <a:gd name="T50" fmla="*/ 4 w 30"/>
                    <a:gd name="T51" fmla="*/ 1 h 53"/>
                    <a:gd name="T52" fmla="*/ 4 w 30"/>
                    <a:gd name="T53" fmla="*/ 1 h 53"/>
                    <a:gd name="T54" fmla="*/ 5 w 30"/>
                    <a:gd name="T55" fmla="*/ 2 h 53"/>
                    <a:gd name="T56" fmla="*/ 5 w 30"/>
                    <a:gd name="T57" fmla="*/ 2 h 53"/>
                    <a:gd name="T58" fmla="*/ 5 w 30"/>
                    <a:gd name="T59" fmla="*/ 3 h 53"/>
                    <a:gd name="T60" fmla="*/ 5 w 30"/>
                    <a:gd name="T61" fmla="*/ 4 h 53"/>
                    <a:gd name="T62" fmla="*/ 5 w 30"/>
                    <a:gd name="T63" fmla="*/ 4 h 53"/>
                    <a:gd name="T64" fmla="*/ 5 w 30"/>
                    <a:gd name="T65" fmla="*/ 4 h 53"/>
                    <a:gd name="T66" fmla="*/ 5 w 30"/>
                    <a:gd name="T67" fmla="*/ 5 h 53"/>
                    <a:gd name="T68" fmla="*/ 5 w 30"/>
                    <a:gd name="T69" fmla="*/ 5 h 53"/>
                    <a:gd name="T70" fmla="*/ 5 w 30"/>
                    <a:gd name="T71" fmla="*/ 5 h 53"/>
                    <a:gd name="T72" fmla="*/ 4 w 30"/>
                    <a:gd name="T73" fmla="*/ 5 h 53"/>
                    <a:gd name="T74" fmla="*/ 4 w 30"/>
                    <a:gd name="T75" fmla="*/ 5 h 53"/>
                    <a:gd name="T76" fmla="*/ 4 w 30"/>
                    <a:gd name="T77" fmla="*/ 6 h 53"/>
                    <a:gd name="T78" fmla="*/ 3 w 30"/>
                    <a:gd name="T79" fmla="*/ 6 h 53"/>
                    <a:gd name="T80" fmla="*/ 3 w 30"/>
                    <a:gd name="T81" fmla="*/ 6 h 53"/>
                    <a:gd name="T82" fmla="*/ 3 w 30"/>
                    <a:gd name="T83" fmla="*/ 6 h 53"/>
                    <a:gd name="T84" fmla="*/ 2 w 30"/>
                    <a:gd name="T85" fmla="*/ 6 h 53"/>
                    <a:gd name="T86" fmla="*/ 2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3"/>
                      </a:moveTo>
                      <a:lnTo>
                        <a:pt x="5" y="41"/>
                      </a:lnTo>
                      <a:lnTo>
                        <a:pt x="5" y="39"/>
                      </a:lnTo>
                      <a:lnTo>
                        <a:pt x="4" y="34"/>
                      </a:lnTo>
                      <a:lnTo>
                        <a:pt x="3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3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8" y="17"/>
                      </a:lnTo>
                      <a:lnTo>
                        <a:pt x="29" y="21"/>
                      </a:lnTo>
                      <a:lnTo>
                        <a:pt x="30" y="27"/>
                      </a:lnTo>
                      <a:lnTo>
                        <a:pt x="30" y="34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3" y="50"/>
                      </a:lnTo>
                      <a:lnTo>
                        <a:pt x="20" y="51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0" y="51"/>
                      </a:lnTo>
                      <a:lnTo>
                        <a:pt x="8" y="49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1" name="Freeform 3263"/>
                <p:cNvSpPr>
                  <a:spLocks/>
                </p:cNvSpPr>
                <p:nvPr/>
              </p:nvSpPr>
              <p:spPr bwMode="auto">
                <a:xfrm>
                  <a:off x="3247" y="1118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8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30"/>
                      </a:lnTo>
                      <a:lnTo>
                        <a:pt x="18" y="28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3"/>
                      </a:lnTo>
                      <a:lnTo>
                        <a:pt x="15" y="11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3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2" name="Freeform 3264"/>
                <p:cNvSpPr>
                  <a:spLocks/>
                </p:cNvSpPr>
                <p:nvPr/>
              </p:nvSpPr>
              <p:spPr bwMode="auto">
                <a:xfrm>
                  <a:off x="3247" y="1118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8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30"/>
                      </a:lnTo>
                      <a:lnTo>
                        <a:pt x="18" y="28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3"/>
                      </a:lnTo>
                      <a:lnTo>
                        <a:pt x="15" y="11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3" name="Freeform 3265"/>
                <p:cNvSpPr>
                  <a:spLocks/>
                </p:cNvSpPr>
                <p:nvPr/>
              </p:nvSpPr>
              <p:spPr bwMode="auto">
                <a:xfrm>
                  <a:off x="3235" y="1122"/>
                  <a:ext cx="4" cy="6"/>
                </a:xfrm>
                <a:custGeom>
                  <a:avLst/>
                  <a:gdLst>
                    <a:gd name="T0" fmla="*/ 1 w 31"/>
                    <a:gd name="T1" fmla="*/ 5 h 53"/>
                    <a:gd name="T2" fmla="*/ 1 w 31"/>
                    <a:gd name="T3" fmla="*/ 5 h 53"/>
                    <a:gd name="T4" fmla="*/ 1 w 31"/>
                    <a:gd name="T5" fmla="*/ 5 h 53"/>
                    <a:gd name="T6" fmla="*/ 1 w 31"/>
                    <a:gd name="T7" fmla="*/ 4 h 53"/>
                    <a:gd name="T8" fmla="*/ 0 w 31"/>
                    <a:gd name="T9" fmla="*/ 3 h 53"/>
                    <a:gd name="T10" fmla="*/ 0 w 31"/>
                    <a:gd name="T11" fmla="*/ 2 h 53"/>
                    <a:gd name="T12" fmla="*/ 0 w 31"/>
                    <a:gd name="T13" fmla="*/ 2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1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1 h 53"/>
                    <a:gd name="T30" fmla="*/ 1 w 31"/>
                    <a:gd name="T31" fmla="*/ 0 h 53"/>
                    <a:gd name="T32" fmla="*/ 1 w 31"/>
                    <a:gd name="T33" fmla="*/ 0 h 53"/>
                    <a:gd name="T34" fmla="*/ 1 w 31"/>
                    <a:gd name="T35" fmla="*/ 0 h 53"/>
                    <a:gd name="T36" fmla="*/ 2 w 31"/>
                    <a:gd name="T37" fmla="*/ 0 h 53"/>
                    <a:gd name="T38" fmla="*/ 2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3 w 31"/>
                    <a:gd name="T45" fmla="*/ 0 h 53"/>
                    <a:gd name="T46" fmla="*/ 3 w 31"/>
                    <a:gd name="T47" fmla="*/ 1 h 53"/>
                    <a:gd name="T48" fmla="*/ 3 w 31"/>
                    <a:gd name="T49" fmla="*/ 1 h 53"/>
                    <a:gd name="T50" fmla="*/ 3 w 31"/>
                    <a:gd name="T51" fmla="*/ 1 h 53"/>
                    <a:gd name="T52" fmla="*/ 3 w 31"/>
                    <a:gd name="T53" fmla="*/ 1 h 53"/>
                    <a:gd name="T54" fmla="*/ 4 w 31"/>
                    <a:gd name="T55" fmla="*/ 2 h 53"/>
                    <a:gd name="T56" fmla="*/ 4 w 31"/>
                    <a:gd name="T57" fmla="*/ 3 h 53"/>
                    <a:gd name="T58" fmla="*/ 4 w 31"/>
                    <a:gd name="T59" fmla="*/ 3 h 53"/>
                    <a:gd name="T60" fmla="*/ 4 w 31"/>
                    <a:gd name="T61" fmla="*/ 4 h 53"/>
                    <a:gd name="T62" fmla="*/ 4 w 31"/>
                    <a:gd name="T63" fmla="*/ 4 h 53"/>
                    <a:gd name="T64" fmla="*/ 4 w 31"/>
                    <a:gd name="T65" fmla="*/ 4 h 53"/>
                    <a:gd name="T66" fmla="*/ 4 w 31"/>
                    <a:gd name="T67" fmla="*/ 5 h 53"/>
                    <a:gd name="T68" fmla="*/ 4 w 31"/>
                    <a:gd name="T69" fmla="*/ 5 h 53"/>
                    <a:gd name="T70" fmla="*/ 4 w 31"/>
                    <a:gd name="T71" fmla="*/ 5 h 53"/>
                    <a:gd name="T72" fmla="*/ 3 w 31"/>
                    <a:gd name="T73" fmla="*/ 6 h 53"/>
                    <a:gd name="T74" fmla="*/ 3 w 31"/>
                    <a:gd name="T75" fmla="*/ 6 h 53"/>
                    <a:gd name="T76" fmla="*/ 3 w 31"/>
                    <a:gd name="T77" fmla="*/ 6 h 53"/>
                    <a:gd name="T78" fmla="*/ 2 w 31"/>
                    <a:gd name="T79" fmla="*/ 6 h 53"/>
                    <a:gd name="T80" fmla="*/ 2 w 31"/>
                    <a:gd name="T81" fmla="*/ 6 h 53"/>
                    <a:gd name="T82" fmla="*/ 2 w 31"/>
                    <a:gd name="T83" fmla="*/ 6 h 53"/>
                    <a:gd name="T84" fmla="*/ 2 w 31"/>
                    <a:gd name="T85" fmla="*/ 6 h 53"/>
                    <a:gd name="T86" fmla="*/ 1 w 31"/>
                    <a:gd name="T87" fmla="*/ 6 h 53"/>
                    <a:gd name="T88" fmla="*/ 1 w 31"/>
                    <a:gd name="T89" fmla="*/ 6 h 53"/>
                    <a:gd name="T90" fmla="*/ 1 w 31"/>
                    <a:gd name="T91" fmla="*/ 5 h 53"/>
                    <a:gd name="T92" fmla="*/ 1 w 31"/>
                    <a:gd name="T93" fmla="*/ 5 h 53"/>
                    <a:gd name="T94" fmla="*/ 1 w 31"/>
                    <a:gd name="T95" fmla="*/ 5 h 53"/>
                    <a:gd name="T96" fmla="*/ 1 w 31"/>
                    <a:gd name="T97" fmla="*/ 5 h 53"/>
                    <a:gd name="T98" fmla="*/ 1 w 31"/>
                    <a:gd name="T99" fmla="*/ 5 h 53"/>
                    <a:gd name="T100" fmla="*/ 1 w 31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6" y="43"/>
                      </a:moveTo>
                      <a:lnTo>
                        <a:pt x="6" y="43"/>
                      </a:lnTo>
                      <a:lnTo>
                        <a:pt x="5" y="40"/>
                      </a:lnTo>
                      <a:lnTo>
                        <a:pt x="5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5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1" y="3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7" y="13"/>
                      </a:lnTo>
                      <a:lnTo>
                        <a:pt x="28" y="17"/>
                      </a:lnTo>
                      <a:lnTo>
                        <a:pt x="30" y="23"/>
                      </a:lnTo>
                      <a:lnTo>
                        <a:pt x="31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7" y="49"/>
                      </a:lnTo>
                      <a:lnTo>
                        <a:pt x="25" y="50"/>
                      </a:lnTo>
                      <a:lnTo>
                        <a:pt x="22" y="51"/>
                      </a:lnTo>
                      <a:lnTo>
                        <a:pt x="19" y="53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8" y="51"/>
                      </a:lnTo>
                      <a:lnTo>
                        <a:pt x="7" y="47"/>
                      </a:lnTo>
                      <a:lnTo>
                        <a:pt x="6" y="46"/>
                      </a:lnTo>
                      <a:lnTo>
                        <a:pt x="6" y="45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4" name="Freeform 3266"/>
                <p:cNvSpPr>
                  <a:spLocks/>
                </p:cNvSpPr>
                <p:nvPr/>
              </p:nvSpPr>
              <p:spPr bwMode="auto">
                <a:xfrm>
                  <a:off x="3236" y="1122"/>
                  <a:ext cx="2" cy="6"/>
                </a:xfrm>
                <a:custGeom>
                  <a:avLst/>
                  <a:gdLst>
                    <a:gd name="T0" fmla="*/ 0 w 19"/>
                    <a:gd name="T1" fmla="*/ 6 h 49"/>
                    <a:gd name="T2" fmla="*/ 0 w 19"/>
                    <a:gd name="T3" fmla="*/ 6 h 49"/>
                    <a:gd name="T4" fmla="*/ 0 w 19"/>
                    <a:gd name="T5" fmla="*/ 6 h 49"/>
                    <a:gd name="T6" fmla="*/ 0 w 19"/>
                    <a:gd name="T7" fmla="*/ 6 h 49"/>
                    <a:gd name="T8" fmla="*/ 1 w 19"/>
                    <a:gd name="T9" fmla="*/ 6 h 49"/>
                    <a:gd name="T10" fmla="*/ 1 w 19"/>
                    <a:gd name="T11" fmla="*/ 6 h 49"/>
                    <a:gd name="T12" fmla="*/ 1 w 19"/>
                    <a:gd name="T13" fmla="*/ 6 h 49"/>
                    <a:gd name="T14" fmla="*/ 1 w 19"/>
                    <a:gd name="T15" fmla="*/ 6 h 49"/>
                    <a:gd name="T16" fmla="*/ 1 w 19"/>
                    <a:gd name="T17" fmla="*/ 6 h 49"/>
                    <a:gd name="T18" fmla="*/ 1 w 19"/>
                    <a:gd name="T19" fmla="*/ 6 h 49"/>
                    <a:gd name="T20" fmla="*/ 1 w 19"/>
                    <a:gd name="T21" fmla="*/ 6 h 49"/>
                    <a:gd name="T22" fmla="*/ 1 w 19"/>
                    <a:gd name="T23" fmla="*/ 6 h 49"/>
                    <a:gd name="T24" fmla="*/ 1 w 19"/>
                    <a:gd name="T25" fmla="*/ 6 h 49"/>
                    <a:gd name="T26" fmla="*/ 2 w 19"/>
                    <a:gd name="T27" fmla="*/ 5 h 49"/>
                    <a:gd name="T28" fmla="*/ 2 w 19"/>
                    <a:gd name="T29" fmla="*/ 5 h 49"/>
                    <a:gd name="T30" fmla="*/ 2 w 19"/>
                    <a:gd name="T31" fmla="*/ 5 h 49"/>
                    <a:gd name="T32" fmla="*/ 2 w 19"/>
                    <a:gd name="T33" fmla="*/ 5 h 49"/>
                    <a:gd name="T34" fmla="*/ 2 w 19"/>
                    <a:gd name="T35" fmla="*/ 5 h 49"/>
                    <a:gd name="T36" fmla="*/ 2 w 19"/>
                    <a:gd name="T37" fmla="*/ 4 h 49"/>
                    <a:gd name="T38" fmla="*/ 2 w 19"/>
                    <a:gd name="T39" fmla="*/ 4 h 49"/>
                    <a:gd name="T40" fmla="*/ 2 w 19"/>
                    <a:gd name="T41" fmla="*/ 4 h 49"/>
                    <a:gd name="T42" fmla="*/ 2 w 19"/>
                    <a:gd name="T43" fmla="*/ 4 h 49"/>
                    <a:gd name="T44" fmla="*/ 2 w 19"/>
                    <a:gd name="T45" fmla="*/ 4 h 49"/>
                    <a:gd name="T46" fmla="*/ 2 w 19"/>
                    <a:gd name="T47" fmla="*/ 3 h 49"/>
                    <a:gd name="T48" fmla="*/ 2 w 19"/>
                    <a:gd name="T49" fmla="*/ 3 h 49"/>
                    <a:gd name="T50" fmla="*/ 2 w 19"/>
                    <a:gd name="T51" fmla="*/ 3 h 49"/>
                    <a:gd name="T52" fmla="*/ 2 w 19"/>
                    <a:gd name="T53" fmla="*/ 3 h 49"/>
                    <a:gd name="T54" fmla="*/ 2 w 19"/>
                    <a:gd name="T55" fmla="*/ 3 h 49"/>
                    <a:gd name="T56" fmla="*/ 2 w 19"/>
                    <a:gd name="T57" fmla="*/ 2 h 49"/>
                    <a:gd name="T58" fmla="*/ 2 w 19"/>
                    <a:gd name="T59" fmla="*/ 2 h 49"/>
                    <a:gd name="T60" fmla="*/ 1 w 19"/>
                    <a:gd name="T61" fmla="*/ 1 h 49"/>
                    <a:gd name="T62" fmla="*/ 1 w 19"/>
                    <a:gd name="T63" fmla="*/ 1 h 49"/>
                    <a:gd name="T64" fmla="*/ 1 w 19"/>
                    <a:gd name="T65" fmla="*/ 1 h 49"/>
                    <a:gd name="T66" fmla="*/ 1 w 19"/>
                    <a:gd name="T67" fmla="*/ 1 h 49"/>
                    <a:gd name="T68" fmla="*/ 1 w 19"/>
                    <a:gd name="T69" fmla="*/ 1 h 49"/>
                    <a:gd name="T70" fmla="*/ 1 w 19"/>
                    <a:gd name="T71" fmla="*/ 0 h 49"/>
                    <a:gd name="T72" fmla="*/ 1 w 19"/>
                    <a:gd name="T73" fmla="*/ 0 h 49"/>
                    <a:gd name="T74" fmla="*/ 1 w 19"/>
                    <a:gd name="T75" fmla="*/ 0 h 49"/>
                    <a:gd name="T76" fmla="*/ 1 w 19"/>
                    <a:gd name="T77" fmla="*/ 0 h 49"/>
                    <a:gd name="T78" fmla="*/ 1 w 19"/>
                    <a:gd name="T79" fmla="*/ 0 h 49"/>
                    <a:gd name="T80" fmla="*/ 0 w 19"/>
                    <a:gd name="T81" fmla="*/ 0 h 49"/>
                    <a:gd name="T82" fmla="*/ 0 w 19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9"/>
                    <a:gd name="T128" fmla="*/ 19 w 19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9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8"/>
                      </a:lnTo>
                      <a:lnTo>
                        <a:pt x="5" y="49"/>
                      </a:lnTo>
                      <a:lnTo>
                        <a:pt x="7" y="49"/>
                      </a:lnTo>
                      <a:lnTo>
                        <a:pt x="9" y="48"/>
                      </a:lnTo>
                      <a:lnTo>
                        <a:pt x="11" y="48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0"/>
                      </a:lnTo>
                      <a:lnTo>
                        <a:pt x="18" y="39"/>
                      </a:lnTo>
                      <a:lnTo>
                        <a:pt x="18" y="36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8" y="30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2"/>
                      </a:lnTo>
                      <a:lnTo>
                        <a:pt x="16" y="17"/>
                      </a:lnTo>
                      <a:lnTo>
                        <a:pt x="15" y="14"/>
                      </a:lnTo>
                      <a:lnTo>
                        <a:pt x="14" y="11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5" name="Freeform 3267"/>
                <p:cNvSpPr>
                  <a:spLocks/>
                </p:cNvSpPr>
                <p:nvPr/>
              </p:nvSpPr>
              <p:spPr bwMode="auto">
                <a:xfrm>
                  <a:off x="3236" y="1122"/>
                  <a:ext cx="2" cy="6"/>
                </a:xfrm>
                <a:custGeom>
                  <a:avLst/>
                  <a:gdLst>
                    <a:gd name="T0" fmla="*/ 0 w 19"/>
                    <a:gd name="T1" fmla="*/ 6 h 49"/>
                    <a:gd name="T2" fmla="*/ 0 w 19"/>
                    <a:gd name="T3" fmla="*/ 6 h 49"/>
                    <a:gd name="T4" fmla="*/ 0 w 19"/>
                    <a:gd name="T5" fmla="*/ 6 h 49"/>
                    <a:gd name="T6" fmla="*/ 0 w 19"/>
                    <a:gd name="T7" fmla="*/ 6 h 49"/>
                    <a:gd name="T8" fmla="*/ 1 w 19"/>
                    <a:gd name="T9" fmla="*/ 6 h 49"/>
                    <a:gd name="T10" fmla="*/ 1 w 19"/>
                    <a:gd name="T11" fmla="*/ 6 h 49"/>
                    <a:gd name="T12" fmla="*/ 1 w 19"/>
                    <a:gd name="T13" fmla="*/ 6 h 49"/>
                    <a:gd name="T14" fmla="*/ 1 w 19"/>
                    <a:gd name="T15" fmla="*/ 6 h 49"/>
                    <a:gd name="T16" fmla="*/ 1 w 19"/>
                    <a:gd name="T17" fmla="*/ 6 h 49"/>
                    <a:gd name="T18" fmla="*/ 1 w 19"/>
                    <a:gd name="T19" fmla="*/ 6 h 49"/>
                    <a:gd name="T20" fmla="*/ 1 w 19"/>
                    <a:gd name="T21" fmla="*/ 6 h 49"/>
                    <a:gd name="T22" fmla="*/ 1 w 19"/>
                    <a:gd name="T23" fmla="*/ 6 h 49"/>
                    <a:gd name="T24" fmla="*/ 1 w 19"/>
                    <a:gd name="T25" fmla="*/ 6 h 49"/>
                    <a:gd name="T26" fmla="*/ 2 w 19"/>
                    <a:gd name="T27" fmla="*/ 5 h 49"/>
                    <a:gd name="T28" fmla="*/ 2 w 19"/>
                    <a:gd name="T29" fmla="*/ 5 h 49"/>
                    <a:gd name="T30" fmla="*/ 2 w 19"/>
                    <a:gd name="T31" fmla="*/ 5 h 49"/>
                    <a:gd name="T32" fmla="*/ 2 w 19"/>
                    <a:gd name="T33" fmla="*/ 5 h 49"/>
                    <a:gd name="T34" fmla="*/ 2 w 19"/>
                    <a:gd name="T35" fmla="*/ 5 h 49"/>
                    <a:gd name="T36" fmla="*/ 2 w 19"/>
                    <a:gd name="T37" fmla="*/ 4 h 49"/>
                    <a:gd name="T38" fmla="*/ 2 w 19"/>
                    <a:gd name="T39" fmla="*/ 4 h 49"/>
                    <a:gd name="T40" fmla="*/ 2 w 19"/>
                    <a:gd name="T41" fmla="*/ 4 h 49"/>
                    <a:gd name="T42" fmla="*/ 2 w 19"/>
                    <a:gd name="T43" fmla="*/ 4 h 49"/>
                    <a:gd name="T44" fmla="*/ 2 w 19"/>
                    <a:gd name="T45" fmla="*/ 4 h 49"/>
                    <a:gd name="T46" fmla="*/ 2 w 19"/>
                    <a:gd name="T47" fmla="*/ 3 h 49"/>
                    <a:gd name="T48" fmla="*/ 2 w 19"/>
                    <a:gd name="T49" fmla="*/ 3 h 49"/>
                    <a:gd name="T50" fmla="*/ 2 w 19"/>
                    <a:gd name="T51" fmla="*/ 3 h 49"/>
                    <a:gd name="T52" fmla="*/ 2 w 19"/>
                    <a:gd name="T53" fmla="*/ 3 h 49"/>
                    <a:gd name="T54" fmla="*/ 2 w 19"/>
                    <a:gd name="T55" fmla="*/ 3 h 49"/>
                    <a:gd name="T56" fmla="*/ 2 w 19"/>
                    <a:gd name="T57" fmla="*/ 2 h 49"/>
                    <a:gd name="T58" fmla="*/ 2 w 19"/>
                    <a:gd name="T59" fmla="*/ 2 h 49"/>
                    <a:gd name="T60" fmla="*/ 1 w 19"/>
                    <a:gd name="T61" fmla="*/ 1 h 49"/>
                    <a:gd name="T62" fmla="*/ 1 w 19"/>
                    <a:gd name="T63" fmla="*/ 1 h 49"/>
                    <a:gd name="T64" fmla="*/ 1 w 19"/>
                    <a:gd name="T65" fmla="*/ 1 h 49"/>
                    <a:gd name="T66" fmla="*/ 1 w 19"/>
                    <a:gd name="T67" fmla="*/ 1 h 49"/>
                    <a:gd name="T68" fmla="*/ 1 w 19"/>
                    <a:gd name="T69" fmla="*/ 1 h 49"/>
                    <a:gd name="T70" fmla="*/ 1 w 19"/>
                    <a:gd name="T71" fmla="*/ 0 h 49"/>
                    <a:gd name="T72" fmla="*/ 1 w 19"/>
                    <a:gd name="T73" fmla="*/ 0 h 49"/>
                    <a:gd name="T74" fmla="*/ 1 w 19"/>
                    <a:gd name="T75" fmla="*/ 0 h 49"/>
                    <a:gd name="T76" fmla="*/ 1 w 19"/>
                    <a:gd name="T77" fmla="*/ 0 h 49"/>
                    <a:gd name="T78" fmla="*/ 1 w 19"/>
                    <a:gd name="T79" fmla="*/ 0 h 49"/>
                    <a:gd name="T80" fmla="*/ 0 w 19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9"/>
                    <a:gd name="T125" fmla="*/ 19 w 19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9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8"/>
                      </a:lnTo>
                      <a:lnTo>
                        <a:pt x="5" y="49"/>
                      </a:lnTo>
                      <a:lnTo>
                        <a:pt x="7" y="49"/>
                      </a:lnTo>
                      <a:lnTo>
                        <a:pt x="9" y="48"/>
                      </a:lnTo>
                      <a:lnTo>
                        <a:pt x="11" y="48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0"/>
                      </a:lnTo>
                      <a:lnTo>
                        <a:pt x="18" y="39"/>
                      </a:lnTo>
                      <a:lnTo>
                        <a:pt x="18" y="36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8" y="30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2"/>
                      </a:lnTo>
                      <a:lnTo>
                        <a:pt x="16" y="17"/>
                      </a:lnTo>
                      <a:lnTo>
                        <a:pt x="15" y="14"/>
                      </a:lnTo>
                      <a:lnTo>
                        <a:pt x="14" y="11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6" name="Freeform 3268"/>
                <p:cNvSpPr>
                  <a:spLocks/>
                </p:cNvSpPr>
                <p:nvPr/>
              </p:nvSpPr>
              <p:spPr bwMode="auto">
                <a:xfrm>
                  <a:off x="3171" y="1145"/>
                  <a:ext cx="4" cy="7"/>
                </a:xfrm>
                <a:custGeom>
                  <a:avLst/>
                  <a:gdLst>
                    <a:gd name="T0" fmla="*/ 0 w 29"/>
                    <a:gd name="T1" fmla="*/ 6 h 52"/>
                    <a:gd name="T2" fmla="*/ 0 w 29"/>
                    <a:gd name="T3" fmla="*/ 6 h 52"/>
                    <a:gd name="T4" fmla="*/ 0 w 29"/>
                    <a:gd name="T5" fmla="*/ 5 h 52"/>
                    <a:gd name="T6" fmla="*/ 0 w 29"/>
                    <a:gd name="T7" fmla="*/ 4 h 52"/>
                    <a:gd name="T8" fmla="*/ 0 w 29"/>
                    <a:gd name="T9" fmla="*/ 4 h 52"/>
                    <a:gd name="T10" fmla="*/ 0 w 29"/>
                    <a:gd name="T11" fmla="*/ 2 h 52"/>
                    <a:gd name="T12" fmla="*/ 0 w 29"/>
                    <a:gd name="T13" fmla="*/ 2 h 52"/>
                    <a:gd name="T14" fmla="*/ 0 w 29"/>
                    <a:gd name="T15" fmla="*/ 2 h 52"/>
                    <a:gd name="T16" fmla="*/ 0 w 29"/>
                    <a:gd name="T17" fmla="*/ 2 h 52"/>
                    <a:gd name="T18" fmla="*/ 0 w 29"/>
                    <a:gd name="T19" fmla="*/ 2 h 52"/>
                    <a:gd name="T20" fmla="*/ 0 w 29"/>
                    <a:gd name="T21" fmla="*/ 2 h 52"/>
                    <a:gd name="T22" fmla="*/ 0 w 29"/>
                    <a:gd name="T23" fmla="*/ 1 h 52"/>
                    <a:gd name="T24" fmla="*/ 0 w 29"/>
                    <a:gd name="T25" fmla="*/ 1 h 52"/>
                    <a:gd name="T26" fmla="*/ 0 w 29"/>
                    <a:gd name="T27" fmla="*/ 1 h 52"/>
                    <a:gd name="T28" fmla="*/ 1 w 29"/>
                    <a:gd name="T29" fmla="*/ 0 h 52"/>
                    <a:gd name="T30" fmla="*/ 1 w 29"/>
                    <a:gd name="T31" fmla="*/ 0 h 52"/>
                    <a:gd name="T32" fmla="*/ 1 w 29"/>
                    <a:gd name="T33" fmla="*/ 0 h 52"/>
                    <a:gd name="T34" fmla="*/ 2 w 29"/>
                    <a:gd name="T35" fmla="*/ 0 h 52"/>
                    <a:gd name="T36" fmla="*/ 2 w 29"/>
                    <a:gd name="T37" fmla="*/ 0 h 52"/>
                    <a:gd name="T38" fmla="*/ 2 w 29"/>
                    <a:gd name="T39" fmla="*/ 0 h 52"/>
                    <a:gd name="T40" fmla="*/ 3 w 29"/>
                    <a:gd name="T41" fmla="*/ 0 h 52"/>
                    <a:gd name="T42" fmla="*/ 3 w 29"/>
                    <a:gd name="T43" fmla="*/ 0 h 52"/>
                    <a:gd name="T44" fmla="*/ 3 w 29"/>
                    <a:gd name="T45" fmla="*/ 0 h 52"/>
                    <a:gd name="T46" fmla="*/ 3 w 29"/>
                    <a:gd name="T47" fmla="*/ 1 h 52"/>
                    <a:gd name="T48" fmla="*/ 3 w 29"/>
                    <a:gd name="T49" fmla="*/ 1 h 52"/>
                    <a:gd name="T50" fmla="*/ 4 w 29"/>
                    <a:gd name="T51" fmla="*/ 1 h 52"/>
                    <a:gd name="T52" fmla="*/ 4 w 29"/>
                    <a:gd name="T53" fmla="*/ 2 h 52"/>
                    <a:gd name="T54" fmla="*/ 4 w 29"/>
                    <a:gd name="T55" fmla="*/ 2 h 52"/>
                    <a:gd name="T56" fmla="*/ 4 w 29"/>
                    <a:gd name="T57" fmla="*/ 3 h 52"/>
                    <a:gd name="T58" fmla="*/ 4 w 29"/>
                    <a:gd name="T59" fmla="*/ 4 h 52"/>
                    <a:gd name="T60" fmla="*/ 4 w 29"/>
                    <a:gd name="T61" fmla="*/ 5 h 52"/>
                    <a:gd name="T62" fmla="*/ 4 w 29"/>
                    <a:gd name="T63" fmla="*/ 5 h 52"/>
                    <a:gd name="T64" fmla="*/ 4 w 29"/>
                    <a:gd name="T65" fmla="*/ 5 h 52"/>
                    <a:gd name="T66" fmla="*/ 4 w 29"/>
                    <a:gd name="T67" fmla="*/ 6 h 52"/>
                    <a:gd name="T68" fmla="*/ 4 w 29"/>
                    <a:gd name="T69" fmla="*/ 6 h 52"/>
                    <a:gd name="T70" fmla="*/ 3 w 29"/>
                    <a:gd name="T71" fmla="*/ 6 h 52"/>
                    <a:gd name="T72" fmla="*/ 3 w 29"/>
                    <a:gd name="T73" fmla="*/ 7 h 52"/>
                    <a:gd name="T74" fmla="*/ 3 w 29"/>
                    <a:gd name="T75" fmla="*/ 7 h 52"/>
                    <a:gd name="T76" fmla="*/ 3 w 29"/>
                    <a:gd name="T77" fmla="*/ 7 h 52"/>
                    <a:gd name="T78" fmla="*/ 2 w 29"/>
                    <a:gd name="T79" fmla="*/ 7 h 52"/>
                    <a:gd name="T80" fmla="*/ 2 w 29"/>
                    <a:gd name="T81" fmla="*/ 7 h 52"/>
                    <a:gd name="T82" fmla="*/ 2 w 29"/>
                    <a:gd name="T83" fmla="*/ 7 h 52"/>
                    <a:gd name="T84" fmla="*/ 1 w 29"/>
                    <a:gd name="T85" fmla="*/ 7 h 52"/>
                    <a:gd name="T86" fmla="*/ 1 w 29"/>
                    <a:gd name="T87" fmla="*/ 7 h 52"/>
                    <a:gd name="T88" fmla="*/ 1 w 29"/>
                    <a:gd name="T89" fmla="*/ 7 h 52"/>
                    <a:gd name="T90" fmla="*/ 1 w 29"/>
                    <a:gd name="T91" fmla="*/ 6 h 52"/>
                    <a:gd name="T92" fmla="*/ 1 w 29"/>
                    <a:gd name="T93" fmla="*/ 6 h 52"/>
                    <a:gd name="T94" fmla="*/ 0 w 29"/>
                    <a:gd name="T95" fmla="*/ 6 h 52"/>
                    <a:gd name="T96" fmla="*/ 0 w 29"/>
                    <a:gd name="T97" fmla="*/ 6 h 52"/>
                    <a:gd name="T98" fmla="*/ 0 w 29"/>
                    <a:gd name="T99" fmla="*/ 6 h 52"/>
                    <a:gd name="T100" fmla="*/ 0 w 29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9"/>
                    <a:gd name="T154" fmla="*/ 0 h 52"/>
                    <a:gd name="T155" fmla="*/ 29 w 29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9" h="52">
                      <a:moveTo>
                        <a:pt x="3" y="42"/>
                      </a:moveTo>
                      <a:lnTo>
                        <a:pt x="3" y="41"/>
                      </a:lnTo>
                      <a:lnTo>
                        <a:pt x="3" y="38"/>
                      </a:lnTo>
                      <a:lnTo>
                        <a:pt x="2" y="33"/>
                      </a:lnTo>
                      <a:lnTo>
                        <a:pt x="2" y="26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3" y="5"/>
                      </a:ln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8" y="1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6"/>
                      </a:lnTo>
                      <a:lnTo>
                        <a:pt x="26" y="10"/>
                      </a:lnTo>
                      <a:lnTo>
                        <a:pt x="26" y="13"/>
                      </a:lnTo>
                      <a:lnTo>
                        <a:pt x="27" y="17"/>
                      </a:lnTo>
                      <a:lnTo>
                        <a:pt x="28" y="23"/>
                      </a:lnTo>
                      <a:lnTo>
                        <a:pt x="29" y="29"/>
                      </a:lnTo>
                      <a:lnTo>
                        <a:pt x="29" y="34"/>
                      </a:lnTo>
                      <a:lnTo>
                        <a:pt x="29" y="35"/>
                      </a:lnTo>
                      <a:lnTo>
                        <a:pt x="29" y="38"/>
                      </a:lnTo>
                      <a:lnTo>
                        <a:pt x="28" y="41"/>
                      </a:lnTo>
                      <a:lnTo>
                        <a:pt x="27" y="44"/>
                      </a:lnTo>
                      <a:lnTo>
                        <a:pt x="25" y="48"/>
                      </a:lnTo>
                      <a:lnTo>
                        <a:pt x="24" y="49"/>
                      </a:lnTo>
                      <a:lnTo>
                        <a:pt x="23" y="50"/>
                      </a:lnTo>
                      <a:lnTo>
                        <a:pt x="20" y="51"/>
                      </a:lnTo>
                      <a:lnTo>
                        <a:pt x="17" y="52"/>
                      </a:lnTo>
                      <a:lnTo>
                        <a:pt x="12" y="52"/>
                      </a:lnTo>
                      <a:lnTo>
                        <a:pt x="11" y="52"/>
                      </a:lnTo>
                      <a:lnTo>
                        <a:pt x="9" y="52"/>
                      </a:lnTo>
                      <a:lnTo>
                        <a:pt x="7" y="51"/>
                      </a:lnTo>
                      <a:lnTo>
                        <a:pt x="5" y="49"/>
                      </a:lnTo>
                      <a:lnTo>
                        <a:pt x="4" y="47"/>
                      </a:lnTo>
                      <a:lnTo>
                        <a:pt x="4" y="46"/>
                      </a:lnTo>
                      <a:lnTo>
                        <a:pt x="3" y="46"/>
                      </a:lnTo>
                      <a:lnTo>
                        <a:pt x="3" y="44"/>
                      </a:lnTo>
                      <a:lnTo>
                        <a:pt x="3" y="43"/>
                      </a:lnTo>
                      <a:lnTo>
                        <a:pt x="3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7" name="Freeform 3269"/>
                <p:cNvSpPr>
                  <a:spLocks/>
                </p:cNvSpPr>
                <p:nvPr/>
              </p:nvSpPr>
              <p:spPr bwMode="auto">
                <a:xfrm>
                  <a:off x="3172" y="1145"/>
                  <a:ext cx="3" cy="6"/>
                </a:xfrm>
                <a:custGeom>
                  <a:avLst/>
                  <a:gdLst>
                    <a:gd name="T0" fmla="*/ 0 w 21"/>
                    <a:gd name="T1" fmla="*/ 6 h 48"/>
                    <a:gd name="T2" fmla="*/ 0 w 21"/>
                    <a:gd name="T3" fmla="*/ 6 h 48"/>
                    <a:gd name="T4" fmla="*/ 0 w 21"/>
                    <a:gd name="T5" fmla="*/ 6 h 48"/>
                    <a:gd name="T6" fmla="*/ 0 w 21"/>
                    <a:gd name="T7" fmla="*/ 6 h 48"/>
                    <a:gd name="T8" fmla="*/ 1 w 21"/>
                    <a:gd name="T9" fmla="*/ 6 h 48"/>
                    <a:gd name="T10" fmla="*/ 1 w 21"/>
                    <a:gd name="T11" fmla="*/ 6 h 48"/>
                    <a:gd name="T12" fmla="*/ 1 w 21"/>
                    <a:gd name="T13" fmla="*/ 6 h 48"/>
                    <a:gd name="T14" fmla="*/ 2 w 21"/>
                    <a:gd name="T15" fmla="*/ 6 h 48"/>
                    <a:gd name="T16" fmla="*/ 2 w 21"/>
                    <a:gd name="T17" fmla="*/ 6 h 48"/>
                    <a:gd name="T18" fmla="*/ 2 w 21"/>
                    <a:gd name="T19" fmla="*/ 6 h 48"/>
                    <a:gd name="T20" fmla="*/ 2 w 21"/>
                    <a:gd name="T21" fmla="*/ 6 h 48"/>
                    <a:gd name="T22" fmla="*/ 2 w 21"/>
                    <a:gd name="T23" fmla="*/ 6 h 48"/>
                    <a:gd name="T24" fmla="*/ 2 w 21"/>
                    <a:gd name="T25" fmla="*/ 6 h 48"/>
                    <a:gd name="T26" fmla="*/ 2 w 21"/>
                    <a:gd name="T27" fmla="*/ 6 h 48"/>
                    <a:gd name="T28" fmla="*/ 2 w 21"/>
                    <a:gd name="T29" fmla="*/ 5 h 48"/>
                    <a:gd name="T30" fmla="*/ 3 w 21"/>
                    <a:gd name="T31" fmla="*/ 5 h 48"/>
                    <a:gd name="T32" fmla="*/ 3 w 21"/>
                    <a:gd name="T33" fmla="*/ 5 h 48"/>
                    <a:gd name="T34" fmla="*/ 3 w 21"/>
                    <a:gd name="T35" fmla="*/ 5 h 48"/>
                    <a:gd name="T36" fmla="*/ 3 w 21"/>
                    <a:gd name="T37" fmla="*/ 5 h 48"/>
                    <a:gd name="T38" fmla="*/ 3 w 21"/>
                    <a:gd name="T39" fmla="*/ 5 h 48"/>
                    <a:gd name="T40" fmla="*/ 3 w 21"/>
                    <a:gd name="T41" fmla="*/ 4 h 48"/>
                    <a:gd name="T42" fmla="*/ 3 w 21"/>
                    <a:gd name="T43" fmla="*/ 4 h 48"/>
                    <a:gd name="T44" fmla="*/ 3 w 21"/>
                    <a:gd name="T45" fmla="*/ 4 h 48"/>
                    <a:gd name="T46" fmla="*/ 3 w 21"/>
                    <a:gd name="T47" fmla="*/ 4 h 48"/>
                    <a:gd name="T48" fmla="*/ 3 w 21"/>
                    <a:gd name="T49" fmla="*/ 3 h 48"/>
                    <a:gd name="T50" fmla="*/ 3 w 21"/>
                    <a:gd name="T51" fmla="*/ 3 h 48"/>
                    <a:gd name="T52" fmla="*/ 3 w 21"/>
                    <a:gd name="T53" fmla="*/ 3 h 48"/>
                    <a:gd name="T54" fmla="*/ 3 w 21"/>
                    <a:gd name="T55" fmla="*/ 3 h 48"/>
                    <a:gd name="T56" fmla="*/ 3 w 21"/>
                    <a:gd name="T57" fmla="*/ 2 h 48"/>
                    <a:gd name="T58" fmla="*/ 3 w 21"/>
                    <a:gd name="T59" fmla="*/ 2 h 48"/>
                    <a:gd name="T60" fmla="*/ 3 w 21"/>
                    <a:gd name="T61" fmla="*/ 1 h 48"/>
                    <a:gd name="T62" fmla="*/ 3 w 21"/>
                    <a:gd name="T63" fmla="*/ 1 h 48"/>
                    <a:gd name="T64" fmla="*/ 2 w 21"/>
                    <a:gd name="T65" fmla="*/ 1 h 48"/>
                    <a:gd name="T66" fmla="*/ 2 w 21"/>
                    <a:gd name="T67" fmla="*/ 1 h 48"/>
                    <a:gd name="T68" fmla="*/ 2 w 21"/>
                    <a:gd name="T69" fmla="*/ 1 h 48"/>
                    <a:gd name="T70" fmla="*/ 2 w 21"/>
                    <a:gd name="T71" fmla="*/ 0 h 48"/>
                    <a:gd name="T72" fmla="*/ 2 w 21"/>
                    <a:gd name="T73" fmla="*/ 0 h 48"/>
                    <a:gd name="T74" fmla="*/ 2 w 21"/>
                    <a:gd name="T75" fmla="*/ 0 h 48"/>
                    <a:gd name="T76" fmla="*/ 2 w 21"/>
                    <a:gd name="T77" fmla="*/ 0 h 48"/>
                    <a:gd name="T78" fmla="*/ 1 w 21"/>
                    <a:gd name="T79" fmla="*/ 0 h 48"/>
                    <a:gd name="T80" fmla="*/ 1 w 21"/>
                    <a:gd name="T81" fmla="*/ 0 h 48"/>
                    <a:gd name="T82" fmla="*/ 0 w 21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"/>
                    <a:gd name="T127" fmla="*/ 0 h 48"/>
                    <a:gd name="T128" fmla="*/ 21 w 21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" h="48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20" y="39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1" y="34"/>
                      </a:lnTo>
                      <a:lnTo>
                        <a:pt x="21" y="32"/>
                      </a:lnTo>
                      <a:lnTo>
                        <a:pt x="21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5"/>
                      </a:lnTo>
                      <a:lnTo>
                        <a:pt x="20" y="24"/>
                      </a:lnTo>
                      <a:lnTo>
                        <a:pt x="20" y="22"/>
                      </a:lnTo>
                      <a:lnTo>
                        <a:pt x="19" y="18"/>
                      </a:lnTo>
                      <a:lnTo>
                        <a:pt x="18" y="13"/>
                      </a:lnTo>
                      <a:lnTo>
                        <a:pt x="18" y="11"/>
                      </a:lnTo>
                      <a:lnTo>
                        <a:pt x="18" y="10"/>
                      </a:lnTo>
                      <a:lnTo>
                        <a:pt x="17" y="9"/>
                      </a:lnTo>
                      <a:lnTo>
                        <a:pt x="17" y="6"/>
                      </a:lnTo>
                      <a:lnTo>
                        <a:pt x="16" y="4"/>
                      </a:lnTo>
                      <a:lnTo>
                        <a:pt x="15" y="3"/>
                      </a:lnTo>
                      <a:lnTo>
                        <a:pt x="15" y="2"/>
                      </a:lnTo>
                      <a:lnTo>
                        <a:pt x="14" y="2"/>
                      </a:lnTo>
                      <a:lnTo>
                        <a:pt x="11" y="1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8" name="Freeform 3270"/>
                <p:cNvSpPr>
                  <a:spLocks/>
                </p:cNvSpPr>
                <p:nvPr/>
              </p:nvSpPr>
              <p:spPr bwMode="auto">
                <a:xfrm>
                  <a:off x="3172" y="1145"/>
                  <a:ext cx="3" cy="6"/>
                </a:xfrm>
                <a:custGeom>
                  <a:avLst/>
                  <a:gdLst>
                    <a:gd name="T0" fmla="*/ 0 w 21"/>
                    <a:gd name="T1" fmla="*/ 6 h 48"/>
                    <a:gd name="T2" fmla="*/ 0 w 21"/>
                    <a:gd name="T3" fmla="*/ 6 h 48"/>
                    <a:gd name="T4" fmla="*/ 0 w 21"/>
                    <a:gd name="T5" fmla="*/ 6 h 48"/>
                    <a:gd name="T6" fmla="*/ 0 w 21"/>
                    <a:gd name="T7" fmla="*/ 6 h 48"/>
                    <a:gd name="T8" fmla="*/ 1 w 21"/>
                    <a:gd name="T9" fmla="*/ 6 h 48"/>
                    <a:gd name="T10" fmla="*/ 1 w 21"/>
                    <a:gd name="T11" fmla="*/ 6 h 48"/>
                    <a:gd name="T12" fmla="*/ 1 w 21"/>
                    <a:gd name="T13" fmla="*/ 6 h 48"/>
                    <a:gd name="T14" fmla="*/ 2 w 21"/>
                    <a:gd name="T15" fmla="*/ 6 h 48"/>
                    <a:gd name="T16" fmla="*/ 2 w 21"/>
                    <a:gd name="T17" fmla="*/ 6 h 48"/>
                    <a:gd name="T18" fmla="*/ 2 w 21"/>
                    <a:gd name="T19" fmla="*/ 6 h 48"/>
                    <a:gd name="T20" fmla="*/ 2 w 21"/>
                    <a:gd name="T21" fmla="*/ 6 h 48"/>
                    <a:gd name="T22" fmla="*/ 2 w 21"/>
                    <a:gd name="T23" fmla="*/ 6 h 48"/>
                    <a:gd name="T24" fmla="*/ 2 w 21"/>
                    <a:gd name="T25" fmla="*/ 6 h 48"/>
                    <a:gd name="T26" fmla="*/ 2 w 21"/>
                    <a:gd name="T27" fmla="*/ 6 h 48"/>
                    <a:gd name="T28" fmla="*/ 2 w 21"/>
                    <a:gd name="T29" fmla="*/ 5 h 48"/>
                    <a:gd name="T30" fmla="*/ 3 w 21"/>
                    <a:gd name="T31" fmla="*/ 5 h 48"/>
                    <a:gd name="T32" fmla="*/ 3 w 21"/>
                    <a:gd name="T33" fmla="*/ 5 h 48"/>
                    <a:gd name="T34" fmla="*/ 3 w 21"/>
                    <a:gd name="T35" fmla="*/ 5 h 48"/>
                    <a:gd name="T36" fmla="*/ 3 w 21"/>
                    <a:gd name="T37" fmla="*/ 5 h 48"/>
                    <a:gd name="T38" fmla="*/ 3 w 21"/>
                    <a:gd name="T39" fmla="*/ 5 h 48"/>
                    <a:gd name="T40" fmla="*/ 3 w 21"/>
                    <a:gd name="T41" fmla="*/ 4 h 48"/>
                    <a:gd name="T42" fmla="*/ 3 w 21"/>
                    <a:gd name="T43" fmla="*/ 4 h 48"/>
                    <a:gd name="T44" fmla="*/ 3 w 21"/>
                    <a:gd name="T45" fmla="*/ 4 h 48"/>
                    <a:gd name="T46" fmla="*/ 3 w 21"/>
                    <a:gd name="T47" fmla="*/ 4 h 48"/>
                    <a:gd name="T48" fmla="*/ 3 w 21"/>
                    <a:gd name="T49" fmla="*/ 3 h 48"/>
                    <a:gd name="T50" fmla="*/ 3 w 21"/>
                    <a:gd name="T51" fmla="*/ 3 h 48"/>
                    <a:gd name="T52" fmla="*/ 3 w 21"/>
                    <a:gd name="T53" fmla="*/ 3 h 48"/>
                    <a:gd name="T54" fmla="*/ 3 w 21"/>
                    <a:gd name="T55" fmla="*/ 3 h 48"/>
                    <a:gd name="T56" fmla="*/ 3 w 21"/>
                    <a:gd name="T57" fmla="*/ 2 h 48"/>
                    <a:gd name="T58" fmla="*/ 3 w 21"/>
                    <a:gd name="T59" fmla="*/ 2 h 48"/>
                    <a:gd name="T60" fmla="*/ 3 w 21"/>
                    <a:gd name="T61" fmla="*/ 1 h 48"/>
                    <a:gd name="T62" fmla="*/ 3 w 21"/>
                    <a:gd name="T63" fmla="*/ 1 h 48"/>
                    <a:gd name="T64" fmla="*/ 2 w 21"/>
                    <a:gd name="T65" fmla="*/ 1 h 48"/>
                    <a:gd name="T66" fmla="*/ 2 w 21"/>
                    <a:gd name="T67" fmla="*/ 1 h 48"/>
                    <a:gd name="T68" fmla="*/ 2 w 21"/>
                    <a:gd name="T69" fmla="*/ 1 h 48"/>
                    <a:gd name="T70" fmla="*/ 2 w 21"/>
                    <a:gd name="T71" fmla="*/ 0 h 48"/>
                    <a:gd name="T72" fmla="*/ 2 w 21"/>
                    <a:gd name="T73" fmla="*/ 0 h 48"/>
                    <a:gd name="T74" fmla="*/ 2 w 21"/>
                    <a:gd name="T75" fmla="*/ 0 h 48"/>
                    <a:gd name="T76" fmla="*/ 2 w 21"/>
                    <a:gd name="T77" fmla="*/ 0 h 48"/>
                    <a:gd name="T78" fmla="*/ 1 w 21"/>
                    <a:gd name="T79" fmla="*/ 0 h 48"/>
                    <a:gd name="T80" fmla="*/ 1 w 21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1"/>
                    <a:gd name="T124" fmla="*/ 0 h 48"/>
                    <a:gd name="T125" fmla="*/ 21 w 21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1" h="48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20" y="39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1" y="34"/>
                      </a:lnTo>
                      <a:lnTo>
                        <a:pt x="21" y="32"/>
                      </a:lnTo>
                      <a:lnTo>
                        <a:pt x="21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5"/>
                      </a:lnTo>
                      <a:lnTo>
                        <a:pt x="20" y="24"/>
                      </a:lnTo>
                      <a:lnTo>
                        <a:pt x="20" y="22"/>
                      </a:lnTo>
                      <a:lnTo>
                        <a:pt x="19" y="18"/>
                      </a:lnTo>
                      <a:lnTo>
                        <a:pt x="18" y="13"/>
                      </a:lnTo>
                      <a:lnTo>
                        <a:pt x="18" y="11"/>
                      </a:lnTo>
                      <a:lnTo>
                        <a:pt x="18" y="10"/>
                      </a:lnTo>
                      <a:lnTo>
                        <a:pt x="17" y="9"/>
                      </a:lnTo>
                      <a:lnTo>
                        <a:pt x="17" y="6"/>
                      </a:lnTo>
                      <a:lnTo>
                        <a:pt x="16" y="4"/>
                      </a:lnTo>
                      <a:lnTo>
                        <a:pt x="15" y="3"/>
                      </a:lnTo>
                      <a:lnTo>
                        <a:pt x="15" y="2"/>
                      </a:lnTo>
                      <a:lnTo>
                        <a:pt x="14" y="2"/>
                      </a:lnTo>
                      <a:lnTo>
                        <a:pt x="11" y="1"/>
                      </a:lnTo>
                      <a:lnTo>
                        <a:pt x="10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9" name="Freeform 3271"/>
                <p:cNvSpPr>
                  <a:spLocks/>
                </p:cNvSpPr>
                <p:nvPr/>
              </p:nvSpPr>
              <p:spPr bwMode="auto">
                <a:xfrm>
                  <a:off x="3160" y="1149"/>
                  <a:ext cx="4" cy="7"/>
                </a:xfrm>
                <a:custGeom>
                  <a:avLst/>
                  <a:gdLst>
                    <a:gd name="T0" fmla="*/ 1 w 30"/>
                    <a:gd name="T1" fmla="*/ 6 h 53"/>
                    <a:gd name="T2" fmla="*/ 1 w 30"/>
                    <a:gd name="T3" fmla="*/ 5 h 53"/>
                    <a:gd name="T4" fmla="*/ 1 w 30"/>
                    <a:gd name="T5" fmla="*/ 5 h 53"/>
                    <a:gd name="T6" fmla="*/ 0 w 30"/>
                    <a:gd name="T7" fmla="*/ 4 h 53"/>
                    <a:gd name="T8" fmla="*/ 0 w 30"/>
                    <a:gd name="T9" fmla="*/ 4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1 h 53"/>
                    <a:gd name="T24" fmla="*/ 0 w 30"/>
                    <a:gd name="T25" fmla="*/ 1 h 53"/>
                    <a:gd name="T26" fmla="*/ 1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3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4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5 h 53"/>
                    <a:gd name="T62" fmla="*/ 4 w 30"/>
                    <a:gd name="T63" fmla="*/ 5 h 53"/>
                    <a:gd name="T64" fmla="*/ 4 w 30"/>
                    <a:gd name="T65" fmla="*/ 5 h 53"/>
                    <a:gd name="T66" fmla="*/ 4 w 30"/>
                    <a:gd name="T67" fmla="*/ 5 h 53"/>
                    <a:gd name="T68" fmla="*/ 4 w 30"/>
                    <a:gd name="T69" fmla="*/ 6 h 53"/>
                    <a:gd name="T70" fmla="*/ 3 w 30"/>
                    <a:gd name="T71" fmla="*/ 6 h 53"/>
                    <a:gd name="T72" fmla="*/ 3 w 30"/>
                    <a:gd name="T73" fmla="*/ 6 h 53"/>
                    <a:gd name="T74" fmla="*/ 3 w 30"/>
                    <a:gd name="T75" fmla="*/ 6 h 53"/>
                    <a:gd name="T76" fmla="*/ 3 w 30"/>
                    <a:gd name="T77" fmla="*/ 7 h 53"/>
                    <a:gd name="T78" fmla="*/ 2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1 w 30"/>
                    <a:gd name="T85" fmla="*/ 7 h 53"/>
                    <a:gd name="T86" fmla="*/ 1 w 30"/>
                    <a:gd name="T87" fmla="*/ 7 h 53"/>
                    <a:gd name="T88" fmla="*/ 1 w 30"/>
                    <a:gd name="T89" fmla="*/ 6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1 w 30"/>
                    <a:gd name="T97" fmla="*/ 6 h 53"/>
                    <a:gd name="T98" fmla="*/ 1 w 30"/>
                    <a:gd name="T99" fmla="*/ 6 h 53"/>
                    <a:gd name="T100" fmla="*/ 1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4" y="42"/>
                      </a:moveTo>
                      <a:lnTo>
                        <a:pt x="4" y="41"/>
                      </a:lnTo>
                      <a:lnTo>
                        <a:pt x="4" y="38"/>
                      </a:lnTo>
                      <a:lnTo>
                        <a:pt x="3" y="33"/>
                      </a:lnTo>
                      <a:lnTo>
                        <a:pt x="2" y="27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1" y="11"/>
                      </a:lnTo>
                      <a:lnTo>
                        <a:pt x="2" y="8"/>
                      </a:lnTo>
                      <a:lnTo>
                        <a:pt x="4" y="5"/>
                      </a:lnTo>
                      <a:lnTo>
                        <a:pt x="6" y="3"/>
                      </a:lnTo>
                      <a:lnTo>
                        <a:pt x="10" y="1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3" y="2"/>
                      </a:lnTo>
                      <a:lnTo>
                        <a:pt x="24" y="3"/>
                      </a:lnTo>
                      <a:lnTo>
                        <a:pt x="25" y="4"/>
                      </a:lnTo>
                      <a:lnTo>
                        <a:pt x="25" y="7"/>
                      </a:lnTo>
                      <a:lnTo>
                        <a:pt x="26" y="9"/>
                      </a:lnTo>
                      <a:lnTo>
                        <a:pt x="27" y="13"/>
                      </a:lnTo>
                      <a:lnTo>
                        <a:pt x="28" y="18"/>
                      </a:lnTo>
                      <a:lnTo>
                        <a:pt x="29" y="23"/>
                      </a:lnTo>
                      <a:lnTo>
                        <a:pt x="29" y="29"/>
                      </a:lnTo>
                      <a:lnTo>
                        <a:pt x="30" y="35"/>
                      </a:lnTo>
                      <a:lnTo>
                        <a:pt x="30" y="36"/>
                      </a:lnTo>
                      <a:lnTo>
                        <a:pt x="30" y="38"/>
                      </a:lnTo>
                      <a:lnTo>
                        <a:pt x="29" y="41"/>
                      </a:lnTo>
                      <a:lnTo>
                        <a:pt x="28" y="45"/>
                      </a:lnTo>
                      <a:lnTo>
                        <a:pt x="25" y="48"/>
                      </a:lnTo>
                      <a:lnTo>
                        <a:pt x="23" y="49"/>
                      </a:lnTo>
                      <a:lnTo>
                        <a:pt x="21" y="51"/>
                      </a:lnTo>
                      <a:lnTo>
                        <a:pt x="18" y="53"/>
                      </a:lnTo>
                      <a:lnTo>
                        <a:pt x="14" y="53"/>
                      </a:lnTo>
                      <a:lnTo>
                        <a:pt x="13" y="53"/>
                      </a:lnTo>
                      <a:lnTo>
                        <a:pt x="10" y="53"/>
                      </a:lnTo>
                      <a:lnTo>
                        <a:pt x="8" y="51"/>
                      </a:lnTo>
                      <a:lnTo>
                        <a:pt x="6" y="49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4" y="44"/>
                      </a:lnTo>
                      <a:lnTo>
                        <a:pt x="4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0" name="Freeform 3272"/>
                <p:cNvSpPr>
                  <a:spLocks/>
                </p:cNvSpPr>
                <p:nvPr/>
              </p:nvSpPr>
              <p:spPr bwMode="auto">
                <a:xfrm>
                  <a:off x="3160" y="1149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10" y="48"/>
                      </a:lnTo>
                      <a:lnTo>
                        <a:pt x="11" y="48"/>
                      </a:lnTo>
                      <a:lnTo>
                        <a:pt x="13" y="47"/>
                      </a:lnTo>
                      <a:lnTo>
                        <a:pt x="14" y="47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8"/>
                      </a:lnTo>
                      <a:lnTo>
                        <a:pt x="20" y="37"/>
                      </a:lnTo>
                      <a:lnTo>
                        <a:pt x="20" y="35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9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19" y="22"/>
                      </a:lnTo>
                      <a:lnTo>
                        <a:pt x="19" y="19"/>
                      </a:lnTo>
                      <a:lnTo>
                        <a:pt x="18" y="14"/>
                      </a:lnTo>
                      <a:lnTo>
                        <a:pt x="17" y="11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2" y="2"/>
                      </a:lnTo>
                      <a:lnTo>
                        <a:pt x="10" y="1"/>
                      </a:lnTo>
                      <a:lnTo>
                        <a:pt x="8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1" name="Freeform 3273"/>
                <p:cNvSpPr>
                  <a:spLocks/>
                </p:cNvSpPr>
                <p:nvPr/>
              </p:nvSpPr>
              <p:spPr bwMode="auto">
                <a:xfrm>
                  <a:off x="3160" y="1149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10" y="48"/>
                      </a:lnTo>
                      <a:lnTo>
                        <a:pt x="11" y="48"/>
                      </a:lnTo>
                      <a:lnTo>
                        <a:pt x="13" y="47"/>
                      </a:lnTo>
                      <a:lnTo>
                        <a:pt x="14" y="47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8"/>
                      </a:lnTo>
                      <a:lnTo>
                        <a:pt x="20" y="37"/>
                      </a:lnTo>
                      <a:lnTo>
                        <a:pt x="20" y="35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9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19" y="22"/>
                      </a:lnTo>
                      <a:lnTo>
                        <a:pt x="19" y="19"/>
                      </a:lnTo>
                      <a:lnTo>
                        <a:pt x="18" y="14"/>
                      </a:lnTo>
                      <a:lnTo>
                        <a:pt x="17" y="11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2" y="2"/>
                      </a:lnTo>
                      <a:lnTo>
                        <a:pt x="10" y="1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2" name="Freeform 3274"/>
                <p:cNvSpPr>
                  <a:spLocks/>
                </p:cNvSpPr>
                <p:nvPr/>
              </p:nvSpPr>
              <p:spPr bwMode="auto">
                <a:xfrm>
                  <a:off x="3148" y="1153"/>
                  <a:ext cx="4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0 w 30"/>
                    <a:gd name="T5" fmla="*/ 4 h 53"/>
                    <a:gd name="T6" fmla="*/ 0 w 30"/>
                    <a:gd name="T7" fmla="*/ 4 h 53"/>
                    <a:gd name="T8" fmla="*/ 0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1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3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4 w 30"/>
                    <a:gd name="T51" fmla="*/ 1 h 53"/>
                    <a:gd name="T52" fmla="*/ 4 w 30"/>
                    <a:gd name="T53" fmla="*/ 1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3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4 h 53"/>
                    <a:gd name="T66" fmla="*/ 4 w 30"/>
                    <a:gd name="T67" fmla="*/ 5 h 53"/>
                    <a:gd name="T68" fmla="*/ 4 w 30"/>
                    <a:gd name="T69" fmla="*/ 5 h 53"/>
                    <a:gd name="T70" fmla="*/ 3 w 30"/>
                    <a:gd name="T71" fmla="*/ 5 h 53"/>
                    <a:gd name="T72" fmla="*/ 3 w 30"/>
                    <a:gd name="T73" fmla="*/ 5 h 53"/>
                    <a:gd name="T74" fmla="*/ 3 w 30"/>
                    <a:gd name="T75" fmla="*/ 6 h 53"/>
                    <a:gd name="T76" fmla="*/ 3 w 30"/>
                    <a:gd name="T77" fmla="*/ 6 h 53"/>
                    <a:gd name="T78" fmla="*/ 2 w 30"/>
                    <a:gd name="T79" fmla="*/ 6 h 53"/>
                    <a:gd name="T80" fmla="*/ 2 w 30"/>
                    <a:gd name="T81" fmla="*/ 6 h 53"/>
                    <a:gd name="T82" fmla="*/ 2 w 30"/>
                    <a:gd name="T83" fmla="*/ 6 h 53"/>
                    <a:gd name="T84" fmla="*/ 1 w 30"/>
                    <a:gd name="T85" fmla="*/ 6 h 53"/>
                    <a:gd name="T86" fmla="*/ 1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2"/>
                      </a:moveTo>
                      <a:lnTo>
                        <a:pt x="5" y="40"/>
                      </a:lnTo>
                      <a:lnTo>
                        <a:pt x="3" y="38"/>
                      </a:lnTo>
                      <a:lnTo>
                        <a:pt x="3" y="33"/>
                      </a:lnTo>
                      <a:lnTo>
                        <a:pt x="2" y="26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2" y="8"/>
                      </a:lnTo>
                      <a:lnTo>
                        <a:pt x="3" y="6"/>
                      </a:lnTo>
                      <a:lnTo>
                        <a:pt x="7" y="2"/>
                      </a:lnTo>
                      <a:lnTo>
                        <a:pt x="10" y="1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7" y="9"/>
                      </a:lnTo>
                      <a:lnTo>
                        <a:pt x="28" y="12"/>
                      </a:lnTo>
                      <a:lnTo>
                        <a:pt x="29" y="17"/>
                      </a:lnTo>
                      <a:lnTo>
                        <a:pt x="30" y="23"/>
                      </a:lnTo>
                      <a:lnTo>
                        <a:pt x="30" y="28"/>
                      </a:lnTo>
                      <a:lnTo>
                        <a:pt x="30" y="35"/>
                      </a:lnTo>
                      <a:lnTo>
                        <a:pt x="30" y="38"/>
                      </a:lnTo>
                      <a:lnTo>
                        <a:pt x="30" y="42"/>
                      </a:lnTo>
                      <a:lnTo>
                        <a:pt x="28" y="45"/>
                      </a:lnTo>
                      <a:lnTo>
                        <a:pt x="25" y="47"/>
                      </a:lnTo>
                      <a:lnTo>
                        <a:pt x="25" y="48"/>
                      </a:lnTo>
                      <a:lnTo>
                        <a:pt x="23" y="49"/>
                      </a:lnTo>
                      <a:lnTo>
                        <a:pt x="21" y="51"/>
                      </a:lnTo>
                      <a:lnTo>
                        <a:pt x="17" y="52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9" y="51"/>
                      </a:lnTo>
                      <a:lnTo>
                        <a:pt x="7" y="49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3" name="Freeform 3275"/>
                <p:cNvSpPr>
                  <a:spLocks/>
                </p:cNvSpPr>
                <p:nvPr/>
              </p:nvSpPr>
              <p:spPr bwMode="auto">
                <a:xfrm>
                  <a:off x="3149" y="1153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2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3 w 19"/>
                    <a:gd name="T61" fmla="*/ 1 h 48"/>
                    <a:gd name="T62" fmla="*/ 3 w 19"/>
                    <a:gd name="T63" fmla="*/ 1 h 48"/>
                    <a:gd name="T64" fmla="*/ 3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2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7" y="43"/>
                      </a:lnTo>
                      <a:lnTo>
                        <a:pt x="17" y="40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7"/>
                      </a:lnTo>
                      <a:lnTo>
                        <a:pt x="18" y="25"/>
                      </a:lnTo>
                      <a:lnTo>
                        <a:pt x="18" y="23"/>
                      </a:lnTo>
                      <a:lnTo>
                        <a:pt x="17" y="18"/>
                      </a:lnTo>
                      <a:lnTo>
                        <a:pt x="17" y="15"/>
                      </a:lnTo>
                      <a:lnTo>
                        <a:pt x="16" y="11"/>
                      </a:lnTo>
                      <a:lnTo>
                        <a:pt x="16" y="10"/>
                      </a:lnTo>
                      <a:lnTo>
                        <a:pt x="16" y="9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3" y="3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4" name="Freeform 3276"/>
                <p:cNvSpPr>
                  <a:spLocks/>
                </p:cNvSpPr>
                <p:nvPr/>
              </p:nvSpPr>
              <p:spPr bwMode="auto">
                <a:xfrm>
                  <a:off x="3149" y="1153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2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3 w 19"/>
                    <a:gd name="T61" fmla="*/ 1 h 48"/>
                    <a:gd name="T62" fmla="*/ 3 w 19"/>
                    <a:gd name="T63" fmla="*/ 1 h 48"/>
                    <a:gd name="T64" fmla="*/ 3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2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7" y="43"/>
                      </a:lnTo>
                      <a:lnTo>
                        <a:pt x="17" y="40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7"/>
                      </a:lnTo>
                      <a:lnTo>
                        <a:pt x="18" y="25"/>
                      </a:lnTo>
                      <a:lnTo>
                        <a:pt x="18" y="23"/>
                      </a:lnTo>
                      <a:lnTo>
                        <a:pt x="17" y="18"/>
                      </a:lnTo>
                      <a:lnTo>
                        <a:pt x="17" y="15"/>
                      </a:lnTo>
                      <a:lnTo>
                        <a:pt x="16" y="11"/>
                      </a:lnTo>
                      <a:lnTo>
                        <a:pt x="16" y="10"/>
                      </a:lnTo>
                      <a:lnTo>
                        <a:pt x="16" y="9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3" y="3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1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5" name="Freeform 3277"/>
                <p:cNvSpPr>
                  <a:spLocks/>
                </p:cNvSpPr>
                <p:nvPr/>
              </p:nvSpPr>
              <p:spPr bwMode="auto">
                <a:xfrm>
                  <a:off x="3137" y="1156"/>
                  <a:ext cx="4" cy="7"/>
                </a:xfrm>
                <a:custGeom>
                  <a:avLst/>
                  <a:gdLst>
                    <a:gd name="T0" fmla="*/ 0 w 29"/>
                    <a:gd name="T1" fmla="*/ 6 h 53"/>
                    <a:gd name="T2" fmla="*/ 0 w 29"/>
                    <a:gd name="T3" fmla="*/ 6 h 53"/>
                    <a:gd name="T4" fmla="*/ 0 w 29"/>
                    <a:gd name="T5" fmla="*/ 5 h 53"/>
                    <a:gd name="T6" fmla="*/ 0 w 29"/>
                    <a:gd name="T7" fmla="*/ 4 h 53"/>
                    <a:gd name="T8" fmla="*/ 0 w 29"/>
                    <a:gd name="T9" fmla="*/ 4 h 53"/>
                    <a:gd name="T10" fmla="*/ 0 w 29"/>
                    <a:gd name="T11" fmla="*/ 2 h 53"/>
                    <a:gd name="T12" fmla="*/ 0 w 29"/>
                    <a:gd name="T13" fmla="*/ 2 h 53"/>
                    <a:gd name="T14" fmla="*/ 0 w 29"/>
                    <a:gd name="T15" fmla="*/ 2 h 53"/>
                    <a:gd name="T16" fmla="*/ 0 w 29"/>
                    <a:gd name="T17" fmla="*/ 2 h 53"/>
                    <a:gd name="T18" fmla="*/ 0 w 29"/>
                    <a:gd name="T19" fmla="*/ 2 h 53"/>
                    <a:gd name="T20" fmla="*/ 0 w 29"/>
                    <a:gd name="T21" fmla="*/ 2 h 53"/>
                    <a:gd name="T22" fmla="*/ 0 w 29"/>
                    <a:gd name="T23" fmla="*/ 1 h 53"/>
                    <a:gd name="T24" fmla="*/ 0 w 29"/>
                    <a:gd name="T25" fmla="*/ 1 h 53"/>
                    <a:gd name="T26" fmla="*/ 0 w 29"/>
                    <a:gd name="T27" fmla="*/ 1 h 53"/>
                    <a:gd name="T28" fmla="*/ 1 w 29"/>
                    <a:gd name="T29" fmla="*/ 1 h 53"/>
                    <a:gd name="T30" fmla="*/ 1 w 29"/>
                    <a:gd name="T31" fmla="*/ 0 h 53"/>
                    <a:gd name="T32" fmla="*/ 1 w 29"/>
                    <a:gd name="T33" fmla="*/ 0 h 53"/>
                    <a:gd name="T34" fmla="*/ 2 w 29"/>
                    <a:gd name="T35" fmla="*/ 0 h 53"/>
                    <a:gd name="T36" fmla="*/ 2 w 29"/>
                    <a:gd name="T37" fmla="*/ 0 h 53"/>
                    <a:gd name="T38" fmla="*/ 3 w 29"/>
                    <a:gd name="T39" fmla="*/ 0 h 53"/>
                    <a:gd name="T40" fmla="*/ 3 w 29"/>
                    <a:gd name="T41" fmla="*/ 1 h 53"/>
                    <a:gd name="T42" fmla="*/ 3 w 29"/>
                    <a:gd name="T43" fmla="*/ 1 h 53"/>
                    <a:gd name="T44" fmla="*/ 3 w 29"/>
                    <a:gd name="T45" fmla="*/ 1 h 53"/>
                    <a:gd name="T46" fmla="*/ 3 w 29"/>
                    <a:gd name="T47" fmla="*/ 1 h 53"/>
                    <a:gd name="T48" fmla="*/ 3 w 29"/>
                    <a:gd name="T49" fmla="*/ 1 h 53"/>
                    <a:gd name="T50" fmla="*/ 4 w 29"/>
                    <a:gd name="T51" fmla="*/ 1 h 53"/>
                    <a:gd name="T52" fmla="*/ 4 w 29"/>
                    <a:gd name="T53" fmla="*/ 2 h 53"/>
                    <a:gd name="T54" fmla="*/ 4 w 29"/>
                    <a:gd name="T55" fmla="*/ 2 h 53"/>
                    <a:gd name="T56" fmla="*/ 4 w 29"/>
                    <a:gd name="T57" fmla="*/ 3 h 53"/>
                    <a:gd name="T58" fmla="*/ 4 w 29"/>
                    <a:gd name="T59" fmla="*/ 4 h 53"/>
                    <a:gd name="T60" fmla="*/ 4 w 29"/>
                    <a:gd name="T61" fmla="*/ 5 h 53"/>
                    <a:gd name="T62" fmla="*/ 4 w 29"/>
                    <a:gd name="T63" fmla="*/ 5 h 53"/>
                    <a:gd name="T64" fmla="*/ 4 w 29"/>
                    <a:gd name="T65" fmla="*/ 5 h 53"/>
                    <a:gd name="T66" fmla="*/ 4 w 29"/>
                    <a:gd name="T67" fmla="*/ 6 h 53"/>
                    <a:gd name="T68" fmla="*/ 4 w 29"/>
                    <a:gd name="T69" fmla="*/ 6 h 53"/>
                    <a:gd name="T70" fmla="*/ 3 w 29"/>
                    <a:gd name="T71" fmla="*/ 6 h 53"/>
                    <a:gd name="T72" fmla="*/ 3 w 29"/>
                    <a:gd name="T73" fmla="*/ 6 h 53"/>
                    <a:gd name="T74" fmla="*/ 3 w 29"/>
                    <a:gd name="T75" fmla="*/ 7 h 53"/>
                    <a:gd name="T76" fmla="*/ 3 w 29"/>
                    <a:gd name="T77" fmla="*/ 7 h 53"/>
                    <a:gd name="T78" fmla="*/ 2 w 29"/>
                    <a:gd name="T79" fmla="*/ 7 h 53"/>
                    <a:gd name="T80" fmla="*/ 2 w 29"/>
                    <a:gd name="T81" fmla="*/ 7 h 53"/>
                    <a:gd name="T82" fmla="*/ 2 w 29"/>
                    <a:gd name="T83" fmla="*/ 7 h 53"/>
                    <a:gd name="T84" fmla="*/ 1 w 29"/>
                    <a:gd name="T85" fmla="*/ 7 h 53"/>
                    <a:gd name="T86" fmla="*/ 1 w 29"/>
                    <a:gd name="T87" fmla="*/ 7 h 53"/>
                    <a:gd name="T88" fmla="*/ 1 w 29"/>
                    <a:gd name="T89" fmla="*/ 7 h 53"/>
                    <a:gd name="T90" fmla="*/ 1 w 29"/>
                    <a:gd name="T91" fmla="*/ 6 h 53"/>
                    <a:gd name="T92" fmla="*/ 1 w 29"/>
                    <a:gd name="T93" fmla="*/ 6 h 53"/>
                    <a:gd name="T94" fmla="*/ 1 w 29"/>
                    <a:gd name="T95" fmla="*/ 6 h 53"/>
                    <a:gd name="T96" fmla="*/ 1 w 29"/>
                    <a:gd name="T97" fmla="*/ 6 h 53"/>
                    <a:gd name="T98" fmla="*/ 0 w 29"/>
                    <a:gd name="T99" fmla="*/ 6 h 53"/>
                    <a:gd name="T100" fmla="*/ 0 w 29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9"/>
                    <a:gd name="T154" fmla="*/ 0 h 53"/>
                    <a:gd name="T155" fmla="*/ 29 w 29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9" h="53">
                      <a:moveTo>
                        <a:pt x="3" y="43"/>
                      </a:moveTo>
                      <a:lnTo>
                        <a:pt x="3" y="42"/>
                      </a:lnTo>
                      <a:lnTo>
                        <a:pt x="3" y="38"/>
                      </a:lnTo>
                      <a:lnTo>
                        <a:pt x="3" y="34"/>
                      </a:lnTo>
                      <a:lnTo>
                        <a:pt x="2" y="27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3" y="6"/>
                      </a:lnTo>
                      <a:lnTo>
                        <a:pt x="6" y="4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9" y="1"/>
                      </a:lnTo>
                      <a:lnTo>
                        <a:pt x="22" y="4"/>
                      </a:lnTo>
                      <a:lnTo>
                        <a:pt x="23" y="4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6" y="10"/>
                      </a:lnTo>
                      <a:lnTo>
                        <a:pt x="27" y="14"/>
                      </a:lnTo>
                      <a:lnTo>
                        <a:pt x="28" y="18"/>
                      </a:lnTo>
                      <a:lnTo>
                        <a:pt x="28" y="24"/>
                      </a:lnTo>
                      <a:lnTo>
                        <a:pt x="29" y="29"/>
                      </a:lnTo>
                      <a:lnTo>
                        <a:pt x="29" y="35"/>
                      </a:lnTo>
                      <a:lnTo>
                        <a:pt x="29" y="36"/>
                      </a:lnTo>
                      <a:lnTo>
                        <a:pt x="29" y="38"/>
                      </a:lnTo>
                      <a:lnTo>
                        <a:pt x="28" y="42"/>
                      </a:lnTo>
                      <a:lnTo>
                        <a:pt x="27" y="45"/>
                      </a:lnTo>
                      <a:lnTo>
                        <a:pt x="25" y="48"/>
                      </a:lnTo>
                      <a:lnTo>
                        <a:pt x="24" y="48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2" y="53"/>
                      </a:lnTo>
                      <a:lnTo>
                        <a:pt x="11" y="53"/>
                      </a:lnTo>
                      <a:lnTo>
                        <a:pt x="10" y="53"/>
                      </a:lnTo>
                      <a:lnTo>
                        <a:pt x="8" y="52"/>
                      </a:lnTo>
                      <a:lnTo>
                        <a:pt x="6" y="50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3" y="44"/>
                      </a:lnTo>
                      <a:lnTo>
                        <a:pt x="3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6" name="Freeform 3278"/>
                <p:cNvSpPr>
                  <a:spLocks/>
                </p:cNvSpPr>
                <p:nvPr/>
              </p:nvSpPr>
              <p:spPr bwMode="auto">
                <a:xfrm>
                  <a:off x="3137" y="1157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0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1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6 h 49"/>
                    <a:gd name="T28" fmla="*/ 2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5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3 w 20"/>
                    <a:gd name="T59" fmla="*/ 2 h 49"/>
                    <a:gd name="T60" fmla="*/ 3 w 20"/>
                    <a:gd name="T61" fmla="*/ 1 h 49"/>
                    <a:gd name="T62" fmla="*/ 3 w 20"/>
                    <a:gd name="T63" fmla="*/ 1 h 49"/>
                    <a:gd name="T64" fmla="*/ 3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2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w 20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9"/>
                    <a:gd name="T128" fmla="*/ 20 w 20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9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9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2" y="46"/>
                      </a:lnTo>
                      <a:lnTo>
                        <a:pt x="13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2"/>
                      </a:lnTo>
                      <a:lnTo>
                        <a:pt x="18" y="41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4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8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2"/>
                      </a:lnTo>
                      <a:lnTo>
                        <a:pt x="18" y="18"/>
                      </a:lnTo>
                      <a:lnTo>
                        <a:pt x="18" y="14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5" y="5"/>
                      </a:lnTo>
                      <a:lnTo>
                        <a:pt x="13" y="4"/>
                      </a:lnTo>
                      <a:lnTo>
                        <a:pt x="13" y="3"/>
                      </a:lnTo>
                      <a:lnTo>
                        <a:pt x="12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6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7" name="Freeform 3279"/>
                <p:cNvSpPr>
                  <a:spLocks/>
                </p:cNvSpPr>
                <p:nvPr/>
              </p:nvSpPr>
              <p:spPr bwMode="auto">
                <a:xfrm>
                  <a:off x="3137" y="1157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0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1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6 h 49"/>
                    <a:gd name="T28" fmla="*/ 2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5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3 w 20"/>
                    <a:gd name="T59" fmla="*/ 2 h 49"/>
                    <a:gd name="T60" fmla="*/ 3 w 20"/>
                    <a:gd name="T61" fmla="*/ 1 h 49"/>
                    <a:gd name="T62" fmla="*/ 3 w 20"/>
                    <a:gd name="T63" fmla="*/ 1 h 49"/>
                    <a:gd name="T64" fmla="*/ 3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2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9"/>
                    <a:gd name="T125" fmla="*/ 20 w 20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9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9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2" y="46"/>
                      </a:lnTo>
                      <a:lnTo>
                        <a:pt x="13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2"/>
                      </a:lnTo>
                      <a:lnTo>
                        <a:pt x="18" y="41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4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8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2"/>
                      </a:lnTo>
                      <a:lnTo>
                        <a:pt x="18" y="18"/>
                      </a:lnTo>
                      <a:lnTo>
                        <a:pt x="18" y="14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5" y="5"/>
                      </a:lnTo>
                      <a:lnTo>
                        <a:pt x="13" y="4"/>
                      </a:lnTo>
                      <a:lnTo>
                        <a:pt x="13" y="3"/>
                      </a:lnTo>
                      <a:lnTo>
                        <a:pt x="12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8" name="Freeform 3280"/>
                <p:cNvSpPr>
                  <a:spLocks/>
                </p:cNvSpPr>
                <p:nvPr/>
              </p:nvSpPr>
              <p:spPr bwMode="auto">
                <a:xfrm>
                  <a:off x="3125" y="1160"/>
                  <a:ext cx="5" cy="7"/>
                </a:xfrm>
                <a:custGeom>
                  <a:avLst/>
                  <a:gdLst>
                    <a:gd name="T0" fmla="*/ 1 w 29"/>
                    <a:gd name="T1" fmla="*/ 6 h 52"/>
                    <a:gd name="T2" fmla="*/ 1 w 29"/>
                    <a:gd name="T3" fmla="*/ 6 h 52"/>
                    <a:gd name="T4" fmla="*/ 1 w 29"/>
                    <a:gd name="T5" fmla="*/ 5 h 52"/>
                    <a:gd name="T6" fmla="*/ 0 w 29"/>
                    <a:gd name="T7" fmla="*/ 4 h 52"/>
                    <a:gd name="T8" fmla="*/ 0 w 29"/>
                    <a:gd name="T9" fmla="*/ 4 h 52"/>
                    <a:gd name="T10" fmla="*/ 0 w 29"/>
                    <a:gd name="T11" fmla="*/ 2 h 52"/>
                    <a:gd name="T12" fmla="*/ 0 w 29"/>
                    <a:gd name="T13" fmla="*/ 2 h 52"/>
                    <a:gd name="T14" fmla="*/ 0 w 29"/>
                    <a:gd name="T15" fmla="*/ 2 h 52"/>
                    <a:gd name="T16" fmla="*/ 0 w 29"/>
                    <a:gd name="T17" fmla="*/ 2 h 52"/>
                    <a:gd name="T18" fmla="*/ 0 w 29"/>
                    <a:gd name="T19" fmla="*/ 2 h 52"/>
                    <a:gd name="T20" fmla="*/ 0 w 29"/>
                    <a:gd name="T21" fmla="*/ 2 h 52"/>
                    <a:gd name="T22" fmla="*/ 0 w 29"/>
                    <a:gd name="T23" fmla="*/ 1 h 52"/>
                    <a:gd name="T24" fmla="*/ 0 w 29"/>
                    <a:gd name="T25" fmla="*/ 1 h 52"/>
                    <a:gd name="T26" fmla="*/ 1 w 29"/>
                    <a:gd name="T27" fmla="*/ 1 h 52"/>
                    <a:gd name="T28" fmla="*/ 1 w 29"/>
                    <a:gd name="T29" fmla="*/ 0 h 52"/>
                    <a:gd name="T30" fmla="*/ 2 w 29"/>
                    <a:gd name="T31" fmla="*/ 0 h 52"/>
                    <a:gd name="T32" fmla="*/ 2 w 29"/>
                    <a:gd name="T33" fmla="*/ 0 h 52"/>
                    <a:gd name="T34" fmla="*/ 2 w 29"/>
                    <a:gd name="T35" fmla="*/ 0 h 52"/>
                    <a:gd name="T36" fmla="*/ 3 w 29"/>
                    <a:gd name="T37" fmla="*/ 0 h 52"/>
                    <a:gd name="T38" fmla="*/ 3 w 29"/>
                    <a:gd name="T39" fmla="*/ 0 h 52"/>
                    <a:gd name="T40" fmla="*/ 4 w 29"/>
                    <a:gd name="T41" fmla="*/ 0 h 52"/>
                    <a:gd name="T42" fmla="*/ 4 w 29"/>
                    <a:gd name="T43" fmla="*/ 0 h 52"/>
                    <a:gd name="T44" fmla="*/ 4 w 29"/>
                    <a:gd name="T45" fmla="*/ 0 h 52"/>
                    <a:gd name="T46" fmla="*/ 4 w 29"/>
                    <a:gd name="T47" fmla="*/ 1 h 52"/>
                    <a:gd name="T48" fmla="*/ 4 w 29"/>
                    <a:gd name="T49" fmla="*/ 1 h 52"/>
                    <a:gd name="T50" fmla="*/ 4 w 29"/>
                    <a:gd name="T51" fmla="*/ 1 h 52"/>
                    <a:gd name="T52" fmla="*/ 4 w 29"/>
                    <a:gd name="T53" fmla="*/ 2 h 52"/>
                    <a:gd name="T54" fmla="*/ 5 w 29"/>
                    <a:gd name="T55" fmla="*/ 2 h 52"/>
                    <a:gd name="T56" fmla="*/ 5 w 29"/>
                    <a:gd name="T57" fmla="*/ 3 h 52"/>
                    <a:gd name="T58" fmla="*/ 5 w 29"/>
                    <a:gd name="T59" fmla="*/ 4 h 52"/>
                    <a:gd name="T60" fmla="*/ 5 w 29"/>
                    <a:gd name="T61" fmla="*/ 5 h 52"/>
                    <a:gd name="T62" fmla="*/ 5 w 29"/>
                    <a:gd name="T63" fmla="*/ 5 h 52"/>
                    <a:gd name="T64" fmla="*/ 5 w 29"/>
                    <a:gd name="T65" fmla="*/ 5 h 52"/>
                    <a:gd name="T66" fmla="*/ 5 w 29"/>
                    <a:gd name="T67" fmla="*/ 6 h 52"/>
                    <a:gd name="T68" fmla="*/ 5 w 29"/>
                    <a:gd name="T69" fmla="*/ 6 h 52"/>
                    <a:gd name="T70" fmla="*/ 4 w 29"/>
                    <a:gd name="T71" fmla="*/ 6 h 52"/>
                    <a:gd name="T72" fmla="*/ 4 w 29"/>
                    <a:gd name="T73" fmla="*/ 6 h 52"/>
                    <a:gd name="T74" fmla="*/ 4 w 29"/>
                    <a:gd name="T75" fmla="*/ 7 h 52"/>
                    <a:gd name="T76" fmla="*/ 3 w 29"/>
                    <a:gd name="T77" fmla="*/ 7 h 52"/>
                    <a:gd name="T78" fmla="*/ 3 w 29"/>
                    <a:gd name="T79" fmla="*/ 7 h 52"/>
                    <a:gd name="T80" fmla="*/ 2 w 29"/>
                    <a:gd name="T81" fmla="*/ 7 h 52"/>
                    <a:gd name="T82" fmla="*/ 2 w 29"/>
                    <a:gd name="T83" fmla="*/ 7 h 52"/>
                    <a:gd name="T84" fmla="*/ 2 w 29"/>
                    <a:gd name="T85" fmla="*/ 7 h 52"/>
                    <a:gd name="T86" fmla="*/ 1 w 29"/>
                    <a:gd name="T87" fmla="*/ 7 h 52"/>
                    <a:gd name="T88" fmla="*/ 1 w 29"/>
                    <a:gd name="T89" fmla="*/ 7 h 52"/>
                    <a:gd name="T90" fmla="*/ 1 w 29"/>
                    <a:gd name="T91" fmla="*/ 6 h 52"/>
                    <a:gd name="T92" fmla="*/ 1 w 29"/>
                    <a:gd name="T93" fmla="*/ 6 h 52"/>
                    <a:gd name="T94" fmla="*/ 1 w 29"/>
                    <a:gd name="T95" fmla="*/ 6 h 52"/>
                    <a:gd name="T96" fmla="*/ 1 w 29"/>
                    <a:gd name="T97" fmla="*/ 6 h 52"/>
                    <a:gd name="T98" fmla="*/ 1 w 29"/>
                    <a:gd name="T99" fmla="*/ 6 h 52"/>
                    <a:gd name="T100" fmla="*/ 1 w 29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9"/>
                    <a:gd name="T154" fmla="*/ 0 h 52"/>
                    <a:gd name="T155" fmla="*/ 29 w 29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9" h="52">
                      <a:moveTo>
                        <a:pt x="3" y="41"/>
                      </a:moveTo>
                      <a:lnTo>
                        <a:pt x="3" y="41"/>
                      </a:lnTo>
                      <a:lnTo>
                        <a:pt x="3" y="38"/>
                      </a:lnTo>
                      <a:lnTo>
                        <a:pt x="2" y="33"/>
                      </a:lnTo>
                      <a:lnTo>
                        <a:pt x="2" y="26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7"/>
                      </a:lnTo>
                      <a:lnTo>
                        <a:pt x="3" y="5"/>
                      </a:ln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6"/>
                      </a:lnTo>
                      <a:lnTo>
                        <a:pt x="26" y="9"/>
                      </a:lnTo>
                      <a:lnTo>
                        <a:pt x="26" y="13"/>
                      </a:lnTo>
                      <a:lnTo>
                        <a:pt x="27" y="17"/>
                      </a:lnTo>
                      <a:lnTo>
                        <a:pt x="28" y="22"/>
                      </a:lnTo>
                      <a:lnTo>
                        <a:pt x="29" y="29"/>
                      </a:lnTo>
                      <a:lnTo>
                        <a:pt x="29" y="34"/>
                      </a:lnTo>
                      <a:lnTo>
                        <a:pt x="29" y="35"/>
                      </a:lnTo>
                      <a:lnTo>
                        <a:pt x="29" y="38"/>
                      </a:lnTo>
                      <a:lnTo>
                        <a:pt x="28" y="41"/>
                      </a:lnTo>
                      <a:lnTo>
                        <a:pt x="27" y="44"/>
                      </a:lnTo>
                      <a:lnTo>
                        <a:pt x="25" y="48"/>
                      </a:lnTo>
                      <a:lnTo>
                        <a:pt x="24" y="48"/>
                      </a:lnTo>
                      <a:lnTo>
                        <a:pt x="23" y="49"/>
                      </a:lnTo>
                      <a:lnTo>
                        <a:pt x="20" y="51"/>
                      </a:lnTo>
                      <a:lnTo>
                        <a:pt x="17" y="52"/>
                      </a:lnTo>
                      <a:lnTo>
                        <a:pt x="13" y="52"/>
                      </a:lnTo>
                      <a:lnTo>
                        <a:pt x="12" y="52"/>
                      </a:lnTo>
                      <a:lnTo>
                        <a:pt x="10" y="51"/>
                      </a:lnTo>
                      <a:lnTo>
                        <a:pt x="7" y="51"/>
                      </a:lnTo>
                      <a:lnTo>
                        <a:pt x="5" y="49"/>
                      </a:lnTo>
                      <a:lnTo>
                        <a:pt x="4" y="46"/>
                      </a:lnTo>
                      <a:lnTo>
                        <a:pt x="3" y="44"/>
                      </a:lnTo>
                      <a:lnTo>
                        <a:pt x="3" y="43"/>
                      </a:lnTo>
                      <a:lnTo>
                        <a:pt x="3" y="41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9" name="Freeform 3281"/>
                <p:cNvSpPr>
                  <a:spLocks/>
                </p:cNvSpPr>
                <p:nvPr/>
              </p:nvSpPr>
              <p:spPr bwMode="auto">
                <a:xfrm>
                  <a:off x="3126" y="1160"/>
                  <a:ext cx="3" cy="6"/>
                </a:xfrm>
                <a:custGeom>
                  <a:avLst/>
                  <a:gdLst>
                    <a:gd name="T0" fmla="*/ 0 w 21"/>
                    <a:gd name="T1" fmla="*/ 6 h 48"/>
                    <a:gd name="T2" fmla="*/ 0 w 21"/>
                    <a:gd name="T3" fmla="*/ 6 h 48"/>
                    <a:gd name="T4" fmla="*/ 0 w 21"/>
                    <a:gd name="T5" fmla="*/ 6 h 48"/>
                    <a:gd name="T6" fmla="*/ 0 w 21"/>
                    <a:gd name="T7" fmla="*/ 6 h 48"/>
                    <a:gd name="T8" fmla="*/ 1 w 21"/>
                    <a:gd name="T9" fmla="*/ 6 h 48"/>
                    <a:gd name="T10" fmla="*/ 1 w 21"/>
                    <a:gd name="T11" fmla="*/ 6 h 48"/>
                    <a:gd name="T12" fmla="*/ 1 w 21"/>
                    <a:gd name="T13" fmla="*/ 6 h 48"/>
                    <a:gd name="T14" fmla="*/ 2 w 21"/>
                    <a:gd name="T15" fmla="*/ 6 h 48"/>
                    <a:gd name="T16" fmla="*/ 2 w 21"/>
                    <a:gd name="T17" fmla="*/ 6 h 48"/>
                    <a:gd name="T18" fmla="*/ 2 w 21"/>
                    <a:gd name="T19" fmla="*/ 6 h 48"/>
                    <a:gd name="T20" fmla="*/ 2 w 21"/>
                    <a:gd name="T21" fmla="*/ 6 h 48"/>
                    <a:gd name="T22" fmla="*/ 2 w 21"/>
                    <a:gd name="T23" fmla="*/ 6 h 48"/>
                    <a:gd name="T24" fmla="*/ 2 w 21"/>
                    <a:gd name="T25" fmla="*/ 6 h 48"/>
                    <a:gd name="T26" fmla="*/ 2 w 21"/>
                    <a:gd name="T27" fmla="*/ 6 h 48"/>
                    <a:gd name="T28" fmla="*/ 2 w 21"/>
                    <a:gd name="T29" fmla="*/ 5 h 48"/>
                    <a:gd name="T30" fmla="*/ 3 w 21"/>
                    <a:gd name="T31" fmla="*/ 5 h 48"/>
                    <a:gd name="T32" fmla="*/ 3 w 21"/>
                    <a:gd name="T33" fmla="*/ 5 h 48"/>
                    <a:gd name="T34" fmla="*/ 3 w 21"/>
                    <a:gd name="T35" fmla="*/ 5 h 48"/>
                    <a:gd name="T36" fmla="*/ 3 w 21"/>
                    <a:gd name="T37" fmla="*/ 5 h 48"/>
                    <a:gd name="T38" fmla="*/ 3 w 21"/>
                    <a:gd name="T39" fmla="*/ 5 h 48"/>
                    <a:gd name="T40" fmla="*/ 3 w 21"/>
                    <a:gd name="T41" fmla="*/ 4 h 48"/>
                    <a:gd name="T42" fmla="*/ 3 w 21"/>
                    <a:gd name="T43" fmla="*/ 4 h 48"/>
                    <a:gd name="T44" fmla="*/ 3 w 21"/>
                    <a:gd name="T45" fmla="*/ 4 h 48"/>
                    <a:gd name="T46" fmla="*/ 3 w 21"/>
                    <a:gd name="T47" fmla="*/ 4 h 48"/>
                    <a:gd name="T48" fmla="*/ 3 w 21"/>
                    <a:gd name="T49" fmla="*/ 3 h 48"/>
                    <a:gd name="T50" fmla="*/ 3 w 21"/>
                    <a:gd name="T51" fmla="*/ 3 h 48"/>
                    <a:gd name="T52" fmla="*/ 3 w 21"/>
                    <a:gd name="T53" fmla="*/ 3 h 48"/>
                    <a:gd name="T54" fmla="*/ 3 w 21"/>
                    <a:gd name="T55" fmla="*/ 3 h 48"/>
                    <a:gd name="T56" fmla="*/ 3 w 21"/>
                    <a:gd name="T57" fmla="*/ 2 h 48"/>
                    <a:gd name="T58" fmla="*/ 3 w 21"/>
                    <a:gd name="T59" fmla="*/ 2 h 48"/>
                    <a:gd name="T60" fmla="*/ 3 w 21"/>
                    <a:gd name="T61" fmla="*/ 1 h 48"/>
                    <a:gd name="T62" fmla="*/ 3 w 21"/>
                    <a:gd name="T63" fmla="*/ 1 h 48"/>
                    <a:gd name="T64" fmla="*/ 2 w 21"/>
                    <a:gd name="T65" fmla="*/ 1 h 48"/>
                    <a:gd name="T66" fmla="*/ 2 w 21"/>
                    <a:gd name="T67" fmla="*/ 1 h 48"/>
                    <a:gd name="T68" fmla="*/ 2 w 21"/>
                    <a:gd name="T69" fmla="*/ 1 h 48"/>
                    <a:gd name="T70" fmla="*/ 2 w 21"/>
                    <a:gd name="T71" fmla="*/ 0 h 48"/>
                    <a:gd name="T72" fmla="*/ 2 w 21"/>
                    <a:gd name="T73" fmla="*/ 0 h 48"/>
                    <a:gd name="T74" fmla="*/ 2 w 21"/>
                    <a:gd name="T75" fmla="*/ 0 h 48"/>
                    <a:gd name="T76" fmla="*/ 2 w 21"/>
                    <a:gd name="T77" fmla="*/ 0 h 48"/>
                    <a:gd name="T78" fmla="*/ 2 w 21"/>
                    <a:gd name="T79" fmla="*/ 0 h 48"/>
                    <a:gd name="T80" fmla="*/ 1 w 21"/>
                    <a:gd name="T81" fmla="*/ 0 h 48"/>
                    <a:gd name="T82" fmla="*/ 0 w 21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"/>
                    <a:gd name="T127" fmla="*/ 0 h 48"/>
                    <a:gd name="T128" fmla="*/ 21 w 21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" h="48">
                      <a:moveTo>
                        <a:pt x="0" y="44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10" y="48"/>
                      </a:lnTo>
                      <a:lnTo>
                        <a:pt x="12" y="48"/>
                      </a:lnTo>
                      <a:lnTo>
                        <a:pt x="13" y="47"/>
                      </a:lnTo>
                      <a:lnTo>
                        <a:pt x="14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20" y="39"/>
                      </a:lnTo>
                      <a:lnTo>
                        <a:pt x="20" y="38"/>
                      </a:lnTo>
                      <a:lnTo>
                        <a:pt x="20" y="37"/>
                      </a:lnTo>
                      <a:lnTo>
                        <a:pt x="21" y="34"/>
                      </a:lnTo>
                      <a:lnTo>
                        <a:pt x="21" y="32"/>
                      </a:lnTo>
                      <a:lnTo>
                        <a:pt x="21" y="30"/>
                      </a:lnTo>
                      <a:lnTo>
                        <a:pt x="20" y="29"/>
                      </a:lnTo>
                      <a:lnTo>
                        <a:pt x="20" y="26"/>
                      </a:lnTo>
                      <a:lnTo>
                        <a:pt x="20" y="25"/>
                      </a:lnTo>
                      <a:lnTo>
                        <a:pt x="20" y="22"/>
                      </a:lnTo>
                      <a:lnTo>
                        <a:pt x="19" y="19"/>
                      </a:lnTo>
                      <a:lnTo>
                        <a:pt x="18" y="14"/>
                      </a:lnTo>
                      <a:lnTo>
                        <a:pt x="18" y="11"/>
                      </a:lnTo>
                      <a:lnTo>
                        <a:pt x="17" y="9"/>
                      </a:lnTo>
                      <a:lnTo>
                        <a:pt x="17" y="7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2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7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0" name="Freeform 3282"/>
                <p:cNvSpPr>
                  <a:spLocks/>
                </p:cNvSpPr>
                <p:nvPr/>
              </p:nvSpPr>
              <p:spPr bwMode="auto">
                <a:xfrm>
                  <a:off x="3126" y="1160"/>
                  <a:ext cx="3" cy="6"/>
                </a:xfrm>
                <a:custGeom>
                  <a:avLst/>
                  <a:gdLst>
                    <a:gd name="T0" fmla="*/ 0 w 21"/>
                    <a:gd name="T1" fmla="*/ 6 h 48"/>
                    <a:gd name="T2" fmla="*/ 0 w 21"/>
                    <a:gd name="T3" fmla="*/ 6 h 48"/>
                    <a:gd name="T4" fmla="*/ 0 w 21"/>
                    <a:gd name="T5" fmla="*/ 6 h 48"/>
                    <a:gd name="T6" fmla="*/ 0 w 21"/>
                    <a:gd name="T7" fmla="*/ 6 h 48"/>
                    <a:gd name="T8" fmla="*/ 1 w 21"/>
                    <a:gd name="T9" fmla="*/ 6 h 48"/>
                    <a:gd name="T10" fmla="*/ 1 w 21"/>
                    <a:gd name="T11" fmla="*/ 6 h 48"/>
                    <a:gd name="T12" fmla="*/ 1 w 21"/>
                    <a:gd name="T13" fmla="*/ 6 h 48"/>
                    <a:gd name="T14" fmla="*/ 2 w 21"/>
                    <a:gd name="T15" fmla="*/ 6 h 48"/>
                    <a:gd name="T16" fmla="*/ 2 w 21"/>
                    <a:gd name="T17" fmla="*/ 6 h 48"/>
                    <a:gd name="T18" fmla="*/ 2 w 21"/>
                    <a:gd name="T19" fmla="*/ 6 h 48"/>
                    <a:gd name="T20" fmla="*/ 2 w 21"/>
                    <a:gd name="T21" fmla="*/ 6 h 48"/>
                    <a:gd name="T22" fmla="*/ 2 w 21"/>
                    <a:gd name="T23" fmla="*/ 6 h 48"/>
                    <a:gd name="T24" fmla="*/ 2 w 21"/>
                    <a:gd name="T25" fmla="*/ 6 h 48"/>
                    <a:gd name="T26" fmla="*/ 2 w 21"/>
                    <a:gd name="T27" fmla="*/ 6 h 48"/>
                    <a:gd name="T28" fmla="*/ 2 w 21"/>
                    <a:gd name="T29" fmla="*/ 5 h 48"/>
                    <a:gd name="T30" fmla="*/ 3 w 21"/>
                    <a:gd name="T31" fmla="*/ 5 h 48"/>
                    <a:gd name="T32" fmla="*/ 3 w 21"/>
                    <a:gd name="T33" fmla="*/ 5 h 48"/>
                    <a:gd name="T34" fmla="*/ 3 w 21"/>
                    <a:gd name="T35" fmla="*/ 5 h 48"/>
                    <a:gd name="T36" fmla="*/ 3 w 21"/>
                    <a:gd name="T37" fmla="*/ 5 h 48"/>
                    <a:gd name="T38" fmla="*/ 3 w 21"/>
                    <a:gd name="T39" fmla="*/ 5 h 48"/>
                    <a:gd name="T40" fmla="*/ 3 w 21"/>
                    <a:gd name="T41" fmla="*/ 4 h 48"/>
                    <a:gd name="T42" fmla="*/ 3 w 21"/>
                    <a:gd name="T43" fmla="*/ 4 h 48"/>
                    <a:gd name="T44" fmla="*/ 3 w 21"/>
                    <a:gd name="T45" fmla="*/ 4 h 48"/>
                    <a:gd name="T46" fmla="*/ 3 w 21"/>
                    <a:gd name="T47" fmla="*/ 4 h 48"/>
                    <a:gd name="T48" fmla="*/ 3 w 21"/>
                    <a:gd name="T49" fmla="*/ 3 h 48"/>
                    <a:gd name="T50" fmla="*/ 3 w 21"/>
                    <a:gd name="T51" fmla="*/ 3 h 48"/>
                    <a:gd name="T52" fmla="*/ 3 w 21"/>
                    <a:gd name="T53" fmla="*/ 3 h 48"/>
                    <a:gd name="T54" fmla="*/ 3 w 21"/>
                    <a:gd name="T55" fmla="*/ 3 h 48"/>
                    <a:gd name="T56" fmla="*/ 3 w 21"/>
                    <a:gd name="T57" fmla="*/ 2 h 48"/>
                    <a:gd name="T58" fmla="*/ 3 w 21"/>
                    <a:gd name="T59" fmla="*/ 2 h 48"/>
                    <a:gd name="T60" fmla="*/ 3 w 21"/>
                    <a:gd name="T61" fmla="*/ 1 h 48"/>
                    <a:gd name="T62" fmla="*/ 3 w 21"/>
                    <a:gd name="T63" fmla="*/ 1 h 48"/>
                    <a:gd name="T64" fmla="*/ 2 w 21"/>
                    <a:gd name="T65" fmla="*/ 1 h 48"/>
                    <a:gd name="T66" fmla="*/ 2 w 21"/>
                    <a:gd name="T67" fmla="*/ 1 h 48"/>
                    <a:gd name="T68" fmla="*/ 2 w 21"/>
                    <a:gd name="T69" fmla="*/ 1 h 48"/>
                    <a:gd name="T70" fmla="*/ 2 w 21"/>
                    <a:gd name="T71" fmla="*/ 0 h 48"/>
                    <a:gd name="T72" fmla="*/ 2 w 21"/>
                    <a:gd name="T73" fmla="*/ 0 h 48"/>
                    <a:gd name="T74" fmla="*/ 2 w 21"/>
                    <a:gd name="T75" fmla="*/ 0 h 48"/>
                    <a:gd name="T76" fmla="*/ 2 w 21"/>
                    <a:gd name="T77" fmla="*/ 0 h 48"/>
                    <a:gd name="T78" fmla="*/ 2 w 21"/>
                    <a:gd name="T79" fmla="*/ 0 h 48"/>
                    <a:gd name="T80" fmla="*/ 1 w 21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1"/>
                    <a:gd name="T124" fmla="*/ 0 h 48"/>
                    <a:gd name="T125" fmla="*/ 21 w 21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1" h="48">
                      <a:moveTo>
                        <a:pt x="0" y="44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10" y="48"/>
                      </a:lnTo>
                      <a:lnTo>
                        <a:pt x="12" y="48"/>
                      </a:lnTo>
                      <a:lnTo>
                        <a:pt x="13" y="47"/>
                      </a:lnTo>
                      <a:lnTo>
                        <a:pt x="14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20" y="39"/>
                      </a:lnTo>
                      <a:lnTo>
                        <a:pt x="20" y="38"/>
                      </a:lnTo>
                      <a:lnTo>
                        <a:pt x="20" y="37"/>
                      </a:lnTo>
                      <a:lnTo>
                        <a:pt x="21" y="34"/>
                      </a:lnTo>
                      <a:lnTo>
                        <a:pt x="21" y="32"/>
                      </a:lnTo>
                      <a:lnTo>
                        <a:pt x="21" y="30"/>
                      </a:lnTo>
                      <a:lnTo>
                        <a:pt x="20" y="29"/>
                      </a:lnTo>
                      <a:lnTo>
                        <a:pt x="20" y="26"/>
                      </a:lnTo>
                      <a:lnTo>
                        <a:pt x="20" y="25"/>
                      </a:lnTo>
                      <a:lnTo>
                        <a:pt x="20" y="22"/>
                      </a:lnTo>
                      <a:lnTo>
                        <a:pt x="19" y="19"/>
                      </a:lnTo>
                      <a:lnTo>
                        <a:pt x="18" y="14"/>
                      </a:lnTo>
                      <a:lnTo>
                        <a:pt x="18" y="11"/>
                      </a:lnTo>
                      <a:lnTo>
                        <a:pt x="17" y="9"/>
                      </a:lnTo>
                      <a:lnTo>
                        <a:pt x="17" y="7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2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1" name="Freeform 3283"/>
                <p:cNvSpPr>
                  <a:spLocks/>
                </p:cNvSpPr>
                <p:nvPr/>
              </p:nvSpPr>
              <p:spPr bwMode="auto">
                <a:xfrm>
                  <a:off x="3114" y="1164"/>
                  <a:ext cx="4" cy="7"/>
                </a:xfrm>
                <a:custGeom>
                  <a:avLst/>
                  <a:gdLst>
                    <a:gd name="T0" fmla="*/ 1 w 31"/>
                    <a:gd name="T1" fmla="*/ 5 h 54"/>
                    <a:gd name="T2" fmla="*/ 1 w 31"/>
                    <a:gd name="T3" fmla="*/ 5 h 54"/>
                    <a:gd name="T4" fmla="*/ 1 w 31"/>
                    <a:gd name="T5" fmla="*/ 5 h 54"/>
                    <a:gd name="T6" fmla="*/ 0 w 31"/>
                    <a:gd name="T7" fmla="*/ 4 h 54"/>
                    <a:gd name="T8" fmla="*/ 0 w 31"/>
                    <a:gd name="T9" fmla="*/ 4 h 54"/>
                    <a:gd name="T10" fmla="*/ 0 w 31"/>
                    <a:gd name="T11" fmla="*/ 2 h 54"/>
                    <a:gd name="T12" fmla="*/ 0 w 31"/>
                    <a:gd name="T13" fmla="*/ 2 h 54"/>
                    <a:gd name="T14" fmla="*/ 0 w 31"/>
                    <a:gd name="T15" fmla="*/ 2 h 54"/>
                    <a:gd name="T16" fmla="*/ 0 w 31"/>
                    <a:gd name="T17" fmla="*/ 2 h 54"/>
                    <a:gd name="T18" fmla="*/ 0 w 31"/>
                    <a:gd name="T19" fmla="*/ 2 h 54"/>
                    <a:gd name="T20" fmla="*/ 0 w 31"/>
                    <a:gd name="T21" fmla="*/ 2 h 54"/>
                    <a:gd name="T22" fmla="*/ 0 w 31"/>
                    <a:gd name="T23" fmla="*/ 1 h 54"/>
                    <a:gd name="T24" fmla="*/ 0 w 31"/>
                    <a:gd name="T25" fmla="*/ 1 h 54"/>
                    <a:gd name="T26" fmla="*/ 1 w 31"/>
                    <a:gd name="T27" fmla="*/ 1 h 54"/>
                    <a:gd name="T28" fmla="*/ 1 w 31"/>
                    <a:gd name="T29" fmla="*/ 0 h 54"/>
                    <a:gd name="T30" fmla="*/ 1 w 31"/>
                    <a:gd name="T31" fmla="*/ 0 h 54"/>
                    <a:gd name="T32" fmla="*/ 1 w 31"/>
                    <a:gd name="T33" fmla="*/ 0 h 54"/>
                    <a:gd name="T34" fmla="*/ 2 w 31"/>
                    <a:gd name="T35" fmla="*/ 0 h 54"/>
                    <a:gd name="T36" fmla="*/ 2 w 31"/>
                    <a:gd name="T37" fmla="*/ 0 h 54"/>
                    <a:gd name="T38" fmla="*/ 2 w 31"/>
                    <a:gd name="T39" fmla="*/ 0 h 54"/>
                    <a:gd name="T40" fmla="*/ 3 w 31"/>
                    <a:gd name="T41" fmla="*/ 0 h 54"/>
                    <a:gd name="T42" fmla="*/ 3 w 31"/>
                    <a:gd name="T43" fmla="*/ 0 h 54"/>
                    <a:gd name="T44" fmla="*/ 3 w 31"/>
                    <a:gd name="T45" fmla="*/ 1 h 54"/>
                    <a:gd name="T46" fmla="*/ 3 w 31"/>
                    <a:gd name="T47" fmla="*/ 1 h 54"/>
                    <a:gd name="T48" fmla="*/ 3 w 31"/>
                    <a:gd name="T49" fmla="*/ 1 h 54"/>
                    <a:gd name="T50" fmla="*/ 3 w 31"/>
                    <a:gd name="T51" fmla="*/ 1 h 54"/>
                    <a:gd name="T52" fmla="*/ 4 w 31"/>
                    <a:gd name="T53" fmla="*/ 2 h 54"/>
                    <a:gd name="T54" fmla="*/ 4 w 31"/>
                    <a:gd name="T55" fmla="*/ 2 h 54"/>
                    <a:gd name="T56" fmla="*/ 4 w 31"/>
                    <a:gd name="T57" fmla="*/ 3 h 54"/>
                    <a:gd name="T58" fmla="*/ 4 w 31"/>
                    <a:gd name="T59" fmla="*/ 4 h 54"/>
                    <a:gd name="T60" fmla="*/ 4 w 31"/>
                    <a:gd name="T61" fmla="*/ 4 h 54"/>
                    <a:gd name="T62" fmla="*/ 4 w 31"/>
                    <a:gd name="T63" fmla="*/ 5 h 54"/>
                    <a:gd name="T64" fmla="*/ 4 w 31"/>
                    <a:gd name="T65" fmla="*/ 5 h 54"/>
                    <a:gd name="T66" fmla="*/ 4 w 31"/>
                    <a:gd name="T67" fmla="*/ 5 h 54"/>
                    <a:gd name="T68" fmla="*/ 4 w 31"/>
                    <a:gd name="T69" fmla="*/ 6 h 54"/>
                    <a:gd name="T70" fmla="*/ 3 w 31"/>
                    <a:gd name="T71" fmla="*/ 6 h 54"/>
                    <a:gd name="T72" fmla="*/ 3 w 31"/>
                    <a:gd name="T73" fmla="*/ 6 h 54"/>
                    <a:gd name="T74" fmla="*/ 3 w 31"/>
                    <a:gd name="T75" fmla="*/ 6 h 54"/>
                    <a:gd name="T76" fmla="*/ 3 w 31"/>
                    <a:gd name="T77" fmla="*/ 7 h 54"/>
                    <a:gd name="T78" fmla="*/ 2 w 31"/>
                    <a:gd name="T79" fmla="*/ 7 h 54"/>
                    <a:gd name="T80" fmla="*/ 2 w 31"/>
                    <a:gd name="T81" fmla="*/ 7 h 54"/>
                    <a:gd name="T82" fmla="*/ 2 w 31"/>
                    <a:gd name="T83" fmla="*/ 7 h 54"/>
                    <a:gd name="T84" fmla="*/ 1 w 31"/>
                    <a:gd name="T85" fmla="*/ 7 h 54"/>
                    <a:gd name="T86" fmla="*/ 1 w 31"/>
                    <a:gd name="T87" fmla="*/ 7 h 54"/>
                    <a:gd name="T88" fmla="*/ 1 w 31"/>
                    <a:gd name="T89" fmla="*/ 6 h 54"/>
                    <a:gd name="T90" fmla="*/ 1 w 31"/>
                    <a:gd name="T91" fmla="*/ 6 h 54"/>
                    <a:gd name="T92" fmla="*/ 1 w 31"/>
                    <a:gd name="T93" fmla="*/ 6 h 54"/>
                    <a:gd name="T94" fmla="*/ 1 w 31"/>
                    <a:gd name="T95" fmla="*/ 6 h 54"/>
                    <a:gd name="T96" fmla="*/ 1 w 31"/>
                    <a:gd name="T97" fmla="*/ 6 h 54"/>
                    <a:gd name="T98" fmla="*/ 1 w 31"/>
                    <a:gd name="T99" fmla="*/ 6 h 54"/>
                    <a:gd name="T100" fmla="*/ 1 w 31"/>
                    <a:gd name="T101" fmla="*/ 5 h 5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4"/>
                    <a:gd name="T155" fmla="*/ 31 w 31"/>
                    <a:gd name="T156" fmla="*/ 54 h 54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4">
                      <a:moveTo>
                        <a:pt x="4" y="42"/>
                      </a:moveTo>
                      <a:lnTo>
                        <a:pt x="4" y="41"/>
                      </a:lnTo>
                      <a:lnTo>
                        <a:pt x="4" y="39"/>
                      </a:lnTo>
                      <a:lnTo>
                        <a:pt x="3" y="33"/>
                      </a:lnTo>
                      <a:lnTo>
                        <a:pt x="2" y="27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2" y="9"/>
                      </a:lnTo>
                      <a:lnTo>
                        <a:pt x="4" y="6"/>
                      </a:lnTo>
                      <a:lnTo>
                        <a:pt x="7" y="3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6" y="0"/>
                      </a:lnTo>
                      <a:lnTo>
                        <a:pt x="19" y="1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5"/>
                      </a:lnTo>
                      <a:lnTo>
                        <a:pt x="26" y="6"/>
                      </a:lnTo>
                      <a:lnTo>
                        <a:pt x="26" y="10"/>
                      </a:lnTo>
                      <a:lnTo>
                        <a:pt x="28" y="13"/>
                      </a:lnTo>
                      <a:lnTo>
                        <a:pt x="29" y="18"/>
                      </a:lnTo>
                      <a:lnTo>
                        <a:pt x="30" y="23"/>
                      </a:lnTo>
                      <a:lnTo>
                        <a:pt x="31" y="29"/>
                      </a:lnTo>
                      <a:lnTo>
                        <a:pt x="31" y="34"/>
                      </a:lnTo>
                      <a:lnTo>
                        <a:pt x="31" y="36"/>
                      </a:lnTo>
                      <a:lnTo>
                        <a:pt x="31" y="39"/>
                      </a:lnTo>
                      <a:lnTo>
                        <a:pt x="30" y="42"/>
                      </a:lnTo>
                      <a:lnTo>
                        <a:pt x="29" y="46"/>
                      </a:lnTo>
                      <a:lnTo>
                        <a:pt x="25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21" y="51"/>
                      </a:lnTo>
                      <a:lnTo>
                        <a:pt x="18" y="52"/>
                      </a:lnTo>
                      <a:lnTo>
                        <a:pt x="14" y="54"/>
                      </a:lnTo>
                      <a:lnTo>
                        <a:pt x="13" y="52"/>
                      </a:lnTo>
                      <a:lnTo>
                        <a:pt x="11" y="52"/>
                      </a:lnTo>
                      <a:lnTo>
                        <a:pt x="9" y="51"/>
                      </a:lnTo>
                      <a:lnTo>
                        <a:pt x="7" y="49"/>
                      </a:lnTo>
                      <a:lnTo>
                        <a:pt x="4" y="47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4" y="43"/>
                      </a:lnTo>
                      <a:lnTo>
                        <a:pt x="4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2" name="Freeform 3284"/>
                <p:cNvSpPr>
                  <a:spLocks/>
                </p:cNvSpPr>
                <p:nvPr/>
              </p:nvSpPr>
              <p:spPr bwMode="auto">
                <a:xfrm>
                  <a:off x="3114" y="1164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1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2" y="46"/>
                      </a:lnTo>
                      <a:lnTo>
                        <a:pt x="4" y="47"/>
                      </a:lnTo>
                      <a:lnTo>
                        <a:pt x="5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20" y="24"/>
                      </a:lnTo>
                      <a:lnTo>
                        <a:pt x="19" y="22"/>
                      </a:lnTo>
                      <a:lnTo>
                        <a:pt x="19" y="18"/>
                      </a:lnTo>
                      <a:lnTo>
                        <a:pt x="18" y="14"/>
                      </a:lnTo>
                      <a:lnTo>
                        <a:pt x="18" y="11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14" y="2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3" name="Freeform 3285"/>
                <p:cNvSpPr>
                  <a:spLocks/>
                </p:cNvSpPr>
                <p:nvPr/>
              </p:nvSpPr>
              <p:spPr bwMode="auto">
                <a:xfrm>
                  <a:off x="3114" y="1164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1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2" y="46"/>
                      </a:lnTo>
                      <a:lnTo>
                        <a:pt x="4" y="47"/>
                      </a:lnTo>
                      <a:lnTo>
                        <a:pt x="5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20" y="24"/>
                      </a:lnTo>
                      <a:lnTo>
                        <a:pt x="19" y="22"/>
                      </a:lnTo>
                      <a:lnTo>
                        <a:pt x="19" y="18"/>
                      </a:lnTo>
                      <a:lnTo>
                        <a:pt x="18" y="14"/>
                      </a:lnTo>
                      <a:lnTo>
                        <a:pt x="18" y="11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14" y="2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4" name="Freeform 3286"/>
                <p:cNvSpPr>
                  <a:spLocks/>
                </p:cNvSpPr>
                <p:nvPr/>
              </p:nvSpPr>
              <p:spPr bwMode="auto">
                <a:xfrm>
                  <a:off x="3103" y="1168"/>
                  <a:ext cx="4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0 w 30"/>
                    <a:gd name="T5" fmla="*/ 4 h 53"/>
                    <a:gd name="T6" fmla="*/ 0 w 30"/>
                    <a:gd name="T7" fmla="*/ 4 h 53"/>
                    <a:gd name="T8" fmla="*/ 0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1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0 h 53"/>
                    <a:gd name="T48" fmla="*/ 3 w 30"/>
                    <a:gd name="T49" fmla="*/ 1 h 53"/>
                    <a:gd name="T50" fmla="*/ 3 w 30"/>
                    <a:gd name="T51" fmla="*/ 1 h 53"/>
                    <a:gd name="T52" fmla="*/ 4 w 30"/>
                    <a:gd name="T53" fmla="*/ 1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3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4 h 53"/>
                    <a:gd name="T66" fmla="*/ 4 w 30"/>
                    <a:gd name="T67" fmla="*/ 5 h 53"/>
                    <a:gd name="T68" fmla="*/ 4 w 30"/>
                    <a:gd name="T69" fmla="*/ 5 h 53"/>
                    <a:gd name="T70" fmla="*/ 3 w 30"/>
                    <a:gd name="T71" fmla="*/ 5 h 53"/>
                    <a:gd name="T72" fmla="*/ 3 w 30"/>
                    <a:gd name="T73" fmla="*/ 5 h 53"/>
                    <a:gd name="T74" fmla="*/ 3 w 30"/>
                    <a:gd name="T75" fmla="*/ 6 h 53"/>
                    <a:gd name="T76" fmla="*/ 3 w 30"/>
                    <a:gd name="T77" fmla="*/ 6 h 53"/>
                    <a:gd name="T78" fmla="*/ 2 w 30"/>
                    <a:gd name="T79" fmla="*/ 6 h 53"/>
                    <a:gd name="T80" fmla="*/ 2 w 30"/>
                    <a:gd name="T81" fmla="*/ 6 h 53"/>
                    <a:gd name="T82" fmla="*/ 2 w 30"/>
                    <a:gd name="T83" fmla="*/ 6 h 53"/>
                    <a:gd name="T84" fmla="*/ 1 w 30"/>
                    <a:gd name="T85" fmla="*/ 6 h 53"/>
                    <a:gd name="T86" fmla="*/ 1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4" y="43"/>
                      </a:moveTo>
                      <a:lnTo>
                        <a:pt x="4" y="41"/>
                      </a:lnTo>
                      <a:lnTo>
                        <a:pt x="3" y="38"/>
                      </a:lnTo>
                      <a:lnTo>
                        <a:pt x="3" y="34"/>
                      </a:lnTo>
                      <a:lnTo>
                        <a:pt x="2" y="27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11"/>
                      </a:lnTo>
                      <a:lnTo>
                        <a:pt x="2" y="9"/>
                      </a:lnTo>
                      <a:lnTo>
                        <a:pt x="3" y="6"/>
                      </a:lnTo>
                      <a:lnTo>
                        <a:pt x="6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1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7"/>
                      </a:lnTo>
                      <a:lnTo>
                        <a:pt x="26" y="10"/>
                      </a:lnTo>
                      <a:lnTo>
                        <a:pt x="27" y="13"/>
                      </a:lnTo>
                      <a:lnTo>
                        <a:pt x="28" y="18"/>
                      </a:lnTo>
                      <a:lnTo>
                        <a:pt x="29" y="24"/>
                      </a:lnTo>
                      <a:lnTo>
                        <a:pt x="29" y="29"/>
                      </a:lnTo>
                      <a:lnTo>
                        <a:pt x="30" y="35"/>
                      </a:lnTo>
                      <a:lnTo>
                        <a:pt x="30" y="36"/>
                      </a:lnTo>
                      <a:lnTo>
                        <a:pt x="29" y="38"/>
                      </a:lnTo>
                      <a:lnTo>
                        <a:pt x="29" y="41"/>
                      </a:lnTo>
                      <a:lnTo>
                        <a:pt x="28" y="45"/>
                      </a:lnTo>
                      <a:lnTo>
                        <a:pt x="25" y="48"/>
                      </a:lnTo>
                      <a:lnTo>
                        <a:pt x="23" y="50"/>
                      </a:lnTo>
                      <a:lnTo>
                        <a:pt x="21" y="52"/>
                      </a:lnTo>
                      <a:lnTo>
                        <a:pt x="17" y="53"/>
                      </a:lnTo>
                      <a:lnTo>
                        <a:pt x="12" y="53"/>
                      </a:lnTo>
                      <a:lnTo>
                        <a:pt x="10" y="53"/>
                      </a:lnTo>
                      <a:lnTo>
                        <a:pt x="8" y="52"/>
                      </a:lnTo>
                      <a:lnTo>
                        <a:pt x="6" y="49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4" y="44"/>
                      </a:lnTo>
                      <a:lnTo>
                        <a:pt x="4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5" name="Freeform 3287"/>
                <p:cNvSpPr>
                  <a:spLocks/>
                </p:cNvSpPr>
                <p:nvPr/>
              </p:nvSpPr>
              <p:spPr bwMode="auto">
                <a:xfrm>
                  <a:off x="3103" y="1168"/>
                  <a:ext cx="3" cy="6"/>
                </a:xfrm>
                <a:custGeom>
                  <a:avLst/>
                  <a:gdLst>
                    <a:gd name="T0" fmla="*/ 0 w 20"/>
                    <a:gd name="T1" fmla="*/ 6 h 47"/>
                    <a:gd name="T2" fmla="*/ 0 w 20"/>
                    <a:gd name="T3" fmla="*/ 6 h 47"/>
                    <a:gd name="T4" fmla="*/ 0 w 20"/>
                    <a:gd name="T5" fmla="*/ 6 h 47"/>
                    <a:gd name="T6" fmla="*/ 0 w 20"/>
                    <a:gd name="T7" fmla="*/ 6 h 47"/>
                    <a:gd name="T8" fmla="*/ 1 w 20"/>
                    <a:gd name="T9" fmla="*/ 6 h 47"/>
                    <a:gd name="T10" fmla="*/ 1 w 20"/>
                    <a:gd name="T11" fmla="*/ 6 h 47"/>
                    <a:gd name="T12" fmla="*/ 1 w 20"/>
                    <a:gd name="T13" fmla="*/ 6 h 47"/>
                    <a:gd name="T14" fmla="*/ 2 w 20"/>
                    <a:gd name="T15" fmla="*/ 6 h 47"/>
                    <a:gd name="T16" fmla="*/ 2 w 20"/>
                    <a:gd name="T17" fmla="*/ 6 h 47"/>
                    <a:gd name="T18" fmla="*/ 2 w 20"/>
                    <a:gd name="T19" fmla="*/ 6 h 47"/>
                    <a:gd name="T20" fmla="*/ 2 w 20"/>
                    <a:gd name="T21" fmla="*/ 6 h 47"/>
                    <a:gd name="T22" fmla="*/ 2 w 20"/>
                    <a:gd name="T23" fmla="*/ 6 h 47"/>
                    <a:gd name="T24" fmla="*/ 2 w 20"/>
                    <a:gd name="T25" fmla="*/ 6 h 47"/>
                    <a:gd name="T26" fmla="*/ 2 w 20"/>
                    <a:gd name="T27" fmla="*/ 6 h 47"/>
                    <a:gd name="T28" fmla="*/ 3 w 20"/>
                    <a:gd name="T29" fmla="*/ 5 h 47"/>
                    <a:gd name="T30" fmla="*/ 3 w 20"/>
                    <a:gd name="T31" fmla="*/ 5 h 47"/>
                    <a:gd name="T32" fmla="*/ 3 w 20"/>
                    <a:gd name="T33" fmla="*/ 5 h 47"/>
                    <a:gd name="T34" fmla="*/ 3 w 20"/>
                    <a:gd name="T35" fmla="*/ 5 h 47"/>
                    <a:gd name="T36" fmla="*/ 3 w 20"/>
                    <a:gd name="T37" fmla="*/ 5 h 47"/>
                    <a:gd name="T38" fmla="*/ 3 w 20"/>
                    <a:gd name="T39" fmla="*/ 5 h 47"/>
                    <a:gd name="T40" fmla="*/ 3 w 20"/>
                    <a:gd name="T41" fmla="*/ 4 h 47"/>
                    <a:gd name="T42" fmla="*/ 3 w 20"/>
                    <a:gd name="T43" fmla="*/ 4 h 47"/>
                    <a:gd name="T44" fmla="*/ 3 w 20"/>
                    <a:gd name="T45" fmla="*/ 4 h 47"/>
                    <a:gd name="T46" fmla="*/ 3 w 20"/>
                    <a:gd name="T47" fmla="*/ 4 h 47"/>
                    <a:gd name="T48" fmla="*/ 3 w 20"/>
                    <a:gd name="T49" fmla="*/ 3 h 47"/>
                    <a:gd name="T50" fmla="*/ 3 w 20"/>
                    <a:gd name="T51" fmla="*/ 3 h 47"/>
                    <a:gd name="T52" fmla="*/ 3 w 20"/>
                    <a:gd name="T53" fmla="*/ 3 h 47"/>
                    <a:gd name="T54" fmla="*/ 3 w 20"/>
                    <a:gd name="T55" fmla="*/ 3 h 47"/>
                    <a:gd name="T56" fmla="*/ 3 w 20"/>
                    <a:gd name="T57" fmla="*/ 2 h 47"/>
                    <a:gd name="T58" fmla="*/ 3 w 20"/>
                    <a:gd name="T59" fmla="*/ 2 h 47"/>
                    <a:gd name="T60" fmla="*/ 3 w 20"/>
                    <a:gd name="T61" fmla="*/ 1 h 47"/>
                    <a:gd name="T62" fmla="*/ 3 w 20"/>
                    <a:gd name="T63" fmla="*/ 1 h 47"/>
                    <a:gd name="T64" fmla="*/ 3 w 20"/>
                    <a:gd name="T65" fmla="*/ 1 h 47"/>
                    <a:gd name="T66" fmla="*/ 2 w 20"/>
                    <a:gd name="T67" fmla="*/ 1 h 47"/>
                    <a:gd name="T68" fmla="*/ 2 w 20"/>
                    <a:gd name="T69" fmla="*/ 1 h 47"/>
                    <a:gd name="T70" fmla="*/ 2 w 20"/>
                    <a:gd name="T71" fmla="*/ 0 h 47"/>
                    <a:gd name="T72" fmla="*/ 2 w 20"/>
                    <a:gd name="T73" fmla="*/ 0 h 47"/>
                    <a:gd name="T74" fmla="*/ 2 w 20"/>
                    <a:gd name="T75" fmla="*/ 0 h 47"/>
                    <a:gd name="T76" fmla="*/ 2 w 20"/>
                    <a:gd name="T77" fmla="*/ 0 h 47"/>
                    <a:gd name="T78" fmla="*/ 1 w 20"/>
                    <a:gd name="T79" fmla="*/ 0 h 47"/>
                    <a:gd name="T80" fmla="*/ 1 w 20"/>
                    <a:gd name="T81" fmla="*/ 0 h 47"/>
                    <a:gd name="T82" fmla="*/ 0 w 20"/>
                    <a:gd name="T83" fmla="*/ 6 h 4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7"/>
                    <a:gd name="T128" fmla="*/ 20 w 20"/>
                    <a:gd name="T129" fmla="*/ 47 h 47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7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6"/>
                      </a:lnTo>
                      <a:lnTo>
                        <a:pt x="4" y="47"/>
                      </a:lnTo>
                      <a:lnTo>
                        <a:pt x="6" y="47"/>
                      </a:lnTo>
                      <a:lnTo>
                        <a:pt x="9" y="47"/>
                      </a:lnTo>
                      <a:lnTo>
                        <a:pt x="10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4"/>
                      </a:lnTo>
                      <a:lnTo>
                        <a:pt x="20" y="33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20" y="25"/>
                      </a:lnTo>
                      <a:lnTo>
                        <a:pt x="19" y="21"/>
                      </a:lnTo>
                      <a:lnTo>
                        <a:pt x="19" y="18"/>
                      </a:lnTo>
                      <a:lnTo>
                        <a:pt x="18" y="14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4" y="5"/>
                      </a:lnTo>
                      <a:lnTo>
                        <a:pt x="13" y="3"/>
                      </a:lnTo>
                      <a:lnTo>
                        <a:pt x="13" y="2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6" name="Freeform 3288"/>
                <p:cNvSpPr>
                  <a:spLocks/>
                </p:cNvSpPr>
                <p:nvPr/>
              </p:nvSpPr>
              <p:spPr bwMode="auto">
                <a:xfrm>
                  <a:off x="3103" y="1168"/>
                  <a:ext cx="3" cy="6"/>
                </a:xfrm>
                <a:custGeom>
                  <a:avLst/>
                  <a:gdLst>
                    <a:gd name="T0" fmla="*/ 0 w 20"/>
                    <a:gd name="T1" fmla="*/ 6 h 47"/>
                    <a:gd name="T2" fmla="*/ 0 w 20"/>
                    <a:gd name="T3" fmla="*/ 6 h 47"/>
                    <a:gd name="T4" fmla="*/ 0 w 20"/>
                    <a:gd name="T5" fmla="*/ 6 h 47"/>
                    <a:gd name="T6" fmla="*/ 0 w 20"/>
                    <a:gd name="T7" fmla="*/ 6 h 47"/>
                    <a:gd name="T8" fmla="*/ 1 w 20"/>
                    <a:gd name="T9" fmla="*/ 6 h 47"/>
                    <a:gd name="T10" fmla="*/ 1 w 20"/>
                    <a:gd name="T11" fmla="*/ 6 h 47"/>
                    <a:gd name="T12" fmla="*/ 1 w 20"/>
                    <a:gd name="T13" fmla="*/ 6 h 47"/>
                    <a:gd name="T14" fmla="*/ 2 w 20"/>
                    <a:gd name="T15" fmla="*/ 6 h 47"/>
                    <a:gd name="T16" fmla="*/ 2 w 20"/>
                    <a:gd name="T17" fmla="*/ 6 h 47"/>
                    <a:gd name="T18" fmla="*/ 2 w 20"/>
                    <a:gd name="T19" fmla="*/ 6 h 47"/>
                    <a:gd name="T20" fmla="*/ 2 w 20"/>
                    <a:gd name="T21" fmla="*/ 6 h 47"/>
                    <a:gd name="T22" fmla="*/ 2 w 20"/>
                    <a:gd name="T23" fmla="*/ 6 h 47"/>
                    <a:gd name="T24" fmla="*/ 2 w 20"/>
                    <a:gd name="T25" fmla="*/ 6 h 47"/>
                    <a:gd name="T26" fmla="*/ 2 w 20"/>
                    <a:gd name="T27" fmla="*/ 6 h 47"/>
                    <a:gd name="T28" fmla="*/ 3 w 20"/>
                    <a:gd name="T29" fmla="*/ 5 h 47"/>
                    <a:gd name="T30" fmla="*/ 3 w 20"/>
                    <a:gd name="T31" fmla="*/ 5 h 47"/>
                    <a:gd name="T32" fmla="*/ 3 w 20"/>
                    <a:gd name="T33" fmla="*/ 5 h 47"/>
                    <a:gd name="T34" fmla="*/ 3 w 20"/>
                    <a:gd name="T35" fmla="*/ 5 h 47"/>
                    <a:gd name="T36" fmla="*/ 3 w 20"/>
                    <a:gd name="T37" fmla="*/ 5 h 47"/>
                    <a:gd name="T38" fmla="*/ 3 w 20"/>
                    <a:gd name="T39" fmla="*/ 5 h 47"/>
                    <a:gd name="T40" fmla="*/ 3 w 20"/>
                    <a:gd name="T41" fmla="*/ 4 h 47"/>
                    <a:gd name="T42" fmla="*/ 3 w 20"/>
                    <a:gd name="T43" fmla="*/ 4 h 47"/>
                    <a:gd name="T44" fmla="*/ 3 w 20"/>
                    <a:gd name="T45" fmla="*/ 4 h 47"/>
                    <a:gd name="T46" fmla="*/ 3 w 20"/>
                    <a:gd name="T47" fmla="*/ 4 h 47"/>
                    <a:gd name="T48" fmla="*/ 3 w 20"/>
                    <a:gd name="T49" fmla="*/ 3 h 47"/>
                    <a:gd name="T50" fmla="*/ 3 w 20"/>
                    <a:gd name="T51" fmla="*/ 3 h 47"/>
                    <a:gd name="T52" fmla="*/ 3 w 20"/>
                    <a:gd name="T53" fmla="*/ 3 h 47"/>
                    <a:gd name="T54" fmla="*/ 3 w 20"/>
                    <a:gd name="T55" fmla="*/ 3 h 47"/>
                    <a:gd name="T56" fmla="*/ 3 w 20"/>
                    <a:gd name="T57" fmla="*/ 2 h 47"/>
                    <a:gd name="T58" fmla="*/ 3 w 20"/>
                    <a:gd name="T59" fmla="*/ 2 h 47"/>
                    <a:gd name="T60" fmla="*/ 3 w 20"/>
                    <a:gd name="T61" fmla="*/ 1 h 47"/>
                    <a:gd name="T62" fmla="*/ 3 w 20"/>
                    <a:gd name="T63" fmla="*/ 1 h 47"/>
                    <a:gd name="T64" fmla="*/ 3 w 20"/>
                    <a:gd name="T65" fmla="*/ 1 h 47"/>
                    <a:gd name="T66" fmla="*/ 2 w 20"/>
                    <a:gd name="T67" fmla="*/ 1 h 47"/>
                    <a:gd name="T68" fmla="*/ 2 w 20"/>
                    <a:gd name="T69" fmla="*/ 1 h 47"/>
                    <a:gd name="T70" fmla="*/ 2 w 20"/>
                    <a:gd name="T71" fmla="*/ 0 h 47"/>
                    <a:gd name="T72" fmla="*/ 2 w 20"/>
                    <a:gd name="T73" fmla="*/ 0 h 47"/>
                    <a:gd name="T74" fmla="*/ 2 w 20"/>
                    <a:gd name="T75" fmla="*/ 0 h 47"/>
                    <a:gd name="T76" fmla="*/ 2 w 20"/>
                    <a:gd name="T77" fmla="*/ 0 h 47"/>
                    <a:gd name="T78" fmla="*/ 1 w 20"/>
                    <a:gd name="T79" fmla="*/ 0 h 47"/>
                    <a:gd name="T80" fmla="*/ 1 w 20"/>
                    <a:gd name="T81" fmla="*/ 0 h 47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7"/>
                    <a:gd name="T125" fmla="*/ 20 w 20"/>
                    <a:gd name="T126" fmla="*/ 47 h 47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7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6"/>
                      </a:lnTo>
                      <a:lnTo>
                        <a:pt x="4" y="47"/>
                      </a:lnTo>
                      <a:lnTo>
                        <a:pt x="6" y="47"/>
                      </a:lnTo>
                      <a:lnTo>
                        <a:pt x="9" y="47"/>
                      </a:lnTo>
                      <a:lnTo>
                        <a:pt x="10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4"/>
                      </a:lnTo>
                      <a:lnTo>
                        <a:pt x="20" y="33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20" y="25"/>
                      </a:lnTo>
                      <a:lnTo>
                        <a:pt x="19" y="21"/>
                      </a:lnTo>
                      <a:lnTo>
                        <a:pt x="19" y="18"/>
                      </a:lnTo>
                      <a:lnTo>
                        <a:pt x="18" y="14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4" y="5"/>
                      </a:lnTo>
                      <a:lnTo>
                        <a:pt x="13" y="3"/>
                      </a:lnTo>
                      <a:lnTo>
                        <a:pt x="13" y="2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7" name="Freeform 3289"/>
                <p:cNvSpPr>
                  <a:spLocks/>
                </p:cNvSpPr>
                <p:nvPr/>
              </p:nvSpPr>
              <p:spPr bwMode="auto">
                <a:xfrm>
                  <a:off x="3091" y="1171"/>
                  <a:ext cx="4" cy="7"/>
                </a:xfrm>
                <a:custGeom>
                  <a:avLst/>
                  <a:gdLst>
                    <a:gd name="T0" fmla="*/ 0 w 29"/>
                    <a:gd name="T1" fmla="*/ 6 h 53"/>
                    <a:gd name="T2" fmla="*/ 0 w 29"/>
                    <a:gd name="T3" fmla="*/ 5 h 53"/>
                    <a:gd name="T4" fmla="*/ 0 w 29"/>
                    <a:gd name="T5" fmla="*/ 5 h 53"/>
                    <a:gd name="T6" fmla="*/ 0 w 29"/>
                    <a:gd name="T7" fmla="*/ 4 h 53"/>
                    <a:gd name="T8" fmla="*/ 0 w 29"/>
                    <a:gd name="T9" fmla="*/ 4 h 53"/>
                    <a:gd name="T10" fmla="*/ 0 w 29"/>
                    <a:gd name="T11" fmla="*/ 2 h 53"/>
                    <a:gd name="T12" fmla="*/ 0 w 29"/>
                    <a:gd name="T13" fmla="*/ 2 h 53"/>
                    <a:gd name="T14" fmla="*/ 0 w 29"/>
                    <a:gd name="T15" fmla="*/ 2 h 53"/>
                    <a:gd name="T16" fmla="*/ 0 w 29"/>
                    <a:gd name="T17" fmla="*/ 2 h 53"/>
                    <a:gd name="T18" fmla="*/ 0 w 29"/>
                    <a:gd name="T19" fmla="*/ 2 h 53"/>
                    <a:gd name="T20" fmla="*/ 0 w 29"/>
                    <a:gd name="T21" fmla="*/ 2 h 53"/>
                    <a:gd name="T22" fmla="*/ 0 w 29"/>
                    <a:gd name="T23" fmla="*/ 1 h 53"/>
                    <a:gd name="T24" fmla="*/ 0 w 29"/>
                    <a:gd name="T25" fmla="*/ 1 h 53"/>
                    <a:gd name="T26" fmla="*/ 0 w 29"/>
                    <a:gd name="T27" fmla="*/ 1 h 53"/>
                    <a:gd name="T28" fmla="*/ 1 w 29"/>
                    <a:gd name="T29" fmla="*/ 1 h 53"/>
                    <a:gd name="T30" fmla="*/ 1 w 29"/>
                    <a:gd name="T31" fmla="*/ 0 h 53"/>
                    <a:gd name="T32" fmla="*/ 1 w 29"/>
                    <a:gd name="T33" fmla="*/ 0 h 53"/>
                    <a:gd name="T34" fmla="*/ 2 w 29"/>
                    <a:gd name="T35" fmla="*/ 0 h 53"/>
                    <a:gd name="T36" fmla="*/ 2 w 29"/>
                    <a:gd name="T37" fmla="*/ 0 h 53"/>
                    <a:gd name="T38" fmla="*/ 3 w 29"/>
                    <a:gd name="T39" fmla="*/ 0 h 53"/>
                    <a:gd name="T40" fmla="*/ 3 w 29"/>
                    <a:gd name="T41" fmla="*/ 0 h 53"/>
                    <a:gd name="T42" fmla="*/ 3 w 29"/>
                    <a:gd name="T43" fmla="*/ 0 h 53"/>
                    <a:gd name="T44" fmla="*/ 3 w 29"/>
                    <a:gd name="T45" fmla="*/ 1 h 53"/>
                    <a:gd name="T46" fmla="*/ 3 w 29"/>
                    <a:gd name="T47" fmla="*/ 1 h 53"/>
                    <a:gd name="T48" fmla="*/ 3 w 29"/>
                    <a:gd name="T49" fmla="*/ 1 h 53"/>
                    <a:gd name="T50" fmla="*/ 4 w 29"/>
                    <a:gd name="T51" fmla="*/ 1 h 53"/>
                    <a:gd name="T52" fmla="*/ 4 w 29"/>
                    <a:gd name="T53" fmla="*/ 2 h 53"/>
                    <a:gd name="T54" fmla="*/ 4 w 29"/>
                    <a:gd name="T55" fmla="*/ 2 h 53"/>
                    <a:gd name="T56" fmla="*/ 4 w 29"/>
                    <a:gd name="T57" fmla="*/ 3 h 53"/>
                    <a:gd name="T58" fmla="*/ 4 w 29"/>
                    <a:gd name="T59" fmla="*/ 4 h 53"/>
                    <a:gd name="T60" fmla="*/ 4 w 29"/>
                    <a:gd name="T61" fmla="*/ 5 h 53"/>
                    <a:gd name="T62" fmla="*/ 4 w 29"/>
                    <a:gd name="T63" fmla="*/ 5 h 53"/>
                    <a:gd name="T64" fmla="*/ 4 w 29"/>
                    <a:gd name="T65" fmla="*/ 5 h 53"/>
                    <a:gd name="T66" fmla="*/ 4 w 29"/>
                    <a:gd name="T67" fmla="*/ 6 h 53"/>
                    <a:gd name="T68" fmla="*/ 4 w 29"/>
                    <a:gd name="T69" fmla="*/ 6 h 53"/>
                    <a:gd name="T70" fmla="*/ 3 w 29"/>
                    <a:gd name="T71" fmla="*/ 6 h 53"/>
                    <a:gd name="T72" fmla="*/ 3 w 29"/>
                    <a:gd name="T73" fmla="*/ 6 h 53"/>
                    <a:gd name="T74" fmla="*/ 3 w 29"/>
                    <a:gd name="T75" fmla="*/ 7 h 53"/>
                    <a:gd name="T76" fmla="*/ 3 w 29"/>
                    <a:gd name="T77" fmla="*/ 7 h 53"/>
                    <a:gd name="T78" fmla="*/ 2 w 29"/>
                    <a:gd name="T79" fmla="*/ 7 h 53"/>
                    <a:gd name="T80" fmla="*/ 2 w 29"/>
                    <a:gd name="T81" fmla="*/ 7 h 53"/>
                    <a:gd name="T82" fmla="*/ 2 w 29"/>
                    <a:gd name="T83" fmla="*/ 7 h 53"/>
                    <a:gd name="T84" fmla="*/ 1 w 29"/>
                    <a:gd name="T85" fmla="*/ 7 h 53"/>
                    <a:gd name="T86" fmla="*/ 1 w 29"/>
                    <a:gd name="T87" fmla="*/ 7 h 53"/>
                    <a:gd name="T88" fmla="*/ 1 w 29"/>
                    <a:gd name="T89" fmla="*/ 7 h 53"/>
                    <a:gd name="T90" fmla="*/ 1 w 29"/>
                    <a:gd name="T91" fmla="*/ 6 h 53"/>
                    <a:gd name="T92" fmla="*/ 1 w 29"/>
                    <a:gd name="T93" fmla="*/ 6 h 53"/>
                    <a:gd name="T94" fmla="*/ 1 w 29"/>
                    <a:gd name="T95" fmla="*/ 6 h 53"/>
                    <a:gd name="T96" fmla="*/ 1 w 29"/>
                    <a:gd name="T97" fmla="*/ 6 h 53"/>
                    <a:gd name="T98" fmla="*/ 0 w 29"/>
                    <a:gd name="T99" fmla="*/ 6 h 53"/>
                    <a:gd name="T100" fmla="*/ 0 w 29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9"/>
                    <a:gd name="T154" fmla="*/ 0 h 53"/>
                    <a:gd name="T155" fmla="*/ 29 w 29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9" h="53">
                      <a:moveTo>
                        <a:pt x="3" y="42"/>
                      </a:moveTo>
                      <a:lnTo>
                        <a:pt x="3" y="41"/>
                      </a:lnTo>
                      <a:lnTo>
                        <a:pt x="3" y="38"/>
                      </a:lnTo>
                      <a:lnTo>
                        <a:pt x="3" y="34"/>
                      </a:lnTo>
                      <a:lnTo>
                        <a:pt x="2" y="27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10"/>
                      </a:lnTo>
                      <a:lnTo>
                        <a:pt x="1" y="8"/>
                      </a:lnTo>
                      <a:lnTo>
                        <a:pt x="3" y="6"/>
                      </a:lnTo>
                      <a:lnTo>
                        <a:pt x="6" y="4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2" y="2"/>
                      </a:lnTo>
                      <a:lnTo>
                        <a:pt x="23" y="4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6" y="9"/>
                      </a:lnTo>
                      <a:lnTo>
                        <a:pt x="27" y="13"/>
                      </a:lnTo>
                      <a:lnTo>
                        <a:pt x="28" y="18"/>
                      </a:lnTo>
                      <a:lnTo>
                        <a:pt x="28" y="23"/>
                      </a:lnTo>
                      <a:lnTo>
                        <a:pt x="29" y="28"/>
                      </a:lnTo>
                      <a:lnTo>
                        <a:pt x="29" y="35"/>
                      </a:lnTo>
                      <a:lnTo>
                        <a:pt x="29" y="36"/>
                      </a:lnTo>
                      <a:lnTo>
                        <a:pt x="29" y="38"/>
                      </a:lnTo>
                      <a:lnTo>
                        <a:pt x="29" y="42"/>
                      </a:lnTo>
                      <a:lnTo>
                        <a:pt x="27" y="45"/>
                      </a:lnTo>
                      <a:lnTo>
                        <a:pt x="25" y="48"/>
                      </a:lnTo>
                      <a:lnTo>
                        <a:pt x="24" y="48"/>
                      </a:lnTo>
                      <a:lnTo>
                        <a:pt x="23" y="50"/>
                      </a:lnTo>
                      <a:lnTo>
                        <a:pt x="21" y="51"/>
                      </a:lnTo>
                      <a:lnTo>
                        <a:pt x="17" y="53"/>
                      </a:lnTo>
                      <a:lnTo>
                        <a:pt x="13" y="53"/>
                      </a:lnTo>
                      <a:lnTo>
                        <a:pt x="10" y="52"/>
                      </a:lnTo>
                      <a:lnTo>
                        <a:pt x="8" y="51"/>
                      </a:lnTo>
                      <a:lnTo>
                        <a:pt x="6" y="50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4" y="44"/>
                      </a:lnTo>
                      <a:lnTo>
                        <a:pt x="3" y="43"/>
                      </a:lnTo>
                      <a:lnTo>
                        <a:pt x="3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8" name="Freeform 3290"/>
                <p:cNvSpPr>
                  <a:spLocks/>
                </p:cNvSpPr>
                <p:nvPr/>
              </p:nvSpPr>
              <p:spPr bwMode="auto">
                <a:xfrm>
                  <a:off x="3092" y="117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1 h 48"/>
                    <a:gd name="T72" fmla="*/ 2 w 20"/>
                    <a:gd name="T73" fmla="*/ 1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39"/>
                      </a:lnTo>
                      <a:lnTo>
                        <a:pt x="19" y="38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19" y="26"/>
                      </a:lnTo>
                      <a:lnTo>
                        <a:pt x="19" y="23"/>
                      </a:lnTo>
                      <a:lnTo>
                        <a:pt x="18" y="18"/>
                      </a:lnTo>
                      <a:lnTo>
                        <a:pt x="18" y="15"/>
                      </a:lnTo>
                      <a:lnTo>
                        <a:pt x="17" y="11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6"/>
                      </a:lnTo>
                      <a:lnTo>
                        <a:pt x="14" y="4"/>
                      </a:lnTo>
                      <a:lnTo>
                        <a:pt x="13" y="2"/>
                      </a:lnTo>
                      <a:lnTo>
                        <a:pt x="12" y="1"/>
                      </a:lnTo>
                      <a:lnTo>
                        <a:pt x="10" y="1"/>
                      </a:lnTo>
                      <a:lnTo>
                        <a:pt x="7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9" name="Freeform 3291"/>
                <p:cNvSpPr>
                  <a:spLocks/>
                </p:cNvSpPr>
                <p:nvPr/>
              </p:nvSpPr>
              <p:spPr bwMode="auto">
                <a:xfrm>
                  <a:off x="3092" y="117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1 h 48"/>
                    <a:gd name="T72" fmla="*/ 2 w 20"/>
                    <a:gd name="T73" fmla="*/ 1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39"/>
                      </a:lnTo>
                      <a:lnTo>
                        <a:pt x="19" y="38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19" y="26"/>
                      </a:lnTo>
                      <a:lnTo>
                        <a:pt x="19" y="23"/>
                      </a:lnTo>
                      <a:lnTo>
                        <a:pt x="18" y="18"/>
                      </a:lnTo>
                      <a:lnTo>
                        <a:pt x="18" y="15"/>
                      </a:lnTo>
                      <a:lnTo>
                        <a:pt x="17" y="11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6"/>
                      </a:lnTo>
                      <a:lnTo>
                        <a:pt x="14" y="4"/>
                      </a:lnTo>
                      <a:lnTo>
                        <a:pt x="13" y="2"/>
                      </a:lnTo>
                      <a:lnTo>
                        <a:pt x="12" y="1"/>
                      </a:lnTo>
                      <a:lnTo>
                        <a:pt x="10" y="1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0" name="Freeform 3292"/>
                <p:cNvSpPr>
                  <a:spLocks/>
                </p:cNvSpPr>
                <p:nvPr/>
              </p:nvSpPr>
              <p:spPr bwMode="auto">
                <a:xfrm>
                  <a:off x="3080" y="1175"/>
                  <a:ext cx="4" cy="7"/>
                </a:xfrm>
                <a:custGeom>
                  <a:avLst/>
                  <a:gdLst>
                    <a:gd name="T0" fmla="*/ 0 w 30"/>
                    <a:gd name="T1" fmla="*/ 6 h 53"/>
                    <a:gd name="T2" fmla="*/ 0 w 30"/>
                    <a:gd name="T3" fmla="*/ 6 h 53"/>
                    <a:gd name="T4" fmla="*/ 0 w 30"/>
                    <a:gd name="T5" fmla="*/ 5 h 53"/>
                    <a:gd name="T6" fmla="*/ 0 w 30"/>
                    <a:gd name="T7" fmla="*/ 4 h 53"/>
                    <a:gd name="T8" fmla="*/ 0 w 30"/>
                    <a:gd name="T9" fmla="*/ 4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2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1 h 53"/>
                    <a:gd name="T30" fmla="*/ 1 w 30"/>
                    <a:gd name="T31" fmla="*/ 0 h 53"/>
                    <a:gd name="T32" fmla="*/ 1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1 h 53"/>
                    <a:gd name="T42" fmla="*/ 3 w 30"/>
                    <a:gd name="T43" fmla="*/ 1 h 53"/>
                    <a:gd name="T44" fmla="*/ 3 w 30"/>
                    <a:gd name="T45" fmla="*/ 1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5 h 53"/>
                    <a:gd name="T62" fmla="*/ 4 w 30"/>
                    <a:gd name="T63" fmla="*/ 5 h 53"/>
                    <a:gd name="T64" fmla="*/ 4 w 30"/>
                    <a:gd name="T65" fmla="*/ 5 h 53"/>
                    <a:gd name="T66" fmla="*/ 4 w 30"/>
                    <a:gd name="T67" fmla="*/ 6 h 53"/>
                    <a:gd name="T68" fmla="*/ 4 w 30"/>
                    <a:gd name="T69" fmla="*/ 6 h 53"/>
                    <a:gd name="T70" fmla="*/ 3 w 30"/>
                    <a:gd name="T71" fmla="*/ 6 h 53"/>
                    <a:gd name="T72" fmla="*/ 3 w 30"/>
                    <a:gd name="T73" fmla="*/ 7 h 53"/>
                    <a:gd name="T74" fmla="*/ 3 w 30"/>
                    <a:gd name="T75" fmla="*/ 7 h 53"/>
                    <a:gd name="T76" fmla="*/ 3 w 30"/>
                    <a:gd name="T77" fmla="*/ 7 h 53"/>
                    <a:gd name="T78" fmla="*/ 2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1 w 30"/>
                    <a:gd name="T85" fmla="*/ 7 h 53"/>
                    <a:gd name="T86" fmla="*/ 1 w 30"/>
                    <a:gd name="T87" fmla="*/ 7 h 53"/>
                    <a:gd name="T88" fmla="*/ 1 w 30"/>
                    <a:gd name="T89" fmla="*/ 7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0 w 30"/>
                    <a:gd name="T97" fmla="*/ 6 h 53"/>
                    <a:gd name="T98" fmla="*/ 0 w 30"/>
                    <a:gd name="T99" fmla="*/ 6 h 53"/>
                    <a:gd name="T100" fmla="*/ 0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3" y="43"/>
                      </a:moveTo>
                      <a:lnTo>
                        <a:pt x="3" y="42"/>
                      </a:lnTo>
                      <a:lnTo>
                        <a:pt x="3" y="40"/>
                      </a:lnTo>
                      <a:lnTo>
                        <a:pt x="3" y="34"/>
                      </a:lnTo>
                      <a:lnTo>
                        <a:pt x="2" y="27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9"/>
                      </a:lnTo>
                      <a:lnTo>
                        <a:pt x="3" y="6"/>
                      </a:lnTo>
                      <a:lnTo>
                        <a:pt x="5" y="4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5" y="0"/>
                      </a:lnTo>
                      <a:lnTo>
                        <a:pt x="18" y="2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7"/>
                      </a:lnTo>
                      <a:lnTo>
                        <a:pt x="26" y="10"/>
                      </a:lnTo>
                      <a:lnTo>
                        <a:pt x="26" y="14"/>
                      </a:lnTo>
                      <a:lnTo>
                        <a:pt x="28" y="18"/>
                      </a:lnTo>
                      <a:lnTo>
                        <a:pt x="29" y="24"/>
                      </a:lnTo>
                      <a:lnTo>
                        <a:pt x="30" y="30"/>
                      </a:lnTo>
                      <a:lnTo>
                        <a:pt x="30" y="35"/>
                      </a:lnTo>
                      <a:lnTo>
                        <a:pt x="30" y="36"/>
                      </a:lnTo>
                      <a:lnTo>
                        <a:pt x="30" y="39"/>
                      </a:lnTo>
                      <a:lnTo>
                        <a:pt x="29" y="42"/>
                      </a:lnTo>
                      <a:lnTo>
                        <a:pt x="28" y="46"/>
                      </a:lnTo>
                      <a:lnTo>
                        <a:pt x="25" y="49"/>
                      </a:lnTo>
                      <a:lnTo>
                        <a:pt x="24" y="50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7" y="53"/>
                      </a:lnTo>
                      <a:lnTo>
                        <a:pt x="13" y="53"/>
                      </a:lnTo>
                      <a:lnTo>
                        <a:pt x="12" y="53"/>
                      </a:lnTo>
                      <a:lnTo>
                        <a:pt x="11" y="53"/>
                      </a:lnTo>
                      <a:lnTo>
                        <a:pt x="8" y="52"/>
                      </a:lnTo>
                      <a:lnTo>
                        <a:pt x="5" y="50"/>
                      </a:lnTo>
                      <a:lnTo>
                        <a:pt x="4" y="47"/>
                      </a:lnTo>
                      <a:lnTo>
                        <a:pt x="4" y="46"/>
                      </a:lnTo>
                      <a:lnTo>
                        <a:pt x="3" y="45"/>
                      </a:lnTo>
                      <a:lnTo>
                        <a:pt x="3" y="44"/>
                      </a:lnTo>
                      <a:lnTo>
                        <a:pt x="3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1" name="Freeform 3293"/>
                <p:cNvSpPr>
                  <a:spLocks/>
                </p:cNvSpPr>
                <p:nvPr/>
              </p:nvSpPr>
              <p:spPr bwMode="auto">
                <a:xfrm>
                  <a:off x="3080" y="117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4"/>
                      </a:moveTo>
                      <a:lnTo>
                        <a:pt x="0" y="44"/>
                      </a:lnTo>
                      <a:lnTo>
                        <a:pt x="1" y="45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9" y="22"/>
                      </a:lnTo>
                      <a:lnTo>
                        <a:pt x="18" y="17"/>
                      </a:lnTo>
                      <a:lnTo>
                        <a:pt x="17" y="14"/>
                      </a:lnTo>
                      <a:lnTo>
                        <a:pt x="17" y="11"/>
                      </a:lnTo>
                      <a:lnTo>
                        <a:pt x="17" y="10"/>
                      </a:lnTo>
                      <a:lnTo>
                        <a:pt x="16" y="8"/>
                      </a:lnTo>
                      <a:lnTo>
                        <a:pt x="16" y="6"/>
                      </a:lnTo>
                      <a:lnTo>
                        <a:pt x="15" y="4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2" name="Freeform 3294"/>
                <p:cNvSpPr>
                  <a:spLocks/>
                </p:cNvSpPr>
                <p:nvPr/>
              </p:nvSpPr>
              <p:spPr bwMode="auto">
                <a:xfrm>
                  <a:off x="3080" y="117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4"/>
                      </a:moveTo>
                      <a:lnTo>
                        <a:pt x="0" y="44"/>
                      </a:lnTo>
                      <a:lnTo>
                        <a:pt x="1" y="45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9" y="22"/>
                      </a:lnTo>
                      <a:lnTo>
                        <a:pt x="18" y="17"/>
                      </a:lnTo>
                      <a:lnTo>
                        <a:pt x="17" y="14"/>
                      </a:lnTo>
                      <a:lnTo>
                        <a:pt x="17" y="11"/>
                      </a:lnTo>
                      <a:lnTo>
                        <a:pt x="17" y="10"/>
                      </a:lnTo>
                      <a:lnTo>
                        <a:pt x="16" y="8"/>
                      </a:lnTo>
                      <a:lnTo>
                        <a:pt x="16" y="6"/>
                      </a:lnTo>
                      <a:lnTo>
                        <a:pt x="15" y="4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36269" name="Freeform 3295"/>
              <p:cNvSpPr>
                <a:spLocks/>
              </p:cNvSpPr>
              <p:nvPr/>
            </p:nvSpPr>
            <p:spPr bwMode="auto">
              <a:xfrm>
                <a:off x="3068" y="1179"/>
                <a:ext cx="5" cy="6"/>
              </a:xfrm>
              <a:custGeom>
                <a:avLst/>
                <a:gdLst>
                  <a:gd name="T0" fmla="*/ 1 w 29"/>
                  <a:gd name="T1" fmla="*/ 5 h 52"/>
                  <a:gd name="T2" fmla="*/ 1 w 29"/>
                  <a:gd name="T3" fmla="*/ 5 h 52"/>
                  <a:gd name="T4" fmla="*/ 1 w 29"/>
                  <a:gd name="T5" fmla="*/ 4 h 52"/>
                  <a:gd name="T6" fmla="*/ 0 w 29"/>
                  <a:gd name="T7" fmla="*/ 4 h 52"/>
                  <a:gd name="T8" fmla="*/ 0 w 29"/>
                  <a:gd name="T9" fmla="*/ 3 h 52"/>
                  <a:gd name="T10" fmla="*/ 0 w 29"/>
                  <a:gd name="T11" fmla="*/ 2 h 52"/>
                  <a:gd name="T12" fmla="*/ 0 w 29"/>
                  <a:gd name="T13" fmla="*/ 2 h 52"/>
                  <a:gd name="T14" fmla="*/ 0 w 29"/>
                  <a:gd name="T15" fmla="*/ 2 h 52"/>
                  <a:gd name="T16" fmla="*/ 0 w 29"/>
                  <a:gd name="T17" fmla="*/ 2 h 52"/>
                  <a:gd name="T18" fmla="*/ 0 w 29"/>
                  <a:gd name="T19" fmla="*/ 2 h 52"/>
                  <a:gd name="T20" fmla="*/ 0 w 29"/>
                  <a:gd name="T21" fmla="*/ 2 h 52"/>
                  <a:gd name="T22" fmla="*/ 0 w 29"/>
                  <a:gd name="T23" fmla="*/ 1 h 52"/>
                  <a:gd name="T24" fmla="*/ 0 w 29"/>
                  <a:gd name="T25" fmla="*/ 1 h 52"/>
                  <a:gd name="T26" fmla="*/ 1 w 29"/>
                  <a:gd name="T27" fmla="*/ 1 h 52"/>
                  <a:gd name="T28" fmla="*/ 1 w 29"/>
                  <a:gd name="T29" fmla="*/ 0 h 52"/>
                  <a:gd name="T30" fmla="*/ 2 w 29"/>
                  <a:gd name="T31" fmla="*/ 0 h 52"/>
                  <a:gd name="T32" fmla="*/ 2 w 29"/>
                  <a:gd name="T33" fmla="*/ 0 h 52"/>
                  <a:gd name="T34" fmla="*/ 2 w 29"/>
                  <a:gd name="T35" fmla="*/ 0 h 52"/>
                  <a:gd name="T36" fmla="*/ 2 w 29"/>
                  <a:gd name="T37" fmla="*/ 0 h 52"/>
                  <a:gd name="T38" fmla="*/ 3 w 29"/>
                  <a:gd name="T39" fmla="*/ 0 h 52"/>
                  <a:gd name="T40" fmla="*/ 4 w 29"/>
                  <a:gd name="T41" fmla="*/ 0 h 52"/>
                  <a:gd name="T42" fmla="*/ 4 w 29"/>
                  <a:gd name="T43" fmla="*/ 0 h 52"/>
                  <a:gd name="T44" fmla="*/ 4 w 29"/>
                  <a:gd name="T45" fmla="*/ 0 h 52"/>
                  <a:gd name="T46" fmla="*/ 4 w 29"/>
                  <a:gd name="T47" fmla="*/ 0 h 52"/>
                  <a:gd name="T48" fmla="*/ 4 w 29"/>
                  <a:gd name="T49" fmla="*/ 1 h 52"/>
                  <a:gd name="T50" fmla="*/ 4 w 29"/>
                  <a:gd name="T51" fmla="*/ 1 h 52"/>
                  <a:gd name="T52" fmla="*/ 4 w 29"/>
                  <a:gd name="T53" fmla="*/ 2 h 52"/>
                  <a:gd name="T54" fmla="*/ 5 w 29"/>
                  <a:gd name="T55" fmla="*/ 2 h 52"/>
                  <a:gd name="T56" fmla="*/ 5 w 29"/>
                  <a:gd name="T57" fmla="*/ 3 h 52"/>
                  <a:gd name="T58" fmla="*/ 5 w 29"/>
                  <a:gd name="T59" fmla="*/ 3 h 52"/>
                  <a:gd name="T60" fmla="*/ 5 w 29"/>
                  <a:gd name="T61" fmla="*/ 4 h 52"/>
                  <a:gd name="T62" fmla="*/ 5 w 29"/>
                  <a:gd name="T63" fmla="*/ 4 h 52"/>
                  <a:gd name="T64" fmla="*/ 5 w 29"/>
                  <a:gd name="T65" fmla="*/ 4 h 52"/>
                  <a:gd name="T66" fmla="*/ 5 w 29"/>
                  <a:gd name="T67" fmla="*/ 5 h 52"/>
                  <a:gd name="T68" fmla="*/ 5 w 29"/>
                  <a:gd name="T69" fmla="*/ 5 h 52"/>
                  <a:gd name="T70" fmla="*/ 4 w 29"/>
                  <a:gd name="T71" fmla="*/ 6 h 52"/>
                  <a:gd name="T72" fmla="*/ 4 w 29"/>
                  <a:gd name="T73" fmla="*/ 6 h 52"/>
                  <a:gd name="T74" fmla="*/ 4 w 29"/>
                  <a:gd name="T75" fmla="*/ 6 h 52"/>
                  <a:gd name="T76" fmla="*/ 3 w 29"/>
                  <a:gd name="T77" fmla="*/ 6 h 52"/>
                  <a:gd name="T78" fmla="*/ 3 w 29"/>
                  <a:gd name="T79" fmla="*/ 6 h 52"/>
                  <a:gd name="T80" fmla="*/ 2 w 29"/>
                  <a:gd name="T81" fmla="*/ 6 h 52"/>
                  <a:gd name="T82" fmla="*/ 2 w 29"/>
                  <a:gd name="T83" fmla="*/ 6 h 52"/>
                  <a:gd name="T84" fmla="*/ 2 w 29"/>
                  <a:gd name="T85" fmla="*/ 6 h 52"/>
                  <a:gd name="T86" fmla="*/ 1 w 29"/>
                  <a:gd name="T87" fmla="*/ 6 h 52"/>
                  <a:gd name="T88" fmla="*/ 1 w 29"/>
                  <a:gd name="T89" fmla="*/ 6 h 52"/>
                  <a:gd name="T90" fmla="*/ 1 w 29"/>
                  <a:gd name="T91" fmla="*/ 5 h 52"/>
                  <a:gd name="T92" fmla="*/ 1 w 29"/>
                  <a:gd name="T93" fmla="*/ 5 h 52"/>
                  <a:gd name="T94" fmla="*/ 1 w 29"/>
                  <a:gd name="T95" fmla="*/ 5 h 52"/>
                  <a:gd name="T96" fmla="*/ 1 w 29"/>
                  <a:gd name="T97" fmla="*/ 5 h 52"/>
                  <a:gd name="T98" fmla="*/ 1 w 29"/>
                  <a:gd name="T99" fmla="*/ 5 h 52"/>
                  <a:gd name="T100" fmla="*/ 1 w 29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2"/>
                  <a:gd name="T155" fmla="*/ 29 w 29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2">
                    <a:moveTo>
                      <a:pt x="3" y="42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2" y="33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1"/>
                    </a:lnTo>
                    <a:lnTo>
                      <a:pt x="22" y="2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6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7" y="18"/>
                    </a:lnTo>
                    <a:lnTo>
                      <a:pt x="28" y="23"/>
                    </a:lnTo>
                    <a:lnTo>
                      <a:pt x="29" y="29"/>
                    </a:lnTo>
                    <a:lnTo>
                      <a:pt x="29" y="34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1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49"/>
                    </a:lnTo>
                    <a:lnTo>
                      <a:pt x="20" y="51"/>
                    </a:lnTo>
                    <a:lnTo>
                      <a:pt x="16" y="52"/>
                    </a:lnTo>
                    <a:lnTo>
                      <a:pt x="12" y="52"/>
                    </a:lnTo>
                    <a:lnTo>
                      <a:pt x="11" y="52"/>
                    </a:lnTo>
                    <a:lnTo>
                      <a:pt x="9" y="52"/>
                    </a:lnTo>
                    <a:lnTo>
                      <a:pt x="7" y="51"/>
                    </a:lnTo>
                    <a:lnTo>
                      <a:pt x="5" y="49"/>
                    </a:lnTo>
                    <a:lnTo>
                      <a:pt x="4" y="46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0" name="Freeform 3296"/>
              <p:cNvSpPr>
                <a:spLocks/>
              </p:cNvSpPr>
              <p:nvPr/>
            </p:nvSpPr>
            <p:spPr bwMode="auto">
              <a:xfrm>
                <a:off x="3069" y="1179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2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20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4"/>
                    </a:lnTo>
                    <a:lnTo>
                      <a:pt x="21" y="32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1" name="Freeform 3297"/>
              <p:cNvSpPr>
                <a:spLocks/>
              </p:cNvSpPr>
              <p:nvPr/>
            </p:nvSpPr>
            <p:spPr bwMode="auto">
              <a:xfrm>
                <a:off x="3069" y="1179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2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20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4"/>
                    </a:lnTo>
                    <a:lnTo>
                      <a:pt x="21" y="32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2" name="Freeform 3298"/>
              <p:cNvSpPr>
                <a:spLocks/>
              </p:cNvSpPr>
              <p:nvPr/>
            </p:nvSpPr>
            <p:spPr bwMode="auto">
              <a:xfrm>
                <a:off x="3057" y="1183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1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0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1 h 53"/>
                  <a:gd name="T54" fmla="*/ 4 w 30"/>
                  <a:gd name="T55" fmla="*/ 2 h 53"/>
                  <a:gd name="T56" fmla="*/ 4 w 30"/>
                  <a:gd name="T57" fmla="*/ 2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1"/>
                    </a:moveTo>
                    <a:lnTo>
                      <a:pt x="4" y="40"/>
                    </a:lnTo>
                    <a:lnTo>
                      <a:pt x="4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29" y="28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29" y="38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7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0"/>
                    </a:lnTo>
                    <a:lnTo>
                      <a:pt x="18" y="52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3" name="Freeform 3299"/>
              <p:cNvSpPr>
                <a:spLocks/>
              </p:cNvSpPr>
              <p:nvPr/>
            </p:nvSpPr>
            <p:spPr bwMode="auto">
              <a:xfrm>
                <a:off x="3057" y="118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3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4" name="Freeform 3300"/>
              <p:cNvSpPr>
                <a:spLocks/>
              </p:cNvSpPr>
              <p:nvPr/>
            </p:nvSpPr>
            <p:spPr bwMode="auto">
              <a:xfrm>
                <a:off x="3057" y="118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3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5" name="Freeform 3301"/>
              <p:cNvSpPr>
                <a:spLocks/>
              </p:cNvSpPr>
              <p:nvPr/>
            </p:nvSpPr>
            <p:spPr bwMode="auto">
              <a:xfrm>
                <a:off x="3045" y="1186"/>
                <a:ext cx="5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6 h 53"/>
                  <a:gd name="T4" fmla="*/ 1 w 30"/>
                  <a:gd name="T5" fmla="*/ 5 h 53"/>
                  <a:gd name="T6" fmla="*/ 1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2 w 30"/>
                  <a:gd name="T31" fmla="*/ 0 h 53"/>
                  <a:gd name="T32" fmla="*/ 2 w 30"/>
                  <a:gd name="T33" fmla="*/ 0 h 53"/>
                  <a:gd name="T34" fmla="*/ 2 w 30"/>
                  <a:gd name="T35" fmla="*/ 0 h 53"/>
                  <a:gd name="T36" fmla="*/ 3 w 30"/>
                  <a:gd name="T37" fmla="*/ 0 h 53"/>
                  <a:gd name="T38" fmla="*/ 3 w 30"/>
                  <a:gd name="T39" fmla="*/ 0 h 53"/>
                  <a:gd name="T40" fmla="*/ 4 w 30"/>
                  <a:gd name="T41" fmla="*/ 0 h 53"/>
                  <a:gd name="T42" fmla="*/ 4 w 30"/>
                  <a:gd name="T43" fmla="*/ 0 h 53"/>
                  <a:gd name="T44" fmla="*/ 4 w 30"/>
                  <a:gd name="T45" fmla="*/ 0 h 53"/>
                  <a:gd name="T46" fmla="*/ 4 w 30"/>
                  <a:gd name="T47" fmla="*/ 1 h 53"/>
                  <a:gd name="T48" fmla="*/ 4 w 30"/>
                  <a:gd name="T49" fmla="*/ 1 h 53"/>
                  <a:gd name="T50" fmla="*/ 4 w 30"/>
                  <a:gd name="T51" fmla="*/ 1 h 53"/>
                  <a:gd name="T52" fmla="*/ 5 w 30"/>
                  <a:gd name="T53" fmla="*/ 2 h 53"/>
                  <a:gd name="T54" fmla="*/ 5 w 30"/>
                  <a:gd name="T55" fmla="*/ 2 h 53"/>
                  <a:gd name="T56" fmla="*/ 5 w 30"/>
                  <a:gd name="T57" fmla="*/ 3 h 53"/>
                  <a:gd name="T58" fmla="*/ 5 w 30"/>
                  <a:gd name="T59" fmla="*/ 4 h 53"/>
                  <a:gd name="T60" fmla="*/ 5 w 30"/>
                  <a:gd name="T61" fmla="*/ 5 h 53"/>
                  <a:gd name="T62" fmla="*/ 5 w 30"/>
                  <a:gd name="T63" fmla="*/ 5 h 53"/>
                  <a:gd name="T64" fmla="*/ 5 w 30"/>
                  <a:gd name="T65" fmla="*/ 5 h 53"/>
                  <a:gd name="T66" fmla="*/ 5 w 30"/>
                  <a:gd name="T67" fmla="*/ 6 h 53"/>
                  <a:gd name="T68" fmla="*/ 5 w 30"/>
                  <a:gd name="T69" fmla="*/ 6 h 53"/>
                  <a:gd name="T70" fmla="*/ 4 w 30"/>
                  <a:gd name="T71" fmla="*/ 6 h 53"/>
                  <a:gd name="T72" fmla="*/ 4 w 30"/>
                  <a:gd name="T73" fmla="*/ 6 h 53"/>
                  <a:gd name="T74" fmla="*/ 4 w 30"/>
                  <a:gd name="T75" fmla="*/ 7 h 53"/>
                  <a:gd name="T76" fmla="*/ 4 w 30"/>
                  <a:gd name="T77" fmla="*/ 7 h 53"/>
                  <a:gd name="T78" fmla="*/ 3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2 w 30"/>
                  <a:gd name="T85" fmla="*/ 7 h 53"/>
                  <a:gd name="T86" fmla="*/ 2 w 30"/>
                  <a:gd name="T87" fmla="*/ 7 h 53"/>
                  <a:gd name="T88" fmla="*/ 1 w 30"/>
                  <a:gd name="T89" fmla="*/ 6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1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4"/>
                    </a:lnTo>
                    <a:lnTo>
                      <a:pt x="28" y="18"/>
                    </a:lnTo>
                    <a:lnTo>
                      <a:pt x="30" y="24"/>
                    </a:lnTo>
                    <a:lnTo>
                      <a:pt x="30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30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21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1" y="53"/>
                    </a:lnTo>
                    <a:lnTo>
                      <a:pt x="9" y="52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6" name="Freeform 3302"/>
              <p:cNvSpPr>
                <a:spLocks/>
              </p:cNvSpPr>
              <p:nvPr/>
            </p:nvSpPr>
            <p:spPr bwMode="auto">
              <a:xfrm>
                <a:off x="3046" y="1186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7" name="Freeform 3303"/>
              <p:cNvSpPr>
                <a:spLocks/>
              </p:cNvSpPr>
              <p:nvPr/>
            </p:nvSpPr>
            <p:spPr bwMode="auto">
              <a:xfrm>
                <a:off x="3046" y="1186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8" name="Freeform 3304"/>
              <p:cNvSpPr>
                <a:spLocks/>
              </p:cNvSpPr>
              <p:nvPr/>
            </p:nvSpPr>
            <p:spPr bwMode="auto">
              <a:xfrm>
                <a:off x="3036" y="1190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6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2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1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2 w 29"/>
                  <a:gd name="T39" fmla="*/ 0 h 53"/>
                  <a:gd name="T40" fmla="*/ 3 w 29"/>
                  <a:gd name="T41" fmla="*/ 1 h 53"/>
                  <a:gd name="T42" fmla="*/ 3 w 29"/>
                  <a:gd name="T43" fmla="*/ 1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3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7 h 53"/>
                  <a:gd name="T90" fmla="*/ 1 w 29"/>
                  <a:gd name="T91" fmla="*/ 6 h 53"/>
                  <a:gd name="T92" fmla="*/ 0 w 29"/>
                  <a:gd name="T93" fmla="*/ 6 h 53"/>
                  <a:gd name="T94" fmla="*/ 0 w 29"/>
                  <a:gd name="T95" fmla="*/ 6 h 53"/>
                  <a:gd name="T96" fmla="*/ 0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9"/>
                    </a:lnTo>
                    <a:lnTo>
                      <a:pt x="2" y="34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5" y="11"/>
                    </a:lnTo>
                    <a:lnTo>
                      <a:pt x="26" y="14"/>
                    </a:lnTo>
                    <a:lnTo>
                      <a:pt x="27" y="18"/>
                    </a:lnTo>
                    <a:lnTo>
                      <a:pt x="28" y="24"/>
                    </a:lnTo>
                    <a:lnTo>
                      <a:pt x="29" y="30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9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9"/>
                    </a:lnTo>
                    <a:lnTo>
                      <a:pt x="24" y="49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9" y="53"/>
                    </a:lnTo>
                    <a:lnTo>
                      <a:pt x="7" y="52"/>
                    </a:lnTo>
                    <a:lnTo>
                      <a:pt x="5" y="50"/>
                    </a:lnTo>
                    <a:lnTo>
                      <a:pt x="4" y="46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9" name="Freeform 3305"/>
              <p:cNvSpPr>
                <a:spLocks/>
              </p:cNvSpPr>
              <p:nvPr/>
            </p:nvSpPr>
            <p:spPr bwMode="auto">
              <a:xfrm>
                <a:off x="3036" y="1190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4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2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4"/>
                    </a:moveTo>
                    <a:lnTo>
                      <a:pt x="1" y="44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4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1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19" y="21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0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0" name="Freeform 3306"/>
              <p:cNvSpPr>
                <a:spLocks/>
              </p:cNvSpPr>
              <p:nvPr/>
            </p:nvSpPr>
            <p:spPr bwMode="auto">
              <a:xfrm>
                <a:off x="3036" y="1190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4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2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4"/>
                    </a:moveTo>
                    <a:lnTo>
                      <a:pt x="1" y="44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4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1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19" y="21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0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1" name="Freeform 3307"/>
              <p:cNvSpPr>
                <a:spLocks/>
              </p:cNvSpPr>
              <p:nvPr/>
            </p:nvSpPr>
            <p:spPr bwMode="auto">
              <a:xfrm>
                <a:off x="3024" y="1194"/>
                <a:ext cx="5" cy="7"/>
              </a:xfrm>
              <a:custGeom>
                <a:avLst/>
                <a:gdLst>
                  <a:gd name="T0" fmla="*/ 1 w 30"/>
                  <a:gd name="T1" fmla="*/ 6 h 52"/>
                  <a:gd name="T2" fmla="*/ 1 w 30"/>
                  <a:gd name="T3" fmla="*/ 6 h 52"/>
                  <a:gd name="T4" fmla="*/ 1 w 30"/>
                  <a:gd name="T5" fmla="*/ 5 h 52"/>
                  <a:gd name="T6" fmla="*/ 1 w 30"/>
                  <a:gd name="T7" fmla="*/ 4 h 52"/>
                  <a:gd name="T8" fmla="*/ 1 w 30"/>
                  <a:gd name="T9" fmla="*/ 4 h 52"/>
                  <a:gd name="T10" fmla="*/ 0 w 30"/>
                  <a:gd name="T11" fmla="*/ 2 h 52"/>
                  <a:gd name="T12" fmla="*/ 0 w 30"/>
                  <a:gd name="T13" fmla="*/ 2 h 52"/>
                  <a:gd name="T14" fmla="*/ 0 w 30"/>
                  <a:gd name="T15" fmla="*/ 2 h 52"/>
                  <a:gd name="T16" fmla="*/ 0 w 30"/>
                  <a:gd name="T17" fmla="*/ 2 h 52"/>
                  <a:gd name="T18" fmla="*/ 0 w 30"/>
                  <a:gd name="T19" fmla="*/ 2 h 52"/>
                  <a:gd name="T20" fmla="*/ 0 w 30"/>
                  <a:gd name="T21" fmla="*/ 2 h 52"/>
                  <a:gd name="T22" fmla="*/ 0 w 30"/>
                  <a:gd name="T23" fmla="*/ 1 h 52"/>
                  <a:gd name="T24" fmla="*/ 1 w 30"/>
                  <a:gd name="T25" fmla="*/ 1 h 52"/>
                  <a:gd name="T26" fmla="*/ 1 w 30"/>
                  <a:gd name="T27" fmla="*/ 1 h 52"/>
                  <a:gd name="T28" fmla="*/ 1 w 30"/>
                  <a:gd name="T29" fmla="*/ 0 h 52"/>
                  <a:gd name="T30" fmla="*/ 2 w 30"/>
                  <a:gd name="T31" fmla="*/ 0 h 52"/>
                  <a:gd name="T32" fmla="*/ 2 w 30"/>
                  <a:gd name="T33" fmla="*/ 0 h 52"/>
                  <a:gd name="T34" fmla="*/ 2 w 30"/>
                  <a:gd name="T35" fmla="*/ 0 h 52"/>
                  <a:gd name="T36" fmla="*/ 3 w 30"/>
                  <a:gd name="T37" fmla="*/ 0 h 52"/>
                  <a:gd name="T38" fmla="*/ 3 w 30"/>
                  <a:gd name="T39" fmla="*/ 0 h 52"/>
                  <a:gd name="T40" fmla="*/ 4 w 30"/>
                  <a:gd name="T41" fmla="*/ 0 h 52"/>
                  <a:gd name="T42" fmla="*/ 4 w 30"/>
                  <a:gd name="T43" fmla="*/ 0 h 52"/>
                  <a:gd name="T44" fmla="*/ 4 w 30"/>
                  <a:gd name="T45" fmla="*/ 0 h 52"/>
                  <a:gd name="T46" fmla="*/ 4 w 30"/>
                  <a:gd name="T47" fmla="*/ 1 h 52"/>
                  <a:gd name="T48" fmla="*/ 4 w 30"/>
                  <a:gd name="T49" fmla="*/ 1 h 52"/>
                  <a:gd name="T50" fmla="*/ 5 w 30"/>
                  <a:gd name="T51" fmla="*/ 1 h 52"/>
                  <a:gd name="T52" fmla="*/ 5 w 30"/>
                  <a:gd name="T53" fmla="*/ 2 h 52"/>
                  <a:gd name="T54" fmla="*/ 5 w 30"/>
                  <a:gd name="T55" fmla="*/ 2 h 52"/>
                  <a:gd name="T56" fmla="*/ 5 w 30"/>
                  <a:gd name="T57" fmla="*/ 3 h 52"/>
                  <a:gd name="T58" fmla="*/ 5 w 30"/>
                  <a:gd name="T59" fmla="*/ 4 h 52"/>
                  <a:gd name="T60" fmla="*/ 5 w 30"/>
                  <a:gd name="T61" fmla="*/ 5 h 52"/>
                  <a:gd name="T62" fmla="*/ 5 w 30"/>
                  <a:gd name="T63" fmla="*/ 5 h 52"/>
                  <a:gd name="T64" fmla="*/ 5 w 30"/>
                  <a:gd name="T65" fmla="*/ 5 h 52"/>
                  <a:gd name="T66" fmla="*/ 5 w 30"/>
                  <a:gd name="T67" fmla="*/ 6 h 52"/>
                  <a:gd name="T68" fmla="*/ 5 w 30"/>
                  <a:gd name="T69" fmla="*/ 6 h 52"/>
                  <a:gd name="T70" fmla="*/ 4 w 30"/>
                  <a:gd name="T71" fmla="*/ 6 h 52"/>
                  <a:gd name="T72" fmla="*/ 4 w 30"/>
                  <a:gd name="T73" fmla="*/ 6 h 52"/>
                  <a:gd name="T74" fmla="*/ 4 w 30"/>
                  <a:gd name="T75" fmla="*/ 7 h 52"/>
                  <a:gd name="T76" fmla="*/ 4 w 30"/>
                  <a:gd name="T77" fmla="*/ 7 h 52"/>
                  <a:gd name="T78" fmla="*/ 3 w 30"/>
                  <a:gd name="T79" fmla="*/ 7 h 52"/>
                  <a:gd name="T80" fmla="*/ 2 w 30"/>
                  <a:gd name="T81" fmla="*/ 7 h 52"/>
                  <a:gd name="T82" fmla="*/ 2 w 30"/>
                  <a:gd name="T83" fmla="*/ 7 h 52"/>
                  <a:gd name="T84" fmla="*/ 2 w 30"/>
                  <a:gd name="T85" fmla="*/ 7 h 52"/>
                  <a:gd name="T86" fmla="*/ 2 w 30"/>
                  <a:gd name="T87" fmla="*/ 7 h 52"/>
                  <a:gd name="T88" fmla="*/ 1 w 30"/>
                  <a:gd name="T89" fmla="*/ 7 h 52"/>
                  <a:gd name="T90" fmla="*/ 1 w 30"/>
                  <a:gd name="T91" fmla="*/ 6 h 52"/>
                  <a:gd name="T92" fmla="*/ 1 w 30"/>
                  <a:gd name="T93" fmla="*/ 6 h 52"/>
                  <a:gd name="T94" fmla="*/ 1 w 30"/>
                  <a:gd name="T95" fmla="*/ 6 h 52"/>
                  <a:gd name="T96" fmla="*/ 1 w 30"/>
                  <a:gd name="T97" fmla="*/ 6 h 52"/>
                  <a:gd name="T98" fmla="*/ 1 w 30"/>
                  <a:gd name="T99" fmla="*/ 6 h 52"/>
                  <a:gd name="T100" fmla="*/ 1 w 30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2"/>
                  <a:gd name="T155" fmla="*/ 30 w 30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2">
                    <a:moveTo>
                      <a:pt x="4" y="41"/>
                    </a:moveTo>
                    <a:lnTo>
                      <a:pt x="4" y="41"/>
                    </a:lnTo>
                    <a:lnTo>
                      <a:pt x="4" y="38"/>
                    </a:lnTo>
                    <a:lnTo>
                      <a:pt x="4" y="33"/>
                    </a:lnTo>
                    <a:lnTo>
                      <a:pt x="3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3" y="8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8" y="13"/>
                    </a:lnTo>
                    <a:lnTo>
                      <a:pt x="29" y="18"/>
                    </a:lnTo>
                    <a:lnTo>
                      <a:pt x="30" y="22"/>
                    </a:lnTo>
                    <a:lnTo>
                      <a:pt x="30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30" y="41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49"/>
                    </a:lnTo>
                    <a:lnTo>
                      <a:pt x="21" y="51"/>
                    </a:lnTo>
                    <a:lnTo>
                      <a:pt x="17" y="52"/>
                    </a:lnTo>
                    <a:lnTo>
                      <a:pt x="13" y="52"/>
                    </a:lnTo>
                    <a:lnTo>
                      <a:pt x="11" y="51"/>
                    </a:lnTo>
                    <a:lnTo>
                      <a:pt x="9" y="51"/>
                    </a:lnTo>
                    <a:lnTo>
                      <a:pt x="7" y="49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4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2" name="Freeform 3308"/>
              <p:cNvSpPr>
                <a:spLocks/>
              </p:cNvSpPr>
              <p:nvPr/>
            </p:nvSpPr>
            <p:spPr bwMode="auto">
              <a:xfrm>
                <a:off x="3025" y="119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7" y="42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18" y="26"/>
                    </a:lnTo>
                    <a:lnTo>
                      <a:pt x="18" y="22"/>
                    </a:lnTo>
                    <a:lnTo>
                      <a:pt x="17" y="19"/>
                    </a:lnTo>
                    <a:lnTo>
                      <a:pt x="17" y="14"/>
                    </a:lnTo>
                    <a:lnTo>
                      <a:pt x="16" y="11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3" name="Freeform 3309"/>
              <p:cNvSpPr>
                <a:spLocks/>
              </p:cNvSpPr>
              <p:nvPr/>
            </p:nvSpPr>
            <p:spPr bwMode="auto">
              <a:xfrm>
                <a:off x="3025" y="119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7" y="42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18" y="26"/>
                    </a:lnTo>
                    <a:lnTo>
                      <a:pt x="18" y="22"/>
                    </a:lnTo>
                    <a:lnTo>
                      <a:pt x="17" y="19"/>
                    </a:lnTo>
                    <a:lnTo>
                      <a:pt x="17" y="14"/>
                    </a:lnTo>
                    <a:lnTo>
                      <a:pt x="16" y="11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4" name="Freeform 3310"/>
              <p:cNvSpPr>
                <a:spLocks/>
              </p:cNvSpPr>
              <p:nvPr/>
            </p:nvSpPr>
            <p:spPr bwMode="auto">
              <a:xfrm>
                <a:off x="3013" y="1198"/>
                <a:ext cx="4" cy="6"/>
              </a:xfrm>
              <a:custGeom>
                <a:avLst/>
                <a:gdLst>
                  <a:gd name="T0" fmla="*/ 0 w 29"/>
                  <a:gd name="T1" fmla="*/ 5 h 54"/>
                  <a:gd name="T2" fmla="*/ 0 w 29"/>
                  <a:gd name="T3" fmla="*/ 5 h 54"/>
                  <a:gd name="T4" fmla="*/ 0 w 29"/>
                  <a:gd name="T5" fmla="*/ 4 h 54"/>
                  <a:gd name="T6" fmla="*/ 0 w 29"/>
                  <a:gd name="T7" fmla="*/ 4 h 54"/>
                  <a:gd name="T8" fmla="*/ 0 w 29"/>
                  <a:gd name="T9" fmla="*/ 3 h 54"/>
                  <a:gd name="T10" fmla="*/ 0 w 29"/>
                  <a:gd name="T11" fmla="*/ 2 h 54"/>
                  <a:gd name="T12" fmla="*/ 0 w 29"/>
                  <a:gd name="T13" fmla="*/ 2 h 54"/>
                  <a:gd name="T14" fmla="*/ 0 w 29"/>
                  <a:gd name="T15" fmla="*/ 2 h 54"/>
                  <a:gd name="T16" fmla="*/ 0 w 29"/>
                  <a:gd name="T17" fmla="*/ 2 h 54"/>
                  <a:gd name="T18" fmla="*/ 0 w 29"/>
                  <a:gd name="T19" fmla="*/ 2 h 54"/>
                  <a:gd name="T20" fmla="*/ 0 w 29"/>
                  <a:gd name="T21" fmla="*/ 1 h 54"/>
                  <a:gd name="T22" fmla="*/ 0 w 29"/>
                  <a:gd name="T23" fmla="*/ 1 h 54"/>
                  <a:gd name="T24" fmla="*/ 0 w 29"/>
                  <a:gd name="T25" fmla="*/ 1 h 54"/>
                  <a:gd name="T26" fmla="*/ 0 w 29"/>
                  <a:gd name="T27" fmla="*/ 1 h 54"/>
                  <a:gd name="T28" fmla="*/ 1 w 29"/>
                  <a:gd name="T29" fmla="*/ 0 h 54"/>
                  <a:gd name="T30" fmla="*/ 1 w 29"/>
                  <a:gd name="T31" fmla="*/ 0 h 54"/>
                  <a:gd name="T32" fmla="*/ 1 w 29"/>
                  <a:gd name="T33" fmla="*/ 0 h 54"/>
                  <a:gd name="T34" fmla="*/ 2 w 29"/>
                  <a:gd name="T35" fmla="*/ 0 h 54"/>
                  <a:gd name="T36" fmla="*/ 2 w 29"/>
                  <a:gd name="T37" fmla="*/ 0 h 54"/>
                  <a:gd name="T38" fmla="*/ 3 w 29"/>
                  <a:gd name="T39" fmla="*/ 0 h 54"/>
                  <a:gd name="T40" fmla="*/ 3 w 29"/>
                  <a:gd name="T41" fmla="*/ 0 h 54"/>
                  <a:gd name="T42" fmla="*/ 3 w 29"/>
                  <a:gd name="T43" fmla="*/ 0 h 54"/>
                  <a:gd name="T44" fmla="*/ 3 w 29"/>
                  <a:gd name="T45" fmla="*/ 0 h 54"/>
                  <a:gd name="T46" fmla="*/ 3 w 29"/>
                  <a:gd name="T47" fmla="*/ 1 h 54"/>
                  <a:gd name="T48" fmla="*/ 3 w 29"/>
                  <a:gd name="T49" fmla="*/ 1 h 54"/>
                  <a:gd name="T50" fmla="*/ 4 w 29"/>
                  <a:gd name="T51" fmla="*/ 1 h 54"/>
                  <a:gd name="T52" fmla="*/ 4 w 29"/>
                  <a:gd name="T53" fmla="*/ 1 h 54"/>
                  <a:gd name="T54" fmla="*/ 4 w 29"/>
                  <a:gd name="T55" fmla="*/ 2 h 54"/>
                  <a:gd name="T56" fmla="*/ 4 w 29"/>
                  <a:gd name="T57" fmla="*/ 3 h 54"/>
                  <a:gd name="T58" fmla="*/ 4 w 29"/>
                  <a:gd name="T59" fmla="*/ 3 h 54"/>
                  <a:gd name="T60" fmla="*/ 4 w 29"/>
                  <a:gd name="T61" fmla="*/ 4 h 54"/>
                  <a:gd name="T62" fmla="*/ 4 w 29"/>
                  <a:gd name="T63" fmla="*/ 4 h 54"/>
                  <a:gd name="T64" fmla="*/ 4 w 29"/>
                  <a:gd name="T65" fmla="*/ 4 h 54"/>
                  <a:gd name="T66" fmla="*/ 4 w 29"/>
                  <a:gd name="T67" fmla="*/ 5 h 54"/>
                  <a:gd name="T68" fmla="*/ 4 w 29"/>
                  <a:gd name="T69" fmla="*/ 5 h 54"/>
                  <a:gd name="T70" fmla="*/ 3 w 29"/>
                  <a:gd name="T71" fmla="*/ 5 h 54"/>
                  <a:gd name="T72" fmla="*/ 3 w 29"/>
                  <a:gd name="T73" fmla="*/ 5 h 54"/>
                  <a:gd name="T74" fmla="*/ 3 w 29"/>
                  <a:gd name="T75" fmla="*/ 6 h 54"/>
                  <a:gd name="T76" fmla="*/ 3 w 29"/>
                  <a:gd name="T77" fmla="*/ 6 h 54"/>
                  <a:gd name="T78" fmla="*/ 2 w 29"/>
                  <a:gd name="T79" fmla="*/ 6 h 54"/>
                  <a:gd name="T80" fmla="*/ 2 w 29"/>
                  <a:gd name="T81" fmla="*/ 6 h 54"/>
                  <a:gd name="T82" fmla="*/ 2 w 29"/>
                  <a:gd name="T83" fmla="*/ 6 h 54"/>
                  <a:gd name="T84" fmla="*/ 1 w 29"/>
                  <a:gd name="T85" fmla="*/ 6 h 54"/>
                  <a:gd name="T86" fmla="*/ 1 w 29"/>
                  <a:gd name="T87" fmla="*/ 6 h 54"/>
                  <a:gd name="T88" fmla="*/ 1 w 29"/>
                  <a:gd name="T89" fmla="*/ 5 h 54"/>
                  <a:gd name="T90" fmla="*/ 1 w 29"/>
                  <a:gd name="T91" fmla="*/ 5 h 54"/>
                  <a:gd name="T92" fmla="*/ 1 w 29"/>
                  <a:gd name="T93" fmla="*/ 5 h 54"/>
                  <a:gd name="T94" fmla="*/ 1 w 29"/>
                  <a:gd name="T95" fmla="*/ 5 h 54"/>
                  <a:gd name="T96" fmla="*/ 0 w 29"/>
                  <a:gd name="T97" fmla="*/ 5 h 54"/>
                  <a:gd name="T98" fmla="*/ 0 w 29"/>
                  <a:gd name="T99" fmla="*/ 5 h 54"/>
                  <a:gd name="T100" fmla="*/ 0 w 29"/>
                  <a:gd name="T101" fmla="*/ 5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4"/>
                  <a:gd name="T155" fmla="*/ 29 w 29"/>
                  <a:gd name="T156" fmla="*/ 54 h 54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4">
                    <a:moveTo>
                      <a:pt x="3" y="43"/>
                    </a:moveTo>
                    <a:lnTo>
                      <a:pt x="3" y="41"/>
                    </a:lnTo>
                    <a:lnTo>
                      <a:pt x="3" y="39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8"/>
                    </a:lnTo>
                    <a:lnTo>
                      <a:pt x="26" y="10"/>
                    </a:lnTo>
                    <a:lnTo>
                      <a:pt x="27" y="13"/>
                    </a:lnTo>
                    <a:lnTo>
                      <a:pt x="27" y="18"/>
                    </a:lnTo>
                    <a:lnTo>
                      <a:pt x="28" y="23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9"/>
                    </a:lnTo>
                    <a:lnTo>
                      <a:pt x="28" y="43"/>
                    </a:lnTo>
                    <a:lnTo>
                      <a:pt x="27" y="46"/>
                    </a:lnTo>
                    <a:lnTo>
                      <a:pt x="25" y="48"/>
                    </a:lnTo>
                    <a:lnTo>
                      <a:pt x="24" y="49"/>
                    </a:lnTo>
                    <a:lnTo>
                      <a:pt x="23" y="50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2" y="54"/>
                    </a:lnTo>
                    <a:lnTo>
                      <a:pt x="11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5" y="49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5" name="Freeform 3311"/>
              <p:cNvSpPr>
                <a:spLocks/>
              </p:cNvSpPr>
              <p:nvPr/>
            </p:nvSpPr>
            <p:spPr bwMode="auto">
              <a:xfrm>
                <a:off x="3014" y="1198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6" y="9"/>
                    </a:lnTo>
                    <a:lnTo>
                      <a:pt x="16" y="7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6" name="Freeform 3312"/>
              <p:cNvSpPr>
                <a:spLocks/>
              </p:cNvSpPr>
              <p:nvPr/>
            </p:nvSpPr>
            <p:spPr bwMode="auto">
              <a:xfrm>
                <a:off x="3014" y="1198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6" y="9"/>
                    </a:lnTo>
                    <a:lnTo>
                      <a:pt x="16" y="7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7" name="Freeform 3313"/>
              <p:cNvSpPr>
                <a:spLocks/>
              </p:cNvSpPr>
              <p:nvPr/>
            </p:nvSpPr>
            <p:spPr bwMode="auto">
              <a:xfrm>
                <a:off x="3002" y="1202"/>
                <a:ext cx="4" cy="6"/>
              </a:xfrm>
              <a:custGeom>
                <a:avLst/>
                <a:gdLst>
                  <a:gd name="T0" fmla="*/ 0 w 29"/>
                  <a:gd name="T1" fmla="*/ 5 h 53"/>
                  <a:gd name="T2" fmla="*/ 0 w 29"/>
                  <a:gd name="T3" fmla="*/ 5 h 53"/>
                  <a:gd name="T4" fmla="*/ 0 w 29"/>
                  <a:gd name="T5" fmla="*/ 4 h 53"/>
                  <a:gd name="T6" fmla="*/ 0 w 29"/>
                  <a:gd name="T7" fmla="*/ 4 h 53"/>
                  <a:gd name="T8" fmla="*/ 0 w 29"/>
                  <a:gd name="T9" fmla="*/ 3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0 h 53"/>
                  <a:gd name="T30" fmla="*/ 1 w 29"/>
                  <a:gd name="T31" fmla="*/ 0 h 53"/>
                  <a:gd name="T32" fmla="*/ 2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2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0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3 h 53"/>
                  <a:gd name="T60" fmla="*/ 4 w 29"/>
                  <a:gd name="T61" fmla="*/ 4 h 53"/>
                  <a:gd name="T62" fmla="*/ 4 w 29"/>
                  <a:gd name="T63" fmla="*/ 4 h 53"/>
                  <a:gd name="T64" fmla="*/ 4 w 29"/>
                  <a:gd name="T65" fmla="*/ 4 h 53"/>
                  <a:gd name="T66" fmla="*/ 4 w 29"/>
                  <a:gd name="T67" fmla="*/ 5 h 53"/>
                  <a:gd name="T68" fmla="*/ 4 w 29"/>
                  <a:gd name="T69" fmla="*/ 5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6 h 53"/>
                  <a:gd name="T76" fmla="*/ 3 w 29"/>
                  <a:gd name="T77" fmla="*/ 6 h 53"/>
                  <a:gd name="T78" fmla="*/ 2 w 29"/>
                  <a:gd name="T79" fmla="*/ 6 h 53"/>
                  <a:gd name="T80" fmla="*/ 2 w 29"/>
                  <a:gd name="T81" fmla="*/ 6 h 53"/>
                  <a:gd name="T82" fmla="*/ 2 w 29"/>
                  <a:gd name="T83" fmla="*/ 6 h 53"/>
                  <a:gd name="T84" fmla="*/ 2 w 29"/>
                  <a:gd name="T85" fmla="*/ 6 h 53"/>
                  <a:gd name="T86" fmla="*/ 1 w 29"/>
                  <a:gd name="T87" fmla="*/ 6 h 53"/>
                  <a:gd name="T88" fmla="*/ 1 w 29"/>
                  <a:gd name="T89" fmla="*/ 6 h 53"/>
                  <a:gd name="T90" fmla="*/ 1 w 29"/>
                  <a:gd name="T91" fmla="*/ 5 h 53"/>
                  <a:gd name="T92" fmla="*/ 1 w 29"/>
                  <a:gd name="T93" fmla="*/ 5 h 53"/>
                  <a:gd name="T94" fmla="*/ 0 w 29"/>
                  <a:gd name="T95" fmla="*/ 5 h 53"/>
                  <a:gd name="T96" fmla="*/ 0 w 29"/>
                  <a:gd name="T97" fmla="*/ 5 h 53"/>
                  <a:gd name="T98" fmla="*/ 0 w 29"/>
                  <a:gd name="T99" fmla="*/ 5 h 53"/>
                  <a:gd name="T100" fmla="*/ 0 w 29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8"/>
                    </a:lnTo>
                    <a:lnTo>
                      <a:pt x="2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1"/>
                    </a:lnTo>
                    <a:lnTo>
                      <a:pt x="22" y="3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6" y="14"/>
                    </a:lnTo>
                    <a:lnTo>
                      <a:pt x="27" y="18"/>
                    </a:lnTo>
                    <a:lnTo>
                      <a:pt x="28" y="24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9"/>
                    </a:lnTo>
                    <a:lnTo>
                      <a:pt x="24" y="49"/>
                    </a:lnTo>
                    <a:lnTo>
                      <a:pt x="23" y="50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7" y="52"/>
                    </a:lnTo>
                    <a:lnTo>
                      <a:pt x="5" y="50"/>
                    </a:lnTo>
                    <a:lnTo>
                      <a:pt x="4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8" name="Freeform 3314"/>
              <p:cNvSpPr>
                <a:spLocks/>
              </p:cNvSpPr>
              <p:nvPr/>
            </p:nvSpPr>
            <p:spPr bwMode="auto">
              <a:xfrm>
                <a:off x="3002" y="1202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4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6"/>
                    </a:lnTo>
                    <a:lnTo>
                      <a:pt x="4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1"/>
                    </a:lnTo>
                    <a:lnTo>
                      <a:pt x="20" y="28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2" y="2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9" name="Freeform 3315"/>
              <p:cNvSpPr>
                <a:spLocks/>
              </p:cNvSpPr>
              <p:nvPr/>
            </p:nvSpPr>
            <p:spPr bwMode="auto">
              <a:xfrm>
                <a:off x="3002" y="1202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4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6"/>
                    </a:lnTo>
                    <a:lnTo>
                      <a:pt x="4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1"/>
                    </a:lnTo>
                    <a:lnTo>
                      <a:pt x="20" y="28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2" y="2"/>
                    </a:lnTo>
                    <a:lnTo>
                      <a:pt x="11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0" name="Freeform 3316"/>
              <p:cNvSpPr>
                <a:spLocks/>
              </p:cNvSpPr>
              <p:nvPr/>
            </p:nvSpPr>
            <p:spPr bwMode="auto">
              <a:xfrm>
                <a:off x="2990" y="1205"/>
                <a:ext cx="5" cy="7"/>
              </a:xfrm>
              <a:custGeom>
                <a:avLst/>
                <a:gdLst>
                  <a:gd name="T0" fmla="*/ 1 w 31"/>
                  <a:gd name="T1" fmla="*/ 6 h 52"/>
                  <a:gd name="T2" fmla="*/ 1 w 31"/>
                  <a:gd name="T3" fmla="*/ 5 h 52"/>
                  <a:gd name="T4" fmla="*/ 1 w 31"/>
                  <a:gd name="T5" fmla="*/ 5 h 52"/>
                  <a:gd name="T6" fmla="*/ 1 w 31"/>
                  <a:gd name="T7" fmla="*/ 4 h 52"/>
                  <a:gd name="T8" fmla="*/ 0 w 31"/>
                  <a:gd name="T9" fmla="*/ 4 h 52"/>
                  <a:gd name="T10" fmla="*/ 0 w 31"/>
                  <a:gd name="T11" fmla="*/ 2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1 h 52"/>
                  <a:gd name="T24" fmla="*/ 0 w 31"/>
                  <a:gd name="T25" fmla="*/ 1 h 52"/>
                  <a:gd name="T26" fmla="*/ 1 w 31"/>
                  <a:gd name="T27" fmla="*/ 1 h 52"/>
                  <a:gd name="T28" fmla="*/ 1 w 31"/>
                  <a:gd name="T29" fmla="*/ 0 h 52"/>
                  <a:gd name="T30" fmla="*/ 2 w 31"/>
                  <a:gd name="T31" fmla="*/ 0 h 52"/>
                  <a:gd name="T32" fmla="*/ 2 w 31"/>
                  <a:gd name="T33" fmla="*/ 0 h 52"/>
                  <a:gd name="T34" fmla="*/ 2 w 31"/>
                  <a:gd name="T35" fmla="*/ 0 h 52"/>
                  <a:gd name="T36" fmla="*/ 3 w 31"/>
                  <a:gd name="T37" fmla="*/ 0 h 52"/>
                  <a:gd name="T38" fmla="*/ 3 w 31"/>
                  <a:gd name="T39" fmla="*/ 0 h 52"/>
                  <a:gd name="T40" fmla="*/ 4 w 31"/>
                  <a:gd name="T41" fmla="*/ 0 h 52"/>
                  <a:gd name="T42" fmla="*/ 4 w 31"/>
                  <a:gd name="T43" fmla="*/ 0 h 52"/>
                  <a:gd name="T44" fmla="*/ 4 w 31"/>
                  <a:gd name="T45" fmla="*/ 0 h 52"/>
                  <a:gd name="T46" fmla="*/ 4 w 31"/>
                  <a:gd name="T47" fmla="*/ 1 h 52"/>
                  <a:gd name="T48" fmla="*/ 4 w 31"/>
                  <a:gd name="T49" fmla="*/ 1 h 52"/>
                  <a:gd name="T50" fmla="*/ 4 w 31"/>
                  <a:gd name="T51" fmla="*/ 1 h 52"/>
                  <a:gd name="T52" fmla="*/ 5 w 31"/>
                  <a:gd name="T53" fmla="*/ 2 h 52"/>
                  <a:gd name="T54" fmla="*/ 5 w 31"/>
                  <a:gd name="T55" fmla="*/ 2 h 52"/>
                  <a:gd name="T56" fmla="*/ 5 w 31"/>
                  <a:gd name="T57" fmla="*/ 3 h 52"/>
                  <a:gd name="T58" fmla="*/ 5 w 31"/>
                  <a:gd name="T59" fmla="*/ 4 h 52"/>
                  <a:gd name="T60" fmla="*/ 5 w 31"/>
                  <a:gd name="T61" fmla="*/ 5 h 52"/>
                  <a:gd name="T62" fmla="*/ 5 w 31"/>
                  <a:gd name="T63" fmla="*/ 5 h 52"/>
                  <a:gd name="T64" fmla="*/ 5 w 31"/>
                  <a:gd name="T65" fmla="*/ 5 h 52"/>
                  <a:gd name="T66" fmla="*/ 5 w 31"/>
                  <a:gd name="T67" fmla="*/ 6 h 52"/>
                  <a:gd name="T68" fmla="*/ 5 w 31"/>
                  <a:gd name="T69" fmla="*/ 6 h 52"/>
                  <a:gd name="T70" fmla="*/ 4 w 31"/>
                  <a:gd name="T71" fmla="*/ 6 h 52"/>
                  <a:gd name="T72" fmla="*/ 4 w 31"/>
                  <a:gd name="T73" fmla="*/ 6 h 52"/>
                  <a:gd name="T74" fmla="*/ 4 w 31"/>
                  <a:gd name="T75" fmla="*/ 7 h 52"/>
                  <a:gd name="T76" fmla="*/ 3 w 31"/>
                  <a:gd name="T77" fmla="*/ 7 h 52"/>
                  <a:gd name="T78" fmla="*/ 3 w 31"/>
                  <a:gd name="T79" fmla="*/ 7 h 52"/>
                  <a:gd name="T80" fmla="*/ 2 w 31"/>
                  <a:gd name="T81" fmla="*/ 7 h 52"/>
                  <a:gd name="T82" fmla="*/ 2 w 31"/>
                  <a:gd name="T83" fmla="*/ 7 h 52"/>
                  <a:gd name="T84" fmla="*/ 2 w 31"/>
                  <a:gd name="T85" fmla="*/ 7 h 52"/>
                  <a:gd name="T86" fmla="*/ 1 w 31"/>
                  <a:gd name="T87" fmla="*/ 7 h 52"/>
                  <a:gd name="T88" fmla="*/ 1 w 31"/>
                  <a:gd name="T89" fmla="*/ 6 h 52"/>
                  <a:gd name="T90" fmla="*/ 1 w 31"/>
                  <a:gd name="T91" fmla="*/ 6 h 52"/>
                  <a:gd name="T92" fmla="*/ 1 w 31"/>
                  <a:gd name="T93" fmla="*/ 6 h 52"/>
                  <a:gd name="T94" fmla="*/ 1 w 31"/>
                  <a:gd name="T95" fmla="*/ 6 h 52"/>
                  <a:gd name="T96" fmla="*/ 1 w 31"/>
                  <a:gd name="T97" fmla="*/ 6 h 52"/>
                  <a:gd name="T98" fmla="*/ 1 w 31"/>
                  <a:gd name="T99" fmla="*/ 6 h 52"/>
                  <a:gd name="T100" fmla="*/ 1 w 31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1"/>
                    </a:moveTo>
                    <a:lnTo>
                      <a:pt x="5" y="40"/>
                    </a:lnTo>
                    <a:lnTo>
                      <a:pt x="5" y="38"/>
                    </a:lnTo>
                    <a:lnTo>
                      <a:pt x="4" y="32"/>
                    </a:lnTo>
                    <a:lnTo>
                      <a:pt x="2" y="26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1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2"/>
                    </a:lnTo>
                    <a:lnTo>
                      <a:pt x="24" y="3"/>
                    </a:lnTo>
                    <a:lnTo>
                      <a:pt x="26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9" y="17"/>
                    </a:lnTo>
                    <a:lnTo>
                      <a:pt x="30" y="22"/>
                    </a:lnTo>
                    <a:lnTo>
                      <a:pt x="30" y="28"/>
                    </a:lnTo>
                    <a:lnTo>
                      <a:pt x="31" y="34"/>
                    </a:lnTo>
                    <a:lnTo>
                      <a:pt x="31" y="38"/>
                    </a:lnTo>
                    <a:lnTo>
                      <a:pt x="30" y="41"/>
                    </a:lnTo>
                    <a:lnTo>
                      <a:pt x="29" y="45"/>
                    </a:lnTo>
                    <a:lnTo>
                      <a:pt x="26" y="47"/>
                    </a:lnTo>
                    <a:lnTo>
                      <a:pt x="26" y="48"/>
                    </a:lnTo>
                    <a:lnTo>
                      <a:pt x="23" y="49"/>
                    </a:lnTo>
                    <a:lnTo>
                      <a:pt x="21" y="50"/>
                    </a:lnTo>
                    <a:lnTo>
                      <a:pt x="18" y="51"/>
                    </a:lnTo>
                    <a:lnTo>
                      <a:pt x="14" y="52"/>
                    </a:lnTo>
                    <a:lnTo>
                      <a:pt x="13" y="52"/>
                    </a:lnTo>
                    <a:lnTo>
                      <a:pt x="11" y="51"/>
                    </a:lnTo>
                    <a:lnTo>
                      <a:pt x="9" y="50"/>
                    </a:lnTo>
                    <a:lnTo>
                      <a:pt x="7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1" name="Freeform 3317"/>
              <p:cNvSpPr>
                <a:spLocks/>
              </p:cNvSpPr>
              <p:nvPr/>
            </p:nvSpPr>
            <p:spPr bwMode="auto">
              <a:xfrm>
                <a:off x="2991" y="1205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3 w 19"/>
                  <a:gd name="T61" fmla="*/ 1 h 48"/>
                  <a:gd name="T62" fmla="*/ 3 w 19"/>
                  <a:gd name="T63" fmla="*/ 1 h 48"/>
                  <a:gd name="T64" fmla="*/ 3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2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2"/>
                    </a:lnTo>
                    <a:lnTo>
                      <a:pt x="18" y="18"/>
                    </a:lnTo>
                    <a:lnTo>
                      <a:pt x="17" y="14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2" name="Freeform 3318"/>
              <p:cNvSpPr>
                <a:spLocks/>
              </p:cNvSpPr>
              <p:nvPr/>
            </p:nvSpPr>
            <p:spPr bwMode="auto">
              <a:xfrm>
                <a:off x="2991" y="1205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3 w 19"/>
                  <a:gd name="T61" fmla="*/ 1 h 48"/>
                  <a:gd name="T62" fmla="*/ 3 w 19"/>
                  <a:gd name="T63" fmla="*/ 1 h 48"/>
                  <a:gd name="T64" fmla="*/ 3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2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2"/>
                    </a:lnTo>
                    <a:lnTo>
                      <a:pt x="18" y="18"/>
                    </a:lnTo>
                    <a:lnTo>
                      <a:pt x="17" y="14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3" name="Freeform 3319"/>
              <p:cNvSpPr>
                <a:spLocks/>
              </p:cNvSpPr>
              <p:nvPr/>
            </p:nvSpPr>
            <p:spPr bwMode="auto">
              <a:xfrm>
                <a:off x="2979" y="1209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5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0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0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5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6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6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1 w 29"/>
                  <a:gd name="T97" fmla="*/ 6 h 53"/>
                  <a:gd name="T98" fmla="*/ 1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3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4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9" y="41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2"/>
                    </a:lnTo>
                    <a:lnTo>
                      <a:pt x="17" y="53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4" name="Freeform 3320"/>
              <p:cNvSpPr>
                <a:spLocks/>
              </p:cNvSpPr>
              <p:nvPr/>
            </p:nvSpPr>
            <p:spPr bwMode="auto">
              <a:xfrm>
                <a:off x="2980" y="1209"/>
                <a:ext cx="2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0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1 w 20"/>
                  <a:gd name="T15" fmla="*/ 6 h 47"/>
                  <a:gd name="T16" fmla="*/ 1 w 20"/>
                  <a:gd name="T17" fmla="*/ 6 h 47"/>
                  <a:gd name="T18" fmla="*/ 1 w 20"/>
                  <a:gd name="T19" fmla="*/ 6 h 47"/>
                  <a:gd name="T20" fmla="*/ 1 w 20"/>
                  <a:gd name="T21" fmla="*/ 6 h 47"/>
                  <a:gd name="T22" fmla="*/ 1 w 20"/>
                  <a:gd name="T23" fmla="*/ 6 h 47"/>
                  <a:gd name="T24" fmla="*/ 1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2 w 20"/>
                  <a:gd name="T31" fmla="*/ 5 h 47"/>
                  <a:gd name="T32" fmla="*/ 2 w 20"/>
                  <a:gd name="T33" fmla="*/ 5 h 47"/>
                  <a:gd name="T34" fmla="*/ 2 w 20"/>
                  <a:gd name="T35" fmla="*/ 5 h 47"/>
                  <a:gd name="T36" fmla="*/ 2 w 20"/>
                  <a:gd name="T37" fmla="*/ 5 h 47"/>
                  <a:gd name="T38" fmla="*/ 2 w 20"/>
                  <a:gd name="T39" fmla="*/ 5 h 47"/>
                  <a:gd name="T40" fmla="*/ 2 w 20"/>
                  <a:gd name="T41" fmla="*/ 4 h 47"/>
                  <a:gd name="T42" fmla="*/ 2 w 20"/>
                  <a:gd name="T43" fmla="*/ 4 h 47"/>
                  <a:gd name="T44" fmla="*/ 2 w 20"/>
                  <a:gd name="T45" fmla="*/ 4 h 47"/>
                  <a:gd name="T46" fmla="*/ 2 w 20"/>
                  <a:gd name="T47" fmla="*/ 4 h 47"/>
                  <a:gd name="T48" fmla="*/ 2 w 20"/>
                  <a:gd name="T49" fmla="*/ 3 h 47"/>
                  <a:gd name="T50" fmla="*/ 2 w 20"/>
                  <a:gd name="T51" fmla="*/ 3 h 47"/>
                  <a:gd name="T52" fmla="*/ 2 w 20"/>
                  <a:gd name="T53" fmla="*/ 3 h 47"/>
                  <a:gd name="T54" fmla="*/ 2 w 20"/>
                  <a:gd name="T55" fmla="*/ 3 h 47"/>
                  <a:gd name="T56" fmla="*/ 2 w 20"/>
                  <a:gd name="T57" fmla="*/ 2 h 47"/>
                  <a:gd name="T58" fmla="*/ 2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1 w 20"/>
                  <a:gd name="T71" fmla="*/ 0 h 47"/>
                  <a:gd name="T72" fmla="*/ 1 w 20"/>
                  <a:gd name="T73" fmla="*/ 0 h 47"/>
                  <a:gd name="T74" fmla="*/ 1 w 20"/>
                  <a:gd name="T75" fmla="*/ 0 h 47"/>
                  <a:gd name="T76" fmla="*/ 1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w 20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7"/>
                  <a:gd name="T128" fmla="*/ 20 w 20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5"/>
                    </a:lnTo>
                    <a:lnTo>
                      <a:pt x="19" y="21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5" name="Freeform 3321"/>
              <p:cNvSpPr>
                <a:spLocks/>
              </p:cNvSpPr>
              <p:nvPr/>
            </p:nvSpPr>
            <p:spPr bwMode="auto">
              <a:xfrm>
                <a:off x="2980" y="1209"/>
                <a:ext cx="2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0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1 w 20"/>
                  <a:gd name="T15" fmla="*/ 6 h 47"/>
                  <a:gd name="T16" fmla="*/ 1 w 20"/>
                  <a:gd name="T17" fmla="*/ 6 h 47"/>
                  <a:gd name="T18" fmla="*/ 1 w 20"/>
                  <a:gd name="T19" fmla="*/ 6 h 47"/>
                  <a:gd name="T20" fmla="*/ 1 w 20"/>
                  <a:gd name="T21" fmla="*/ 6 h 47"/>
                  <a:gd name="T22" fmla="*/ 1 w 20"/>
                  <a:gd name="T23" fmla="*/ 6 h 47"/>
                  <a:gd name="T24" fmla="*/ 1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2 w 20"/>
                  <a:gd name="T31" fmla="*/ 5 h 47"/>
                  <a:gd name="T32" fmla="*/ 2 w 20"/>
                  <a:gd name="T33" fmla="*/ 5 h 47"/>
                  <a:gd name="T34" fmla="*/ 2 w 20"/>
                  <a:gd name="T35" fmla="*/ 5 h 47"/>
                  <a:gd name="T36" fmla="*/ 2 w 20"/>
                  <a:gd name="T37" fmla="*/ 5 h 47"/>
                  <a:gd name="T38" fmla="*/ 2 w 20"/>
                  <a:gd name="T39" fmla="*/ 5 h 47"/>
                  <a:gd name="T40" fmla="*/ 2 w 20"/>
                  <a:gd name="T41" fmla="*/ 4 h 47"/>
                  <a:gd name="T42" fmla="*/ 2 w 20"/>
                  <a:gd name="T43" fmla="*/ 4 h 47"/>
                  <a:gd name="T44" fmla="*/ 2 w 20"/>
                  <a:gd name="T45" fmla="*/ 4 h 47"/>
                  <a:gd name="T46" fmla="*/ 2 w 20"/>
                  <a:gd name="T47" fmla="*/ 4 h 47"/>
                  <a:gd name="T48" fmla="*/ 2 w 20"/>
                  <a:gd name="T49" fmla="*/ 3 h 47"/>
                  <a:gd name="T50" fmla="*/ 2 w 20"/>
                  <a:gd name="T51" fmla="*/ 3 h 47"/>
                  <a:gd name="T52" fmla="*/ 2 w 20"/>
                  <a:gd name="T53" fmla="*/ 3 h 47"/>
                  <a:gd name="T54" fmla="*/ 2 w 20"/>
                  <a:gd name="T55" fmla="*/ 3 h 47"/>
                  <a:gd name="T56" fmla="*/ 2 w 20"/>
                  <a:gd name="T57" fmla="*/ 2 h 47"/>
                  <a:gd name="T58" fmla="*/ 2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1 w 20"/>
                  <a:gd name="T71" fmla="*/ 0 h 47"/>
                  <a:gd name="T72" fmla="*/ 1 w 20"/>
                  <a:gd name="T73" fmla="*/ 0 h 47"/>
                  <a:gd name="T74" fmla="*/ 1 w 20"/>
                  <a:gd name="T75" fmla="*/ 0 h 47"/>
                  <a:gd name="T76" fmla="*/ 1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7"/>
                  <a:gd name="T125" fmla="*/ 20 w 20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5"/>
                    </a:lnTo>
                    <a:lnTo>
                      <a:pt x="19" y="21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6" name="Freeform 3322"/>
              <p:cNvSpPr>
                <a:spLocks/>
              </p:cNvSpPr>
              <p:nvPr/>
            </p:nvSpPr>
            <p:spPr bwMode="auto">
              <a:xfrm>
                <a:off x="2968" y="1213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5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1 h 53"/>
                  <a:gd name="T30" fmla="*/ 1 w 29"/>
                  <a:gd name="T31" fmla="*/ 0 h 53"/>
                  <a:gd name="T32" fmla="*/ 2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2 w 29"/>
                  <a:gd name="T85" fmla="*/ 7 h 53"/>
                  <a:gd name="T86" fmla="*/ 1 w 29"/>
                  <a:gd name="T87" fmla="*/ 7 h 53"/>
                  <a:gd name="T88" fmla="*/ 1 w 29"/>
                  <a:gd name="T89" fmla="*/ 7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0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2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0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3"/>
                    </a:lnTo>
                    <a:lnTo>
                      <a:pt x="27" y="18"/>
                    </a:lnTo>
                    <a:lnTo>
                      <a:pt x="28" y="23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50"/>
                    </a:lnTo>
                    <a:lnTo>
                      <a:pt x="20" y="51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2"/>
                    </a:lnTo>
                    <a:lnTo>
                      <a:pt x="8" y="51"/>
                    </a:lnTo>
                    <a:lnTo>
                      <a:pt x="5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7" name="Freeform 3323"/>
              <p:cNvSpPr>
                <a:spLocks/>
              </p:cNvSpPr>
              <p:nvPr/>
            </p:nvSpPr>
            <p:spPr bwMode="auto">
              <a:xfrm>
                <a:off x="2968" y="121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1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3"/>
                    </a:lnTo>
                    <a:lnTo>
                      <a:pt x="18" y="18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8" name="Freeform 3324"/>
              <p:cNvSpPr>
                <a:spLocks/>
              </p:cNvSpPr>
              <p:nvPr/>
            </p:nvSpPr>
            <p:spPr bwMode="auto">
              <a:xfrm>
                <a:off x="2968" y="121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1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3"/>
                    </a:lnTo>
                    <a:lnTo>
                      <a:pt x="18" y="18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9" name="Freeform 3325"/>
              <p:cNvSpPr>
                <a:spLocks/>
              </p:cNvSpPr>
              <p:nvPr/>
            </p:nvSpPr>
            <p:spPr bwMode="auto">
              <a:xfrm>
                <a:off x="2956" y="1217"/>
                <a:ext cx="5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1 w 30"/>
                  <a:gd name="T7" fmla="*/ 4 h 53"/>
                  <a:gd name="T8" fmla="*/ 1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2 w 30"/>
                  <a:gd name="T31" fmla="*/ 0 h 53"/>
                  <a:gd name="T32" fmla="*/ 2 w 30"/>
                  <a:gd name="T33" fmla="*/ 0 h 53"/>
                  <a:gd name="T34" fmla="*/ 2 w 30"/>
                  <a:gd name="T35" fmla="*/ 0 h 53"/>
                  <a:gd name="T36" fmla="*/ 3 w 30"/>
                  <a:gd name="T37" fmla="*/ 0 h 53"/>
                  <a:gd name="T38" fmla="*/ 3 w 30"/>
                  <a:gd name="T39" fmla="*/ 0 h 53"/>
                  <a:gd name="T40" fmla="*/ 4 w 30"/>
                  <a:gd name="T41" fmla="*/ 0 h 53"/>
                  <a:gd name="T42" fmla="*/ 4 w 30"/>
                  <a:gd name="T43" fmla="*/ 0 h 53"/>
                  <a:gd name="T44" fmla="*/ 4 w 30"/>
                  <a:gd name="T45" fmla="*/ 0 h 53"/>
                  <a:gd name="T46" fmla="*/ 4 w 30"/>
                  <a:gd name="T47" fmla="*/ 1 h 53"/>
                  <a:gd name="T48" fmla="*/ 4 w 30"/>
                  <a:gd name="T49" fmla="*/ 1 h 53"/>
                  <a:gd name="T50" fmla="*/ 5 w 30"/>
                  <a:gd name="T51" fmla="*/ 1 h 53"/>
                  <a:gd name="T52" fmla="*/ 5 w 30"/>
                  <a:gd name="T53" fmla="*/ 2 h 53"/>
                  <a:gd name="T54" fmla="*/ 5 w 30"/>
                  <a:gd name="T55" fmla="*/ 2 h 53"/>
                  <a:gd name="T56" fmla="*/ 5 w 30"/>
                  <a:gd name="T57" fmla="*/ 3 h 53"/>
                  <a:gd name="T58" fmla="*/ 5 w 30"/>
                  <a:gd name="T59" fmla="*/ 3 h 53"/>
                  <a:gd name="T60" fmla="*/ 5 w 30"/>
                  <a:gd name="T61" fmla="*/ 4 h 53"/>
                  <a:gd name="T62" fmla="*/ 5 w 30"/>
                  <a:gd name="T63" fmla="*/ 4 h 53"/>
                  <a:gd name="T64" fmla="*/ 5 w 30"/>
                  <a:gd name="T65" fmla="*/ 4 h 53"/>
                  <a:gd name="T66" fmla="*/ 5 w 30"/>
                  <a:gd name="T67" fmla="*/ 5 h 53"/>
                  <a:gd name="T68" fmla="*/ 5 w 30"/>
                  <a:gd name="T69" fmla="*/ 5 h 53"/>
                  <a:gd name="T70" fmla="*/ 4 w 30"/>
                  <a:gd name="T71" fmla="*/ 6 h 53"/>
                  <a:gd name="T72" fmla="*/ 4 w 30"/>
                  <a:gd name="T73" fmla="*/ 6 h 53"/>
                  <a:gd name="T74" fmla="*/ 4 w 30"/>
                  <a:gd name="T75" fmla="*/ 6 h 53"/>
                  <a:gd name="T76" fmla="*/ 3 w 30"/>
                  <a:gd name="T77" fmla="*/ 6 h 53"/>
                  <a:gd name="T78" fmla="*/ 3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2 w 30"/>
                  <a:gd name="T85" fmla="*/ 6 h 53"/>
                  <a:gd name="T86" fmla="*/ 2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2"/>
                    </a:lnTo>
                    <a:lnTo>
                      <a:pt x="4" y="39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2" y="9"/>
                    </a:lnTo>
                    <a:lnTo>
                      <a:pt x="4" y="6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2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11"/>
                    </a:lnTo>
                    <a:lnTo>
                      <a:pt x="28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30" y="30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9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6" y="49"/>
                    </a:lnTo>
                    <a:lnTo>
                      <a:pt x="25" y="49"/>
                    </a:lnTo>
                    <a:lnTo>
                      <a:pt x="24" y="51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9" y="52"/>
                    </a:lnTo>
                    <a:lnTo>
                      <a:pt x="6" y="50"/>
                    </a:lnTo>
                    <a:lnTo>
                      <a:pt x="5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0" name="Freeform 3326"/>
              <p:cNvSpPr>
                <a:spLocks/>
              </p:cNvSpPr>
              <p:nvPr/>
            </p:nvSpPr>
            <p:spPr bwMode="auto">
              <a:xfrm>
                <a:off x="2957" y="1217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2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4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w 20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7"/>
                  <a:gd name="T128" fmla="*/ 20 w 20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7">
                    <a:moveTo>
                      <a:pt x="0" y="44"/>
                    </a:moveTo>
                    <a:lnTo>
                      <a:pt x="0" y="44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4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6" y="41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1"/>
                    </a:lnTo>
                    <a:lnTo>
                      <a:pt x="18" y="17"/>
                    </a:lnTo>
                    <a:lnTo>
                      <a:pt x="18" y="13"/>
                    </a:lnTo>
                    <a:lnTo>
                      <a:pt x="16" y="10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1" name="Freeform 3327"/>
              <p:cNvSpPr>
                <a:spLocks/>
              </p:cNvSpPr>
              <p:nvPr/>
            </p:nvSpPr>
            <p:spPr bwMode="auto">
              <a:xfrm>
                <a:off x="2957" y="1217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2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4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7"/>
                  <a:gd name="T125" fmla="*/ 20 w 20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7">
                    <a:moveTo>
                      <a:pt x="0" y="44"/>
                    </a:moveTo>
                    <a:lnTo>
                      <a:pt x="0" y="44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4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6" y="41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1"/>
                    </a:lnTo>
                    <a:lnTo>
                      <a:pt x="18" y="17"/>
                    </a:lnTo>
                    <a:lnTo>
                      <a:pt x="18" y="13"/>
                    </a:lnTo>
                    <a:lnTo>
                      <a:pt x="16" y="10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2" name="Freeform 3328"/>
              <p:cNvSpPr>
                <a:spLocks/>
              </p:cNvSpPr>
              <p:nvPr/>
            </p:nvSpPr>
            <p:spPr bwMode="auto">
              <a:xfrm>
                <a:off x="2933" y="1225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6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2"/>
                    </a:lnTo>
                    <a:lnTo>
                      <a:pt x="4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1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29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5" y="48"/>
                    </a:lnTo>
                    <a:lnTo>
                      <a:pt x="25" y="50"/>
                    </a:lnTo>
                    <a:lnTo>
                      <a:pt x="23" y="51"/>
                    </a:lnTo>
                    <a:lnTo>
                      <a:pt x="21" y="52"/>
                    </a:lnTo>
                    <a:lnTo>
                      <a:pt x="18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3" name="Freeform 3329"/>
              <p:cNvSpPr>
                <a:spLocks/>
              </p:cNvSpPr>
              <p:nvPr/>
            </p:nvSpPr>
            <p:spPr bwMode="auto">
              <a:xfrm>
                <a:off x="2933" y="1225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1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6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3 w 20"/>
                  <a:gd name="T59" fmla="*/ 2 h 49"/>
                  <a:gd name="T60" fmla="*/ 3 w 20"/>
                  <a:gd name="T61" fmla="*/ 1 h 49"/>
                  <a:gd name="T62" fmla="*/ 3 w 20"/>
                  <a:gd name="T63" fmla="*/ 1 h 49"/>
                  <a:gd name="T64" fmla="*/ 3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w 20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9"/>
                  <a:gd name="T128" fmla="*/ 20 w 20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4" name="Freeform 3330"/>
              <p:cNvSpPr>
                <a:spLocks/>
              </p:cNvSpPr>
              <p:nvPr/>
            </p:nvSpPr>
            <p:spPr bwMode="auto">
              <a:xfrm>
                <a:off x="2933" y="1225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1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6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3 w 20"/>
                  <a:gd name="T59" fmla="*/ 2 h 49"/>
                  <a:gd name="T60" fmla="*/ 3 w 20"/>
                  <a:gd name="T61" fmla="*/ 1 h 49"/>
                  <a:gd name="T62" fmla="*/ 3 w 20"/>
                  <a:gd name="T63" fmla="*/ 1 h 49"/>
                  <a:gd name="T64" fmla="*/ 3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9"/>
                  <a:gd name="T125" fmla="*/ 20 w 20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5" name="Freeform 3331"/>
              <p:cNvSpPr>
                <a:spLocks/>
              </p:cNvSpPr>
              <p:nvPr/>
            </p:nvSpPr>
            <p:spPr bwMode="auto">
              <a:xfrm>
                <a:off x="2921" y="1229"/>
                <a:ext cx="5" cy="6"/>
              </a:xfrm>
              <a:custGeom>
                <a:avLst/>
                <a:gdLst>
                  <a:gd name="T0" fmla="*/ 1 w 31"/>
                  <a:gd name="T1" fmla="*/ 5 h 52"/>
                  <a:gd name="T2" fmla="*/ 1 w 31"/>
                  <a:gd name="T3" fmla="*/ 5 h 52"/>
                  <a:gd name="T4" fmla="*/ 0 w 31"/>
                  <a:gd name="T5" fmla="*/ 4 h 52"/>
                  <a:gd name="T6" fmla="*/ 0 w 31"/>
                  <a:gd name="T7" fmla="*/ 4 h 52"/>
                  <a:gd name="T8" fmla="*/ 0 w 31"/>
                  <a:gd name="T9" fmla="*/ 3 h 52"/>
                  <a:gd name="T10" fmla="*/ 0 w 31"/>
                  <a:gd name="T11" fmla="*/ 2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1 h 52"/>
                  <a:gd name="T22" fmla="*/ 0 w 31"/>
                  <a:gd name="T23" fmla="*/ 1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2 w 31"/>
                  <a:gd name="T31" fmla="*/ 0 h 52"/>
                  <a:gd name="T32" fmla="*/ 2 w 31"/>
                  <a:gd name="T33" fmla="*/ 0 h 52"/>
                  <a:gd name="T34" fmla="*/ 2 w 31"/>
                  <a:gd name="T35" fmla="*/ 0 h 52"/>
                  <a:gd name="T36" fmla="*/ 3 w 31"/>
                  <a:gd name="T37" fmla="*/ 0 h 52"/>
                  <a:gd name="T38" fmla="*/ 3 w 31"/>
                  <a:gd name="T39" fmla="*/ 0 h 52"/>
                  <a:gd name="T40" fmla="*/ 4 w 31"/>
                  <a:gd name="T41" fmla="*/ 0 h 52"/>
                  <a:gd name="T42" fmla="*/ 4 w 31"/>
                  <a:gd name="T43" fmla="*/ 0 h 52"/>
                  <a:gd name="T44" fmla="*/ 4 w 31"/>
                  <a:gd name="T45" fmla="*/ 0 h 52"/>
                  <a:gd name="T46" fmla="*/ 4 w 31"/>
                  <a:gd name="T47" fmla="*/ 0 h 52"/>
                  <a:gd name="T48" fmla="*/ 4 w 31"/>
                  <a:gd name="T49" fmla="*/ 1 h 52"/>
                  <a:gd name="T50" fmla="*/ 4 w 31"/>
                  <a:gd name="T51" fmla="*/ 1 h 52"/>
                  <a:gd name="T52" fmla="*/ 4 w 31"/>
                  <a:gd name="T53" fmla="*/ 1 h 52"/>
                  <a:gd name="T54" fmla="*/ 5 w 31"/>
                  <a:gd name="T55" fmla="*/ 2 h 52"/>
                  <a:gd name="T56" fmla="*/ 5 w 31"/>
                  <a:gd name="T57" fmla="*/ 3 h 52"/>
                  <a:gd name="T58" fmla="*/ 5 w 31"/>
                  <a:gd name="T59" fmla="*/ 3 h 52"/>
                  <a:gd name="T60" fmla="*/ 5 w 31"/>
                  <a:gd name="T61" fmla="*/ 4 h 52"/>
                  <a:gd name="T62" fmla="*/ 5 w 31"/>
                  <a:gd name="T63" fmla="*/ 4 h 52"/>
                  <a:gd name="T64" fmla="*/ 5 w 31"/>
                  <a:gd name="T65" fmla="*/ 4 h 52"/>
                  <a:gd name="T66" fmla="*/ 5 w 31"/>
                  <a:gd name="T67" fmla="*/ 5 h 52"/>
                  <a:gd name="T68" fmla="*/ 5 w 31"/>
                  <a:gd name="T69" fmla="*/ 5 h 52"/>
                  <a:gd name="T70" fmla="*/ 4 w 31"/>
                  <a:gd name="T71" fmla="*/ 5 h 52"/>
                  <a:gd name="T72" fmla="*/ 4 w 31"/>
                  <a:gd name="T73" fmla="*/ 6 h 52"/>
                  <a:gd name="T74" fmla="*/ 4 w 31"/>
                  <a:gd name="T75" fmla="*/ 6 h 52"/>
                  <a:gd name="T76" fmla="*/ 3 w 31"/>
                  <a:gd name="T77" fmla="*/ 6 h 52"/>
                  <a:gd name="T78" fmla="*/ 3 w 31"/>
                  <a:gd name="T79" fmla="*/ 6 h 52"/>
                  <a:gd name="T80" fmla="*/ 2 w 31"/>
                  <a:gd name="T81" fmla="*/ 6 h 52"/>
                  <a:gd name="T82" fmla="*/ 2 w 31"/>
                  <a:gd name="T83" fmla="*/ 6 h 52"/>
                  <a:gd name="T84" fmla="*/ 2 w 31"/>
                  <a:gd name="T85" fmla="*/ 6 h 52"/>
                  <a:gd name="T86" fmla="*/ 1 w 31"/>
                  <a:gd name="T87" fmla="*/ 6 h 52"/>
                  <a:gd name="T88" fmla="*/ 1 w 31"/>
                  <a:gd name="T89" fmla="*/ 6 h 52"/>
                  <a:gd name="T90" fmla="*/ 1 w 31"/>
                  <a:gd name="T91" fmla="*/ 5 h 52"/>
                  <a:gd name="T92" fmla="*/ 1 w 31"/>
                  <a:gd name="T93" fmla="*/ 5 h 52"/>
                  <a:gd name="T94" fmla="*/ 1 w 31"/>
                  <a:gd name="T95" fmla="*/ 5 h 52"/>
                  <a:gd name="T96" fmla="*/ 1 w 31"/>
                  <a:gd name="T97" fmla="*/ 5 h 52"/>
                  <a:gd name="T98" fmla="*/ 1 w 31"/>
                  <a:gd name="T99" fmla="*/ 5 h 52"/>
                  <a:gd name="T100" fmla="*/ 1 w 31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4" y="41"/>
                    </a:moveTo>
                    <a:lnTo>
                      <a:pt x="4" y="40"/>
                    </a:lnTo>
                    <a:lnTo>
                      <a:pt x="3" y="38"/>
                    </a:lnTo>
                    <a:lnTo>
                      <a:pt x="3" y="33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6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29" y="28"/>
                    </a:lnTo>
                    <a:lnTo>
                      <a:pt x="31" y="34"/>
                    </a:lnTo>
                    <a:lnTo>
                      <a:pt x="31" y="36"/>
                    </a:lnTo>
                    <a:lnTo>
                      <a:pt x="29" y="38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7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0"/>
                    </a:lnTo>
                    <a:lnTo>
                      <a:pt x="18" y="51"/>
                    </a:lnTo>
                    <a:lnTo>
                      <a:pt x="13" y="52"/>
                    </a:lnTo>
                    <a:lnTo>
                      <a:pt x="11" y="51"/>
                    </a:lnTo>
                    <a:lnTo>
                      <a:pt x="9" y="50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6" name="Freeform 3332"/>
              <p:cNvSpPr>
                <a:spLocks/>
              </p:cNvSpPr>
              <p:nvPr/>
            </p:nvSpPr>
            <p:spPr bwMode="auto">
              <a:xfrm>
                <a:off x="2922" y="1229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7" name="Freeform 3333"/>
              <p:cNvSpPr>
                <a:spLocks/>
              </p:cNvSpPr>
              <p:nvPr/>
            </p:nvSpPr>
            <p:spPr bwMode="auto">
              <a:xfrm>
                <a:off x="2922" y="1229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8" name="Freeform 3334"/>
              <p:cNvSpPr>
                <a:spLocks/>
              </p:cNvSpPr>
              <p:nvPr/>
            </p:nvSpPr>
            <p:spPr bwMode="auto">
              <a:xfrm>
                <a:off x="2910" y="1233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1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4 w 30"/>
                  <a:gd name="T51" fmla="*/ 1 h 53"/>
                  <a:gd name="T52" fmla="*/ 4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2"/>
                    </a:lnTo>
                    <a:lnTo>
                      <a:pt x="4" y="38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3" y="8"/>
                    </a:lnTo>
                    <a:lnTo>
                      <a:pt x="4" y="6"/>
                    </a:lnTo>
                    <a:lnTo>
                      <a:pt x="7" y="3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1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4"/>
                    </a:lnTo>
                    <a:lnTo>
                      <a:pt x="29" y="18"/>
                    </a:lnTo>
                    <a:lnTo>
                      <a:pt x="30" y="24"/>
                    </a:lnTo>
                    <a:lnTo>
                      <a:pt x="30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30" y="42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49"/>
                    </a:lnTo>
                    <a:lnTo>
                      <a:pt x="21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1" y="53"/>
                    </a:lnTo>
                    <a:lnTo>
                      <a:pt x="9" y="52"/>
                    </a:lnTo>
                    <a:lnTo>
                      <a:pt x="7" y="49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9" name="Freeform 3335"/>
              <p:cNvSpPr>
                <a:spLocks/>
              </p:cNvSpPr>
              <p:nvPr/>
            </p:nvSpPr>
            <p:spPr bwMode="auto">
              <a:xfrm>
                <a:off x="2910" y="1233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3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5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w 20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7"/>
                  <a:gd name="T128" fmla="*/ 20 w 20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7">
                    <a:moveTo>
                      <a:pt x="0" y="44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7" y="42"/>
                    </a:lnTo>
                    <a:lnTo>
                      <a:pt x="17" y="41"/>
                    </a:lnTo>
                    <a:lnTo>
                      <a:pt x="18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8" y="25"/>
                    </a:lnTo>
                    <a:lnTo>
                      <a:pt x="18" y="22"/>
                    </a:lnTo>
                    <a:lnTo>
                      <a:pt x="17" y="18"/>
                    </a:lnTo>
                    <a:lnTo>
                      <a:pt x="17" y="14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14" y="5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0" name="Freeform 3336"/>
              <p:cNvSpPr>
                <a:spLocks/>
              </p:cNvSpPr>
              <p:nvPr/>
            </p:nvSpPr>
            <p:spPr bwMode="auto">
              <a:xfrm>
                <a:off x="2910" y="1233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3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5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7"/>
                  <a:gd name="T125" fmla="*/ 20 w 20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7">
                    <a:moveTo>
                      <a:pt x="0" y="44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7" y="42"/>
                    </a:lnTo>
                    <a:lnTo>
                      <a:pt x="17" y="41"/>
                    </a:lnTo>
                    <a:lnTo>
                      <a:pt x="18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8" y="25"/>
                    </a:lnTo>
                    <a:lnTo>
                      <a:pt x="18" y="22"/>
                    </a:lnTo>
                    <a:lnTo>
                      <a:pt x="17" y="18"/>
                    </a:lnTo>
                    <a:lnTo>
                      <a:pt x="17" y="14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14" y="5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1" name="Freeform 3337"/>
              <p:cNvSpPr>
                <a:spLocks/>
              </p:cNvSpPr>
              <p:nvPr/>
            </p:nvSpPr>
            <p:spPr bwMode="auto">
              <a:xfrm>
                <a:off x="2898" y="1236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5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3 h 53"/>
                  <a:gd name="T10" fmla="*/ 0 w 29"/>
                  <a:gd name="T11" fmla="*/ 3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0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4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6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1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2"/>
                    </a:moveTo>
                    <a:lnTo>
                      <a:pt x="3" y="41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10"/>
                    </a:lnTo>
                    <a:lnTo>
                      <a:pt x="27" y="13"/>
                    </a:lnTo>
                    <a:lnTo>
                      <a:pt x="28" y="17"/>
                    </a:lnTo>
                    <a:lnTo>
                      <a:pt x="28" y="23"/>
                    </a:lnTo>
                    <a:lnTo>
                      <a:pt x="29" y="29"/>
                    </a:lnTo>
                    <a:lnTo>
                      <a:pt x="29" y="34"/>
                    </a:lnTo>
                    <a:lnTo>
                      <a:pt x="29" y="35"/>
                    </a:lnTo>
                    <a:lnTo>
                      <a:pt x="29" y="39"/>
                    </a:lnTo>
                    <a:lnTo>
                      <a:pt x="29" y="42"/>
                    </a:lnTo>
                    <a:lnTo>
                      <a:pt x="27" y="46"/>
                    </a:lnTo>
                    <a:lnTo>
                      <a:pt x="25" y="48"/>
                    </a:lnTo>
                    <a:lnTo>
                      <a:pt x="24" y="49"/>
                    </a:lnTo>
                    <a:lnTo>
                      <a:pt x="23" y="50"/>
                    </a:lnTo>
                    <a:lnTo>
                      <a:pt x="21" y="51"/>
                    </a:lnTo>
                    <a:lnTo>
                      <a:pt x="16" y="52"/>
                    </a:lnTo>
                    <a:lnTo>
                      <a:pt x="12" y="53"/>
                    </a:lnTo>
                    <a:lnTo>
                      <a:pt x="11" y="52"/>
                    </a:lnTo>
                    <a:lnTo>
                      <a:pt x="10" y="52"/>
                    </a:lnTo>
                    <a:lnTo>
                      <a:pt x="8" y="51"/>
                    </a:lnTo>
                    <a:lnTo>
                      <a:pt x="6" y="49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2" name="Freeform 3338"/>
              <p:cNvSpPr>
                <a:spLocks/>
              </p:cNvSpPr>
              <p:nvPr/>
            </p:nvSpPr>
            <p:spPr bwMode="auto">
              <a:xfrm>
                <a:off x="2899" y="1237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3" name="Freeform 3339"/>
              <p:cNvSpPr>
                <a:spLocks/>
              </p:cNvSpPr>
              <p:nvPr/>
            </p:nvSpPr>
            <p:spPr bwMode="auto">
              <a:xfrm>
                <a:off x="2899" y="1237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4" name="Freeform 3340"/>
              <p:cNvSpPr>
                <a:spLocks/>
              </p:cNvSpPr>
              <p:nvPr/>
            </p:nvSpPr>
            <p:spPr bwMode="auto">
              <a:xfrm>
                <a:off x="2887" y="1241"/>
                <a:ext cx="4" cy="6"/>
              </a:xfrm>
              <a:custGeom>
                <a:avLst/>
                <a:gdLst>
                  <a:gd name="T0" fmla="*/ 0 w 29"/>
                  <a:gd name="T1" fmla="*/ 5 h 53"/>
                  <a:gd name="T2" fmla="*/ 0 w 29"/>
                  <a:gd name="T3" fmla="*/ 5 h 53"/>
                  <a:gd name="T4" fmla="*/ 0 w 29"/>
                  <a:gd name="T5" fmla="*/ 4 h 53"/>
                  <a:gd name="T6" fmla="*/ 0 w 29"/>
                  <a:gd name="T7" fmla="*/ 4 h 53"/>
                  <a:gd name="T8" fmla="*/ 0 w 29"/>
                  <a:gd name="T9" fmla="*/ 3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0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2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0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2 h 53"/>
                  <a:gd name="T58" fmla="*/ 4 w 29"/>
                  <a:gd name="T59" fmla="*/ 3 h 53"/>
                  <a:gd name="T60" fmla="*/ 4 w 29"/>
                  <a:gd name="T61" fmla="*/ 4 h 53"/>
                  <a:gd name="T62" fmla="*/ 4 w 29"/>
                  <a:gd name="T63" fmla="*/ 4 h 53"/>
                  <a:gd name="T64" fmla="*/ 4 w 29"/>
                  <a:gd name="T65" fmla="*/ 4 h 53"/>
                  <a:gd name="T66" fmla="*/ 4 w 29"/>
                  <a:gd name="T67" fmla="*/ 5 h 53"/>
                  <a:gd name="T68" fmla="*/ 4 w 29"/>
                  <a:gd name="T69" fmla="*/ 5 h 53"/>
                  <a:gd name="T70" fmla="*/ 3 w 29"/>
                  <a:gd name="T71" fmla="*/ 5 h 53"/>
                  <a:gd name="T72" fmla="*/ 3 w 29"/>
                  <a:gd name="T73" fmla="*/ 5 h 53"/>
                  <a:gd name="T74" fmla="*/ 3 w 29"/>
                  <a:gd name="T75" fmla="*/ 6 h 53"/>
                  <a:gd name="T76" fmla="*/ 3 w 29"/>
                  <a:gd name="T77" fmla="*/ 6 h 53"/>
                  <a:gd name="T78" fmla="*/ 2 w 29"/>
                  <a:gd name="T79" fmla="*/ 6 h 53"/>
                  <a:gd name="T80" fmla="*/ 2 w 29"/>
                  <a:gd name="T81" fmla="*/ 6 h 53"/>
                  <a:gd name="T82" fmla="*/ 2 w 29"/>
                  <a:gd name="T83" fmla="*/ 6 h 53"/>
                  <a:gd name="T84" fmla="*/ 1 w 29"/>
                  <a:gd name="T85" fmla="*/ 6 h 53"/>
                  <a:gd name="T86" fmla="*/ 1 w 29"/>
                  <a:gd name="T87" fmla="*/ 6 h 53"/>
                  <a:gd name="T88" fmla="*/ 1 w 29"/>
                  <a:gd name="T89" fmla="*/ 6 h 53"/>
                  <a:gd name="T90" fmla="*/ 1 w 29"/>
                  <a:gd name="T91" fmla="*/ 5 h 53"/>
                  <a:gd name="T92" fmla="*/ 1 w 29"/>
                  <a:gd name="T93" fmla="*/ 5 h 53"/>
                  <a:gd name="T94" fmla="*/ 1 w 29"/>
                  <a:gd name="T95" fmla="*/ 5 h 53"/>
                  <a:gd name="T96" fmla="*/ 0 w 29"/>
                  <a:gd name="T97" fmla="*/ 5 h 53"/>
                  <a:gd name="T98" fmla="*/ 0 w 29"/>
                  <a:gd name="T99" fmla="*/ 5 h 53"/>
                  <a:gd name="T100" fmla="*/ 0 w 29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2"/>
                    </a:moveTo>
                    <a:lnTo>
                      <a:pt x="3" y="42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6" y="14"/>
                    </a:lnTo>
                    <a:lnTo>
                      <a:pt x="27" y="18"/>
                    </a:lnTo>
                    <a:lnTo>
                      <a:pt x="28" y="22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49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0" y="52"/>
                    </a:lnTo>
                    <a:lnTo>
                      <a:pt x="7" y="52"/>
                    </a:lnTo>
                    <a:lnTo>
                      <a:pt x="5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5" name="Freeform 3341"/>
              <p:cNvSpPr>
                <a:spLocks/>
              </p:cNvSpPr>
              <p:nvPr/>
            </p:nvSpPr>
            <p:spPr bwMode="auto">
              <a:xfrm>
                <a:off x="2887" y="124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2"/>
                    </a:lnTo>
                    <a:lnTo>
                      <a:pt x="18" y="19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6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6" name="Freeform 3342"/>
              <p:cNvSpPr>
                <a:spLocks/>
              </p:cNvSpPr>
              <p:nvPr/>
            </p:nvSpPr>
            <p:spPr bwMode="auto">
              <a:xfrm>
                <a:off x="2887" y="124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2"/>
                    </a:lnTo>
                    <a:lnTo>
                      <a:pt x="18" y="19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7" name="Freeform 3343"/>
              <p:cNvSpPr>
                <a:spLocks/>
              </p:cNvSpPr>
              <p:nvPr/>
            </p:nvSpPr>
            <p:spPr bwMode="auto">
              <a:xfrm>
                <a:off x="2875" y="1244"/>
                <a:ext cx="4" cy="7"/>
              </a:xfrm>
              <a:custGeom>
                <a:avLst/>
                <a:gdLst>
                  <a:gd name="T0" fmla="*/ 0 w 30"/>
                  <a:gd name="T1" fmla="*/ 6 h 53"/>
                  <a:gd name="T2" fmla="*/ 0 w 30"/>
                  <a:gd name="T3" fmla="*/ 6 h 53"/>
                  <a:gd name="T4" fmla="*/ 0 w 30"/>
                  <a:gd name="T5" fmla="*/ 5 h 53"/>
                  <a:gd name="T6" fmla="*/ 0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1 h 53"/>
                  <a:gd name="T42" fmla="*/ 3 w 30"/>
                  <a:gd name="T43" fmla="*/ 1 h 53"/>
                  <a:gd name="T44" fmla="*/ 3 w 30"/>
                  <a:gd name="T45" fmla="*/ 1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5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6 h 53"/>
                  <a:gd name="T68" fmla="*/ 4 w 30"/>
                  <a:gd name="T69" fmla="*/ 6 h 53"/>
                  <a:gd name="T70" fmla="*/ 3 w 30"/>
                  <a:gd name="T71" fmla="*/ 6 h 53"/>
                  <a:gd name="T72" fmla="*/ 3 w 30"/>
                  <a:gd name="T73" fmla="*/ 7 h 53"/>
                  <a:gd name="T74" fmla="*/ 3 w 30"/>
                  <a:gd name="T75" fmla="*/ 7 h 53"/>
                  <a:gd name="T76" fmla="*/ 3 w 30"/>
                  <a:gd name="T77" fmla="*/ 7 h 53"/>
                  <a:gd name="T78" fmla="*/ 2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1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0 w 30"/>
                  <a:gd name="T95" fmla="*/ 6 h 53"/>
                  <a:gd name="T96" fmla="*/ 0 w 30"/>
                  <a:gd name="T97" fmla="*/ 6 h 53"/>
                  <a:gd name="T98" fmla="*/ 0 w 30"/>
                  <a:gd name="T99" fmla="*/ 6 h 53"/>
                  <a:gd name="T100" fmla="*/ 0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9"/>
                    </a:lnTo>
                    <a:lnTo>
                      <a:pt x="2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11"/>
                    </a:lnTo>
                    <a:lnTo>
                      <a:pt x="26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30" y="30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9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5" y="49"/>
                    </a:lnTo>
                    <a:lnTo>
                      <a:pt x="24" y="50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8" y="52"/>
                    </a:lnTo>
                    <a:lnTo>
                      <a:pt x="5" y="50"/>
                    </a:lnTo>
                    <a:lnTo>
                      <a:pt x="4" y="46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8" name="Freeform 3344"/>
              <p:cNvSpPr>
                <a:spLocks/>
              </p:cNvSpPr>
              <p:nvPr/>
            </p:nvSpPr>
            <p:spPr bwMode="auto">
              <a:xfrm>
                <a:off x="2876" y="1245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1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4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4"/>
                    </a:moveTo>
                    <a:lnTo>
                      <a:pt x="1" y="44"/>
                    </a:lnTo>
                    <a:lnTo>
                      <a:pt x="1" y="46"/>
                    </a:lnTo>
                    <a:lnTo>
                      <a:pt x="4" y="47"/>
                    </a:lnTo>
                    <a:lnTo>
                      <a:pt x="5" y="47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4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8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20" y="21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1"/>
                    </a:lnTo>
                    <a:lnTo>
                      <a:pt x="18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9" name="Freeform 3345"/>
              <p:cNvSpPr>
                <a:spLocks/>
              </p:cNvSpPr>
              <p:nvPr/>
            </p:nvSpPr>
            <p:spPr bwMode="auto">
              <a:xfrm>
                <a:off x="2876" y="1245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1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4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4"/>
                    </a:moveTo>
                    <a:lnTo>
                      <a:pt x="1" y="44"/>
                    </a:lnTo>
                    <a:lnTo>
                      <a:pt x="1" y="46"/>
                    </a:lnTo>
                    <a:lnTo>
                      <a:pt x="4" y="47"/>
                    </a:lnTo>
                    <a:lnTo>
                      <a:pt x="5" y="47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4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8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20" y="21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1"/>
                    </a:lnTo>
                    <a:lnTo>
                      <a:pt x="18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1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0" name="Freeform 3346"/>
              <p:cNvSpPr>
                <a:spLocks/>
              </p:cNvSpPr>
              <p:nvPr/>
            </p:nvSpPr>
            <p:spPr bwMode="auto">
              <a:xfrm>
                <a:off x="2863" y="1248"/>
                <a:ext cx="5" cy="7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5 h 53"/>
                  <a:gd name="T6" fmla="*/ 1 w 31"/>
                  <a:gd name="T7" fmla="*/ 4 h 53"/>
                  <a:gd name="T8" fmla="*/ 0 w 31"/>
                  <a:gd name="T9" fmla="*/ 4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1 w 31"/>
                  <a:gd name="T27" fmla="*/ 1 h 53"/>
                  <a:gd name="T28" fmla="*/ 1 w 31"/>
                  <a:gd name="T29" fmla="*/ 0 h 53"/>
                  <a:gd name="T30" fmla="*/ 2 w 31"/>
                  <a:gd name="T31" fmla="*/ 0 h 53"/>
                  <a:gd name="T32" fmla="*/ 2 w 31"/>
                  <a:gd name="T33" fmla="*/ 0 h 53"/>
                  <a:gd name="T34" fmla="*/ 2 w 31"/>
                  <a:gd name="T35" fmla="*/ 0 h 53"/>
                  <a:gd name="T36" fmla="*/ 3 w 31"/>
                  <a:gd name="T37" fmla="*/ 0 h 53"/>
                  <a:gd name="T38" fmla="*/ 3 w 31"/>
                  <a:gd name="T39" fmla="*/ 0 h 53"/>
                  <a:gd name="T40" fmla="*/ 4 w 31"/>
                  <a:gd name="T41" fmla="*/ 0 h 53"/>
                  <a:gd name="T42" fmla="*/ 4 w 31"/>
                  <a:gd name="T43" fmla="*/ 0 h 53"/>
                  <a:gd name="T44" fmla="*/ 4 w 31"/>
                  <a:gd name="T45" fmla="*/ 0 h 53"/>
                  <a:gd name="T46" fmla="*/ 4 w 31"/>
                  <a:gd name="T47" fmla="*/ 1 h 53"/>
                  <a:gd name="T48" fmla="*/ 4 w 31"/>
                  <a:gd name="T49" fmla="*/ 1 h 53"/>
                  <a:gd name="T50" fmla="*/ 4 w 31"/>
                  <a:gd name="T51" fmla="*/ 1 h 53"/>
                  <a:gd name="T52" fmla="*/ 5 w 31"/>
                  <a:gd name="T53" fmla="*/ 2 h 53"/>
                  <a:gd name="T54" fmla="*/ 5 w 31"/>
                  <a:gd name="T55" fmla="*/ 2 h 53"/>
                  <a:gd name="T56" fmla="*/ 5 w 31"/>
                  <a:gd name="T57" fmla="*/ 3 h 53"/>
                  <a:gd name="T58" fmla="*/ 5 w 31"/>
                  <a:gd name="T59" fmla="*/ 4 h 53"/>
                  <a:gd name="T60" fmla="*/ 5 w 31"/>
                  <a:gd name="T61" fmla="*/ 5 h 53"/>
                  <a:gd name="T62" fmla="*/ 5 w 31"/>
                  <a:gd name="T63" fmla="*/ 5 h 53"/>
                  <a:gd name="T64" fmla="*/ 5 w 31"/>
                  <a:gd name="T65" fmla="*/ 5 h 53"/>
                  <a:gd name="T66" fmla="*/ 5 w 31"/>
                  <a:gd name="T67" fmla="*/ 5 h 53"/>
                  <a:gd name="T68" fmla="*/ 5 w 31"/>
                  <a:gd name="T69" fmla="*/ 6 h 53"/>
                  <a:gd name="T70" fmla="*/ 4 w 31"/>
                  <a:gd name="T71" fmla="*/ 6 h 53"/>
                  <a:gd name="T72" fmla="*/ 4 w 31"/>
                  <a:gd name="T73" fmla="*/ 6 h 53"/>
                  <a:gd name="T74" fmla="*/ 4 w 31"/>
                  <a:gd name="T75" fmla="*/ 6 h 53"/>
                  <a:gd name="T76" fmla="*/ 3 w 31"/>
                  <a:gd name="T77" fmla="*/ 7 h 53"/>
                  <a:gd name="T78" fmla="*/ 3 w 31"/>
                  <a:gd name="T79" fmla="*/ 7 h 53"/>
                  <a:gd name="T80" fmla="*/ 2 w 31"/>
                  <a:gd name="T81" fmla="*/ 7 h 53"/>
                  <a:gd name="T82" fmla="*/ 2 w 31"/>
                  <a:gd name="T83" fmla="*/ 7 h 53"/>
                  <a:gd name="T84" fmla="*/ 2 w 31"/>
                  <a:gd name="T85" fmla="*/ 7 h 53"/>
                  <a:gd name="T86" fmla="*/ 1 w 31"/>
                  <a:gd name="T87" fmla="*/ 7 h 53"/>
                  <a:gd name="T88" fmla="*/ 1 w 31"/>
                  <a:gd name="T89" fmla="*/ 6 h 53"/>
                  <a:gd name="T90" fmla="*/ 1 w 31"/>
                  <a:gd name="T91" fmla="*/ 6 h 53"/>
                  <a:gd name="T92" fmla="*/ 1 w 31"/>
                  <a:gd name="T93" fmla="*/ 6 h 53"/>
                  <a:gd name="T94" fmla="*/ 1 w 31"/>
                  <a:gd name="T95" fmla="*/ 6 h 53"/>
                  <a:gd name="T96" fmla="*/ 1 w 31"/>
                  <a:gd name="T97" fmla="*/ 6 h 53"/>
                  <a:gd name="T98" fmla="*/ 1 w 31"/>
                  <a:gd name="T99" fmla="*/ 6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5" y="41"/>
                    </a:moveTo>
                    <a:lnTo>
                      <a:pt x="5" y="40"/>
                    </a:lnTo>
                    <a:lnTo>
                      <a:pt x="5" y="38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0" y="15"/>
                    </a:lnTo>
                    <a:lnTo>
                      <a:pt x="2" y="12"/>
                    </a:lnTo>
                    <a:lnTo>
                      <a:pt x="2" y="10"/>
                    </a:lnTo>
                    <a:lnTo>
                      <a:pt x="3" y="8"/>
                    </a:lnTo>
                    <a:lnTo>
                      <a:pt x="5" y="6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9" y="18"/>
                    </a:lnTo>
                    <a:lnTo>
                      <a:pt x="30" y="22"/>
                    </a:lnTo>
                    <a:lnTo>
                      <a:pt x="31" y="28"/>
                    </a:lnTo>
                    <a:lnTo>
                      <a:pt x="31" y="35"/>
                    </a:lnTo>
                    <a:lnTo>
                      <a:pt x="31" y="36"/>
                    </a:lnTo>
                    <a:lnTo>
                      <a:pt x="31" y="38"/>
                    </a:lnTo>
                    <a:lnTo>
                      <a:pt x="30" y="41"/>
                    </a:lnTo>
                    <a:lnTo>
                      <a:pt x="29" y="45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4" y="49"/>
                    </a:lnTo>
                    <a:lnTo>
                      <a:pt x="21" y="50"/>
                    </a:lnTo>
                    <a:lnTo>
                      <a:pt x="18" y="52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9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1" name="Freeform 3347"/>
              <p:cNvSpPr>
                <a:spLocks/>
              </p:cNvSpPr>
              <p:nvPr/>
            </p:nvSpPr>
            <p:spPr bwMode="auto">
              <a:xfrm>
                <a:off x="2864" y="1248"/>
                <a:ext cx="3" cy="7"/>
              </a:xfrm>
              <a:custGeom>
                <a:avLst/>
                <a:gdLst>
                  <a:gd name="T0" fmla="*/ 0 w 20"/>
                  <a:gd name="T1" fmla="*/ 7 h 48"/>
                  <a:gd name="T2" fmla="*/ 0 w 20"/>
                  <a:gd name="T3" fmla="*/ 7 h 48"/>
                  <a:gd name="T4" fmla="*/ 0 w 20"/>
                  <a:gd name="T5" fmla="*/ 7 h 48"/>
                  <a:gd name="T6" fmla="*/ 0 w 20"/>
                  <a:gd name="T7" fmla="*/ 7 h 48"/>
                  <a:gd name="T8" fmla="*/ 1 w 20"/>
                  <a:gd name="T9" fmla="*/ 7 h 48"/>
                  <a:gd name="T10" fmla="*/ 1 w 20"/>
                  <a:gd name="T11" fmla="*/ 7 h 48"/>
                  <a:gd name="T12" fmla="*/ 1 w 20"/>
                  <a:gd name="T13" fmla="*/ 7 h 48"/>
                  <a:gd name="T14" fmla="*/ 2 w 20"/>
                  <a:gd name="T15" fmla="*/ 7 h 48"/>
                  <a:gd name="T16" fmla="*/ 2 w 20"/>
                  <a:gd name="T17" fmla="*/ 7 h 48"/>
                  <a:gd name="T18" fmla="*/ 2 w 20"/>
                  <a:gd name="T19" fmla="*/ 7 h 48"/>
                  <a:gd name="T20" fmla="*/ 2 w 20"/>
                  <a:gd name="T21" fmla="*/ 7 h 48"/>
                  <a:gd name="T22" fmla="*/ 2 w 20"/>
                  <a:gd name="T23" fmla="*/ 7 h 48"/>
                  <a:gd name="T24" fmla="*/ 2 w 20"/>
                  <a:gd name="T25" fmla="*/ 7 h 48"/>
                  <a:gd name="T26" fmla="*/ 2 w 20"/>
                  <a:gd name="T27" fmla="*/ 7 h 48"/>
                  <a:gd name="T28" fmla="*/ 2 w 20"/>
                  <a:gd name="T29" fmla="*/ 6 h 48"/>
                  <a:gd name="T30" fmla="*/ 3 w 20"/>
                  <a:gd name="T31" fmla="*/ 6 h 48"/>
                  <a:gd name="T32" fmla="*/ 3 w 20"/>
                  <a:gd name="T33" fmla="*/ 6 h 48"/>
                  <a:gd name="T34" fmla="*/ 3 w 20"/>
                  <a:gd name="T35" fmla="*/ 6 h 48"/>
                  <a:gd name="T36" fmla="*/ 3 w 20"/>
                  <a:gd name="T37" fmla="*/ 6 h 48"/>
                  <a:gd name="T38" fmla="*/ 3 w 20"/>
                  <a:gd name="T39" fmla="*/ 5 h 48"/>
                  <a:gd name="T40" fmla="*/ 3 w 20"/>
                  <a:gd name="T41" fmla="*/ 5 h 48"/>
                  <a:gd name="T42" fmla="*/ 3 w 20"/>
                  <a:gd name="T43" fmla="*/ 5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4 h 48"/>
                  <a:gd name="T50" fmla="*/ 3 w 20"/>
                  <a:gd name="T51" fmla="*/ 4 h 48"/>
                  <a:gd name="T52" fmla="*/ 3 w 20"/>
                  <a:gd name="T53" fmla="*/ 4 h 48"/>
                  <a:gd name="T54" fmla="*/ 3 w 20"/>
                  <a:gd name="T55" fmla="*/ 3 h 48"/>
                  <a:gd name="T56" fmla="*/ 3 w 20"/>
                  <a:gd name="T57" fmla="*/ 3 h 48"/>
                  <a:gd name="T58" fmla="*/ 3 w 20"/>
                  <a:gd name="T59" fmla="*/ 2 h 48"/>
                  <a:gd name="T60" fmla="*/ 3 w 20"/>
                  <a:gd name="T61" fmla="*/ 2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7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2" name="Freeform 3348"/>
              <p:cNvSpPr>
                <a:spLocks/>
              </p:cNvSpPr>
              <p:nvPr/>
            </p:nvSpPr>
            <p:spPr bwMode="auto">
              <a:xfrm>
                <a:off x="2864" y="1248"/>
                <a:ext cx="3" cy="7"/>
              </a:xfrm>
              <a:custGeom>
                <a:avLst/>
                <a:gdLst>
                  <a:gd name="T0" fmla="*/ 0 w 20"/>
                  <a:gd name="T1" fmla="*/ 7 h 48"/>
                  <a:gd name="T2" fmla="*/ 0 w 20"/>
                  <a:gd name="T3" fmla="*/ 7 h 48"/>
                  <a:gd name="T4" fmla="*/ 0 w 20"/>
                  <a:gd name="T5" fmla="*/ 7 h 48"/>
                  <a:gd name="T6" fmla="*/ 0 w 20"/>
                  <a:gd name="T7" fmla="*/ 7 h 48"/>
                  <a:gd name="T8" fmla="*/ 1 w 20"/>
                  <a:gd name="T9" fmla="*/ 7 h 48"/>
                  <a:gd name="T10" fmla="*/ 1 w 20"/>
                  <a:gd name="T11" fmla="*/ 7 h 48"/>
                  <a:gd name="T12" fmla="*/ 1 w 20"/>
                  <a:gd name="T13" fmla="*/ 7 h 48"/>
                  <a:gd name="T14" fmla="*/ 2 w 20"/>
                  <a:gd name="T15" fmla="*/ 7 h 48"/>
                  <a:gd name="T16" fmla="*/ 2 w 20"/>
                  <a:gd name="T17" fmla="*/ 7 h 48"/>
                  <a:gd name="T18" fmla="*/ 2 w 20"/>
                  <a:gd name="T19" fmla="*/ 7 h 48"/>
                  <a:gd name="T20" fmla="*/ 2 w 20"/>
                  <a:gd name="T21" fmla="*/ 7 h 48"/>
                  <a:gd name="T22" fmla="*/ 2 w 20"/>
                  <a:gd name="T23" fmla="*/ 7 h 48"/>
                  <a:gd name="T24" fmla="*/ 2 w 20"/>
                  <a:gd name="T25" fmla="*/ 7 h 48"/>
                  <a:gd name="T26" fmla="*/ 2 w 20"/>
                  <a:gd name="T27" fmla="*/ 7 h 48"/>
                  <a:gd name="T28" fmla="*/ 2 w 20"/>
                  <a:gd name="T29" fmla="*/ 6 h 48"/>
                  <a:gd name="T30" fmla="*/ 3 w 20"/>
                  <a:gd name="T31" fmla="*/ 6 h 48"/>
                  <a:gd name="T32" fmla="*/ 3 w 20"/>
                  <a:gd name="T33" fmla="*/ 6 h 48"/>
                  <a:gd name="T34" fmla="*/ 3 w 20"/>
                  <a:gd name="T35" fmla="*/ 6 h 48"/>
                  <a:gd name="T36" fmla="*/ 3 w 20"/>
                  <a:gd name="T37" fmla="*/ 6 h 48"/>
                  <a:gd name="T38" fmla="*/ 3 w 20"/>
                  <a:gd name="T39" fmla="*/ 5 h 48"/>
                  <a:gd name="T40" fmla="*/ 3 w 20"/>
                  <a:gd name="T41" fmla="*/ 5 h 48"/>
                  <a:gd name="T42" fmla="*/ 3 w 20"/>
                  <a:gd name="T43" fmla="*/ 5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4 h 48"/>
                  <a:gd name="T50" fmla="*/ 3 w 20"/>
                  <a:gd name="T51" fmla="*/ 4 h 48"/>
                  <a:gd name="T52" fmla="*/ 3 w 20"/>
                  <a:gd name="T53" fmla="*/ 4 h 48"/>
                  <a:gd name="T54" fmla="*/ 3 w 20"/>
                  <a:gd name="T55" fmla="*/ 3 h 48"/>
                  <a:gd name="T56" fmla="*/ 3 w 20"/>
                  <a:gd name="T57" fmla="*/ 3 h 48"/>
                  <a:gd name="T58" fmla="*/ 3 w 20"/>
                  <a:gd name="T59" fmla="*/ 2 h 48"/>
                  <a:gd name="T60" fmla="*/ 3 w 20"/>
                  <a:gd name="T61" fmla="*/ 2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3" name="Freeform 3349"/>
              <p:cNvSpPr>
                <a:spLocks/>
              </p:cNvSpPr>
              <p:nvPr/>
            </p:nvSpPr>
            <p:spPr bwMode="auto">
              <a:xfrm>
                <a:off x="2852" y="1252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6 h 53"/>
                  <a:gd name="T4" fmla="*/ 1 w 30"/>
                  <a:gd name="T5" fmla="*/ 5 h 53"/>
                  <a:gd name="T6" fmla="*/ 0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1 h 53"/>
                  <a:gd name="T44" fmla="*/ 3 w 30"/>
                  <a:gd name="T45" fmla="*/ 1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5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6 h 53"/>
                  <a:gd name="T68" fmla="*/ 4 w 30"/>
                  <a:gd name="T69" fmla="*/ 6 h 53"/>
                  <a:gd name="T70" fmla="*/ 3 w 30"/>
                  <a:gd name="T71" fmla="*/ 6 h 53"/>
                  <a:gd name="T72" fmla="*/ 3 w 30"/>
                  <a:gd name="T73" fmla="*/ 6 h 53"/>
                  <a:gd name="T74" fmla="*/ 3 w 30"/>
                  <a:gd name="T75" fmla="*/ 7 h 53"/>
                  <a:gd name="T76" fmla="*/ 3 w 30"/>
                  <a:gd name="T77" fmla="*/ 7 h 53"/>
                  <a:gd name="T78" fmla="*/ 2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1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2"/>
                    </a:lnTo>
                    <a:lnTo>
                      <a:pt x="4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6" y="4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9" y="1"/>
                    </a:lnTo>
                    <a:lnTo>
                      <a:pt x="23" y="3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29" y="30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29" y="38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21" y="52"/>
                    </a:lnTo>
                    <a:lnTo>
                      <a:pt x="18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4" name="Freeform 3350"/>
              <p:cNvSpPr>
                <a:spLocks/>
              </p:cNvSpPr>
              <p:nvPr/>
            </p:nvSpPr>
            <p:spPr bwMode="auto">
              <a:xfrm>
                <a:off x="2853" y="1253"/>
                <a:ext cx="2" cy="5"/>
              </a:xfrm>
              <a:custGeom>
                <a:avLst/>
                <a:gdLst>
                  <a:gd name="T0" fmla="*/ 0 w 20"/>
                  <a:gd name="T1" fmla="*/ 5 h 48"/>
                  <a:gd name="T2" fmla="*/ 0 w 20"/>
                  <a:gd name="T3" fmla="*/ 5 h 48"/>
                  <a:gd name="T4" fmla="*/ 0 w 20"/>
                  <a:gd name="T5" fmla="*/ 5 h 48"/>
                  <a:gd name="T6" fmla="*/ 0 w 20"/>
                  <a:gd name="T7" fmla="*/ 5 h 48"/>
                  <a:gd name="T8" fmla="*/ 0 w 20"/>
                  <a:gd name="T9" fmla="*/ 5 h 48"/>
                  <a:gd name="T10" fmla="*/ 1 w 20"/>
                  <a:gd name="T11" fmla="*/ 5 h 48"/>
                  <a:gd name="T12" fmla="*/ 1 w 20"/>
                  <a:gd name="T13" fmla="*/ 5 h 48"/>
                  <a:gd name="T14" fmla="*/ 1 w 20"/>
                  <a:gd name="T15" fmla="*/ 5 h 48"/>
                  <a:gd name="T16" fmla="*/ 1 w 20"/>
                  <a:gd name="T17" fmla="*/ 5 h 48"/>
                  <a:gd name="T18" fmla="*/ 1 w 20"/>
                  <a:gd name="T19" fmla="*/ 5 h 48"/>
                  <a:gd name="T20" fmla="*/ 1 w 20"/>
                  <a:gd name="T21" fmla="*/ 5 h 48"/>
                  <a:gd name="T22" fmla="*/ 1 w 20"/>
                  <a:gd name="T23" fmla="*/ 5 h 48"/>
                  <a:gd name="T24" fmla="*/ 2 w 20"/>
                  <a:gd name="T25" fmla="*/ 5 h 48"/>
                  <a:gd name="T26" fmla="*/ 2 w 20"/>
                  <a:gd name="T27" fmla="*/ 5 h 48"/>
                  <a:gd name="T28" fmla="*/ 2 w 20"/>
                  <a:gd name="T29" fmla="*/ 4 h 48"/>
                  <a:gd name="T30" fmla="*/ 2 w 20"/>
                  <a:gd name="T31" fmla="*/ 4 h 48"/>
                  <a:gd name="T32" fmla="*/ 2 w 20"/>
                  <a:gd name="T33" fmla="*/ 4 h 48"/>
                  <a:gd name="T34" fmla="*/ 2 w 20"/>
                  <a:gd name="T35" fmla="*/ 4 h 48"/>
                  <a:gd name="T36" fmla="*/ 2 w 20"/>
                  <a:gd name="T37" fmla="*/ 4 h 48"/>
                  <a:gd name="T38" fmla="*/ 2 w 20"/>
                  <a:gd name="T39" fmla="*/ 4 h 48"/>
                  <a:gd name="T40" fmla="*/ 2 w 20"/>
                  <a:gd name="T41" fmla="*/ 4 h 48"/>
                  <a:gd name="T42" fmla="*/ 2 w 20"/>
                  <a:gd name="T43" fmla="*/ 3 h 48"/>
                  <a:gd name="T44" fmla="*/ 2 w 20"/>
                  <a:gd name="T45" fmla="*/ 3 h 48"/>
                  <a:gd name="T46" fmla="*/ 2 w 20"/>
                  <a:gd name="T47" fmla="*/ 3 h 48"/>
                  <a:gd name="T48" fmla="*/ 2 w 20"/>
                  <a:gd name="T49" fmla="*/ 3 h 48"/>
                  <a:gd name="T50" fmla="*/ 2 w 20"/>
                  <a:gd name="T51" fmla="*/ 3 h 48"/>
                  <a:gd name="T52" fmla="*/ 2 w 20"/>
                  <a:gd name="T53" fmla="*/ 3 h 48"/>
                  <a:gd name="T54" fmla="*/ 2 w 20"/>
                  <a:gd name="T55" fmla="*/ 2 h 48"/>
                  <a:gd name="T56" fmla="*/ 2 w 20"/>
                  <a:gd name="T57" fmla="*/ 2 h 48"/>
                  <a:gd name="T58" fmla="*/ 2 w 20"/>
                  <a:gd name="T59" fmla="*/ 1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1 w 20"/>
                  <a:gd name="T73" fmla="*/ 0 h 48"/>
                  <a:gd name="T74" fmla="*/ 1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5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19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5" name="Freeform 3351"/>
              <p:cNvSpPr>
                <a:spLocks/>
              </p:cNvSpPr>
              <p:nvPr/>
            </p:nvSpPr>
            <p:spPr bwMode="auto">
              <a:xfrm>
                <a:off x="2853" y="1253"/>
                <a:ext cx="2" cy="5"/>
              </a:xfrm>
              <a:custGeom>
                <a:avLst/>
                <a:gdLst>
                  <a:gd name="T0" fmla="*/ 0 w 20"/>
                  <a:gd name="T1" fmla="*/ 5 h 48"/>
                  <a:gd name="T2" fmla="*/ 0 w 20"/>
                  <a:gd name="T3" fmla="*/ 5 h 48"/>
                  <a:gd name="T4" fmla="*/ 0 w 20"/>
                  <a:gd name="T5" fmla="*/ 5 h 48"/>
                  <a:gd name="T6" fmla="*/ 0 w 20"/>
                  <a:gd name="T7" fmla="*/ 5 h 48"/>
                  <a:gd name="T8" fmla="*/ 0 w 20"/>
                  <a:gd name="T9" fmla="*/ 5 h 48"/>
                  <a:gd name="T10" fmla="*/ 1 w 20"/>
                  <a:gd name="T11" fmla="*/ 5 h 48"/>
                  <a:gd name="T12" fmla="*/ 1 w 20"/>
                  <a:gd name="T13" fmla="*/ 5 h 48"/>
                  <a:gd name="T14" fmla="*/ 1 w 20"/>
                  <a:gd name="T15" fmla="*/ 5 h 48"/>
                  <a:gd name="T16" fmla="*/ 1 w 20"/>
                  <a:gd name="T17" fmla="*/ 5 h 48"/>
                  <a:gd name="T18" fmla="*/ 1 w 20"/>
                  <a:gd name="T19" fmla="*/ 5 h 48"/>
                  <a:gd name="T20" fmla="*/ 1 w 20"/>
                  <a:gd name="T21" fmla="*/ 5 h 48"/>
                  <a:gd name="T22" fmla="*/ 1 w 20"/>
                  <a:gd name="T23" fmla="*/ 5 h 48"/>
                  <a:gd name="T24" fmla="*/ 2 w 20"/>
                  <a:gd name="T25" fmla="*/ 5 h 48"/>
                  <a:gd name="T26" fmla="*/ 2 w 20"/>
                  <a:gd name="T27" fmla="*/ 5 h 48"/>
                  <a:gd name="T28" fmla="*/ 2 w 20"/>
                  <a:gd name="T29" fmla="*/ 4 h 48"/>
                  <a:gd name="T30" fmla="*/ 2 w 20"/>
                  <a:gd name="T31" fmla="*/ 4 h 48"/>
                  <a:gd name="T32" fmla="*/ 2 w 20"/>
                  <a:gd name="T33" fmla="*/ 4 h 48"/>
                  <a:gd name="T34" fmla="*/ 2 w 20"/>
                  <a:gd name="T35" fmla="*/ 4 h 48"/>
                  <a:gd name="T36" fmla="*/ 2 w 20"/>
                  <a:gd name="T37" fmla="*/ 4 h 48"/>
                  <a:gd name="T38" fmla="*/ 2 w 20"/>
                  <a:gd name="T39" fmla="*/ 4 h 48"/>
                  <a:gd name="T40" fmla="*/ 2 w 20"/>
                  <a:gd name="T41" fmla="*/ 4 h 48"/>
                  <a:gd name="T42" fmla="*/ 2 w 20"/>
                  <a:gd name="T43" fmla="*/ 3 h 48"/>
                  <a:gd name="T44" fmla="*/ 2 w 20"/>
                  <a:gd name="T45" fmla="*/ 3 h 48"/>
                  <a:gd name="T46" fmla="*/ 2 w 20"/>
                  <a:gd name="T47" fmla="*/ 3 h 48"/>
                  <a:gd name="T48" fmla="*/ 2 w 20"/>
                  <a:gd name="T49" fmla="*/ 3 h 48"/>
                  <a:gd name="T50" fmla="*/ 2 w 20"/>
                  <a:gd name="T51" fmla="*/ 3 h 48"/>
                  <a:gd name="T52" fmla="*/ 2 w 20"/>
                  <a:gd name="T53" fmla="*/ 3 h 48"/>
                  <a:gd name="T54" fmla="*/ 2 w 20"/>
                  <a:gd name="T55" fmla="*/ 2 h 48"/>
                  <a:gd name="T56" fmla="*/ 2 w 20"/>
                  <a:gd name="T57" fmla="*/ 2 h 48"/>
                  <a:gd name="T58" fmla="*/ 2 w 20"/>
                  <a:gd name="T59" fmla="*/ 1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1 w 20"/>
                  <a:gd name="T73" fmla="*/ 0 h 48"/>
                  <a:gd name="T74" fmla="*/ 1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19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6" name="Freeform 3352"/>
              <p:cNvSpPr>
                <a:spLocks/>
              </p:cNvSpPr>
              <p:nvPr/>
            </p:nvSpPr>
            <p:spPr bwMode="auto">
              <a:xfrm>
                <a:off x="3218" y="1136"/>
                <a:ext cx="3" cy="4"/>
              </a:xfrm>
              <a:custGeom>
                <a:avLst/>
                <a:gdLst>
                  <a:gd name="T0" fmla="*/ 0 w 25"/>
                  <a:gd name="T1" fmla="*/ 2 h 34"/>
                  <a:gd name="T2" fmla="*/ 0 w 25"/>
                  <a:gd name="T3" fmla="*/ 1 h 34"/>
                  <a:gd name="T4" fmla="*/ 0 w 25"/>
                  <a:gd name="T5" fmla="*/ 1 h 34"/>
                  <a:gd name="T6" fmla="*/ 1 w 25"/>
                  <a:gd name="T7" fmla="*/ 0 h 34"/>
                  <a:gd name="T8" fmla="*/ 1 w 25"/>
                  <a:gd name="T9" fmla="*/ 0 h 34"/>
                  <a:gd name="T10" fmla="*/ 2 w 25"/>
                  <a:gd name="T11" fmla="*/ 0 h 34"/>
                  <a:gd name="T12" fmla="*/ 2 w 25"/>
                  <a:gd name="T13" fmla="*/ 0 h 34"/>
                  <a:gd name="T14" fmla="*/ 3 w 25"/>
                  <a:gd name="T15" fmla="*/ 0 h 34"/>
                  <a:gd name="T16" fmla="*/ 3 w 25"/>
                  <a:gd name="T17" fmla="*/ 1 h 34"/>
                  <a:gd name="T18" fmla="*/ 3 w 25"/>
                  <a:gd name="T19" fmla="*/ 1 h 34"/>
                  <a:gd name="T20" fmla="*/ 3 w 25"/>
                  <a:gd name="T21" fmla="*/ 2 h 34"/>
                  <a:gd name="T22" fmla="*/ 3 w 25"/>
                  <a:gd name="T23" fmla="*/ 3 h 34"/>
                  <a:gd name="T24" fmla="*/ 3 w 25"/>
                  <a:gd name="T25" fmla="*/ 3 h 34"/>
                  <a:gd name="T26" fmla="*/ 2 w 25"/>
                  <a:gd name="T27" fmla="*/ 4 h 34"/>
                  <a:gd name="T28" fmla="*/ 2 w 25"/>
                  <a:gd name="T29" fmla="*/ 4 h 34"/>
                  <a:gd name="T30" fmla="*/ 1 w 25"/>
                  <a:gd name="T31" fmla="*/ 4 h 34"/>
                  <a:gd name="T32" fmla="*/ 1 w 25"/>
                  <a:gd name="T33" fmla="*/ 4 h 34"/>
                  <a:gd name="T34" fmla="*/ 0 w 25"/>
                  <a:gd name="T35" fmla="*/ 4 h 34"/>
                  <a:gd name="T36" fmla="*/ 0 w 25"/>
                  <a:gd name="T37" fmla="*/ 3 h 34"/>
                  <a:gd name="T38" fmla="*/ 0 w 25"/>
                  <a:gd name="T39" fmla="*/ 2 h 34"/>
                  <a:gd name="T40" fmla="*/ 0 w 25"/>
                  <a:gd name="T41" fmla="*/ 2 h 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5"/>
                  <a:gd name="T64" fmla="*/ 0 h 34"/>
                  <a:gd name="T65" fmla="*/ 25 w 25"/>
                  <a:gd name="T66" fmla="*/ 34 h 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5" h="34">
                    <a:moveTo>
                      <a:pt x="0" y="15"/>
                    </a:moveTo>
                    <a:lnTo>
                      <a:pt x="2" y="10"/>
                    </a:lnTo>
                    <a:lnTo>
                      <a:pt x="4" y="5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3"/>
                    </a:lnTo>
                    <a:lnTo>
                      <a:pt x="24" y="7"/>
                    </a:lnTo>
                    <a:lnTo>
                      <a:pt x="25" y="12"/>
                    </a:lnTo>
                    <a:lnTo>
                      <a:pt x="25" y="17"/>
                    </a:lnTo>
                    <a:lnTo>
                      <a:pt x="24" y="23"/>
                    </a:lnTo>
                    <a:lnTo>
                      <a:pt x="22" y="28"/>
                    </a:lnTo>
                    <a:lnTo>
                      <a:pt x="19" y="31"/>
                    </a:lnTo>
                    <a:lnTo>
                      <a:pt x="15" y="33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1" y="21"/>
                    </a:lnTo>
                    <a:lnTo>
                      <a:pt x="0" y="15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7" name="Line 3353"/>
              <p:cNvSpPr>
                <a:spLocks noChangeShapeType="1"/>
              </p:cNvSpPr>
              <p:nvPr/>
            </p:nvSpPr>
            <p:spPr bwMode="auto">
              <a:xfrm flipH="1">
                <a:off x="3487" y="898"/>
                <a:ext cx="192" cy="59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8" name="Freeform 3354"/>
              <p:cNvSpPr>
                <a:spLocks/>
              </p:cNvSpPr>
              <p:nvPr/>
            </p:nvSpPr>
            <p:spPr bwMode="auto">
              <a:xfrm>
                <a:off x="3522" y="986"/>
                <a:ext cx="20" cy="45"/>
              </a:xfrm>
              <a:custGeom>
                <a:avLst/>
                <a:gdLst>
                  <a:gd name="T0" fmla="*/ 13 w 136"/>
                  <a:gd name="T1" fmla="*/ 0 h 359"/>
                  <a:gd name="T2" fmla="*/ 15 w 136"/>
                  <a:gd name="T3" fmla="*/ 3 h 359"/>
                  <a:gd name="T4" fmla="*/ 16 w 136"/>
                  <a:gd name="T5" fmla="*/ 8 h 359"/>
                  <a:gd name="T6" fmla="*/ 18 w 136"/>
                  <a:gd name="T7" fmla="*/ 13 h 359"/>
                  <a:gd name="T8" fmla="*/ 19 w 136"/>
                  <a:gd name="T9" fmla="*/ 20 h 359"/>
                  <a:gd name="T10" fmla="*/ 20 w 136"/>
                  <a:gd name="T11" fmla="*/ 28 h 359"/>
                  <a:gd name="T12" fmla="*/ 20 w 136"/>
                  <a:gd name="T13" fmla="*/ 29 h 359"/>
                  <a:gd name="T14" fmla="*/ 20 w 136"/>
                  <a:gd name="T15" fmla="*/ 31 h 359"/>
                  <a:gd name="T16" fmla="*/ 20 w 136"/>
                  <a:gd name="T17" fmla="*/ 33 h 359"/>
                  <a:gd name="T18" fmla="*/ 19 w 136"/>
                  <a:gd name="T19" fmla="*/ 35 h 359"/>
                  <a:gd name="T20" fmla="*/ 18 w 136"/>
                  <a:gd name="T21" fmla="*/ 36 h 359"/>
                  <a:gd name="T22" fmla="*/ 18 w 136"/>
                  <a:gd name="T23" fmla="*/ 36 h 359"/>
                  <a:gd name="T24" fmla="*/ 16 w 136"/>
                  <a:gd name="T25" fmla="*/ 38 h 359"/>
                  <a:gd name="T26" fmla="*/ 13 w 136"/>
                  <a:gd name="T27" fmla="*/ 39 h 359"/>
                  <a:gd name="T28" fmla="*/ 9 w 136"/>
                  <a:gd name="T29" fmla="*/ 42 h 359"/>
                  <a:gd name="T30" fmla="*/ 4 w 136"/>
                  <a:gd name="T31" fmla="*/ 44 h 359"/>
                  <a:gd name="T32" fmla="*/ 4 w 136"/>
                  <a:gd name="T33" fmla="*/ 45 h 359"/>
                  <a:gd name="T34" fmla="*/ 3 w 136"/>
                  <a:gd name="T35" fmla="*/ 45 h 359"/>
                  <a:gd name="T36" fmla="*/ 1 w 136"/>
                  <a:gd name="T37" fmla="*/ 45 h 359"/>
                  <a:gd name="T38" fmla="*/ 0 w 136"/>
                  <a:gd name="T39" fmla="*/ 45 h 359"/>
                  <a:gd name="T40" fmla="*/ 0 w 136"/>
                  <a:gd name="T41" fmla="*/ 44 h 359"/>
                  <a:gd name="T42" fmla="*/ 0 w 136"/>
                  <a:gd name="T43" fmla="*/ 43 h 359"/>
                  <a:gd name="T44" fmla="*/ 0 w 136"/>
                  <a:gd name="T45" fmla="*/ 41 h 359"/>
                  <a:gd name="T46" fmla="*/ 0 w 136"/>
                  <a:gd name="T47" fmla="*/ 39 h 359"/>
                  <a:gd name="T48" fmla="*/ 0 w 136"/>
                  <a:gd name="T49" fmla="*/ 35 h 359"/>
                  <a:gd name="T50" fmla="*/ 0 w 136"/>
                  <a:gd name="T51" fmla="*/ 31 h 35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6"/>
                  <a:gd name="T79" fmla="*/ 0 h 359"/>
                  <a:gd name="T80" fmla="*/ 136 w 136"/>
                  <a:gd name="T81" fmla="*/ 359 h 35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6" h="359">
                    <a:moveTo>
                      <a:pt x="87" y="0"/>
                    </a:moveTo>
                    <a:lnTo>
                      <a:pt x="99" y="26"/>
                    </a:lnTo>
                    <a:lnTo>
                      <a:pt x="111" y="61"/>
                    </a:lnTo>
                    <a:lnTo>
                      <a:pt x="124" y="106"/>
                    </a:lnTo>
                    <a:lnTo>
                      <a:pt x="132" y="161"/>
                    </a:lnTo>
                    <a:lnTo>
                      <a:pt x="135" y="226"/>
                    </a:lnTo>
                    <a:lnTo>
                      <a:pt x="135" y="231"/>
                    </a:lnTo>
                    <a:lnTo>
                      <a:pt x="136" y="244"/>
                    </a:lnTo>
                    <a:lnTo>
                      <a:pt x="135" y="261"/>
                    </a:lnTo>
                    <a:lnTo>
                      <a:pt x="132" y="276"/>
                    </a:lnTo>
                    <a:lnTo>
                      <a:pt x="124" y="286"/>
                    </a:lnTo>
                    <a:lnTo>
                      <a:pt x="121" y="290"/>
                    </a:lnTo>
                    <a:lnTo>
                      <a:pt x="109" y="300"/>
                    </a:lnTo>
                    <a:lnTo>
                      <a:pt x="89" y="314"/>
                    </a:lnTo>
                    <a:lnTo>
                      <a:pt x="62" y="334"/>
                    </a:lnTo>
                    <a:lnTo>
                      <a:pt x="26" y="355"/>
                    </a:lnTo>
                    <a:lnTo>
                      <a:pt x="24" y="356"/>
                    </a:lnTo>
                    <a:lnTo>
                      <a:pt x="18" y="358"/>
                    </a:lnTo>
                    <a:lnTo>
                      <a:pt x="9" y="359"/>
                    </a:lnTo>
                    <a:lnTo>
                      <a:pt x="3" y="356"/>
                    </a:lnTo>
                    <a:lnTo>
                      <a:pt x="0" y="348"/>
                    </a:lnTo>
                    <a:lnTo>
                      <a:pt x="1" y="344"/>
                    </a:lnTo>
                    <a:lnTo>
                      <a:pt x="2" y="330"/>
                    </a:lnTo>
                    <a:lnTo>
                      <a:pt x="3" y="309"/>
                    </a:lnTo>
                    <a:lnTo>
                      <a:pt x="2" y="281"/>
                    </a:lnTo>
                    <a:lnTo>
                      <a:pt x="0" y="24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9" name="Freeform 3355"/>
              <p:cNvSpPr>
                <a:spLocks/>
              </p:cNvSpPr>
              <p:nvPr/>
            </p:nvSpPr>
            <p:spPr bwMode="auto">
              <a:xfrm>
                <a:off x="3533" y="1002"/>
                <a:ext cx="4" cy="4"/>
              </a:xfrm>
              <a:custGeom>
                <a:avLst/>
                <a:gdLst>
                  <a:gd name="T0" fmla="*/ 0 w 24"/>
                  <a:gd name="T1" fmla="*/ 2 h 35"/>
                  <a:gd name="T2" fmla="*/ 0 w 24"/>
                  <a:gd name="T3" fmla="*/ 1 h 35"/>
                  <a:gd name="T4" fmla="*/ 1 w 24"/>
                  <a:gd name="T5" fmla="*/ 1 h 35"/>
                  <a:gd name="T6" fmla="*/ 1 w 24"/>
                  <a:gd name="T7" fmla="*/ 0 h 35"/>
                  <a:gd name="T8" fmla="*/ 2 w 24"/>
                  <a:gd name="T9" fmla="*/ 0 h 35"/>
                  <a:gd name="T10" fmla="*/ 2 w 24"/>
                  <a:gd name="T11" fmla="*/ 0 h 35"/>
                  <a:gd name="T12" fmla="*/ 3 w 24"/>
                  <a:gd name="T13" fmla="*/ 0 h 35"/>
                  <a:gd name="T14" fmla="*/ 4 w 24"/>
                  <a:gd name="T15" fmla="*/ 0 h 35"/>
                  <a:gd name="T16" fmla="*/ 4 w 24"/>
                  <a:gd name="T17" fmla="*/ 1 h 35"/>
                  <a:gd name="T18" fmla="*/ 4 w 24"/>
                  <a:gd name="T19" fmla="*/ 2 h 35"/>
                  <a:gd name="T20" fmla="*/ 4 w 24"/>
                  <a:gd name="T21" fmla="*/ 2 h 35"/>
                  <a:gd name="T22" fmla="*/ 4 w 24"/>
                  <a:gd name="T23" fmla="*/ 3 h 35"/>
                  <a:gd name="T24" fmla="*/ 4 w 24"/>
                  <a:gd name="T25" fmla="*/ 3 h 35"/>
                  <a:gd name="T26" fmla="*/ 3 w 24"/>
                  <a:gd name="T27" fmla="*/ 4 h 35"/>
                  <a:gd name="T28" fmla="*/ 2 w 24"/>
                  <a:gd name="T29" fmla="*/ 4 h 35"/>
                  <a:gd name="T30" fmla="*/ 2 w 24"/>
                  <a:gd name="T31" fmla="*/ 4 h 35"/>
                  <a:gd name="T32" fmla="*/ 1 w 24"/>
                  <a:gd name="T33" fmla="*/ 4 h 35"/>
                  <a:gd name="T34" fmla="*/ 1 w 24"/>
                  <a:gd name="T35" fmla="*/ 4 h 35"/>
                  <a:gd name="T36" fmla="*/ 0 w 24"/>
                  <a:gd name="T37" fmla="*/ 3 h 35"/>
                  <a:gd name="T38" fmla="*/ 0 w 24"/>
                  <a:gd name="T39" fmla="*/ 3 h 35"/>
                  <a:gd name="T40" fmla="*/ 0 w 24"/>
                  <a:gd name="T41" fmla="*/ 2 h 3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4"/>
                  <a:gd name="T64" fmla="*/ 0 h 35"/>
                  <a:gd name="T65" fmla="*/ 24 w 24"/>
                  <a:gd name="T66" fmla="*/ 35 h 3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4" h="35">
                    <a:moveTo>
                      <a:pt x="0" y="16"/>
                    </a:moveTo>
                    <a:lnTo>
                      <a:pt x="1" y="11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lnTo>
                      <a:pt x="24" y="14"/>
                    </a:lnTo>
                    <a:lnTo>
                      <a:pt x="24" y="18"/>
                    </a:lnTo>
                    <a:lnTo>
                      <a:pt x="23" y="24"/>
                    </a:lnTo>
                    <a:lnTo>
                      <a:pt x="21" y="28"/>
                    </a:lnTo>
                    <a:lnTo>
                      <a:pt x="17" y="32"/>
                    </a:lnTo>
                    <a:lnTo>
                      <a:pt x="14" y="34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3" y="31"/>
                    </a:lnTo>
                    <a:lnTo>
                      <a:pt x="1" y="26"/>
                    </a:lnTo>
                    <a:lnTo>
                      <a:pt x="0" y="22"/>
                    </a:lnTo>
                    <a:lnTo>
                      <a:pt x="0" y="16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0" name="Freeform 3356"/>
              <p:cNvSpPr>
                <a:spLocks/>
              </p:cNvSpPr>
              <p:nvPr/>
            </p:nvSpPr>
            <p:spPr bwMode="auto">
              <a:xfrm>
                <a:off x="3618" y="716"/>
                <a:ext cx="129" cy="201"/>
              </a:xfrm>
              <a:custGeom>
                <a:avLst/>
                <a:gdLst>
                  <a:gd name="T0" fmla="*/ 129 w 907"/>
                  <a:gd name="T1" fmla="*/ 0 h 1603"/>
                  <a:gd name="T2" fmla="*/ 98 w 907"/>
                  <a:gd name="T3" fmla="*/ 16 h 1603"/>
                  <a:gd name="T4" fmla="*/ 12 w 907"/>
                  <a:gd name="T5" fmla="*/ 179 h 1603"/>
                  <a:gd name="T6" fmla="*/ 0 w 907"/>
                  <a:gd name="T7" fmla="*/ 201 h 16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7"/>
                  <a:gd name="T13" fmla="*/ 0 h 1603"/>
                  <a:gd name="T14" fmla="*/ 907 w 907"/>
                  <a:gd name="T15" fmla="*/ 1603 h 16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7" h="1603">
                    <a:moveTo>
                      <a:pt x="907" y="0"/>
                    </a:moveTo>
                    <a:lnTo>
                      <a:pt x="690" y="129"/>
                    </a:lnTo>
                    <a:lnTo>
                      <a:pt x="81" y="1430"/>
                    </a:lnTo>
                    <a:lnTo>
                      <a:pt x="0" y="160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1" name="Freeform 3357"/>
              <p:cNvSpPr>
                <a:spLocks/>
              </p:cNvSpPr>
              <p:nvPr/>
            </p:nvSpPr>
            <p:spPr bwMode="auto">
              <a:xfrm>
                <a:off x="2893" y="1196"/>
                <a:ext cx="905" cy="219"/>
              </a:xfrm>
              <a:custGeom>
                <a:avLst/>
                <a:gdLst>
                  <a:gd name="T0" fmla="*/ 847 w 6335"/>
                  <a:gd name="T1" fmla="*/ 213 h 1751"/>
                  <a:gd name="T2" fmla="*/ 854 w 6335"/>
                  <a:gd name="T3" fmla="*/ 209 h 1751"/>
                  <a:gd name="T4" fmla="*/ 857 w 6335"/>
                  <a:gd name="T5" fmla="*/ 206 h 1751"/>
                  <a:gd name="T6" fmla="*/ 882 w 6335"/>
                  <a:gd name="T7" fmla="*/ 181 h 1751"/>
                  <a:gd name="T8" fmla="*/ 888 w 6335"/>
                  <a:gd name="T9" fmla="*/ 176 h 1751"/>
                  <a:gd name="T10" fmla="*/ 891 w 6335"/>
                  <a:gd name="T11" fmla="*/ 174 h 1751"/>
                  <a:gd name="T12" fmla="*/ 896 w 6335"/>
                  <a:gd name="T13" fmla="*/ 171 h 1751"/>
                  <a:gd name="T14" fmla="*/ 903 w 6335"/>
                  <a:gd name="T15" fmla="*/ 168 h 1751"/>
                  <a:gd name="T16" fmla="*/ 887 w 6335"/>
                  <a:gd name="T17" fmla="*/ 194 h 1751"/>
                  <a:gd name="T18" fmla="*/ 884 w 6335"/>
                  <a:gd name="T19" fmla="*/ 196 h 1751"/>
                  <a:gd name="T20" fmla="*/ 876 w 6335"/>
                  <a:gd name="T21" fmla="*/ 201 h 1751"/>
                  <a:gd name="T22" fmla="*/ 864 w 6335"/>
                  <a:gd name="T23" fmla="*/ 208 h 1751"/>
                  <a:gd name="T24" fmla="*/ 851 w 6335"/>
                  <a:gd name="T25" fmla="*/ 214 h 1751"/>
                  <a:gd name="T26" fmla="*/ 836 w 6335"/>
                  <a:gd name="T27" fmla="*/ 218 h 1751"/>
                  <a:gd name="T28" fmla="*/ 823 w 6335"/>
                  <a:gd name="T29" fmla="*/ 218 h 1751"/>
                  <a:gd name="T30" fmla="*/ 787 w 6335"/>
                  <a:gd name="T31" fmla="*/ 212 h 1751"/>
                  <a:gd name="T32" fmla="*/ 710 w 6335"/>
                  <a:gd name="T33" fmla="*/ 197 h 1751"/>
                  <a:gd name="T34" fmla="*/ 607 w 6335"/>
                  <a:gd name="T35" fmla="*/ 178 h 1751"/>
                  <a:gd name="T36" fmla="*/ 495 w 6335"/>
                  <a:gd name="T37" fmla="*/ 157 h 1751"/>
                  <a:gd name="T38" fmla="*/ 388 w 6335"/>
                  <a:gd name="T39" fmla="*/ 137 h 1751"/>
                  <a:gd name="T40" fmla="*/ 302 w 6335"/>
                  <a:gd name="T41" fmla="*/ 121 h 1751"/>
                  <a:gd name="T42" fmla="*/ 251 w 6335"/>
                  <a:gd name="T43" fmla="*/ 112 h 1751"/>
                  <a:gd name="T44" fmla="*/ 108 w 6335"/>
                  <a:gd name="T45" fmla="*/ 84 h 1751"/>
                  <a:gd name="T46" fmla="*/ 103 w 6335"/>
                  <a:gd name="T47" fmla="*/ 83 h 1751"/>
                  <a:gd name="T48" fmla="*/ 89 w 6335"/>
                  <a:gd name="T49" fmla="*/ 81 h 1751"/>
                  <a:gd name="T50" fmla="*/ 74 w 6335"/>
                  <a:gd name="T51" fmla="*/ 80 h 1751"/>
                  <a:gd name="T52" fmla="*/ 61 w 6335"/>
                  <a:gd name="T53" fmla="*/ 79 h 1751"/>
                  <a:gd name="T54" fmla="*/ 47 w 6335"/>
                  <a:gd name="T55" fmla="*/ 80 h 1751"/>
                  <a:gd name="T56" fmla="*/ 31 w 6335"/>
                  <a:gd name="T57" fmla="*/ 83 h 1751"/>
                  <a:gd name="T58" fmla="*/ 13 w 6335"/>
                  <a:gd name="T59" fmla="*/ 87 h 1751"/>
                  <a:gd name="T60" fmla="*/ 4 w 6335"/>
                  <a:gd name="T61" fmla="*/ 90 h 1751"/>
                  <a:gd name="T62" fmla="*/ 0 w 6335"/>
                  <a:gd name="T63" fmla="*/ 90 h 1751"/>
                  <a:gd name="T64" fmla="*/ 2 w 6335"/>
                  <a:gd name="T65" fmla="*/ 88 h 1751"/>
                  <a:gd name="T66" fmla="*/ 7 w 6335"/>
                  <a:gd name="T67" fmla="*/ 84 h 1751"/>
                  <a:gd name="T68" fmla="*/ 16 w 6335"/>
                  <a:gd name="T69" fmla="*/ 77 h 1751"/>
                  <a:gd name="T70" fmla="*/ 31 w 6335"/>
                  <a:gd name="T71" fmla="*/ 69 h 1751"/>
                  <a:gd name="T72" fmla="*/ 49 w 6335"/>
                  <a:gd name="T73" fmla="*/ 60 h 1751"/>
                  <a:gd name="T74" fmla="*/ 81 w 6335"/>
                  <a:gd name="T75" fmla="*/ 47 h 1751"/>
                  <a:gd name="T76" fmla="*/ 102 w 6335"/>
                  <a:gd name="T77" fmla="*/ 40 h 1751"/>
                  <a:gd name="T78" fmla="*/ 131 w 6335"/>
                  <a:gd name="T79" fmla="*/ 32 h 1751"/>
                  <a:gd name="T80" fmla="*/ 224 w 6335"/>
                  <a:gd name="T81" fmla="*/ 12 h 1751"/>
                  <a:gd name="T82" fmla="*/ 253 w 6335"/>
                  <a:gd name="T83" fmla="*/ 6 h 1751"/>
                  <a:gd name="T84" fmla="*/ 274 w 6335"/>
                  <a:gd name="T85" fmla="*/ 1 h 1751"/>
                  <a:gd name="T86" fmla="*/ 375 w 6335"/>
                  <a:gd name="T87" fmla="*/ 46 h 1751"/>
                  <a:gd name="T88" fmla="*/ 869 w 6335"/>
                  <a:gd name="T89" fmla="*/ 194 h 17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6335"/>
                  <a:gd name="T136" fmla="*/ 0 h 1751"/>
                  <a:gd name="T137" fmla="*/ 6335 w 6335"/>
                  <a:gd name="T138" fmla="*/ 1751 h 175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6335" h="1751">
                    <a:moveTo>
                      <a:pt x="5889" y="1715"/>
                    </a:moveTo>
                    <a:lnTo>
                      <a:pt x="5928" y="1704"/>
                    </a:lnTo>
                    <a:lnTo>
                      <a:pt x="5959" y="1687"/>
                    </a:lnTo>
                    <a:lnTo>
                      <a:pt x="5981" y="1669"/>
                    </a:lnTo>
                    <a:lnTo>
                      <a:pt x="5993" y="1655"/>
                    </a:lnTo>
                    <a:lnTo>
                      <a:pt x="5997" y="1649"/>
                    </a:lnTo>
                    <a:lnTo>
                      <a:pt x="6155" y="1479"/>
                    </a:lnTo>
                    <a:lnTo>
                      <a:pt x="6177" y="1451"/>
                    </a:lnTo>
                    <a:lnTo>
                      <a:pt x="6199" y="1427"/>
                    </a:lnTo>
                    <a:lnTo>
                      <a:pt x="6218" y="1408"/>
                    </a:lnTo>
                    <a:lnTo>
                      <a:pt x="6231" y="1396"/>
                    </a:lnTo>
                    <a:lnTo>
                      <a:pt x="6236" y="1391"/>
                    </a:lnTo>
                    <a:lnTo>
                      <a:pt x="6246" y="1386"/>
                    </a:lnTo>
                    <a:lnTo>
                      <a:pt x="6270" y="1371"/>
                    </a:lnTo>
                    <a:lnTo>
                      <a:pt x="6300" y="1354"/>
                    </a:lnTo>
                    <a:lnTo>
                      <a:pt x="6324" y="1341"/>
                    </a:lnTo>
                    <a:lnTo>
                      <a:pt x="6335" y="1334"/>
                    </a:lnTo>
                    <a:lnTo>
                      <a:pt x="6207" y="1552"/>
                    </a:lnTo>
                    <a:lnTo>
                      <a:pt x="6202" y="1556"/>
                    </a:lnTo>
                    <a:lnTo>
                      <a:pt x="6186" y="1568"/>
                    </a:lnTo>
                    <a:lnTo>
                      <a:pt x="6163" y="1588"/>
                    </a:lnTo>
                    <a:lnTo>
                      <a:pt x="6132" y="1611"/>
                    </a:lnTo>
                    <a:lnTo>
                      <a:pt x="6094" y="1637"/>
                    </a:lnTo>
                    <a:lnTo>
                      <a:pt x="6051" y="1664"/>
                    </a:lnTo>
                    <a:lnTo>
                      <a:pt x="6005" y="1691"/>
                    </a:lnTo>
                    <a:lnTo>
                      <a:pt x="5955" y="1714"/>
                    </a:lnTo>
                    <a:lnTo>
                      <a:pt x="5905" y="1733"/>
                    </a:lnTo>
                    <a:lnTo>
                      <a:pt x="5855" y="1747"/>
                    </a:lnTo>
                    <a:lnTo>
                      <a:pt x="5806" y="1751"/>
                    </a:lnTo>
                    <a:lnTo>
                      <a:pt x="5758" y="1747"/>
                    </a:lnTo>
                    <a:lnTo>
                      <a:pt x="5675" y="1729"/>
                    </a:lnTo>
                    <a:lnTo>
                      <a:pt x="5506" y="1693"/>
                    </a:lnTo>
                    <a:lnTo>
                      <a:pt x="5266" y="1642"/>
                    </a:lnTo>
                    <a:lnTo>
                      <a:pt x="4968" y="1579"/>
                    </a:lnTo>
                    <a:lnTo>
                      <a:pt x="4626" y="1506"/>
                    </a:lnTo>
                    <a:lnTo>
                      <a:pt x="4252" y="1426"/>
                    </a:lnTo>
                    <a:lnTo>
                      <a:pt x="3861" y="1342"/>
                    </a:lnTo>
                    <a:lnTo>
                      <a:pt x="3466" y="1258"/>
                    </a:lnTo>
                    <a:lnTo>
                      <a:pt x="3080" y="1176"/>
                    </a:lnTo>
                    <a:lnTo>
                      <a:pt x="2716" y="1097"/>
                    </a:lnTo>
                    <a:lnTo>
                      <a:pt x="2389" y="1028"/>
                    </a:lnTo>
                    <a:lnTo>
                      <a:pt x="2111" y="969"/>
                    </a:lnTo>
                    <a:lnTo>
                      <a:pt x="1895" y="923"/>
                    </a:lnTo>
                    <a:lnTo>
                      <a:pt x="1757" y="893"/>
                    </a:lnTo>
                    <a:lnTo>
                      <a:pt x="1708" y="882"/>
                    </a:lnTo>
                    <a:lnTo>
                      <a:pt x="759" y="673"/>
                    </a:lnTo>
                    <a:lnTo>
                      <a:pt x="748" y="670"/>
                    </a:lnTo>
                    <a:lnTo>
                      <a:pt x="719" y="665"/>
                    </a:lnTo>
                    <a:lnTo>
                      <a:pt x="676" y="657"/>
                    </a:lnTo>
                    <a:lnTo>
                      <a:pt x="625" y="648"/>
                    </a:lnTo>
                    <a:lnTo>
                      <a:pt x="570" y="641"/>
                    </a:lnTo>
                    <a:lnTo>
                      <a:pt x="517" y="636"/>
                    </a:lnTo>
                    <a:lnTo>
                      <a:pt x="471" y="633"/>
                    </a:lnTo>
                    <a:lnTo>
                      <a:pt x="430" y="634"/>
                    </a:lnTo>
                    <a:lnTo>
                      <a:pt x="383" y="637"/>
                    </a:lnTo>
                    <a:lnTo>
                      <a:pt x="331" y="642"/>
                    </a:lnTo>
                    <a:lnTo>
                      <a:pt x="275" y="650"/>
                    </a:lnTo>
                    <a:lnTo>
                      <a:pt x="215" y="661"/>
                    </a:lnTo>
                    <a:lnTo>
                      <a:pt x="154" y="677"/>
                    </a:lnTo>
                    <a:lnTo>
                      <a:pt x="93" y="697"/>
                    </a:lnTo>
                    <a:lnTo>
                      <a:pt x="33" y="722"/>
                    </a:lnTo>
                    <a:lnTo>
                      <a:pt x="27" y="723"/>
                    </a:lnTo>
                    <a:lnTo>
                      <a:pt x="15" y="724"/>
                    </a:lnTo>
                    <a:lnTo>
                      <a:pt x="3" y="723"/>
                    </a:lnTo>
                    <a:lnTo>
                      <a:pt x="0" y="716"/>
                    </a:lnTo>
                    <a:lnTo>
                      <a:pt x="14" y="701"/>
                    </a:lnTo>
                    <a:lnTo>
                      <a:pt x="28" y="687"/>
                    </a:lnTo>
                    <a:lnTo>
                      <a:pt x="49" y="668"/>
                    </a:lnTo>
                    <a:lnTo>
                      <a:pt x="79" y="643"/>
                    </a:lnTo>
                    <a:lnTo>
                      <a:pt x="115" y="614"/>
                    </a:lnTo>
                    <a:lnTo>
                      <a:pt x="160" y="582"/>
                    </a:lnTo>
                    <a:lnTo>
                      <a:pt x="214" y="548"/>
                    </a:lnTo>
                    <a:lnTo>
                      <a:pt x="275" y="512"/>
                    </a:lnTo>
                    <a:lnTo>
                      <a:pt x="345" y="476"/>
                    </a:lnTo>
                    <a:lnTo>
                      <a:pt x="462" y="422"/>
                    </a:lnTo>
                    <a:lnTo>
                      <a:pt x="568" y="376"/>
                    </a:lnTo>
                    <a:lnTo>
                      <a:pt x="656" y="341"/>
                    </a:lnTo>
                    <a:lnTo>
                      <a:pt x="715" y="316"/>
                    </a:lnTo>
                    <a:lnTo>
                      <a:pt x="737" y="308"/>
                    </a:lnTo>
                    <a:lnTo>
                      <a:pt x="915" y="252"/>
                    </a:lnTo>
                    <a:lnTo>
                      <a:pt x="1550" y="98"/>
                    </a:lnTo>
                    <a:lnTo>
                      <a:pt x="1571" y="94"/>
                    </a:lnTo>
                    <a:lnTo>
                      <a:pt x="1670" y="70"/>
                    </a:lnTo>
                    <a:lnTo>
                      <a:pt x="1770" y="46"/>
                    </a:lnTo>
                    <a:lnTo>
                      <a:pt x="1857" y="23"/>
                    </a:lnTo>
                    <a:lnTo>
                      <a:pt x="1918" y="6"/>
                    </a:lnTo>
                    <a:lnTo>
                      <a:pt x="1941" y="0"/>
                    </a:lnTo>
                    <a:lnTo>
                      <a:pt x="2623" y="371"/>
                    </a:lnTo>
                    <a:lnTo>
                      <a:pt x="4537" y="1069"/>
                    </a:lnTo>
                    <a:lnTo>
                      <a:pt x="6085" y="1550"/>
                    </a:lnTo>
                    <a:lnTo>
                      <a:pt x="5889" y="171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2" name="Freeform 3358"/>
              <p:cNvSpPr>
                <a:spLocks/>
              </p:cNvSpPr>
              <p:nvPr/>
            </p:nvSpPr>
            <p:spPr bwMode="auto">
              <a:xfrm>
                <a:off x="2893" y="1196"/>
                <a:ext cx="905" cy="219"/>
              </a:xfrm>
              <a:custGeom>
                <a:avLst/>
                <a:gdLst>
                  <a:gd name="T0" fmla="*/ 847 w 6335"/>
                  <a:gd name="T1" fmla="*/ 213 h 1751"/>
                  <a:gd name="T2" fmla="*/ 854 w 6335"/>
                  <a:gd name="T3" fmla="*/ 209 h 1751"/>
                  <a:gd name="T4" fmla="*/ 857 w 6335"/>
                  <a:gd name="T5" fmla="*/ 206 h 1751"/>
                  <a:gd name="T6" fmla="*/ 882 w 6335"/>
                  <a:gd name="T7" fmla="*/ 181 h 1751"/>
                  <a:gd name="T8" fmla="*/ 888 w 6335"/>
                  <a:gd name="T9" fmla="*/ 176 h 1751"/>
                  <a:gd name="T10" fmla="*/ 891 w 6335"/>
                  <a:gd name="T11" fmla="*/ 174 h 1751"/>
                  <a:gd name="T12" fmla="*/ 896 w 6335"/>
                  <a:gd name="T13" fmla="*/ 171 h 1751"/>
                  <a:gd name="T14" fmla="*/ 903 w 6335"/>
                  <a:gd name="T15" fmla="*/ 168 h 1751"/>
                  <a:gd name="T16" fmla="*/ 887 w 6335"/>
                  <a:gd name="T17" fmla="*/ 194 h 1751"/>
                  <a:gd name="T18" fmla="*/ 884 w 6335"/>
                  <a:gd name="T19" fmla="*/ 196 h 1751"/>
                  <a:gd name="T20" fmla="*/ 876 w 6335"/>
                  <a:gd name="T21" fmla="*/ 201 h 1751"/>
                  <a:gd name="T22" fmla="*/ 864 w 6335"/>
                  <a:gd name="T23" fmla="*/ 208 h 1751"/>
                  <a:gd name="T24" fmla="*/ 851 w 6335"/>
                  <a:gd name="T25" fmla="*/ 214 h 1751"/>
                  <a:gd name="T26" fmla="*/ 836 w 6335"/>
                  <a:gd name="T27" fmla="*/ 218 h 1751"/>
                  <a:gd name="T28" fmla="*/ 823 w 6335"/>
                  <a:gd name="T29" fmla="*/ 218 h 1751"/>
                  <a:gd name="T30" fmla="*/ 787 w 6335"/>
                  <a:gd name="T31" fmla="*/ 212 h 1751"/>
                  <a:gd name="T32" fmla="*/ 710 w 6335"/>
                  <a:gd name="T33" fmla="*/ 197 h 1751"/>
                  <a:gd name="T34" fmla="*/ 607 w 6335"/>
                  <a:gd name="T35" fmla="*/ 178 h 1751"/>
                  <a:gd name="T36" fmla="*/ 495 w 6335"/>
                  <a:gd name="T37" fmla="*/ 157 h 1751"/>
                  <a:gd name="T38" fmla="*/ 388 w 6335"/>
                  <a:gd name="T39" fmla="*/ 137 h 1751"/>
                  <a:gd name="T40" fmla="*/ 302 w 6335"/>
                  <a:gd name="T41" fmla="*/ 121 h 1751"/>
                  <a:gd name="T42" fmla="*/ 251 w 6335"/>
                  <a:gd name="T43" fmla="*/ 112 h 1751"/>
                  <a:gd name="T44" fmla="*/ 108 w 6335"/>
                  <a:gd name="T45" fmla="*/ 84 h 1751"/>
                  <a:gd name="T46" fmla="*/ 103 w 6335"/>
                  <a:gd name="T47" fmla="*/ 83 h 1751"/>
                  <a:gd name="T48" fmla="*/ 89 w 6335"/>
                  <a:gd name="T49" fmla="*/ 81 h 1751"/>
                  <a:gd name="T50" fmla="*/ 74 w 6335"/>
                  <a:gd name="T51" fmla="*/ 80 h 1751"/>
                  <a:gd name="T52" fmla="*/ 61 w 6335"/>
                  <a:gd name="T53" fmla="*/ 79 h 1751"/>
                  <a:gd name="T54" fmla="*/ 47 w 6335"/>
                  <a:gd name="T55" fmla="*/ 80 h 1751"/>
                  <a:gd name="T56" fmla="*/ 31 w 6335"/>
                  <a:gd name="T57" fmla="*/ 83 h 1751"/>
                  <a:gd name="T58" fmla="*/ 13 w 6335"/>
                  <a:gd name="T59" fmla="*/ 87 h 1751"/>
                  <a:gd name="T60" fmla="*/ 4 w 6335"/>
                  <a:gd name="T61" fmla="*/ 90 h 1751"/>
                  <a:gd name="T62" fmla="*/ 0 w 6335"/>
                  <a:gd name="T63" fmla="*/ 90 h 1751"/>
                  <a:gd name="T64" fmla="*/ 2 w 6335"/>
                  <a:gd name="T65" fmla="*/ 88 h 1751"/>
                  <a:gd name="T66" fmla="*/ 7 w 6335"/>
                  <a:gd name="T67" fmla="*/ 84 h 1751"/>
                  <a:gd name="T68" fmla="*/ 16 w 6335"/>
                  <a:gd name="T69" fmla="*/ 77 h 1751"/>
                  <a:gd name="T70" fmla="*/ 31 w 6335"/>
                  <a:gd name="T71" fmla="*/ 69 h 1751"/>
                  <a:gd name="T72" fmla="*/ 49 w 6335"/>
                  <a:gd name="T73" fmla="*/ 60 h 1751"/>
                  <a:gd name="T74" fmla="*/ 81 w 6335"/>
                  <a:gd name="T75" fmla="*/ 47 h 1751"/>
                  <a:gd name="T76" fmla="*/ 102 w 6335"/>
                  <a:gd name="T77" fmla="*/ 40 h 1751"/>
                  <a:gd name="T78" fmla="*/ 131 w 6335"/>
                  <a:gd name="T79" fmla="*/ 32 h 1751"/>
                  <a:gd name="T80" fmla="*/ 224 w 6335"/>
                  <a:gd name="T81" fmla="*/ 12 h 1751"/>
                  <a:gd name="T82" fmla="*/ 253 w 6335"/>
                  <a:gd name="T83" fmla="*/ 6 h 1751"/>
                  <a:gd name="T84" fmla="*/ 274 w 6335"/>
                  <a:gd name="T85" fmla="*/ 1 h 1751"/>
                  <a:gd name="T86" fmla="*/ 375 w 6335"/>
                  <a:gd name="T87" fmla="*/ 46 h 1751"/>
                  <a:gd name="T88" fmla="*/ 869 w 6335"/>
                  <a:gd name="T89" fmla="*/ 194 h 17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6335"/>
                  <a:gd name="T136" fmla="*/ 0 h 1751"/>
                  <a:gd name="T137" fmla="*/ 6335 w 6335"/>
                  <a:gd name="T138" fmla="*/ 1751 h 175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6335" h="1751">
                    <a:moveTo>
                      <a:pt x="5889" y="1715"/>
                    </a:moveTo>
                    <a:lnTo>
                      <a:pt x="5928" y="1704"/>
                    </a:lnTo>
                    <a:lnTo>
                      <a:pt x="5959" y="1687"/>
                    </a:lnTo>
                    <a:lnTo>
                      <a:pt x="5981" y="1669"/>
                    </a:lnTo>
                    <a:lnTo>
                      <a:pt x="5993" y="1655"/>
                    </a:lnTo>
                    <a:lnTo>
                      <a:pt x="5997" y="1649"/>
                    </a:lnTo>
                    <a:lnTo>
                      <a:pt x="6155" y="1479"/>
                    </a:lnTo>
                    <a:lnTo>
                      <a:pt x="6177" y="1451"/>
                    </a:lnTo>
                    <a:lnTo>
                      <a:pt x="6199" y="1427"/>
                    </a:lnTo>
                    <a:lnTo>
                      <a:pt x="6218" y="1408"/>
                    </a:lnTo>
                    <a:lnTo>
                      <a:pt x="6231" y="1396"/>
                    </a:lnTo>
                    <a:lnTo>
                      <a:pt x="6236" y="1391"/>
                    </a:lnTo>
                    <a:lnTo>
                      <a:pt x="6246" y="1386"/>
                    </a:lnTo>
                    <a:lnTo>
                      <a:pt x="6270" y="1371"/>
                    </a:lnTo>
                    <a:lnTo>
                      <a:pt x="6300" y="1354"/>
                    </a:lnTo>
                    <a:lnTo>
                      <a:pt x="6324" y="1341"/>
                    </a:lnTo>
                    <a:lnTo>
                      <a:pt x="6335" y="1334"/>
                    </a:lnTo>
                    <a:lnTo>
                      <a:pt x="6207" y="1552"/>
                    </a:lnTo>
                    <a:lnTo>
                      <a:pt x="6202" y="1556"/>
                    </a:lnTo>
                    <a:lnTo>
                      <a:pt x="6186" y="1568"/>
                    </a:lnTo>
                    <a:lnTo>
                      <a:pt x="6163" y="1588"/>
                    </a:lnTo>
                    <a:lnTo>
                      <a:pt x="6132" y="1611"/>
                    </a:lnTo>
                    <a:lnTo>
                      <a:pt x="6094" y="1637"/>
                    </a:lnTo>
                    <a:lnTo>
                      <a:pt x="6051" y="1664"/>
                    </a:lnTo>
                    <a:lnTo>
                      <a:pt x="6005" y="1691"/>
                    </a:lnTo>
                    <a:lnTo>
                      <a:pt x="5955" y="1714"/>
                    </a:lnTo>
                    <a:lnTo>
                      <a:pt x="5905" y="1733"/>
                    </a:lnTo>
                    <a:lnTo>
                      <a:pt x="5855" y="1747"/>
                    </a:lnTo>
                    <a:lnTo>
                      <a:pt x="5806" y="1751"/>
                    </a:lnTo>
                    <a:lnTo>
                      <a:pt x="5758" y="1747"/>
                    </a:lnTo>
                    <a:lnTo>
                      <a:pt x="5675" y="1729"/>
                    </a:lnTo>
                    <a:lnTo>
                      <a:pt x="5506" y="1693"/>
                    </a:lnTo>
                    <a:lnTo>
                      <a:pt x="5266" y="1642"/>
                    </a:lnTo>
                    <a:lnTo>
                      <a:pt x="4968" y="1579"/>
                    </a:lnTo>
                    <a:lnTo>
                      <a:pt x="4626" y="1506"/>
                    </a:lnTo>
                    <a:lnTo>
                      <a:pt x="4252" y="1426"/>
                    </a:lnTo>
                    <a:lnTo>
                      <a:pt x="3861" y="1342"/>
                    </a:lnTo>
                    <a:lnTo>
                      <a:pt x="3466" y="1258"/>
                    </a:lnTo>
                    <a:lnTo>
                      <a:pt x="3080" y="1176"/>
                    </a:lnTo>
                    <a:lnTo>
                      <a:pt x="2716" y="1097"/>
                    </a:lnTo>
                    <a:lnTo>
                      <a:pt x="2389" y="1028"/>
                    </a:lnTo>
                    <a:lnTo>
                      <a:pt x="2111" y="969"/>
                    </a:lnTo>
                    <a:lnTo>
                      <a:pt x="1895" y="923"/>
                    </a:lnTo>
                    <a:lnTo>
                      <a:pt x="1757" y="893"/>
                    </a:lnTo>
                    <a:lnTo>
                      <a:pt x="1708" y="882"/>
                    </a:lnTo>
                    <a:lnTo>
                      <a:pt x="759" y="673"/>
                    </a:lnTo>
                    <a:lnTo>
                      <a:pt x="748" y="670"/>
                    </a:lnTo>
                    <a:lnTo>
                      <a:pt x="719" y="665"/>
                    </a:lnTo>
                    <a:lnTo>
                      <a:pt x="676" y="657"/>
                    </a:lnTo>
                    <a:lnTo>
                      <a:pt x="625" y="648"/>
                    </a:lnTo>
                    <a:lnTo>
                      <a:pt x="570" y="641"/>
                    </a:lnTo>
                    <a:lnTo>
                      <a:pt x="517" y="636"/>
                    </a:lnTo>
                    <a:lnTo>
                      <a:pt x="471" y="633"/>
                    </a:lnTo>
                    <a:lnTo>
                      <a:pt x="430" y="634"/>
                    </a:lnTo>
                    <a:lnTo>
                      <a:pt x="383" y="637"/>
                    </a:lnTo>
                    <a:lnTo>
                      <a:pt x="331" y="642"/>
                    </a:lnTo>
                    <a:lnTo>
                      <a:pt x="275" y="650"/>
                    </a:lnTo>
                    <a:lnTo>
                      <a:pt x="215" y="661"/>
                    </a:lnTo>
                    <a:lnTo>
                      <a:pt x="154" y="677"/>
                    </a:lnTo>
                    <a:lnTo>
                      <a:pt x="93" y="697"/>
                    </a:lnTo>
                    <a:lnTo>
                      <a:pt x="33" y="722"/>
                    </a:lnTo>
                    <a:lnTo>
                      <a:pt x="27" y="723"/>
                    </a:lnTo>
                    <a:lnTo>
                      <a:pt x="15" y="724"/>
                    </a:lnTo>
                    <a:lnTo>
                      <a:pt x="3" y="723"/>
                    </a:lnTo>
                    <a:lnTo>
                      <a:pt x="0" y="716"/>
                    </a:lnTo>
                    <a:lnTo>
                      <a:pt x="14" y="701"/>
                    </a:lnTo>
                    <a:lnTo>
                      <a:pt x="28" y="687"/>
                    </a:lnTo>
                    <a:lnTo>
                      <a:pt x="49" y="668"/>
                    </a:lnTo>
                    <a:lnTo>
                      <a:pt x="79" y="643"/>
                    </a:lnTo>
                    <a:lnTo>
                      <a:pt x="115" y="614"/>
                    </a:lnTo>
                    <a:lnTo>
                      <a:pt x="160" y="582"/>
                    </a:lnTo>
                    <a:lnTo>
                      <a:pt x="214" y="548"/>
                    </a:lnTo>
                    <a:lnTo>
                      <a:pt x="275" y="512"/>
                    </a:lnTo>
                    <a:lnTo>
                      <a:pt x="345" y="476"/>
                    </a:lnTo>
                    <a:lnTo>
                      <a:pt x="462" y="422"/>
                    </a:lnTo>
                    <a:lnTo>
                      <a:pt x="568" y="376"/>
                    </a:lnTo>
                    <a:lnTo>
                      <a:pt x="656" y="341"/>
                    </a:lnTo>
                    <a:lnTo>
                      <a:pt x="715" y="316"/>
                    </a:lnTo>
                    <a:lnTo>
                      <a:pt x="737" y="308"/>
                    </a:lnTo>
                    <a:lnTo>
                      <a:pt x="915" y="252"/>
                    </a:lnTo>
                    <a:lnTo>
                      <a:pt x="1550" y="98"/>
                    </a:lnTo>
                    <a:lnTo>
                      <a:pt x="1571" y="94"/>
                    </a:lnTo>
                    <a:lnTo>
                      <a:pt x="1670" y="70"/>
                    </a:lnTo>
                    <a:lnTo>
                      <a:pt x="1770" y="46"/>
                    </a:lnTo>
                    <a:lnTo>
                      <a:pt x="1857" y="23"/>
                    </a:lnTo>
                    <a:lnTo>
                      <a:pt x="1918" y="6"/>
                    </a:lnTo>
                    <a:lnTo>
                      <a:pt x="1941" y="0"/>
                    </a:lnTo>
                    <a:lnTo>
                      <a:pt x="2623" y="371"/>
                    </a:lnTo>
                    <a:lnTo>
                      <a:pt x="4537" y="1069"/>
                    </a:lnTo>
                    <a:lnTo>
                      <a:pt x="6085" y="155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3" name="Line 3359"/>
              <p:cNvSpPr>
                <a:spLocks noChangeShapeType="1"/>
              </p:cNvSpPr>
              <p:nvPr/>
            </p:nvSpPr>
            <p:spPr bwMode="auto">
              <a:xfrm>
                <a:off x="3170" y="1196"/>
                <a:ext cx="98" cy="47"/>
              </a:xfrm>
              <a:prstGeom prst="line">
                <a:avLst/>
              </a:pr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4" name="Freeform 3360"/>
              <p:cNvSpPr>
                <a:spLocks/>
              </p:cNvSpPr>
              <p:nvPr/>
            </p:nvSpPr>
            <p:spPr bwMode="auto">
              <a:xfrm>
                <a:off x="3709" y="1408"/>
                <a:ext cx="7" cy="5"/>
              </a:xfrm>
              <a:custGeom>
                <a:avLst/>
                <a:gdLst>
                  <a:gd name="T0" fmla="*/ 7 w 52"/>
                  <a:gd name="T1" fmla="*/ 0 h 44"/>
                  <a:gd name="T2" fmla="*/ 7 w 52"/>
                  <a:gd name="T3" fmla="*/ 0 h 44"/>
                  <a:gd name="T4" fmla="*/ 6 w 52"/>
                  <a:gd name="T5" fmla="*/ 1 h 44"/>
                  <a:gd name="T6" fmla="*/ 3 w 52"/>
                  <a:gd name="T7" fmla="*/ 1 h 44"/>
                  <a:gd name="T8" fmla="*/ 1 w 52"/>
                  <a:gd name="T9" fmla="*/ 3 h 44"/>
                  <a:gd name="T10" fmla="*/ 0 w 52"/>
                  <a:gd name="T11" fmla="*/ 5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2"/>
                  <a:gd name="T19" fmla="*/ 0 h 44"/>
                  <a:gd name="T20" fmla="*/ 52 w 52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2" h="44">
                    <a:moveTo>
                      <a:pt x="52" y="0"/>
                    </a:moveTo>
                    <a:lnTo>
                      <a:pt x="52" y="2"/>
                    </a:lnTo>
                    <a:lnTo>
                      <a:pt x="41" y="6"/>
                    </a:lnTo>
                    <a:lnTo>
                      <a:pt x="25" y="12"/>
                    </a:lnTo>
                    <a:lnTo>
                      <a:pt x="11" y="25"/>
                    </a:lnTo>
                    <a:lnTo>
                      <a:pt x="0" y="4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5" name="Freeform 3361"/>
              <p:cNvSpPr>
                <a:spLocks/>
              </p:cNvSpPr>
              <p:nvPr/>
            </p:nvSpPr>
            <p:spPr bwMode="auto">
              <a:xfrm>
                <a:off x="3467" y="1360"/>
                <a:ext cx="20" cy="8"/>
              </a:xfrm>
              <a:custGeom>
                <a:avLst/>
                <a:gdLst>
                  <a:gd name="T0" fmla="*/ 20 w 144"/>
                  <a:gd name="T1" fmla="*/ 0 h 61"/>
                  <a:gd name="T2" fmla="*/ 18 w 144"/>
                  <a:gd name="T3" fmla="*/ 0 h 61"/>
                  <a:gd name="T4" fmla="*/ 13 w 144"/>
                  <a:gd name="T5" fmla="*/ 1 h 61"/>
                  <a:gd name="T6" fmla="*/ 8 w 144"/>
                  <a:gd name="T7" fmla="*/ 3 h 61"/>
                  <a:gd name="T8" fmla="*/ 3 w 144"/>
                  <a:gd name="T9" fmla="*/ 5 h 61"/>
                  <a:gd name="T10" fmla="*/ 0 w 144"/>
                  <a:gd name="T11" fmla="*/ 8 h 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4"/>
                  <a:gd name="T19" fmla="*/ 0 h 61"/>
                  <a:gd name="T20" fmla="*/ 144 w 144"/>
                  <a:gd name="T21" fmla="*/ 61 h 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4" h="61">
                    <a:moveTo>
                      <a:pt x="144" y="0"/>
                    </a:moveTo>
                    <a:lnTo>
                      <a:pt x="130" y="2"/>
                    </a:lnTo>
                    <a:lnTo>
                      <a:pt x="97" y="8"/>
                    </a:lnTo>
                    <a:lnTo>
                      <a:pt x="56" y="20"/>
                    </a:lnTo>
                    <a:lnTo>
                      <a:pt x="20" y="37"/>
                    </a:lnTo>
                    <a:lnTo>
                      <a:pt x="0" y="61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6" name="Freeform 3362"/>
              <p:cNvSpPr>
                <a:spLocks/>
              </p:cNvSpPr>
              <p:nvPr/>
            </p:nvSpPr>
            <p:spPr bwMode="auto">
              <a:xfrm>
                <a:off x="3025" y="1316"/>
                <a:ext cx="160" cy="90"/>
              </a:xfrm>
              <a:custGeom>
                <a:avLst/>
                <a:gdLst>
                  <a:gd name="T0" fmla="*/ 151 w 1124"/>
                  <a:gd name="T1" fmla="*/ 1 h 722"/>
                  <a:gd name="T2" fmla="*/ 156 w 1124"/>
                  <a:gd name="T3" fmla="*/ 8 h 722"/>
                  <a:gd name="T4" fmla="*/ 160 w 1124"/>
                  <a:gd name="T5" fmla="*/ 22 h 722"/>
                  <a:gd name="T6" fmla="*/ 160 w 1124"/>
                  <a:gd name="T7" fmla="*/ 25 h 722"/>
                  <a:gd name="T8" fmla="*/ 158 w 1124"/>
                  <a:gd name="T9" fmla="*/ 32 h 722"/>
                  <a:gd name="T10" fmla="*/ 152 w 1124"/>
                  <a:gd name="T11" fmla="*/ 38 h 722"/>
                  <a:gd name="T12" fmla="*/ 138 w 1124"/>
                  <a:gd name="T13" fmla="*/ 48 h 722"/>
                  <a:gd name="T14" fmla="*/ 124 w 1124"/>
                  <a:gd name="T15" fmla="*/ 57 h 722"/>
                  <a:gd name="T16" fmla="*/ 121 w 1124"/>
                  <a:gd name="T17" fmla="*/ 60 h 722"/>
                  <a:gd name="T18" fmla="*/ 113 w 1124"/>
                  <a:gd name="T19" fmla="*/ 64 h 722"/>
                  <a:gd name="T20" fmla="*/ 100 w 1124"/>
                  <a:gd name="T21" fmla="*/ 70 h 722"/>
                  <a:gd name="T22" fmla="*/ 85 w 1124"/>
                  <a:gd name="T23" fmla="*/ 76 h 722"/>
                  <a:gd name="T24" fmla="*/ 78 w 1124"/>
                  <a:gd name="T25" fmla="*/ 79 h 722"/>
                  <a:gd name="T26" fmla="*/ 66 w 1124"/>
                  <a:gd name="T27" fmla="*/ 82 h 722"/>
                  <a:gd name="T28" fmla="*/ 53 w 1124"/>
                  <a:gd name="T29" fmla="*/ 86 h 722"/>
                  <a:gd name="T30" fmla="*/ 51 w 1124"/>
                  <a:gd name="T31" fmla="*/ 86 h 722"/>
                  <a:gd name="T32" fmla="*/ 44 w 1124"/>
                  <a:gd name="T33" fmla="*/ 88 h 722"/>
                  <a:gd name="T34" fmla="*/ 36 w 1124"/>
                  <a:gd name="T35" fmla="*/ 90 h 722"/>
                  <a:gd name="T36" fmla="*/ 31 w 1124"/>
                  <a:gd name="T37" fmla="*/ 90 h 722"/>
                  <a:gd name="T38" fmla="*/ 30 w 1124"/>
                  <a:gd name="T39" fmla="*/ 90 h 722"/>
                  <a:gd name="T40" fmla="*/ 27 w 1124"/>
                  <a:gd name="T41" fmla="*/ 90 h 722"/>
                  <a:gd name="T42" fmla="*/ 20 w 1124"/>
                  <a:gd name="T43" fmla="*/ 86 h 722"/>
                  <a:gd name="T44" fmla="*/ 14 w 1124"/>
                  <a:gd name="T45" fmla="*/ 81 h 722"/>
                  <a:gd name="T46" fmla="*/ 8 w 1124"/>
                  <a:gd name="T47" fmla="*/ 74 h 722"/>
                  <a:gd name="T48" fmla="*/ 2 w 1124"/>
                  <a:gd name="T49" fmla="*/ 61 h 722"/>
                  <a:gd name="T50" fmla="*/ 0 w 1124"/>
                  <a:gd name="T51" fmla="*/ 51 h 722"/>
                  <a:gd name="T52" fmla="*/ 1 w 1124"/>
                  <a:gd name="T53" fmla="*/ 43 h 722"/>
                  <a:gd name="T54" fmla="*/ 5 w 1124"/>
                  <a:gd name="T55" fmla="*/ 35 h 722"/>
                  <a:gd name="T56" fmla="*/ 14 w 1124"/>
                  <a:gd name="T57" fmla="*/ 30 h 722"/>
                  <a:gd name="T58" fmla="*/ 28 w 1124"/>
                  <a:gd name="T59" fmla="*/ 23 h 722"/>
                  <a:gd name="T60" fmla="*/ 43 w 1124"/>
                  <a:gd name="T61" fmla="*/ 17 h 722"/>
                  <a:gd name="T62" fmla="*/ 59 w 1124"/>
                  <a:gd name="T63" fmla="*/ 11 h 722"/>
                  <a:gd name="T64" fmla="*/ 72 w 1124"/>
                  <a:gd name="T65" fmla="*/ 7 h 7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4"/>
                  <a:gd name="T100" fmla="*/ 0 h 722"/>
                  <a:gd name="T101" fmla="*/ 1124 w 1124"/>
                  <a:gd name="T102" fmla="*/ 722 h 7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4" h="722">
                    <a:moveTo>
                      <a:pt x="1051" y="0"/>
                    </a:moveTo>
                    <a:lnTo>
                      <a:pt x="1058" y="7"/>
                    </a:lnTo>
                    <a:lnTo>
                      <a:pt x="1076" y="27"/>
                    </a:lnTo>
                    <a:lnTo>
                      <a:pt x="1097" y="61"/>
                    </a:lnTo>
                    <a:lnTo>
                      <a:pt x="1116" y="109"/>
                    </a:lnTo>
                    <a:lnTo>
                      <a:pt x="1124" y="173"/>
                    </a:lnTo>
                    <a:lnTo>
                      <a:pt x="1124" y="182"/>
                    </a:lnTo>
                    <a:lnTo>
                      <a:pt x="1122" y="203"/>
                    </a:lnTo>
                    <a:lnTo>
                      <a:pt x="1118" y="230"/>
                    </a:lnTo>
                    <a:lnTo>
                      <a:pt x="1110" y="258"/>
                    </a:lnTo>
                    <a:lnTo>
                      <a:pt x="1096" y="280"/>
                    </a:lnTo>
                    <a:lnTo>
                      <a:pt x="1070" y="304"/>
                    </a:lnTo>
                    <a:lnTo>
                      <a:pt x="1024" y="342"/>
                    </a:lnTo>
                    <a:lnTo>
                      <a:pt x="968" y="387"/>
                    </a:lnTo>
                    <a:lnTo>
                      <a:pt x="915" y="428"/>
                    </a:lnTo>
                    <a:lnTo>
                      <a:pt x="874" y="460"/>
                    </a:lnTo>
                    <a:lnTo>
                      <a:pt x="858" y="472"/>
                    </a:lnTo>
                    <a:lnTo>
                      <a:pt x="850" y="478"/>
                    </a:lnTo>
                    <a:lnTo>
                      <a:pt x="828" y="492"/>
                    </a:lnTo>
                    <a:lnTo>
                      <a:pt x="793" y="514"/>
                    </a:lnTo>
                    <a:lnTo>
                      <a:pt x="750" y="538"/>
                    </a:lnTo>
                    <a:lnTo>
                      <a:pt x="702" y="565"/>
                    </a:lnTo>
                    <a:lnTo>
                      <a:pt x="650" y="590"/>
                    </a:lnTo>
                    <a:lnTo>
                      <a:pt x="600" y="611"/>
                    </a:lnTo>
                    <a:lnTo>
                      <a:pt x="591" y="615"/>
                    </a:lnTo>
                    <a:lnTo>
                      <a:pt x="545" y="633"/>
                    </a:lnTo>
                    <a:lnTo>
                      <a:pt x="508" y="647"/>
                    </a:lnTo>
                    <a:lnTo>
                      <a:pt x="466" y="661"/>
                    </a:lnTo>
                    <a:lnTo>
                      <a:pt x="427" y="674"/>
                    </a:lnTo>
                    <a:lnTo>
                      <a:pt x="373" y="689"/>
                    </a:lnTo>
                    <a:lnTo>
                      <a:pt x="367" y="690"/>
                    </a:lnTo>
                    <a:lnTo>
                      <a:pt x="355" y="693"/>
                    </a:lnTo>
                    <a:lnTo>
                      <a:pt x="334" y="699"/>
                    </a:lnTo>
                    <a:lnTo>
                      <a:pt x="309" y="704"/>
                    </a:lnTo>
                    <a:lnTo>
                      <a:pt x="279" y="712"/>
                    </a:lnTo>
                    <a:lnTo>
                      <a:pt x="253" y="718"/>
                    </a:lnTo>
                    <a:lnTo>
                      <a:pt x="233" y="721"/>
                    </a:lnTo>
                    <a:lnTo>
                      <a:pt x="220" y="722"/>
                    </a:lnTo>
                    <a:lnTo>
                      <a:pt x="211" y="722"/>
                    </a:lnTo>
                    <a:lnTo>
                      <a:pt x="209" y="722"/>
                    </a:lnTo>
                    <a:lnTo>
                      <a:pt x="204" y="722"/>
                    </a:lnTo>
                    <a:lnTo>
                      <a:pt x="189" y="720"/>
                    </a:lnTo>
                    <a:lnTo>
                      <a:pt x="167" y="710"/>
                    </a:lnTo>
                    <a:lnTo>
                      <a:pt x="138" y="691"/>
                    </a:lnTo>
                    <a:lnTo>
                      <a:pt x="103" y="657"/>
                    </a:lnTo>
                    <a:lnTo>
                      <a:pt x="97" y="650"/>
                    </a:lnTo>
                    <a:lnTo>
                      <a:pt x="80" y="628"/>
                    </a:lnTo>
                    <a:lnTo>
                      <a:pt x="58" y="593"/>
                    </a:lnTo>
                    <a:lnTo>
                      <a:pt x="35" y="547"/>
                    </a:lnTo>
                    <a:lnTo>
                      <a:pt x="15" y="490"/>
                    </a:lnTo>
                    <a:lnTo>
                      <a:pt x="2" y="424"/>
                    </a:lnTo>
                    <a:lnTo>
                      <a:pt x="0" y="412"/>
                    </a:lnTo>
                    <a:lnTo>
                      <a:pt x="0" y="382"/>
                    </a:lnTo>
                    <a:lnTo>
                      <a:pt x="4" y="343"/>
                    </a:lnTo>
                    <a:lnTo>
                      <a:pt x="13" y="305"/>
                    </a:lnTo>
                    <a:lnTo>
                      <a:pt x="34" y="277"/>
                    </a:lnTo>
                    <a:lnTo>
                      <a:pt x="61" y="258"/>
                    </a:lnTo>
                    <a:lnTo>
                      <a:pt x="98" y="237"/>
                    </a:lnTo>
                    <a:lnTo>
                      <a:pt x="143" y="213"/>
                    </a:lnTo>
                    <a:lnTo>
                      <a:pt x="194" y="187"/>
                    </a:lnTo>
                    <a:lnTo>
                      <a:pt x="248" y="162"/>
                    </a:lnTo>
                    <a:lnTo>
                      <a:pt x="304" y="136"/>
                    </a:lnTo>
                    <a:lnTo>
                      <a:pt x="360" y="112"/>
                    </a:lnTo>
                    <a:lnTo>
                      <a:pt x="414" y="91"/>
                    </a:lnTo>
                    <a:lnTo>
                      <a:pt x="462" y="72"/>
                    </a:lnTo>
                    <a:lnTo>
                      <a:pt x="505" y="57"/>
                    </a:lnTo>
                    <a:lnTo>
                      <a:pt x="105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7" name="Freeform 3363"/>
              <p:cNvSpPr>
                <a:spLocks/>
              </p:cNvSpPr>
              <p:nvPr/>
            </p:nvSpPr>
            <p:spPr bwMode="auto">
              <a:xfrm>
                <a:off x="3025" y="1316"/>
                <a:ext cx="160" cy="90"/>
              </a:xfrm>
              <a:custGeom>
                <a:avLst/>
                <a:gdLst>
                  <a:gd name="T0" fmla="*/ 151 w 1124"/>
                  <a:gd name="T1" fmla="*/ 1 h 722"/>
                  <a:gd name="T2" fmla="*/ 156 w 1124"/>
                  <a:gd name="T3" fmla="*/ 8 h 722"/>
                  <a:gd name="T4" fmla="*/ 160 w 1124"/>
                  <a:gd name="T5" fmla="*/ 22 h 722"/>
                  <a:gd name="T6" fmla="*/ 160 w 1124"/>
                  <a:gd name="T7" fmla="*/ 25 h 722"/>
                  <a:gd name="T8" fmla="*/ 158 w 1124"/>
                  <a:gd name="T9" fmla="*/ 32 h 722"/>
                  <a:gd name="T10" fmla="*/ 152 w 1124"/>
                  <a:gd name="T11" fmla="*/ 38 h 722"/>
                  <a:gd name="T12" fmla="*/ 138 w 1124"/>
                  <a:gd name="T13" fmla="*/ 48 h 722"/>
                  <a:gd name="T14" fmla="*/ 124 w 1124"/>
                  <a:gd name="T15" fmla="*/ 57 h 722"/>
                  <a:gd name="T16" fmla="*/ 121 w 1124"/>
                  <a:gd name="T17" fmla="*/ 60 h 722"/>
                  <a:gd name="T18" fmla="*/ 113 w 1124"/>
                  <a:gd name="T19" fmla="*/ 64 h 722"/>
                  <a:gd name="T20" fmla="*/ 100 w 1124"/>
                  <a:gd name="T21" fmla="*/ 70 h 722"/>
                  <a:gd name="T22" fmla="*/ 85 w 1124"/>
                  <a:gd name="T23" fmla="*/ 76 h 722"/>
                  <a:gd name="T24" fmla="*/ 78 w 1124"/>
                  <a:gd name="T25" fmla="*/ 79 h 722"/>
                  <a:gd name="T26" fmla="*/ 66 w 1124"/>
                  <a:gd name="T27" fmla="*/ 82 h 722"/>
                  <a:gd name="T28" fmla="*/ 53 w 1124"/>
                  <a:gd name="T29" fmla="*/ 86 h 722"/>
                  <a:gd name="T30" fmla="*/ 51 w 1124"/>
                  <a:gd name="T31" fmla="*/ 86 h 722"/>
                  <a:gd name="T32" fmla="*/ 44 w 1124"/>
                  <a:gd name="T33" fmla="*/ 88 h 722"/>
                  <a:gd name="T34" fmla="*/ 36 w 1124"/>
                  <a:gd name="T35" fmla="*/ 90 h 722"/>
                  <a:gd name="T36" fmla="*/ 31 w 1124"/>
                  <a:gd name="T37" fmla="*/ 90 h 722"/>
                  <a:gd name="T38" fmla="*/ 30 w 1124"/>
                  <a:gd name="T39" fmla="*/ 90 h 722"/>
                  <a:gd name="T40" fmla="*/ 27 w 1124"/>
                  <a:gd name="T41" fmla="*/ 90 h 722"/>
                  <a:gd name="T42" fmla="*/ 20 w 1124"/>
                  <a:gd name="T43" fmla="*/ 86 h 722"/>
                  <a:gd name="T44" fmla="*/ 14 w 1124"/>
                  <a:gd name="T45" fmla="*/ 81 h 722"/>
                  <a:gd name="T46" fmla="*/ 8 w 1124"/>
                  <a:gd name="T47" fmla="*/ 74 h 722"/>
                  <a:gd name="T48" fmla="*/ 2 w 1124"/>
                  <a:gd name="T49" fmla="*/ 61 h 722"/>
                  <a:gd name="T50" fmla="*/ 0 w 1124"/>
                  <a:gd name="T51" fmla="*/ 51 h 722"/>
                  <a:gd name="T52" fmla="*/ 1 w 1124"/>
                  <a:gd name="T53" fmla="*/ 43 h 722"/>
                  <a:gd name="T54" fmla="*/ 5 w 1124"/>
                  <a:gd name="T55" fmla="*/ 35 h 722"/>
                  <a:gd name="T56" fmla="*/ 14 w 1124"/>
                  <a:gd name="T57" fmla="*/ 30 h 722"/>
                  <a:gd name="T58" fmla="*/ 28 w 1124"/>
                  <a:gd name="T59" fmla="*/ 23 h 722"/>
                  <a:gd name="T60" fmla="*/ 43 w 1124"/>
                  <a:gd name="T61" fmla="*/ 17 h 722"/>
                  <a:gd name="T62" fmla="*/ 59 w 1124"/>
                  <a:gd name="T63" fmla="*/ 11 h 722"/>
                  <a:gd name="T64" fmla="*/ 72 w 1124"/>
                  <a:gd name="T65" fmla="*/ 7 h 7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4"/>
                  <a:gd name="T100" fmla="*/ 0 h 722"/>
                  <a:gd name="T101" fmla="*/ 1124 w 1124"/>
                  <a:gd name="T102" fmla="*/ 722 h 7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4" h="722">
                    <a:moveTo>
                      <a:pt x="1051" y="0"/>
                    </a:moveTo>
                    <a:lnTo>
                      <a:pt x="1058" y="7"/>
                    </a:lnTo>
                    <a:lnTo>
                      <a:pt x="1076" y="27"/>
                    </a:lnTo>
                    <a:lnTo>
                      <a:pt x="1097" y="61"/>
                    </a:lnTo>
                    <a:lnTo>
                      <a:pt x="1116" y="109"/>
                    </a:lnTo>
                    <a:lnTo>
                      <a:pt x="1124" y="173"/>
                    </a:lnTo>
                    <a:lnTo>
                      <a:pt x="1124" y="182"/>
                    </a:lnTo>
                    <a:lnTo>
                      <a:pt x="1122" y="203"/>
                    </a:lnTo>
                    <a:lnTo>
                      <a:pt x="1118" y="230"/>
                    </a:lnTo>
                    <a:lnTo>
                      <a:pt x="1110" y="258"/>
                    </a:lnTo>
                    <a:lnTo>
                      <a:pt x="1096" y="280"/>
                    </a:lnTo>
                    <a:lnTo>
                      <a:pt x="1070" y="304"/>
                    </a:lnTo>
                    <a:lnTo>
                      <a:pt x="1024" y="342"/>
                    </a:lnTo>
                    <a:lnTo>
                      <a:pt x="968" y="387"/>
                    </a:lnTo>
                    <a:lnTo>
                      <a:pt x="915" y="428"/>
                    </a:lnTo>
                    <a:lnTo>
                      <a:pt x="874" y="460"/>
                    </a:lnTo>
                    <a:lnTo>
                      <a:pt x="858" y="472"/>
                    </a:lnTo>
                    <a:lnTo>
                      <a:pt x="850" y="478"/>
                    </a:lnTo>
                    <a:lnTo>
                      <a:pt x="828" y="492"/>
                    </a:lnTo>
                    <a:lnTo>
                      <a:pt x="793" y="514"/>
                    </a:lnTo>
                    <a:lnTo>
                      <a:pt x="750" y="538"/>
                    </a:lnTo>
                    <a:lnTo>
                      <a:pt x="702" y="565"/>
                    </a:lnTo>
                    <a:lnTo>
                      <a:pt x="650" y="590"/>
                    </a:lnTo>
                    <a:lnTo>
                      <a:pt x="600" y="611"/>
                    </a:lnTo>
                    <a:lnTo>
                      <a:pt x="591" y="615"/>
                    </a:lnTo>
                    <a:lnTo>
                      <a:pt x="545" y="633"/>
                    </a:lnTo>
                    <a:lnTo>
                      <a:pt x="508" y="647"/>
                    </a:lnTo>
                    <a:lnTo>
                      <a:pt x="466" y="661"/>
                    </a:lnTo>
                    <a:lnTo>
                      <a:pt x="427" y="674"/>
                    </a:lnTo>
                    <a:lnTo>
                      <a:pt x="373" y="689"/>
                    </a:lnTo>
                    <a:lnTo>
                      <a:pt x="367" y="690"/>
                    </a:lnTo>
                    <a:lnTo>
                      <a:pt x="355" y="693"/>
                    </a:lnTo>
                    <a:lnTo>
                      <a:pt x="334" y="699"/>
                    </a:lnTo>
                    <a:lnTo>
                      <a:pt x="309" y="704"/>
                    </a:lnTo>
                    <a:lnTo>
                      <a:pt x="279" y="712"/>
                    </a:lnTo>
                    <a:lnTo>
                      <a:pt x="253" y="718"/>
                    </a:lnTo>
                    <a:lnTo>
                      <a:pt x="233" y="721"/>
                    </a:lnTo>
                    <a:lnTo>
                      <a:pt x="220" y="722"/>
                    </a:lnTo>
                    <a:lnTo>
                      <a:pt x="211" y="722"/>
                    </a:lnTo>
                    <a:lnTo>
                      <a:pt x="209" y="722"/>
                    </a:lnTo>
                    <a:lnTo>
                      <a:pt x="204" y="722"/>
                    </a:lnTo>
                    <a:lnTo>
                      <a:pt x="189" y="720"/>
                    </a:lnTo>
                    <a:lnTo>
                      <a:pt x="167" y="710"/>
                    </a:lnTo>
                    <a:lnTo>
                      <a:pt x="138" y="691"/>
                    </a:lnTo>
                    <a:lnTo>
                      <a:pt x="103" y="657"/>
                    </a:lnTo>
                    <a:lnTo>
                      <a:pt x="97" y="650"/>
                    </a:lnTo>
                    <a:lnTo>
                      <a:pt x="80" y="628"/>
                    </a:lnTo>
                    <a:lnTo>
                      <a:pt x="58" y="593"/>
                    </a:lnTo>
                    <a:lnTo>
                      <a:pt x="35" y="547"/>
                    </a:lnTo>
                    <a:lnTo>
                      <a:pt x="15" y="490"/>
                    </a:lnTo>
                    <a:lnTo>
                      <a:pt x="2" y="424"/>
                    </a:lnTo>
                    <a:lnTo>
                      <a:pt x="0" y="412"/>
                    </a:lnTo>
                    <a:lnTo>
                      <a:pt x="0" y="382"/>
                    </a:lnTo>
                    <a:lnTo>
                      <a:pt x="4" y="343"/>
                    </a:lnTo>
                    <a:lnTo>
                      <a:pt x="13" y="305"/>
                    </a:lnTo>
                    <a:lnTo>
                      <a:pt x="34" y="277"/>
                    </a:lnTo>
                    <a:lnTo>
                      <a:pt x="61" y="258"/>
                    </a:lnTo>
                    <a:lnTo>
                      <a:pt x="98" y="237"/>
                    </a:lnTo>
                    <a:lnTo>
                      <a:pt x="143" y="213"/>
                    </a:lnTo>
                    <a:lnTo>
                      <a:pt x="194" y="187"/>
                    </a:lnTo>
                    <a:lnTo>
                      <a:pt x="248" y="162"/>
                    </a:lnTo>
                    <a:lnTo>
                      <a:pt x="304" y="136"/>
                    </a:lnTo>
                    <a:lnTo>
                      <a:pt x="360" y="112"/>
                    </a:lnTo>
                    <a:lnTo>
                      <a:pt x="414" y="91"/>
                    </a:lnTo>
                    <a:lnTo>
                      <a:pt x="462" y="72"/>
                    </a:lnTo>
                    <a:lnTo>
                      <a:pt x="505" y="57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8" name="Freeform 3364"/>
              <p:cNvSpPr>
                <a:spLocks/>
              </p:cNvSpPr>
              <p:nvPr/>
            </p:nvSpPr>
            <p:spPr bwMode="auto">
              <a:xfrm>
                <a:off x="3061" y="1305"/>
                <a:ext cx="126" cy="42"/>
              </a:xfrm>
              <a:custGeom>
                <a:avLst/>
                <a:gdLst>
                  <a:gd name="T0" fmla="*/ 1 w 884"/>
                  <a:gd name="T1" fmla="*/ 42 h 332"/>
                  <a:gd name="T2" fmla="*/ 1 w 884"/>
                  <a:gd name="T3" fmla="*/ 42 h 332"/>
                  <a:gd name="T4" fmla="*/ 2 w 884"/>
                  <a:gd name="T5" fmla="*/ 42 h 332"/>
                  <a:gd name="T6" fmla="*/ 3 w 884"/>
                  <a:gd name="T7" fmla="*/ 41 h 332"/>
                  <a:gd name="T8" fmla="*/ 6 w 884"/>
                  <a:gd name="T9" fmla="*/ 41 h 332"/>
                  <a:gd name="T10" fmla="*/ 9 w 884"/>
                  <a:gd name="T11" fmla="*/ 40 h 332"/>
                  <a:gd name="T12" fmla="*/ 13 w 884"/>
                  <a:gd name="T13" fmla="*/ 39 h 332"/>
                  <a:gd name="T14" fmla="*/ 19 w 884"/>
                  <a:gd name="T15" fmla="*/ 38 h 332"/>
                  <a:gd name="T16" fmla="*/ 25 w 884"/>
                  <a:gd name="T17" fmla="*/ 36 h 332"/>
                  <a:gd name="T18" fmla="*/ 33 w 884"/>
                  <a:gd name="T19" fmla="*/ 34 h 332"/>
                  <a:gd name="T20" fmla="*/ 42 w 884"/>
                  <a:gd name="T21" fmla="*/ 31 h 332"/>
                  <a:gd name="T22" fmla="*/ 53 w 884"/>
                  <a:gd name="T23" fmla="*/ 28 h 332"/>
                  <a:gd name="T24" fmla="*/ 66 w 884"/>
                  <a:gd name="T25" fmla="*/ 25 h 332"/>
                  <a:gd name="T26" fmla="*/ 80 w 884"/>
                  <a:gd name="T27" fmla="*/ 21 h 332"/>
                  <a:gd name="T28" fmla="*/ 96 w 884"/>
                  <a:gd name="T29" fmla="*/ 16 h 332"/>
                  <a:gd name="T30" fmla="*/ 114 w 884"/>
                  <a:gd name="T31" fmla="*/ 10 h 332"/>
                  <a:gd name="T32" fmla="*/ 117 w 884"/>
                  <a:gd name="T33" fmla="*/ 14 h 332"/>
                  <a:gd name="T34" fmla="*/ 126 w 884"/>
                  <a:gd name="T35" fmla="*/ 11 h 332"/>
                  <a:gd name="T36" fmla="*/ 68 w 884"/>
                  <a:gd name="T37" fmla="*/ 0 h 332"/>
                  <a:gd name="T38" fmla="*/ 67 w 884"/>
                  <a:gd name="T39" fmla="*/ 1 h 332"/>
                  <a:gd name="T40" fmla="*/ 64 w 884"/>
                  <a:gd name="T41" fmla="*/ 2 h 332"/>
                  <a:gd name="T42" fmla="*/ 60 w 884"/>
                  <a:gd name="T43" fmla="*/ 5 h 332"/>
                  <a:gd name="T44" fmla="*/ 54 w 884"/>
                  <a:gd name="T45" fmla="*/ 8 h 332"/>
                  <a:gd name="T46" fmla="*/ 47 w 884"/>
                  <a:gd name="T47" fmla="*/ 12 h 332"/>
                  <a:gd name="T48" fmla="*/ 40 w 884"/>
                  <a:gd name="T49" fmla="*/ 15 h 332"/>
                  <a:gd name="T50" fmla="*/ 32 w 884"/>
                  <a:gd name="T51" fmla="*/ 20 h 332"/>
                  <a:gd name="T52" fmla="*/ 25 w 884"/>
                  <a:gd name="T53" fmla="*/ 24 h 332"/>
                  <a:gd name="T54" fmla="*/ 18 w 884"/>
                  <a:gd name="T55" fmla="*/ 28 h 332"/>
                  <a:gd name="T56" fmla="*/ 12 w 884"/>
                  <a:gd name="T57" fmla="*/ 32 h 332"/>
                  <a:gd name="T58" fmla="*/ 6 w 884"/>
                  <a:gd name="T59" fmla="*/ 35 h 332"/>
                  <a:gd name="T60" fmla="*/ 3 w 884"/>
                  <a:gd name="T61" fmla="*/ 37 h 332"/>
                  <a:gd name="T62" fmla="*/ 1 w 884"/>
                  <a:gd name="T63" fmla="*/ 39 h 332"/>
                  <a:gd name="T64" fmla="*/ 1 w 884"/>
                  <a:gd name="T65" fmla="*/ 40 h 332"/>
                  <a:gd name="T66" fmla="*/ 0 w 884"/>
                  <a:gd name="T67" fmla="*/ 40 h 332"/>
                  <a:gd name="T68" fmla="*/ 0 w 884"/>
                  <a:gd name="T69" fmla="*/ 41 h 332"/>
                  <a:gd name="T70" fmla="*/ 0 w 884"/>
                  <a:gd name="T71" fmla="*/ 41 h 332"/>
                  <a:gd name="T72" fmla="*/ 0 w 884"/>
                  <a:gd name="T73" fmla="*/ 42 h 332"/>
                  <a:gd name="T74" fmla="*/ 1 w 884"/>
                  <a:gd name="T75" fmla="*/ 42 h 33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884"/>
                  <a:gd name="T115" fmla="*/ 0 h 332"/>
                  <a:gd name="T116" fmla="*/ 884 w 884"/>
                  <a:gd name="T117" fmla="*/ 332 h 33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884" h="332">
                    <a:moveTo>
                      <a:pt x="5" y="332"/>
                    </a:moveTo>
                    <a:lnTo>
                      <a:pt x="8" y="332"/>
                    </a:lnTo>
                    <a:lnTo>
                      <a:pt x="14" y="331"/>
                    </a:lnTo>
                    <a:lnTo>
                      <a:pt x="24" y="328"/>
                    </a:lnTo>
                    <a:lnTo>
                      <a:pt x="41" y="324"/>
                    </a:lnTo>
                    <a:lnTo>
                      <a:pt x="63" y="319"/>
                    </a:lnTo>
                    <a:lnTo>
                      <a:pt x="93" y="310"/>
                    </a:lnTo>
                    <a:lnTo>
                      <a:pt x="130" y="300"/>
                    </a:lnTo>
                    <a:lnTo>
                      <a:pt x="176" y="286"/>
                    </a:lnTo>
                    <a:lnTo>
                      <a:pt x="232" y="269"/>
                    </a:lnTo>
                    <a:lnTo>
                      <a:pt x="297" y="249"/>
                    </a:lnTo>
                    <a:lnTo>
                      <a:pt x="372" y="224"/>
                    </a:lnTo>
                    <a:lnTo>
                      <a:pt x="460" y="196"/>
                    </a:lnTo>
                    <a:lnTo>
                      <a:pt x="559" y="163"/>
                    </a:lnTo>
                    <a:lnTo>
                      <a:pt x="671" y="126"/>
                    </a:lnTo>
                    <a:lnTo>
                      <a:pt x="797" y="82"/>
                    </a:lnTo>
                    <a:lnTo>
                      <a:pt x="822" y="110"/>
                    </a:lnTo>
                    <a:lnTo>
                      <a:pt x="884" y="85"/>
                    </a:lnTo>
                    <a:lnTo>
                      <a:pt x="478" y="0"/>
                    </a:lnTo>
                    <a:lnTo>
                      <a:pt x="471" y="5"/>
                    </a:lnTo>
                    <a:lnTo>
                      <a:pt x="450" y="17"/>
                    </a:lnTo>
                    <a:lnTo>
                      <a:pt x="418" y="37"/>
                    </a:lnTo>
                    <a:lnTo>
                      <a:pt x="378" y="62"/>
                    </a:lnTo>
                    <a:lnTo>
                      <a:pt x="330" y="91"/>
                    </a:lnTo>
                    <a:lnTo>
                      <a:pt x="279" y="122"/>
                    </a:lnTo>
                    <a:lnTo>
                      <a:pt x="226" y="155"/>
                    </a:lnTo>
                    <a:lnTo>
                      <a:pt x="174" y="189"/>
                    </a:lnTo>
                    <a:lnTo>
                      <a:pt x="125" y="221"/>
                    </a:lnTo>
                    <a:lnTo>
                      <a:pt x="81" y="250"/>
                    </a:lnTo>
                    <a:lnTo>
                      <a:pt x="45" y="276"/>
                    </a:lnTo>
                    <a:lnTo>
                      <a:pt x="19" y="296"/>
                    </a:lnTo>
                    <a:lnTo>
                      <a:pt x="5" y="311"/>
                    </a:lnTo>
                    <a:lnTo>
                      <a:pt x="4" y="313"/>
                    </a:lnTo>
                    <a:lnTo>
                      <a:pt x="2" y="318"/>
                    </a:lnTo>
                    <a:lnTo>
                      <a:pt x="0" y="323"/>
                    </a:lnTo>
                    <a:lnTo>
                      <a:pt x="0" y="328"/>
                    </a:lnTo>
                    <a:lnTo>
                      <a:pt x="3" y="330"/>
                    </a:lnTo>
                    <a:lnTo>
                      <a:pt x="5" y="332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9" name="Freeform 3365"/>
              <p:cNvSpPr>
                <a:spLocks/>
              </p:cNvSpPr>
              <p:nvPr/>
            </p:nvSpPr>
            <p:spPr bwMode="auto">
              <a:xfrm>
                <a:off x="3061" y="1305"/>
                <a:ext cx="126" cy="42"/>
              </a:xfrm>
              <a:custGeom>
                <a:avLst/>
                <a:gdLst>
                  <a:gd name="T0" fmla="*/ 1 w 884"/>
                  <a:gd name="T1" fmla="*/ 42 h 332"/>
                  <a:gd name="T2" fmla="*/ 1 w 884"/>
                  <a:gd name="T3" fmla="*/ 42 h 332"/>
                  <a:gd name="T4" fmla="*/ 2 w 884"/>
                  <a:gd name="T5" fmla="*/ 42 h 332"/>
                  <a:gd name="T6" fmla="*/ 3 w 884"/>
                  <a:gd name="T7" fmla="*/ 41 h 332"/>
                  <a:gd name="T8" fmla="*/ 6 w 884"/>
                  <a:gd name="T9" fmla="*/ 41 h 332"/>
                  <a:gd name="T10" fmla="*/ 9 w 884"/>
                  <a:gd name="T11" fmla="*/ 40 h 332"/>
                  <a:gd name="T12" fmla="*/ 13 w 884"/>
                  <a:gd name="T13" fmla="*/ 39 h 332"/>
                  <a:gd name="T14" fmla="*/ 19 w 884"/>
                  <a:gd name="T15" fmla="*/ 38 h 332"/>
                  <a:gd name="T16" fmla="*/ 25 w 884"/>
                  <a:gd name="T17" fmla="*/ 36 h 332"/>
                  <a:gd name="T18" fmla="*/ 33 w 884"/>
                  <a:gd name="T19" fmla="*/ 34 h 332"/>
                  <a:gd name="T20" fmla="*/ 42 w 884"/>
                  <a:gd name="T21" fmla="*/ 31 h 332"/>
                  <a:gd name="T22" fmla="*/ 53 w 884"/>
                  <a:gd name="T23" fmla="*/ 28 h 332"/>
                  <a:gd name="T24" fmla="*/ 66 w 884"/>
                  <a:gd name="T25" fmla="*/ 25 h 332"/>
                  <a:gd name="T26" fmla="*/ 80 w 884"/>
                  <a:gd name="T27" fmla="*/ 21 h 332"/>
                  <a:gd name="T28" fmla="*/ 96 w 884"/>
                  <a:gd name="T29" fmla="*/ 16 h 332"/>
                  <a:gd name="T30" fmla="*/ 114 w 884"/>
                  <a:gd name="T31" fmla="*/ 10 h 332"/>
                  <a:gd name="T32" fmla="*/ 117 w 884"/>
                  <a:gd name="T33" fmla="*/ 14 h 332"/>
                  <a:gd name="T34" fmla="*/ 126 w 884"/>
                  <a:gd name="T35" fmla="*/ 11 h 332"/>
                  <a:gd name="T36" fmla="*/ 68 w 884"/>
                  <a:gd name="T37" fmla="*/ 0 h 332"/>
                  <a:gd name="T38" fmla="*/ 67 w 884"/>
                  <a:gd name="T39" fmla="*/ 1 h 332"/>
                  <a:gd name="T40" fmla="*/ 64 w 884"/>
                  <a:gd name="T41" fmla="*/ 2 h 332"/>
                  <a:gd name="T42" fmla="*/ 60 w 884"/>
                  <a:gd name="T43" fmla="*/ 5 h 332"/>
                  <a:gd name="T44" fmla="*/ 54 w 884"/>
                  <a:gd name="T45" fmla="*/ 8 h 332"/>
                  <a:gd name="T46" fmla="*/ 47 w 884"/>
                  <a:gd name="T47" fmla="*/ 12 h 332"/>
                  <a:gd name="T48" fmla="*/ 40 w 884"/>
                  <a:gd name="T49" fmla="*/ 15 h 332"/>
                  <a:gd name="T50" fmla="*/ 32 w 884"/>
                  <a:gd name="T51" fmla="*/ 20 h 332"/>
                  <a:gd name="T52" fmla="*/ 25 w 884"/>
                  <a:gd name="T53" fmla="*/ 24 h 332"/>
                  <a:gd name="T54" fmla="*/ 18 w 884"/>
                  <a:gd name="T55" fmla="*/ 28 h 332"/>
                  <a:gd name="T56" fmla="*/ 12 w 884"/>
                  <a:gd name="T57" fmla="*/ 32 h 332"/>
                  <a:gd name="T58" fmla="*/ 6 w 884"/>
                  <a:gd name="T59" fmla="*/ 35 h 332"/>
                  <a:gd name="T60" fmla="*/ 3 w 884"/>
                  <a:gd name="T61" fmla="*/ 37 h 332"/>
                  <a:gd name="T62" fmla="*/ 1 w 884"/>
                  <a:gd name="T63" fmla="*/ 39 h 332"/>
                  <a:gd name="T64" fmla="*/ 1 w 884"/>
                  <a:gd name="T65" fmla="*/ 40 h 332"/>
                  <a:gd name="T66" fmla="*/ 0 w 884"/>
                  <a:gd name="T67" fmla="*/ 40 h 332"/>
                  <a:gd name="T68" fmla="*/ 0 w 884"/>
                  <a:gd name="T69" fmla="*/ 41 h 332"/>
                  <a:gd name="T70" fmla="*/ 0 w 884"/>
                  <a:gd name="T71" fmla="*/ 41 h 332"/>
                  <a:gd name="T72" fmla="*/ 0 w 884"/>
                  <a:gd name="T73" fmla="*/ 42 h 33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84"/>
                  <a:gd name="T112" fmla="*/ 0 h 332"/>
                  <a:gd name="T113" fmla="*/ 884 w 884"/>
                  <a:gd name="T114" fmla="*/ 332 h 33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84" h="332">
                    <a:moveTo>
                      <a:pt x="5" y="332"/>
                    </a:moveTo>
                    <a:lnTo>
                      <a:pt x="8" y="332"/>
                    </a:lnTo>
                    <a:lnTo>
                      <a:pt x="14" y="331"/>
                    </a:lnTo>
                    <a:lnTo>
                      <a:pt x="24" y="328"/>
                    </a:lnTo>
                    <a:lnTo>
                      <a:pt x="41" y="324"/>
                    </a:lnTo>
                    <a:lnTo>
                      <a:pt x="63" y="319"/>
                    </a:lnTo>
                    <a:lnTo>
                      <a:pt x="93" y="310"/>
                    </a:lnTo>
                    <a:lnTo>
                      <a:pt x="130" y="300"/>
                    </a:lnTo>
                    <a:lnTo>
                      <a:pt x="176" y="286"/>
                    </a:lnTo>
                    <a:lnTo>
                      <a:pt x="232" y="269"/>
                    </a:lnTo>
                    <a:lnTo>
                      <a:pt x="297" y="249"/>
                    </a:lnTo>
                    <a:lnTo>
                      <a:pt x="372" y="224"/>
                    </a:lnTo>
                    <a:lnTo>
                      <a:pt x="460" y="196"/>
                    </a:lnTo>
                    <a:lnTo>
                      <a:pt x="559" y="163"/>
                    </a:lnTo>
                    <a:lnTo>
                      <a:pt x="671" y="126"/>
                    </a:lnTo>
                    <a:lnTo>
                      <a:pt x="797" y="82"/>
                    </a:lnTo>
                    <a:lnTo>
                      <a:pt x="822" y="110"/>
                    </a:lnTo>
                    <a:lnTo>
                      <a:pt x="884" y="85"/>
                    </a:lnTo>
                    <a:lnTo>
                      <a:pt x="478" y="0"/>
                    </a:lnTo>
                    <a:lnTo>
                      <a:pt x="471" y="5"/>
                    </a:lnTo>
                    <a:lnTo>
                      <a:pt x="450" y="17"/>
                    </a:lnTo>
                    <a:lnTo>
                      <a:pt x="418" y="37"/>
                    </a:lnTo>
                    <a:lnTo>
                      <a:pt x="378" y="62"/>
                    </a:lnTo>
                    <a:lnTo>
                      <a:pt x="330" y="91"/>
                    </a:lnTo>
                    <a:lnTo>
                      <a:pt x="279" y="122"/>
                    </a:lnTo>
                    <a:lnTo>
                      <a:pt x="226" y="155"/>
                    </a:lnTo>
                    <a:lnTo>
                      <a:pt x="174" y="189"/>
                    </a:lnTo>
                    <a:lnTo>
                      <a:pt x="125" y="221"/>
                    </a:lnTo>
                    <a:lnTo>
                      <a:pt x="81" y="250"/>
                    </a:lnTo>
                    <a:lnTo>
                      <a:pt x="45" y="276"/>
                    </a:lnTo>
                    <a:lnTo>
                      <a:pt x="19" y="296"/>
                    </a:lnTo>
                    <a:lnTo>
                      <a:pt x="5" y="311"/>
                    </a:lnTo>
                    <a:lnTo>
                      <a:pt x="4" y="313"/>
                    </a:lnTo>
                    <a:lnTo>
                      <a:pt x="2" y="318"/>
                    </a:lnTo>
                    <a:lnTo>
                      <a:pt x="0" y="323"/>
                    </a:lnTo>
                    <a:lnTo>
                      <a:pt x="0" y="328"/>
                    </a:lnTo>
                    <a:lnTo>
                      <a:pt x="3" y="33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0" name="Freeform 3366"/>
              <p:cNvSpPr>
                <a:spLocks/>
              </p:cNvSpPr>
              <p:nvPr/>
            </p:nvSpPr>
            <p:spPr bwMode="auto">
              <a:xfrm>
                <a:off x="3348" y="1379"/>
                <a:ext cx="159" cy="96"/>
              </a:xfrm>
              <a:custGeom>
                <a:avLst/>
                <a:gdLst>
                  <a:gd name="T0" fmla="*/ 148 w 1112"/>
                  <a:gd name="T1" fmla="*/ 1 h 770"/>
                  <a:gd name="T2" fmla="*/ 154 w 1112"/>
                  <a:gd name="T3" fmla="*/ 7 h 770"/>
                  <a:gd name="T4" fmla="*/ 159 w 1112"/>
                  <a:gd name="T5" fmla="*/ 21 h 770"/>
                  <a:gd name="T6" fmla="*/ 159 w 1112"/>
                  <a:gd name="T7" fmla="*/ 25 h 770"/>
                  <a:gd name="T8" fmla="*/ 157 w 1112"/>
                  <a:gd name="T9" fmla="*/ 32 h 770"/>
                  <a:gd name="T10" fmla="*/ 152 w 1112"/>
                  <a:gd name="T11" fmla="*/ 38 h 770"/>
                  <a:gd name="T12" fmla="*/ 138 w 1112"/>
                  <a:gd name="T13" fmla="*/ 49 h 770"/>
                  <a:gd name="T14" fmla="*/ 125 w 1112"/>
                  <a:gd name="T15" fmla="*/ 59 h 770"/>
                  <a:gd name="T16" fmla="*/ 122 w 1112"/>
                  <a:gd name="T17" fmla="*/ 61 h 770"/>
                  <a:gd name="T18" fmla="*/ 114 w 1112"/>
                  <a:gd name="T19" fmla="*/ 66 h 770"/>
                  <a:gd name="T20" fmla="*/ 101 w 1112"/>
                  <a:gd name="T21" fmla="*/ 73 h 770"/>
                  <a:gd name="T22" fmla="*/ 87 w 1112"/>
                  <a:gd name="T23" fmla="*/ 79 h 770"/>
                  <a:gd name="T24" fmla="*/ 79 w 1112"/>
                  <a:gd name="T25" fmla="*/ 82 h 770"/>
                  <a:gd name="T26" fmla="*/ 68 w 1112"/>
                  <a:gd name="T27" fmla="*/ 87 h 770"/>
                  <a:gd name="T28" fmla="*/ 55 w 1112"/>
                  <a:gd name="T29" fmla="*/ 91 h 770"/>
                  <a:gd name="T30" fmla="*/ 53 w 1112"/>
                  <a:gd name="T31" fmla="*/ 91 h 770"/>
                  <a:gd name="T32" fmla="*/ 46 w 1112"/>
                  <a:gd name="T33" fmla="*/ 93 h 770"/>
                  <a:gd name="T34" fmla="*/ 38 w 1112"/>
                  <a:gd name="T35" fmla="*/ 95 h 770"/>
                  <a:gd name="T36" fmla="*/ 34 w 1112"/>
                  <a:gd name="T37" fmla="*/ 96 h 770"/>
                  <a:gd name="T38" fmla="*/ 32 w 1112"/>
                  <a:gd name="T39" fmla="*/ 96 h 770"/>
                  <a:gd name="T40" fmla="*/ 29 w 1112"/>
                  <a:gd name="T41" fmla="*/ 96 h 770"/>
                  <a:gd name="T42" fmla="*/ 22 w 1112"/>
                  <a:gd name="T43" fmla="*/ 93 h 770"/>
                  <a:gd name="T44" fmla="*/ 16 w 1112"/>
                  <a:gd name="T45" fmla="*/ 88 h 770"/>
                  <a:gd name="T46" fmla="*/ 10 w 1112"/>
                  <a:gd name="T47" fmla="*/ 81 h 770"/>
                  <a:gd name="T48" fmla="*/ 3 w 1112"/>
                  <a:gd name="T49" fmla="*/ 68 h 770"/>
                  <a:gd name="T50" fmla="*/ 0 w 1112"/>
                  <a:gd name="T51" fmla="*/ 59 h 770"/>
                  <a:gd name="T52" fmla="*/ 0 w 1112"/>
                  <a:gd name="T53" fmla="*/ 50 h 770"/>
                  <a:gd name="T54" fmla="*/ 4 w 1112"/>
                  <a:gd name="T55" fmla="*/ 42 h 770"/>
                  <a:gd name="T56" fmla="*/ 13 w 1112"/>
                  <a:gd name="T57" fmla="*/ 36 h 770"/>
                  <a:gd name="T58" fmla="*/ 26 w 1112"/>
                  <a:gd name="T59" fmla="*/ 29 h 770"/>
                  <a:gd name="T60" fmla="*/ 42 w 1112"/>
                  <a:gd name="T61" fmla="*/ 22 h 770"/>
                  <a:gd name="T62" fmla="*/ 57 w 1112"/>
                  <a:gd name="T63" fmla="*/ 16 h 770"/>
                  <a:gd name="T64" fmla="*/ 69 w 1112"/>
                  <a:gd name="T65" fmla="*/ 11 h 77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12"/>
                  <a:gd name="T100" fmla="*/ 0 h 770"/>
                  <a:gd name="T101" fmla="*/ 1112 w 1112"/>
                  <a:gd name="T102" fmla="*/ 770 h 77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12" h="770">
                    <a:moveTo>
                      <a:pt x="1029" y="0"/>
                    </a:moveTo>
                    <a:lnTo>
                      <a:pt x="1036" y="5"/>
                    </a:lnTo>
                    <a:lnTo>
                      <a:pt x="1055" y="24"/>
                    </a:lnTo>
                    <a:lnTo>
                      <a:pt x="1078" y="57"/>
                    </a:lnTo>
                    <a:lnTo>
                      <a:pt x="1099" y="105"/>
                    </a:lnTo>
                    <a:lnTo>
                      <a:pt x="1112" y="168"/>
                    </a:lnTo>
                    <a:lnTo>
                      <a:pt x="1112" y="177"/>
                    </a:lnTo>
                    <a:lnTo>
                      <a:pt x="1111" y="198"/>
                    </a:lnTo>
                    <a:lnTo>
                      <a:pt x="1108" y="225"/>
                    </a:lnTo>
                    <a:lnTo>
                      <a:pt x="1100" y="254"/>
                    </a:lnTo>
                    <a:lnTo>
                      <a:pt x="1089" y="277"/>
                    </a:lnTo>
                    <a:lnTo>
                      <a:pt x="1064" y="303"/>
                    </a:lnTo>
                    <a:lnTo>
                      <a:pt x="1019" y="343"/>
                    </a:lnTo>
                    <a:lnTo>
                      <a:pt x="965" y="391"/>
                    </a:lnTo>
                    <a:lnTo>
                      <a:pt x="915" y="436"/>
                    </a:lnTo>
                    <a:lnTo>
                      <a:pt x="876" y="470"/>
                    </a:lnTo>
                    <a:lnTo>
                      <a:pt x="860" y="482"/>
                    </a:lnTo>
                    <a:lnTo>
                      <a:pt x="853" y="489"/>
                    </a:lnTo>
                    <a:lnTo>
                      <a:pt x="831" y="504"/>
                    </a:lnTo>
                    <a:lnTo>
                      <a:pt x="797" y="527"/>
                    </a:lnTo>
                    <a:lnTo>
                      <a:pt x="757" y="555"/>
                    </a:lnTo>
                    <a:lnTo>
                      <a:pt x="709" y="584"/>
                    </a:lnTo>
                    <a:lnTo>
                      <a:pt x="660" y="612"/>
                    </a:lnTo>
                    <a:lnTo>
                      <a:pt x="610" y="636"/>
                    </a:lnTo>
                    <a:lnTo>
                      <a:pt x="601" y="640"/>
                    </a:lnTo>
                    <a:lnTo>
                      <a:pt x="555" y="660"/>
                    </a:lnTo>
                    <a:lnTo>
                      <a:pt x="520" y="677"/>
                    </a:lnTo>
                    <a:lnTo>
                      <a:pt x="478" y="694"/>
                    </a:lnTo>
                    <a:lnTo>
                      <a:pt x="440" y="710"/>
                    </a:lnTo>
                    <a:lnTo>
                      <a:pt x="387" y="726"/>
                    </a:lnTo>
                    <a:lnTo>
                      <a:pt x="382" y="728"/>
                    </a:lnTo>
                    <a:lnTo>
                      <a:pt x="369" y="732"/>
                    </a:lnTo>
                    <a:lnTo>
                      <a:pt x="349" y="739"/>
                    </a:lnTo>
                    <a:lnTo>
                      <a:pt x="324" y="747"/>
                    </a:lnTo>
                    <a:lnTo>
                      <a:pt x="295" y="754"/>
                    </a:lnTo>
                    <a:lnTo>
                      <a:pt x="269" y="762"/>
                    </a:lnTo>
                    <a:lnTo>
                      <a:pt x="249" y="767"/>
                    </a:lnTo>
                    <a:lnTo>
                      <a:pt x="236" y="769"/>
                    </a:lnTo>
                    <a:lnTo>
                      <a:pt x="227" y="770"/>
                    </a:lnTo>
                    <a:lnTo>
                      <a:pt x="225" y="770"/>
                    </a:lnTo>
                    <a:lnTo>
                      <a:pt x="220" y="770"/>
                    </a:lnTo>
                    <a:lnTo>
                      <a:pt x="205" y="768"/>
                    </a:lnTo>
                    <a:lnTo>
                      <a:pt x="183" y="760"/>
                    </a:lnTo>
                    <a:lnTo>
                      <a:pt x="153" y="742"/>
                    </a:lnTo>
                    <a:lnTo>
                      <a:pt x="116" y="711"/>
                    </a:lnTo>
                    <a:lnTo>
                      <a:pt x="110" y="704"/>
                    </a:lnTo>
                    <a:lnTo>
                      <a:pt x="92" y="683"/>
                    </a:lnTo>
                    <a:lnTo>
                      <a:pt x="68" y="649"/>
                    </a:lnTo>
                    <a:lnTo>
                      <a:pt x="43" y="604"/>
                    </a:lnTo>
                    <a:lnTo>
                      <a:pt x="20" y="549"/>
                    </a:lnTo>
                    <a:lnTo>
                      <a:pt x="3" y="484"/>
                    </a:lnTo>
                    <a:lnTo>
                      <a:pt x="2" y="472"/>
                    </a:lnTo>
                    <a:lnTo>
                      <a:pt x="0" y="442"/>
                    </a:lnTo>
                    <a:lnTo>
                      <a:pt x="1" y="403"/>
                    </a:lnTo>
                    <a:lnTo>
                      <a:pt x="9" y="364"/>
                    </a:lnTo>
                    <a:lnTo>
                      <a:pt x="28" y="335"/>
                    </a:lnTo>
                    <a:lnTo>
                      <a:pt x="54" y="315"/>
                    </a:lnTo>
                    <a:lnTo>
                      <a:pt x="90" y="291"/>
                    </a:lnTo>
                    <a:lnTo>
                      <a:pt x="134" y="264"/>
                    </a:lnTo>
                    <a:lnTo>
                      <a:pt x="183" y="236"/>
                    </a:lnTo>
                    <a:lnTo>
                      <a:pt x="237" y="207"/>
                    </a:lnTo>
                    <a:lnTo>
                      <a:pt x="291" y="179"/>
                    </a:lnTo>
                    <a:lnTo>
                      <a:pt x="345" y="151"/>
                    </a:lnTo>
                    <a:lnTo>
                      <a:pt x="397" y="127"/>
                    </a:lnTo>
                    <a:lnTo>
                      <a:pt x="445" y="105"/>
                    </a:lnTo>
                    <a:lnTo>
                      <a:pt x="486" y="88"/>
                    </a:lnTo>
                    <a:lnTo>
                      <a:pt x="102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1" name="Freeform 3367"/>
              <p:cNvSpPr>
                <a:spLocks/>
              </p:cNvSpPr>
              <p:nvPr/>
            </p:nvSpPr>
            <p:spPr bwMode="auto">
              <a:xfrm>
                <a:off x="3348" y="1379"/>
                <a:ext cx="159" cy="96"/>
              </a:xfrm>
              <a:custGeom>
                <a:avLst/>
                <a:gdLst>
                  <a:gd name="T0" fmla="*/ 148 w 1112"/>
                  <a:gd name="T1" fmla="*/ 1 h 770"/>
                  <a:gd name="T2" fmla="*/ 154 w 1112"/>
                  <a:gd name="T3" fmla="*/ 7 h 770"/>
                  <a:gd name="T4" fmla="*/ 159 w 1112"/>
                  <a:gd name="T5" fmla="*/ 21 h 770"/>
                  <a:gd name="T6" fmla="*/ 159 w 1112"/>
                  <a:gd name="T7" fmla="*/ 25 h 770"/>
                  <a:gd name="T8" fmla="*/ 157 w 1112"/>
                  <a:gd name="T9" fmla="*/ 32 h 770"/>
                  <a:gd name="T10" fmla="*/ 152 w 1112"/>
                  <a:gd name="T11" fmla="*/ 38 h 770"/>
                  <a:gd name="T12" fmla="*/ 138 w 1112"/>
                  <a:gd name="T13" fmla="*/ 49 h 770"/>
                  <a:gd name="T14" fmla="*/ 125 w 1112"/>
                  <a:gd name="T15" fmla="*/ 59 h 770"/>
                  <a:gd name="T16" fmla="*/ 122 w 1112"/>
                  <a:gd name="T17" fmla="*/ 61 h 770"/>
                  <a:gd name="T18" fmla="*/ 114 w 1112"/>
                  <a:gd name="T19" fmla="*/ 66 h 770"/>
                  <a:gd name="T20" fmla="*/ 101 w 1112"/>
                  <a:gd name="T21" fmla="*/ 73 h 770"/>
                  <a:gd name="T22" fmla="*/ 87 w 1112"/>
                  <a:gd name="T23" fmla="*/ 79 h 770"/>
                  <a:gd name="T24" fmla="*/ 79 w 1112"/>
                  <a:gd name="T25" fmla="*/ 82 h 770"/>
                  <a:gd name="T26" fmla="*/ 68 w 1112"/>
                  <a:gd name="T27" fmla="*/ 87 h 770"/>
                  <a:gd name="T28" fmla="*/ 55 w 1112"/>
                  <a:gd name="T29" fmla="*/ 91 h 770"/>
                  <a:gd name="T30" fmla="*/ 53 w 1112"/>
                  <a:gd name="T31" fmla="*/ 91 h 770"/>
                  <a:gd name="T32" fmla="*/ 46 w 1112"/>
                  <a:gd name="T33" fmla="*/ 93 h 770"/>
                  <a:gd name="T34" fmla="*/ 38 w 1112"/>
                  <a:gd name="T35" fmla="*/ 95 h 770"/>
                  <a:gd name="T36" fmla="*/ 34 w 1112"/>
                  <a:gd name="T37" fmla="*/ 96 h 770"/>
                  <a:gd name="T38" fmla="*/ 32 w 1112"/>
                  <a:gd name="T39" fmla="*/ 96 h 770"/>
                  <a:gd name="T40" fmla="*/ 29 w 1112"/>
                  <a:gd name="T41" fmla="*/ 96 h 770"/>
                  <a:gd name="T42" fmla="*/ 22 w 1112"/>
                  <a:gd name="T43" fmla="*/ 93 h 770"/>
                  <a:gd name="T44" fmla="*/ 16 w 1112"/>
                  <a:gd name="T45" fmla="*/ 88 h 770"/>
                  <a:gd name="T46" fmla="*/ 10 w 1112"/>
                  <a:gd name="T47" fmla="*/ 81 h 770"/>
                  <a:gd name="T48" fmla="*/ 3 w 1112"/>
                  <a:gd name="T49" fmla="*/ 68 h 770"/>
                  <a:gd name="T50" fmla="*/ 0 w 1112"/>
                  <a:gd name="T51" fmla="*/ 59 h 770"/>
                  <a:gd name="T52" fmla="*/ 0 w 1112"/>
                  <a:gd name="T53" fmla="*/ 50 h 770"/>
                  <a:gd name="T54" fmla="*/ 4 w 1112"/>
                  <a:gd name="T55" fmla="*/ 42 h 770"/>
                  <a:gd name="T56" fmla="*/ 13 w 1112"/>
                  <a:gd name="T57" fmla="*/ 36 h 770"/>
                  <a:gd name="T58" fmla="*/ 26 w 1112"/>
                  <a:gd name="T59" fmla="*/ 29 h 770"/>
                  <a:gd name="T60" fmla="*/ 42 w 1112"/>
                  <a:gd name="T61" fmla="*/ 22 h 770"/>
                  <a:gd name="T62" fmla="*/ 57 w 1112"/>
                  <a:gd name="T63" fmla="*/ 16 h 770"/>
                  <a:gd name="T64" fmla="*/ 69 w 1112"/>
                  <a:gd name="T65" fmla="*/ 11 h 77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12"/>
                  <a:gd name="T100" fmla="*/ 0 h 770"/>
                  <a:gd name="T101" fmla="*/ 1112 w 1112"/>
                  <a:gd name="T102" fmla="*/ 770 h 77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12" h="770">
                    <a:moveTo>
                      <a:pt x="1029" y="0"/>
                    </a:moveTo>
                    <a:lnTo>
                      <a:pt x="1036" y="5"/>
                    </a:lnTo>
                    <a:lnTo>
                      <a:pt x="1055" y="24"/>
                    </a:lnTo>
                    <a:lnTo>
                      <a:pt x="1078" y="57"/>
                    </a:lnTo>
                    <a:lnTo>
                      <a:pt x="1099" y="105"/>
                    </a:lnTo>
                    <a:lnTo>
                      <a:pt x="1112" y="168"/>
                    </a:lnTo>
                    <a:lnTo>
                      <a:pt x="1112" y="177"/>
                    </a:lnTo>
                    <a:lnTo>
                      <a:pt x="1111" y="198"/>
                    </a:lnTo>
                    <a:lnTo>
                      <a:pt x="1108" y="225"/>
                    </a:lnTo>
                    <a:lnTo>
                      <a:pt x="1100" y="254"/>
                    </a:lnTo>
                    <a:lnTo>
                      <a:pt x="1089" y="277"/>
                    </a:lnTo>
                    <a:lnTo>
                      <a:pt x="1064" y="303"/>
                    </a:lnTo>
                    <a:lnTo>
                      <a:pt x="1019" y="343"/>
                    </a:lnTo>
                    <a:lnTo>
                      <a:pt x="965" y="391"/>
                    </a:lnTo>
                    <a:lnTo>
                      <a:pt x="915" y="436"/>
                    </a:lnTo>
                    <a:lnTo>
                      <a:pt x="876" y="470"/>
                    </a:lnTo>
                    <a:lnTo>
                      <a:pt x="860" y="482"/>
                    </a:lnTo>
                    <a:lnTo>
                      <a:pt x="853" y="489"/>
                    </a:lnTo>
                    <a:lnTo>
                      <a:pt x="831" y="504"/>
                    </a:lnTo>
                    <a:lnTo>
                      <a:pt x="797" y="527"/>
                    </a:lnTo>
                    <a:lnTo>
                      <a:pt x="757" y="555"/>
                    </a:lnTo>
                    <a:lnTo>
                      <a:pt x="709" y="584"/>
                    </a:lnTo>
                    <a:lnTo>
                      <a:pt x="660" y="612"/>
                    </a:lnTo>
                    <a:lnTo>
                      <a:pt x="610" y="636"/>
                    </a:lnTo>
                    <a:lnTo>
                      <a:pt x="601" y="640"/>
                    </a:lnTo>
                    <a:lnTo>
                      <a:pt x="555" y="660"/>
                    </a:lnTo>
                    <a:lnTo>
                      <a:pt x="520" y="677"/>
                    </a:lnTo>
                    <a:lnTo>
                      <a:pt x="478" y="694"/>
                    </a:lnTo>
                    <a:lnTo>
                      <a:pt x="440" y="710"/>
                    </a:lnTo>
                    <a:lnTo>
                      <a:pt x="387" y="726"/>
                    </a:lnTo>
                    <a:lnTo>
                      <a:pt x="382" y="728"/>
                    </a:lnTo>
                    <a:lnTo>
                      <a:pt x="369" y="732"/>
                    </a:lnTo>
                    <a:lnTo>
                      <a:pt x="349" y="739"/>
                    </a:lnTo>
                    <a:lnTo>
                      <a:pt x="324" y="747"/>
                    </a:lnTo>
                    <a:lnTo>
                      <a:pt x="295" y="754"/>
                    </a:lnTo>
                    <a:lnTo>
                      <a:pt x="269" y="762"/>
                    </a:lnTo>
                    <a:lnTo>
                      <a:pt x="249" y="767"/>
                    </a:lnTo>
                    <a:lnTo>
                      <a:pt x="236" y="769"/>
                    </a:lnTo>
                    <a:lnTo>
                      <a:pt x="227" y="770"/>
                    </a:lnTo>
                    <a:lnTo>
                      <a:pt x="225" y="770"/>
                    </a:lnTo>
                    <a:lnTo>
                      <a:pt x="220" y="770"/>
                    </a:lnTo>
                    <a:lnTo>
                      <a:pt x="205" y="768"/>
                    </a:lnTo>
                    <a:lnTo>
                      <a:pt x="183" y="760"/>
                    </a:lnTo>
                    <a:lnTo>
                      <a:pt x="153" y="742"/>
                    </a:lnTo>
                    <a:lnTo>
                      <a:pt x="116" y="711"/>
                    </a:lnTo>
                    <a:lnTo>
                      <a:pt x="110" y="704"/>
                    </a:lnTo>
                    <a:lnTo>
                      <a:pt x="92" y="683"/>
                    </a:lnTo>
                    <a:lnTo>
                      <a:pt x="68" y="649"/>
                    </a:lnTo>
                    <a:lnTo>
                      <a:pt x="43" y="604"/>
                    </a:lnTo>
                    <a:lnTo>
                      <a:pt x="20" y="549"/>
                    </a:lnTo>
                    <a:lnTo>
                      <a:pt x="3" y="484"/>
                    </a:lnTo>
                    <a:lnTo>
                      <a:pt x="2" y="472"/>
                    </a:lnTo>
                    <a:lnTo>
                      <a:pt x="0" y="442"/>
                    </a:lnTo>
                    <a:lnTo>
                      <a:pt x="1" y="403"/>
                    </a:lnTo>
                    <a:lnTo>
                      <a:pt x="9" y="364"/>
                    </a:lnTo>
                    <a:lnTo>
                      <a:pt x="28" y="335"/>
                    </a:lnTo>
                    <a:lnTo>
                      <a:pt x="54" y="315"/>
                    </a:lnTo>
                    <a:lnTo>
                      <a:pt x="90" y="291"/>
                    </a:lnTo>
                    <a:lnTo>
                      <a:pt x="134" y="264"/>
                    </a:lnTo>
                    <a:lnTo>
                      <a:pt x="183" y="236"/>
                    </a:lnTo>
                    <a:lnTo>
                      <a:pt x="237" y="207"/>
                    </a:lnTo>
                    <a:lnTo>
                      <a:pt x="291" y="179"/>
                    </a:lnTo>
                    <a:lnTo>
                      <a:pt x="345" y="151"/>
                    </a:lnTo>
                    <a:lnTo>
                      <a:pt x="397" y="127"/>
                    </a:lnTo>
                    <a:lnTo>
                      <a:pt x="445" y="105"/>
                    </a:lnTo>
                    <a:lnTo>
                      <a:pt x="486" y="88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2" name="Freeform 3368"/>
              <p:cNvSpPr>
                <a:spLocks/>
              </p:cNvSpPr>
              <p:nvPr/>
            </p:nvSpPr>
            <p:spPr bwMode="auto">
              <a:xfrm>
                <a:off x="3382" y="1367"/>
                <a:ext cx="129" cy="49"/>
              </a:xfrm>
              <a:custGeom>
                <a:avLst/>
                <a:gdLst>
                  <a:gd name="T0" fmla="*/ 1 w 897"/>
                  <a:gd name="T1" fmla="*/ 49 h 387"/>
                  <a:gd name="T2" fmla="*/ 1 w 897"/>
                  <a:gd name="T3" fmla="*/ 49 h 387"/>
                  <a:gd name="T4" fmla="*/ 2 w 897"/>
                  <a:gd name="T5" fmla="*/ 49 h 387"/>
                  <a:gd name="T6" fmla="*/ 4 w 897"/>
                  <a:gd name="T7" fmla="*/ 48 h 387"/>
                  <a:gd name="T8" fmla="*/ 6 w 897"/>
                  <a:gd name="T9" fmla="*/ 48 h 387"/>
                  <a:gd name="T10" fmla="*/ 9 w 897"/>
                  <a:gd name="T11" fmla="*/ 47 h 387"/>
                  <a:gd name="T12" fmla="*/ 14 w 897"/>
                  <a:gd name="T13" fmla="*/ 46 h 387"/>
                  <a:gd name="T14" fmla="*/ 19 w 897"/>
                  <a:gd name="T15" fmla="*/ 44 h 387"/>
                  <a:gd name="T16" fmla="*/ 25 w 897"/>
                  <a:gd name="T17" fmla="*/ 42 h 387"/>
                  <a:gd name="T18" fmla="*/ 33 w 897"/>
                  <a:gd name="T19" fmla="*/ 40 h 387"/>
                  <a:gd name="T20" fmla="*/ 42 w 897"/>
                  <a:gd name="T21" fmla="*/ 36 h 387"/>
                  <a:gd name="T22" fmla="*/ 53 w 897"/>
                  <a:gd name="T23" fmla="*/ 33 h 387"/>
                  <a:gd name="T24" fmla="*/ 65 w 897"/>
                  <a:gd name="T25" fmla="*/ 29 h 387"/>
                  <a:gd name="T26" fmla="*/ 79 w 897"/>
                  <a:gd name="T27" fmla="*/ 24 h 387"/>
                  <a:gd name="T28" fmla="*/ 95 w 897"/>
                  <a:gd name="T29" fmla="*/ 18 h 387"/>
                  <a:gd name="T30" fmla="*/ 113 w 897"/>
                  <a:gd name="T31" fmla="*/ 12 h 387"/>
                  <a:gd name="T32" fmla="*/ 117 w 897"/>
                  <a:gd name="T33" fmla="*/ 15 h 387"/>
                  <a:gd name="T34" fmla="*/ 129 w 897"/>
                  <a:gd name="T35" fmla="*/ 10 h 387"/>
                  <a:gd name="T36" fmla="*/ 72 w 897"/>
                  <a:gd name="T37" fmla="*/ 0 h 387"/>
                  <a:gd name="T38" fmla="*/ 71 w 897"/>
                  <a:gd name="T39" fmla="*/ 1 h 387"/>
                  <a:gd name="T40" fmla="*/ 68 w 897"/>
                  <a:gd name="T41" fmla="*/ 2 h 387"/>
                  <a:gd name="T42" fmla="*/ 64 w 897"/>
                  <a:gd name="T43" fmla="*/ 5 h 387"/>
                  <a:gd name="T44" fmla="*/ 58 w 897"/>
                  <a:gd name="T45" fmla="*/ 8 h 387"/>
                  <a:gd name="T46" fmla="*/ 52 w 897"/>
                  <a:gd name="T47" fmla="*/ 12 h 387"/>
                  <a:gd name="T48" fmla="*/ 45 w 897"/>
                  <a:gd name="T49" fmla="*/ 17 h 387"/>
                  <a:gd name="T50" fmla="*/ 37 w 897"/>
                  <a:gd name="T51" fmla="*/ 21 h 387"/>
                  <a:gd name="T52" fmla="*/ 30 w 897"/>
                  <a:gd name="T53" fmla="*/ 26 h 387"/>
                  <a:gd name="T54" fmla="*/ 23 w 897"/>
                  <a:gd name="T55" fmla="*/ 31 h 387"/>
                  <a:gd name="T56" fmla="*/ 16 w 897"/>
                  <a:gd name="T57" fmla="*/ 35 h 387"/>
                  <a:gd name="T58" fmla="*/ 10 w 897"/>
                  <a:gd name="T59" fmla="*/ 40 h 387"/>
                  <a:gd name="T60" fmla="*/ 5 w 897"/>
                  <a:gd name="T61" fmla="*/ 43 h 387"/>
                  <a:gd name="T62" fmla="*/ 2 w 897"/>
                  <a:gd name="T63" fmla="*/ 46 h 387"/>
                  <a:gd name="T64" fmla="*/ 0 w 897"/>
                  <a:gd name="T65" fmla="*/ 48 h 387"/>
                  <a:gd name="T66" fmla="*/ 0 w 897"/>
                  <a:gd name="T67" fmla="*/ 48 h 387"/>
                  <a:gd name="T68" fmla="*/ 0 w 897"/>
                  <a:gd name="T69" fmla="*/ 48 h 387"/>
                  <a:gd name="T70" fmla="*/ 0 w 897"/>
                  <a:gd name="T71" fmla="*/ 48 h 387"/>
                  <a:gd name="T72" fmla="*/ 0 w 897"/>
                  <a:gd name="T73" fmla="*/ 49 h 387"/>
                  <a:gd name="T74" fmla="*/ 1 w 897"/>
                  <a:gd name="T75" fmla="*/ 49 h 387"/>
                  <a:gd name="T76" fmla="*/ 1 w 897"/>
                  <a:gd name="T77" fmla="*/ 49 h 38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97"/>
                  <a:gd name="T118" fmla="*/ 0 h 387"/>
                  <a:gd name="T119" fmla="*/ 897 w 897"/>
                  <a:gd name="T120" fmla="*/ 387 h 38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97" h="387">
                    <a:moveTo>
                      <a:pt x="8" y="387"/>
                    </a:moveTo>
                    <a:lnTo>
                      <a:pt x="10" y="387"/>
                    </a:lnTo>
                    <a:lnTo>
                      <a:pt x="17" y="386"/>
                    </a:lnTo>
                    <a:lnTo>
                      <a:pt x="27" y="382"/>
                    </a:lnTo>
                    <a:lnTo>
                      <a:pt x="43" y="378"/>
                    </a:lnTo>
                    <a:lnTo>
                      <a:pt x="65" y="370"/>
                    </a:lnTo>
                    <a:lnTo>
                      <a:pt x="94" y="361"/>
                    </a:lnTo>
                    <a:lnTo>
                      <a:pt x="131" y="347"/>
                    </a:lnTo>
                    <a:lnTo>
                      <a:pt x="176" y="332"/>
                    </a:lnTo>
                    <a:lnTo>
                      <a:pt x="229" y="312"/>
                    </a:lnTo>
                    <a:lnTo>
                      <a:pt x="293" y="288"/>
                    </a:lnTo>
                    <a:lnTo>
                      <a:pt x="368" y="259"/>
                    </a:lnTo>
                    <a:lnTo>
                      <a:pt x="454" y="226"/>
                    </a:lnTo>
                    <a:lnTo>
                      <a:pt x="551" y="187"/>
                    </a:lnTo>
                    <a:lnTo>
                      <a:pt x="662" y="142"/>
                    </a:lnTo>
                    <a:lnTo>
                      <a:pt x="786" y="92"/>
                    </a:lnTo>
                    <a:lnTo>
                      <a:pt x="813" y="118"/>
                    </a:lnTo>
                    <a:lnTo>
                      <a:pt x="897" y="78"/>
                    </a:lnTo>
                    <a:lnTo>
                      <a:pt x="498" y="0"/>
                    </a:lnTo>
                    <a:lnTo>
                      <a:pt x="491" y="4"/>
                    </a:lnTo>
                    <a:lnTo>
                      <a:pt x="472" y="18"/>
                    </a:lnTo>
                    <a:lnTo>
                      <a:pt x="442" y="39"/>
                    </a:lnTo>
                    <a:lnTo>
                      <a:pt x="405" y="65"/>
                    </a:lnTo>
                    <a:lnTo>
                      <a:pt x="361" y="96"/>
                    </a:lnTo>
                    <a:lnTo>
                      <a:pt x="311" y="131"/>
                    </a:lnTo>
                    <a:lnTo>
                      <a:pt x="260" y="168"/>
                    </a:lnTo>
                    <a:lnTo>
                      <a:pt x="209" y="206"/>
                    </a:lnTo>
                    <a:lnTo>
                      <a:pt x="158" y="243"/>
                    </a:lnTo>
                    <a:lnTo>
                      <a:pt x="112" y="279"/>
                    </a:lnTo>
                    <a:lnTo>
                      <a:pt x="71" y="312"/>
                    </a:lnTo>
                    <a:lnTo>
                      <a:pt x="38" y="340"/>
                    </a:lnTo>
                    <a:lnTo>
                      <a:pt x="14" y="363"/>
                    </a:lnTo>
                    <a:lnTo>
                      <a:pt x="0" y="379"/>
                    </a:lnTo>
                    <a:lnTo>
                      <a:pt x="0" y="380"/>
                    </a:lnTo>
                    <a:lnTo>
                      <a:pt x="0" y="381"/>
                    </a:lnTo>
                    <a:lnTo>
                      <a:pt x="1" y="383"/>
                    </a:lnTo>
                    <a:lnTo>
                      <a:pt x="3" y="384"/>
                    </a:lnTo>
                    <a:lnTo>
                      <a:pt x="6" y="384"/>
                    </a:lnTo>
                    <a:lnTo>
                      <a:pt x="8" y="387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3" name="Freeform 3369"/>
              <p:cNvSpPr>
                <a:spLocks/>
              </p:cNvSpPr>
              <p:nvPr/>
            </p:nvSpPr>
            <p:spPr bwMode="auto">
              <a:xfrm>
                <a:off x="3382" y="1367"/>
                <a:ext cx="129" cy="49"/>
              </a:xfrm>
              <a:custGeom>
                <a:avLst/>
                <a:gdLst>
                  <a:gd name="T0" fmla="*/ 1 w 897"/>
                  <a:gd name="T1" fmla="*/ 49 h 387"/>
                  <a:gd name="T2" fmla="*/ 1 w 897"/>
                  <a:gd name="T3" fmla="*/ 49 h 387"/>
                  <a:gd name="T4" fmla="*/ 2 w 897"/>
                  <a:gd name="T5" fmla="*/ 49 h 387"/>
                  <a:gd name="T6" fmla="*/ 4 w 897"/>
                  <a:gd name="T7" fmla="*/ 48 h 387"/>
                  <a:gd name="T8" fmla="*/ 6 w 897"/>
                  <a:gd name="T9" fmla="*/ 48 h 387"/>
                  <a:gd name="T10" fmla="*/ 9 w 897"/>
                  <a:gd name="T11" fmla="*/ 47 h 387"/>
                  <a:gd name="T12" fmla="*/ 14 w 897"/>
                  <a:gd name="T13" fmla="*/ 46 h 387"/>
                  <a:gd name="T14" fmla="*/ 19 w 897"/>
                  <a:gd name="T15" fmla="*/ 44 h 387"/>
                  <a:gd name="T16" fmla="*/ 25 w 897"/>
                  <a:gd name="T17" fmla="*/ 42 h 387"/>
                  <a:gd name="T18" fmla="*/ 33 w 897"/>
                  <a:gd name="T19" fmla="*/ 40 h 387"/>
                  <a:gd name="T20" fmla="*/ 42 w 897"/>
                  <a:gd name="T21" fmla="*/ 36 h 387"/>
                  <a:gd name="T22" fmla="*/ 53 w 897"/>
                  <a:gd name="T23" fmla="*/ 33 h 387"/>
                  <a:gd name="T24" fmla="*/ 65 w 897"/>
                  <a:gd name="T25" fmla="*/ 29 h 387"/>
                  <a:gd name="T26" fmla="*/ 79 w 897"/>
                  <a:gd name="T27" fmla="*/ 24 h 387"/>
                  <a:gd name="T28" fmla="*/ 95 w 897"/>
                  <a:gd name="T29" fmla="*/ 18 h 387"/>
                  <a:gd name="T30" fmla="*/ 113 w 897"/>
                  <a:gd name="T31" fmla="*/ 12 h 387"/>
                  <a:gd name="T32" fmla="*/ 117 w 897"/>
                  <a:gd name="T33" fmla="*/ 15 h 387"/>
                  <a:gd name="T34" fmla="*/ 129 w 897"/>
                  <a:gd name="T35" fmla="*/ 10 h 387"/>
                  <a:gd name="T36" fmla="*/ 72 w 897"/>
                  <a:gd name="T37" fmla="*/ 0 h 387"/>
                  <a:gd name="T38" fmla="*/ 71 w 897"/>
                  <a:gd name="T39" fmla="*/ 1 h 387"/>
                  <a:gd name="T40" fmla="*/ 68 w 897"/>
                  <a:gd name="T41" fmla="*/ 2 h 387"/>
                  <a:gd name="T42" fmla="*/ 64 w 897"/>
                  <a:gd name="T43" fmla="*/ 5 h 387"/>
                  <a:gd name="T44" fmla="*/ 58 w 897"/>
                  <a:gd name="T45" fmla="*/ 8 h 387"/>
                  <a:gd name="T46" fmla="*/ 52 w 897"/>
                  <a:gd name="T47" fmla="*/ 12 h 387"/>
                  <a:gd name="T48" fmla="*/ 45 w 897"/>
                  <a:gd name="T49" fmla="*/ 17 h 387"/>
                  <a:gd name="T50" fmla="*/ 37 w 897"/>
                  <a:gd name="T51" fmla="*/ 21 h 387"/>
                  <a:gd name="T52" fmla="*/ 30 w 897"/>
                  <a:gd name="T53" fmla="*/ 26 h 387"/>
                  <a:gd name="T54" fmla="*/ 23 w 897"/>
                  <a:gd name="T55" fmla="*/ 31 h 387"/>
                  <a:gd name="T56" fmla="*/ 16 w 897"/>
                  <a:gd name="T57" fmla="*/ 35 h 387"/>
                  <a:gd name="T58" fmla="*/ 10 w 897"/>
                  <a:gd name="T59" fmla="*/ 40 h 387"/>
                  <a:gd name="T60" fmla="*/ 5 w 897"/>
                  <a:gd name="T61" fmla="*/ 43 h 387"/>
                  <a:gd name="T62" fmla="*/ 2 w 897"/>
                  <a:gd name="T63" fmla="*/ 46 h 387"/>
                  <a:gd name="T64" fmla="*/ 0 w 897"/>
                  <a:gd name="T65" fmla="*/ 48 h 387"/>
                  <a:gd name="T66" fmla="*/ 0 w 897"/>
                  <a:gd name="T67" fmla="*/ 48 h 387"/>
                  <a:gd name="T68" fmla="*/ 0 w 897"/>
                  <a:gd name="T69" fmla="*/ 48 h 387"/>
                  <a:gd name="T70" fmla="*/ 0 w 897"/>
                  <a:gd name="T71" fmla="*/ 48 h 387"/>
                  <a:gd name="T72" fmla="*/ 0 w 897"/>
                  <a:gd name="T73" fmla="*/ 49 h 387"/>
                  <a:gd name="T74" fmla="*/ 1 w 897"/>
                  <a:gd name="T75" fmla="*/ 49 h 3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897"/>
                  <a:gd name="T115" fmla="*/ 0 h 387"/>
                  <a:gd name="T116" fmla="*/ 897 w 897"/>
                  <a:gd name="T117" fmla="*/ 387 h 3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897" h="387">
                    <a:moveTo>
                      <a:pt x="8" y="387"/>
                    </a:moveTo>
                    <a:lnTo>
                      <a:pt x="10" y="387"/>
                    </a:lnTo>
                    <a:lnTo>
                      <a:pt x="17" y="386"/>
                    </a:lnTo>
                    <a:lnTo>
                      <a:pt x="27" y="382"/>
                    </a:lnTo>
                    <a:lnTo>
                      <a:pt x="43" y="378"/>
                    </a:lnTo>
                    <a:lnTo>
                      <a:pt x="65" y="370"/>
                    </a:lnTo>
                    <a:lnTo>
                      <a:pt x="94" y="361"/>
                    </a:lnTo>
                    <a:lnTo>
                      <a:pt x="131" y="347"/>
                    </a:lnTo>
                    <a:lnTo>
                      <a:pt x="176" y="332"/>
                    </a:lnTo>
                    <a:lnTo>
                      <a:pt x="229" y="312"/>
                    </a:lnTo>
                    <a:lnTo>
                      <a:pt x="293" y="288"/>
                    </a:lnTo>
                    <a:lnTo>
                      <a:pt x="368" y="259"/>
                    </a:lnTo>
                    <a:lnTo>
                      <a:pt x="454" y="226"/>
                    </a:lnTo>
                    <a:lnTo>
                      <a:pt x="551" y="187"/>
                    </a:lnTo>
                    <a:lnTo>
                      <a:pt x="662" y="142"/>
                    </a:lnTo>
                    <a:lnTo>
                      <a:pt x="786" y="92"/>
                    </a:lnTo>
                    <a:lnTo>
                      <a:pt x="813" y="118"/>
                    </a:lnTo>
                    <a:lnTo>
                      <a:pt x="897" y="78"/>
                    </a:lnTo>
                    <a:lnTo>
                      <a:pt x="498" y="0"/>
                    </a:lnTo>
                    <a:lnTo>
                      <a:pt x="491" y="4"/>
                    </a:lnTo>
                    <a:lnTo>
                      <a:pt x="472" y="18"/>
                    </a:lnTo>
                    <a:lnTo>
                      <a:pt x="442" y="39"/>
                    </a:lnTo>
                    <a:lnTo>
                      <a:pt x="405" y="65"/>
                    </a:lnTo>
                    <a:lnTo>
                      <a:pt x="361" y="96"/>
                    </a:lnTo>
                    <a:lnTo>
                      <a:pt x="311" y="131"/>
                    </a:lnTo>
                    <a:lnTo>
                      <a:pt x="260" y="168"/>
                    </a:lnTo>
                    <a:lnTo>
                      <a:pt x="209" y="206"/>
                    </a:lnTo>
                    <a:lnTo>
                      <a:pt x="158" y="243"/>
                    </a:lnTo>
                    <a:lnTo>
                      <a:pt x="112" y="279"/>
                    </a:lnTo>
                    <a:lnTo>
                      <a:pt x="71" y="312"/>
                    </a:lnTo>
                    <a:lnTo>
                      <a:pt x="38" y="340"/>
                    </a:lnTo>
                    <a:lnTo>
                      <a:pt x="14" y="363"/>
                    </a:lnTo>
                    <a:lnTo>
                      <a:pt x="0" y="379"/>
                    </a:lnTo>
                    <a:lnTo>
                      <a:pt x="0" y="380"/>
                    </a:lnTo>
                    <a:lnTo>
                      <a:pt x="0" y="381"/>
                    </a:lnTo>
                    <a:lnTo>
                      <a:pt x="1" y="383"/>
                    </a:lnTo>
                    <a:lnTo>
                      <a:pt x="3" y="384"/>
                    </a:lnTo>
                    <a:lnTo>
                      <a:pt x="6" y="38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4" name="Line 3370"/>
              <p:cNvSpPr>
                <a:spLocks noChangeShapeType="1"/>
              </p:cNvSpPr>
              <p:nvPr/>
            </p:nvSpPr>
            <p:spPr bwMode="auto">
              <a:xfrm flipH="1">
                <a:off x="3612" y="1353"/>
                <a:ext cx="13" cy="10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5" name="Line 3371"/>
              <p:cNvSpPr>
                <a:spLocks noChangeShapeType="1"/>
              </p:cNvSpPr>
              <p:nvPr/>
            </p:nvSpPr>
            <p:spPr bwMode="auto">
              <a:xfrm flipH="1">
                <a:off x="3456" y="1317"/>
                <a:ext cx="16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6" name="Line 3372"/>
              <p:cNvSpPr>
                <a:spLocks noChangeShapeType="1"/>
              </p:cNvSpPr>
              <p:nvPr/>
            </p:nvSpPr>
            <p:spPr bwMode="auto">
              <a:xfrm flipH="1">
                <a:off x="3297" y="1270"/>
                <a:ext cx="18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7" name="Line 3373"/>
              <p:cNvSpPr>
                <a:spLocks noChangeShapeType="1"/>
              </p:cNvSpPr>
              <p:nvPr/>
            </p:nvSpPr>
            <p:spPr bwMode="auto">
              <a:xfrm flipH="1">
                <a:off x="3397" y="1299"/>
                <a:ext cx="18" cy="7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8" name="Line 3374"/>
              <p:cNvSpPr>
                <a:spLocks noChangeShapeType="1"/>
              </p:cNvSpPr>
              <p:nvPr/>
            </p:nvSpPr>
            <p:spPr bwMode="auto">
              <a:xfrm flipH="1">
                <a:off x="3350" y="1286"/>
                <a:ext cx="18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9" name="Freeform 3375"/>
              <p:cNvSpPr>
                <a:spLocks/>
              </p:cNvSpPr>
              <p:nvPr/>
            </p:nvSpPr>
            <p:spPr bwMode="auto">
              <a:xfrm>
                <a:off x="3545" y="1374"/>
                <a:ext cx="9" cy="9"/>
              </a:xfrm>
              <a:custGeom>
                <a:avLst/>
                <a:gdLst>
                  <a:gd name="T0" fmla="*/ 9 w 66"/>
                  <a:gd name="T1" fmla="*/ 0 h 70"/>
                  <a:gd name="T2" fmla="*/ 8 w 66"/>
                  <a:gd name="T3" fmla="*/ 0 h 70"/>
                  <a:gd name="T4" fmla="*/ 5 w 66"/>
                  <a:gd name="T5" fmla="*/ 1 h 70"/>
                  <a:gd name="T6" fmla="*/ 3 w 66"/>
                  <a:gd name="T7" fmla="*/ 3 h 70"/>
                  <a:gd name="T8" fmla="*/ 0 w 66"/>
                  <a:gd name="T9" fmla="*/ 6 h 70"/>
                  <a:gd name="T10" fmla="*/ 0 w 66"/>
                  <a:gd name="T11" fmla="*/ 9 h 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"/>
                  <a:gd name="T19" fmla="*/ 0 h 70"/>
                  <a:gd name="T20" fmla="*/ 66 w 66"/>
                  <a:gd name="T21" fmla="*/ 70 h 7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" h="70">
                    <a:moveTo>
                      <a:pt x="66" y="0"/>
                    </a:moveTo>
                    <a:lnTo>
                      <a:pt x="59" y="2"/>
                    </a:lnTo>
                    <a:lnTo>
                      <a:pt x="40" y="11"/>
                    </a:lnTo>
                    <a:lnTo>
                      <a:pt x="19" y="24"/>
                    </a:lnTo>
                    <a:lnTo>
                      <a:pt x="3" y="45"/>
                    </a:lnTo>
                    <a:lnTo>
                      <a:pt x="0" y="7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0" name="Freeform 3376"/>
              <p:cNvSpPr>
                <a:spLocks/>
              </p:cNvSpPr>
              <p:nvPr/>
            </p:nvSpPr>
            <p:spPr bwMode="auto">
              <a:xfrm>
                <a:off x="3626" y="1391"/>
                <a:ext cx="8" cy="7"/>
              </a:xfrm>
              <a:custGeom>
                <a:avLst/>
                <a:gdLst>
                  <a:gd name="T0" fmla="*/ 8 w 56"/>
                  <a:gd name="T1" fmla="*/ 0 h 55"/>
                  <a:gd name="T2" fmla="*/ 7 w 56"/>
                  <a:gd name="T3" fmla="*/ 0 h 55"/>
                  <a:gd name="T4" fmla="*/ 5 w 56"/>
                  <a:gd name="T5" fmla="*/ 1 h 55"/>
                  <a:gd name="T6" fmla="*/ 3 w 56"/>
                  <a:gd name="T7" fmla="*/ 2 h 55"/>
                  <a:gd name="T8" fmla="*/ 1 w 56"/>
                  <a:gd name="T9" fmla="*/ 4 h 55"/>
                  <a:gd name="T10" fmla="*/ 0 w 56"/>
                  <a:gd name="T11" fmla="*/ 7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55"/>
                  <a:gd name="T20" fmla="*/ 56 w 56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55">
                    <a:moveTo>
                      <a:pt x="56" y="0"/>
                    </a:moveTo>
                    <a:lnTo>
                      <a:pt x="51" y="2"/>
                    </a:lnTo>
                    <a:lnTo>
                      <a:pt x="37" y="7"/>
                    </a:lnTo>
                    <a:lnTo>
                      <a:pt x="21" y="16"/>
                    </a:lnTo>
                    <a:lnTo>
                      <a:pt x="6" y="33"/>
                    </a:lnTo>
                    <a:lnTo>
                      <a:pt x="0" y="5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1" name="Freeform 3377"/>
              <p:cNvSpPr>
                <a:spLocks/>
              </p:cNvSpPr>
              <p:nvPr/>
            </p:nvSpPr>
            <p:spPr bwMode="auto">
              <a:xfrm>
                <a:off x="3526" y="1330"/>
                <a:ext cx="205" cy="61"/>
              </a:xfrm>
              <a:custGeom>
                <a:avLst/>
                <a:gdLst>
                  <a:gd name="T0" fmla="*/ 205 w 1437"/>
                  <a:gd name="T1" fmla="*/ 52 h 483"/>
                  <a:gd name="T2" fmla="*/ 193 w 1437"/>
                  <a:gd name="T3" fmla="*/ 61 h 483"/>
                  <a:gd name="T4" fmla="*/ 0 w 1437"/>
                  <a:gd name="T5" fmla="*/ 13 h 483"/>
                  <a:gd name="T6" fmla="*/ 17 w 1437"/>
                  <a:gd name="T7" fmla="*/ 0 h 4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7"/>
                  <a:gd name="T13" fmla="*/ 0 h 483"/>
                  <a:gd name="T14" fmla="*/ 1437 w 1437"/>
                  <a:gd name="T15" fmla="*/ 483 h 4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7" h="483">
                    <a:moveTo>
                      <a:pt x="1437" y="408"/>
                    </a:moveTo>
                    <a:lnTo>
                      <a:pt x="1350" y="483"/>
                    </a:lnTo>
                    <a:lnTo>
                      <a:pt x="0" y="100"/>
                    </a:lnTo>
                    <a:lnTo>
                      <a:pt x="119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2" name="Line 3378"/>
              <p:cNvSpPr>
                <a:spLocks noChangeShapeType="1"/>
              </p:cNvSpPr>
              <p:nvPr/>
            </p:nvSpPr>
            <p:spPr bwMode="auto">
              <a:xfrm flipH="1" flipV="1">
                <a:off x="3486" y="1360"/>
                <a:ext cx="230" cy="48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3" name="Freeform 3379"/>
              <p:cNvSpPr>
                <a:spLocks/>
              </p:cNvSpPr>
              <p:nvPr/>
            </p:nvSpPr>
            <p:spPr bwMode="auto">
              <a:xfrm>
                <a:off x="3249" y="1251"/>
                <a:ext cx="285" cy="87"/>
              </a:xfrm>
              <a:custGeom>
                <a:avLst/>
                <a:gdLst>
                  <a:gd name="T0" fmla="*/ 285 w 1996"/>
                  <a:gd name="T1" fmla="*/ 77 h 690"/>
                  <a:gd name="T2" fmla="*/ 256 w 1996"/>
                  <a:gd name="T3" fmla="*/ 87 h 690"/>
                  <a:gd name="T4" fmla="*/ 0 w 1996"/>
                  <a:gd name="T5" fmla="*/ 11 h 690"/>
                  <a:gd name="T6" fmla="*/ 45 w 1996"/>
                  <a:gd name="T7" fmla="*/ 0 h 6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96"/>
                  <a:gd name="T13" fmla="*/ 0 h 690"/>
                  <a:gd name="T14" fmla="*/ 1996 w 1996"/>
                  <a:gd name="T15" fmla="*/ 690 h 6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96" h="690">
                    <a:moveTo>
                      <a:pt x="1996" y="613"/>
                    </a:moveTo>
                    <a:lnTo>
                      <a:pt x="1796" y="690"/>
                    </a:lnTo>
                    <a:lnTo>
                      <a:pt x="0" y="87"/>
                    </a:lnTo>
                    <a:lnTo>
                      <a:pt x="31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4" name="Freeform 3380"/>
              <p:cNvSpPr>
                <a:spLocks/>
              </p:cNvSpPr>
              <p:nvPr/>
            </p:nvSpPr>
            <p:spPr bwMode="auto">
              <a:xfrm>
                <a:off x="3156" y="1200"/>
                <a:ext cx="367" cy="131"/>
              </a:xfrm>
              <a:custGeom>
                <a:avLst/>
                <a:gdLst>
                  <a:gd name="T0" fmla="*/ 367 w 2573"/>
                  <a:gd name="T1" fmla="*/ 131 h 1051"/>
                  <a:gd name="T2" fmla="*/ 114 w 2573"/>
                  <a:gd name="T3" fmla="*/ 57 h 1051"/>
                  <a:gd name="T4" fmla="*/ 0 w 2573"/>
                  <a:gd name="T5" fmla="*/ 0 h 1051"/>
                  <a:gd name="T6" fmla="*/ 0 60000 65536"/>
                  <a:gd name="T7" fmla="*/ 0 60000 65536"/>
                  <a:gd name="T8" fmla="*/ 0 60000 65536"/>
                  <a:gd name="T9" fmla="*/ 0 w 2573"/>
                  <a:gd name="T10" fmla="*/ 0 h 1051"/>
                  <a:gd name="T11" fmla="*/ 2573 w 2573"/>
                  <a:gd name="T12" fmla="*/ 1051 h 10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3" h="1051">
                    <a:moveTo>
                      <a:pt x="2573" y="1051"/>
                    </a:moveTo>
                    <a:lnTo>
                      <a:pt x="802" y="455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5" name="Freeform 3381"/>
              <p:cNvSpPr>
                <a:spLocks/>
              </p:cNvSpPr>
              <p:nvPr/>
            </p:nvSpPr>
            <p:spPr bwMode="auto">
              <a:xfrm>
                <a:off x="3172" y="1217"/>
                <a:ext cx="79" cy="38"/>
              </a:xfrm>
              <a:custGeom>
                <a:avLst/>
                <a:gdLst>
                  <a:gd name="T0" fmla="*/ 79 w 555"/>
                  <a:gd name="T1" fmla="*/ 32 h 301"/>
                  <a:gd name="T2" fmla="*/ 60 w 555"/>
                  <a:gd name="T3" fmla="*/ 38 h 301"/>
                  <a:gd name="T4" fmla="*/ 0 w 555"/>
                  <a:gd name="T5" fmla="*/ 6 h 301"/>
                  <a:gd name="T6" fmla="*/ 17 w 555"/>
                  <a:gd name="T7" fmla="*/ 0 h 3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55"/>
                  <a:gd name="T13" fmla="*/ 0 h 301"/>
                  <a:gd name="T14" fmla="*/ 555 w 555"/>
                  <a:gd name="T15" fmla="*/ 301 h 3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55" h="301">
                    <a:moveTo>
                      <a:pt x="555" y="252"/>
                    </a:moveTo>
                    <a:lnTo>
                      <a:pt x="422" y="301"/>
                    </a:lnTo>
                    <a:lnTo>
                      <a:pt x="0" y="47"/>
                    </a:lnTo>
                    <a:lnTo>
                      <a:pt x="120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6" name="Freeform 3382"/>
              <p:cNvSpPr>
                <a:spLocks/>
              </p:cNvSpPr>
              <p:nvPr/>
            </p:nvSpPr>
            <p:spPr bwMode="auto">
              <a:xfrm>
                <a:off x="3153" y="1295"/>
                <a:ext cx="306" cy="69"/>
              </a:xfrm>
              <a:custGeom>
                <a:avLst/>
                <a:gdLst>
                  <a:gd name="T0" fmla="*/ 0 w 2146"/>
                  <a:gd name="T1" fmla="*/ 14 h 552"/>
                  <a:gd name="T2" fmla="*/ 3 w 2146"/>
                  <a:gd name="T3" fmla="*/ 7 h 552"/>
                  <a:gd name="T4" fmla="*/ 4 w 2146"/>
                  <a:gd name="T5" fmla="*/ 7 h 552"/>
                  <a:gd name="T6" fmla="*/ 5 w 2146"/>
                  <a:gd name="T7" fmla="*/ 7 h 552"/>
                  <a:gd name="T8" fmla="*/ 7 w 2146"/>
                  <a:gd name="T9" fmla="*/ 7 h 552"/>
                  <a:gd name="T10" fmla="*/ 8 w 2146"/>
                  <a:gd name="T11" fmla="*/ 7 h 552"/>
                  <a:gd name="T12" fmla="*/ 10 w 2146"/>
                  <a:gd name="T13" fmla="*/ 6 h 552"/>
                  <a:gd name="T14" fmla="*/ 11 w 2146"/>
                  <a:gd name="T15" fmla="*/ 6 h 552"/>
                  <a:gd name="T16" fmla="*/ 12 w 2146"/>
                  <a:gd name="T17" fmla="*/ 5 h 552"/>
                  <a:gd name="T18" fmla="*/ 12 w 2146"/>
                  <a:gd name="T19" fmla="*/ 4 h 552"/>
                  <a:gd name="T20" fmla="*/ 13 w 2146"/>
                  <a:gd name="T21" fmla="*/ 3 h 552"/>
                  <a:gd name="T22" fmla="*/ 13 w 2146"/>
                  <a:gd name="T23" fmla="*/ 3 h 552"/>
                  <a:gd name="T24" fmla="*/ 13 w 2146"/>
                  <a:gd name="T25" fmla="*/ 3 h 552"/>
                  <a:gd name="T26" fmla="*/ 14 w 2146"/>
                  <a:gd name="T27" fmla="*/ 3 h 552"/>
                  <a:gd name="T28" fmla="*/ 15 w 2146"/>
                  <a:gd name="T29" fmla="*/ 3 h 552"/>
                  <a:gd name="T30" fmla="*/ 16 w 2146"/>
                  <a:gd name="T31" fmla="*/ 3 h 552"/>
                  <a:gd name="T32" fmla="*/ 18 w 2146"/>
                  <a:gd name="T33" fmla="*/ 2 h 552"/>
                  <a:gd name="T34" fmla="*/ 21 w 2146"/>
                  <a:gd name="T35" fmla="*/ 2 h 552"/>
                  <a:gd name="T36" fmla="*/ 23 w 2146"/>
                  <a:gd name="T37" fmla="*/ 1 h 552"/>
                  <a:gd name="T38" fmla="*/ 25 w 2146"/>
                  <a:gd name="T39" fmla="*/ 1 h 552"/>
                  <a:gd name="T40" fmla="*/ 26 w 2146"/>
                  <a:gd name="T41" fmla="*/ 0 h 552"/>
                  <a:gd name="T42" fmla="*/ 27 w 2146"/>
                  <a:gd name="T43" fmla="*/ 0 h 552"/>
                  <a:gd name="T44" fmla="*/ 306 w 2146"/>
                  <a:gd name="T45" fmla="*/ 59 h 552"/>
                  <a:gd name="T46" fmla="*/ 305 w 2146"/>
                  <a:gd name="T47" fmla="*/ 59 h 552"/>
                  <a:gd name="T48" fmla="*/ 302 w 2146"/>
                  <a:gd name="T49" fmla="*/ 61 h 552"/>
                  <a:gd name="T50" fmla="*/ 298 w 2146"/>
                  <a:gd name="T51" fmla="*/ 63 h 552"/>
                  <a:gd name="T52" fmla="*/ 295 w 2146"/>
                  <a:gd name="T53" fmla="*/ 66 h 552"/>
                  <a:gd name="T54" fmla="*/ 294 w 2146"/>
                  <a:gd name="T55" fmla="*/ 69 h 55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146"/>
                  <a:gd name="T85" fmla="*/ 0 h 552"/>
                  <a:gd name="T86" fmla="*/ 2146 w 2146"/>
                  <a:gd name="T87" fmla="*/ 552 h 55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146" h="552">
                    <a:moveTo>
                      <a:pt x="0" y="111"/>
                    </a:moveTo>
                    <a:lnTo>
                      <a:pt x="22" y="57"/>
                    </a:lnTo>
                    <a:lnTo>
                      <a:pt x="25" y="57"/>
                    </a:lnTo>
                    <a:lnTo>
                      <a:pt x="34" y="55"/>
                    </a:lnTo>
                    <a:lnTo>
                      <a:pt x="47" y="54"/>
                    </a:lnTo>
                    <a:lnTo>
                      <a:pt x="58" y="52"/>
                    </a:lnTo>
                    <a:lnTo>
                      <a:pt x="68" y="50"/>
                    </a:lnTo>
                    <a:lnTo>
                      <a:pt x="74" y="45"/>
                    </a:lnTo>
                    <a:lnTo>
                      <a:pt x="82" y="39"/>
                    </a:lnTo>
                    <a:lnTo>
                      <a:pt x="87" y="30"/>
                    </a:lnTo>
                    <a:lnTo>
                      <a:pt x="91" y="23"/>
                    </a:lnTo>
                    <a:lnTo>
                      <a:pt x="93" y="21"/>
                    </a:lnTo>
                    <a:lnTo>
                      <a:pt x="94" y="21"/>
                    </a:lnTo>
                    <a:lnTo>
                      <a:pt x="96" y="21"/>
                    </a:lnTo>
                    <a:lnTo>
                      <a:pt x="102" y="20"/>
                    </a:lnTo>
                    <a:lnTo>
                      <a:pt x="113" y="20"/>
                    </a:lnTo>
                    <a:lnTo>
                      <a:pt x="129" y="17"/>
                    </a:lnTo>
                    <a:lnTo>
                      <a:pt x="147" y="15"/>
                    </a:lnTo>
                    <a:lnTo>
                      <a:pt x="163" y="11"/>
                    </a:lnTo>
                    <a:lnTo>
                      <a:pt x="177" y="6"/>
                    </a:lnTo>
                    <a:lnTo>
                      <a:pt x="185" y="2"/>
                    </a:lnTo>
                    <a:lnTo>
                      <a:pt x="189" y="0"/>
                    </a:lnTo>
                    <a:lnTo>
                      <a:pt x="2146" y="469"/>
                    </a:lnTo>
                    <a:lnTo>
                      <a:pt x="2136" y="474"/>
                    </a:lnTo>
                    <a:lnTo>
                      <a:pt x="2115" y="485"/>
                    </a:lnTo>
                    <a:lnTo>
                      <a:pt x="2089" y="503"/>
                    </a:lnTo>
                    <a:lnTo>
                      <a:pt x="2068" y="526"/>
                    </a:lnTo>
                    <a:lnTo>
                      <a:pt x="2061" y="552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7" name="Freeform 3383"/>
              <p:cNvSpPr>
                <a:spLocks/>
              </p:cNvSpPr>
              <p:nvPr/>
            </p:nvSpPr>
            <p:spPr bwMode="auto">
              <a:xfrm>
                <a:off x="3350" y="1333"/>
                <a:ext cx="8" cy="13"/>
              </a:xfrm>
              <a:custGeom>
                <a:avLst/>
                <a:gdLst>
                  <a:gd name="T0" fmla="*/ 8 w 53"/>
                  <a:gd name="T1" fmla="*/ 0 h 109"/>
                  <a:gd name="T2" fmla="*/ 7 w 53"/>
                  <a:gd name="T3" fmla="*/ 1 h 109"/>
                  <a:gd name="T4" fmla="*/ 5 w 53"/>
                  <a:gd name="T5" fmla="*/ 3 h 109"/>
                  <a:gd name="T6" fmla="*/ 2 w 53"/>
                  <a:gd name="T7" fmla="*/ 6 h 109"/>
                  <a:gd name="T8" fmla="*/ 0 w 53"/>
                  <a:gd name="T9" fmla="*/ 9 h 109"/>
                  <a:gd name="T10" fmla="*/ 1 w 53"/>
                  <a:gd name="T11" fmla="*/ 13 h 1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109"/>
                  <a:gd name="T20" fmla="*/ 53 w 53"/>
                  <a:gd name="T21" fmla="*/ 109 h 1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109">
                    <a:moveTo>
                      <a:pt x="53" y="0"/>
                    </a:moveTo>
                    <a:lnTo>
                      <a:pt x="46" y="7"/>
                    </a:lnTo>
                    <a:lnTo>
                      <a:pt x="30" y="22"/>
                    </a:lnTo>
                    <a:lnTo>
                      <a:pt x="12" y="47"/>
                    </a:lnTo>
                    <a:lnTo>
                      <a:pt x="0" y="76"/>
                    </a:lnTo>
                    <a:lnTo>
                      <a:pt x="4" y="109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8" name="Freeform 3384"/>
              <p:cNvSpPr>
                <a:spLocks/>
              </p:cNvSpPr>
              <p:nvPr/>
            </p:nvSpPr>
            <p:spPr bwMode="auto">
              <a:xfrm>
                <a:off x="3246" y="1312"/>
                <a:ext cx="12" cy="15"/>
              </a:xfrm>
              <a:custGeom>
                <a:avLst/>
                <a:gdLst>
                  <a:gd name="T0" fmla="*/ 12 w 80"/>
                  <a:gd name="T1" fmla="*/ 0 h 116"/>
                  <a:gd name="T2" fmla="*/ 11 w 80"/>
                  <a:gd name="T3" fmla="*/ 0 h 116"/>
                  <a:gd name="T4" fmla="*/ 8 w 80"/>
                  <a:gd name="T5" fmla="*/ 2 h 116"/>
                  <a:gd name="T6" fmla="*/ 5 w 80"/>
                  <a:gd name="T7" fmla="*/ 4 h 116"/>
                  <a:gd name="T8" fmla="*/ 2 w 80"/>
                  <a:gd name="T9" fmla="*/ 9 h 116"/>
                  <a:gd name="T10" fmla="*/ 0 w 80"/>
                  <a:gd name="T11" fmla="*/ 15 h 1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0"/>
                  <a:gd name="T19" fmla="*/ 0 h 116"/>
                  <a:gd name="T20" fmla="*/ 80 w 80"/>
                  <a:gd name="T21" fmla="*/ 116 h 1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0" h="116">
                    <a:moveTo>
                      <a:pt x="80" y="0"/>
                    </a:moveTo>
                    <a:lnTo>
                      <a:pt x="72" y="3"/>
                    </a:lnTo>
                    <a:lnTo>
                      <a:pt x="53" y="14"/>
                    </a:lnTo>
                    <a:lnTo>
                      <a:pt x="30" y="34"/>
                    </a:lnTo>
                    <a:lnTo>
                      <a:pt x="11" y="68"/>
                    </a:lnTo>
                    <a:lnTo>
                      <a:pt x="0" y="116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9" name="Freeform 3385"/>
              <p:cNvSpPr>
                <a:spLocks/>
              </p:cNvSpPr>
              <p:nvPr/>
            </p:nvSpPr>
            <p:spPr bwMode="auto">
              <a:xfrm>
                <a:off x="2964" y="1255"/>
                <a:ext cx="173" cy="49"/>
              </a:xfrm>
              <a:custGeom>
                <a:avLst/>
                <a:gdLst>
                  <a:gd name="T0" fmla="*/ 166 w 1208"/>
                  <a:gd name="T1" fmla="*/ 49 h 394"/>
                  <a:gd name="T2" fmla="*/ 166 w 1208"/>
                  <a:gd name="T3" fmla="*/ 48 h 394"/>
                  <a:gd name="T4" fmla="*/ 166 w 1208"/>
                  <a:gd name="T5" fmla="*/ 46 h 394"/>
                  <a:gd name="T6" fmla="*/ 166 w 1208"/>
                  <a:gd name="T7" fmla="*/ 42 h 394"/>
                  <a:gd name="T8" fmla="*/ 168 w 1208"/>
                  <a:gd name="T9" fmla="*/ 37 h 394"/>
                  <a:gd name="T10" fmla="*/ 173 w 1208"/>
                  <a:gd name="T11" fmla="*/ 31 h 394"/>
                  <a:gd name="T12" fmla="*/ 25 w 1208"/>
                  <a:gd name="T13" fmla="*/ 0 h 394"/>
                  <a:gd name="T14" fmla="*/ 24 w 1208"/>
                  <a:gd name="T15" fmla="*/ 0 h 394"/>
                  <a:gd name="T16" fmla="*/ 22 w 1208"/>
                  <a:gd name="T17" fmla="*/ 0 h 394"/>
                  <a:gd name="T18" fmla="*/ 19 w 1208"/>
                  <a:gd name="T19" fmla="*/ 0 h 394"/>
                  <a:gd name="T20" fmla="*/ 16 w 1208"/>
                  <a:gd name="T21" fmla="*/ 1 h 394"/>
                  <a:gd name="T22" fmla="*/ 13 w 1208"/>
                  <a:gd name="T23" fmla="*/ 3 h 394"/>
                  <a:gd name="T24" fmla="*/ 10 w 1208"/>
                  <a:gd name="T25" fmla="*/ 5 h 394"/>
                  <a:gd name="T26" fmla="*/ 8 w 1208"/>
                  <a:gd name="T27" fmla="*/ 8 h 394"/>
                  <a:gd name="T28" fmla="*/ 5 w 1208"/>
                  <a:gd name="T29" fmla="*/ 12 h 394"/>
                  <a:gd name="T30" fmla="*/ 3 w 1208"/>
                  <a:gd name="T31" fmla="*/ 15 h 394"/>
                  <a:gd name="T32" fmla="*/ 0 w 1208"/>
                  <a:gd name="T33" fmla="*/ 20 h 39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08"/>
                  <a:gd name="T52" fmla="*/ 0 h 394"/>
                  <a:gd name="T53" fmla="*/ 1208 w 1208"/>
                  <a:gd name="T54" fmla="*/ 394 h 39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08" h="394">
                    <a:moveTo>
                      <a:pt x="1161" y="394"/>
                    </a:moveTo>
                    <a:lnTo>
                      <a:pt x="1159" y="388"/>
                    </a:lnTo>
                    <a:lnTo>
                      <a:pt x="1157" y="368"/>
                    </a:lnTo>
                    <a:lnTo>
                      <a:pt x="1161" y="339"/>
                    </a:lnTo>
                    <a:lnTo>
                      <a:pt x="1176" y="300"/>
                    </a:lnTo>
                    <a:lnTo>
                      <a:pt x="1208" y="252"/>
                    </a:lnTo>
                    <a:lnTo>
                      <a:pt x="172" y="3"/>
                    </a:lnTo>
                    <a:lnTo>
                      <a:pt x="166" y="2"/>
                    </a:lnTo>
                    <a:lnTo>
                      <a:pt x="151" y="0"/>
                    </a:lnTo>
                    <a:lnTo>
                      <a:pt x="131" y="1"/>
                    </a:lnTo>
                    <a:lnTo>
                      <a:pt x="109" y="7"/>
                    </a:lnTo>
                    <a:lnTo>
                      <a:pt x="90" y="23"/>
                    </a:lnTo>
                    <a:lnTo>
                      <a:pt x="72" y="44"/>
                    </a:lnTo>
                    <a:lnTo>
                      <a:pt x="54" y="67"/>
                    </a:lnTo>
                    <a:lnTo>
                      <a:pt x="37" y="93"/>
                    </a:lnTo>
                    <a:lnTo>
                      <a:pt x="19" y="124"/>
                    </a:lnTo>
                    <a:lnTo>
                      <a:pt x="0" y="16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0" name="Freeform 3386"/>
              <p:cNvSpPr>
                <a:spLocks/>
              </p:cNvSpPr>
              <p:nvPr/>
            </p:nvSpPr>
            <p:spPr bwMode="auto">
              <a:xfrm>
                <a:off x="3126" y="1305"/>
                <a:ext cx="578" cy="108"/>
              </a:xfrm>
              <a:custGeom>
                <a:avLst/>
                <a:gdLst>
                  <a:gd name="T0" fmla="*/ 578 w 4051"/>
                  <a:gd name="T1" fmla="*/ 108 h 864"/>
                  <a:gd name="T2" fmla="*/ 566 w 4051"/>
                  <a:gd name="T3" fmla="*/ 106 h 864"/>
                  <a:gd name="T4" fmla="*/ 542 w 4051"/>
                  <a:gd name="T5" fmla="*/ 101 h 864"/>
                  <a:gd name="T6" fmla="*/ 508 w 4051"/>
                  <a:gd name="T7" fmla="*/ 95 h 864"/>
                  <a:gd name="T8" fmla="*/ 465 w 4051"/>
                  <a:gd name="T9" fmla="*/ 87 h 864"/>
                  <a:gd name="T10" fmla="*/ 416 w 4051"/>
                  <a:gd name="T11" fmla="*/ 78 h 864"/>
                  <a:gd name="T12" fmla="*/ 363 w 4051"/>
                  <a:gd name="T13" fmla="*/ 68 h 864"/>
                  <a:gd name="T14" fmla="*/ 307 w 4051"/>
                  <a:gd name="T15" fmla="*/ 57 h 864"/>
                  <a:gd name="T16" fmla="*/ 251 w 4051"/>
                  <a:gd name="T17" fmla="*/ 47 h 864"/>
                  <a:gd name="T18" fmla="*/ 196 w 4051"/>
                  <a:gd name="T19" fmla="*/ 37 h 864"/>
                  <a:gd name="T20" fmla="*/ 144 w 4051"/>
                  <a:gd name="T21" fmla="*/ 27 h 864"/>
                  <a:gd name="T22" fmla="*/ 97 w 4051"/>
                  <a:gd name="T23" fmla="*/ 18 h 864"/>
                  <a:gd name="T24" fmla="*/ 58 w 4051"/>
                  <a:gd name="T25" fmla="*/ 11 h 864"/>
                  <a:gd name="T26" fmla="*/ 27 w 4051"/>
                  <a:gd name="T27" fmla="*/ 5 h 864"/>
                  <a:gd name="T28" fmla="*/ 7 w 4051"/>
                  <a:gd name="T29" fmla="*/ 1 h 864"/>
                  <a:gd name="T30" fmla="*/ 0 w 4051"/>
                  <a:gd name="T31" fmla="*/ 0 h 864"/>
                  <a:gd name="T32" fmla="*/ 578 w 4051"/>
                  <a:gd name="T33" fmla="*/ 108 h 8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051"/>
                  <a:gd name="T52" fmla="*/ 0 h 864"/>
                  <a:gd name="T53" fmla="*/ 4051 w 4051"/>
                  <a:gd name="T54" fmla="*/ 864 h 8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051" h="864">
                    <a:moveTo>
                      <a:pt x="4051" y="864"/>
                    </a:moveTo>
                    <a:lnTo>
                      <a:pt x="3967" y="846"/>
                    </a:lnTo>
                    <a:lnTo>
                      <a:pt x="3798" y="810"/>
                    </a:lnTo>
                    <a:lnTo>
                      <a:pt x="3558" y="760"/>
                    </a:lnTo>
                    <a:lnTo>
                      <a:pt x="3260" y="696"/>
                    </a:lnTo>
                    <a:lnTo>
                      <a:pt x="2919" y="623"/>
                    </a:lnTo>
                    <a:lnTo>
                      <a:pt x="2545" y="544"/>
                    </a:lnTo>
                    <a:lnTo>
                      <a:pt x="2154" y="459"/>
                    </a:lnTo>
                    <a:lnTo>
                      <a:pt x="1759" y="375"/>
                    </a:lnTo>
                    <a:lnTo>
                      <a:pt x="1372" y="292"/>
                    </a:lnTo>
                    <a:lnTo>
                      <a:pt x="1010" y="215"/>
                    </a:lnTo>
                    <a:lnTo>
                      <a:pt x="681" y="146"/>
                    </a:lnTo>
                    <a:lnTo>
                      <a:pt x="404" y="86"/>
                    </a:lnTo>
                    <a:lnTo>
                      <a:pt x="189" y="40"/>
                    </a:lnTo>
                    <a:lnTo>
                      <a:pt x="49" y="10"/>
                    </a:lnTo>
                    <a:lnTo>
                      <a:pt x="0" y="0"/>
                    </a:lnTo>
                    <a:lnTo>
                      <a:pt x="4051" y="864"/>
                    </a:lnTo>
                    <a:close/>
                  </a:path>
                </a:pathLst>
              </a:cu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1" name="Freeform 3387"/>
              <p:cNvSpPr>
                <a:spLocks/>
              </p:cNvSpPr>
              <p:nvPr/>
            </p:nvSpPr>
            <p:spPr bwMode="auto">
              <a:xfrm>
                <a:off x="3126" y="1305"/>
                <a:ext cx="578" cy="108"/>
              </a:xfrm>
              <a:custGeom>
                <a:avLst/>
                <a:gdLst>
                  <a:gd name="T0" fmla="*/ 578 w 4051"/>
                  <a:gd name="T1" fmla="*/ 108 h 864"/>
                  <a:gd name="T2" fmla="*/ 566 w 4051"/>
                  <a:gd name="T3" fmla="*/ 106 h 864"/>
                  <a:gd name="T4" fmla="*/ 542 w 4051"/>
                  <a:gd name="T5" fmla="*/ 101 h 864"/>
                  <a:gd name="T6" fmla="*/ 508 w 4051"/>
                  <a:gd name="T7" fmla="*/ 95 h 864"/>
                  <a:gd name="T8" fmla="*/ 465 w 4051"/>
                  <a:gd name="T9" fmla="*/ 87 h 864"/>
                  <a:gd name="T10" fmla="*/ 416 w 4051"/>
                  <a:gd name="T11" fmla="*/ 78 h 864"/>
                  <a:gd name="T12" fmla="*/ 363 w 4051"/>
                  <a:gd name="T13" fmla="*/ 68 h 864"/>
                  <a:gd name="T14" fmla="*/ 307 w 4051"/>
                  <a:gd name="T15" fmla="*/ 57 h 864"/>
                  <a:gd name="T16" fmla="*/ 251 w 4051"/>
                  <a:gd name="T17" fmla="*/ 47 h 864"/>
                  <a:gd name="T18" fmla="*/ 196 w 4051"/>
                  <a:gd name="T19" fmla="*/ 37 h 864"/>
                  <a:gd name="T20" fmla="*/ 144 w 4051"/>
                  <a:gd name="T21" fmla="*/ 27 h 864"/>
                  <a:gd name="T22" fmla="*/ 97 w 4051"/>
                  <a:gd name="T23" fmla="*/ 18 h 864"/>
                  <a:gd name="T24" fmla="*/ 58 w 4051"/>
                  <a:gd name="T25" fmla="*/ 11 h 864"/>
                  <a:gd name="T26" fmla="*/ 27 w 4051"/>
                  <a:gd name="T27" fmla="*/ 5 h 864"/>
                  <a:gd name="T28" fmla="*/ 7 w 4051"/>
                  <a:gd name="T29" fmla="*/ 1 h 864"/>
                  <a:gd name="T30" fmla="*/ 0 w 4051"/>
                  <a:gd name="T31" fmla="*/ 0 h 86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051"/>
                  <a:gd name="T49" fmla="*/ 0 h 864"/>
                  <a:gd name="T50" fmla="*/ 4051 w 4051"/>
                  <a:gd name="T51" fmla="*/ 864 h 86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051" h="864">
                    <a:moveTo>
                      <a:pt x="4051" y="864"/>
                    </a:moveTo>
                    <a:lnTo>
                      <a:pt x="3967" y="846"/>
                    </a:lnTo>
                    <a:lnTo>
                      <a:pt x="3798" y="810"/>
                    </a:lnTo>
                    <a:lnTo>
                      <a:pt x="3558" y="760"/>
                    </a:lnTo>
                    <a:lnTo>
                      <a:pt x="3260" y="696"/>
                    </a:lnTo>
                    <a:lnTo>
                      <a:pt x="2919" y="623"/>
                    </a:lnTo>
                    <a:lnTo>
                      <a:pt x="2545" y="544"/>
                    </a:lnTo>
                    <a:lnTo>
                      <a:pt x="2154" y="459"/>
                    </a:lnTo>
                    <a:lnTo>
                      <a:pt x="1759" y="375"/>
                    </a:lnTo>
                    <a:lnTo>
                      <a:pt x="1372" y="292"/>
                    </a:lnTo>
                    <a:lnTo>
                      <a:pt x="1010" y="215"/>
                    </a:lnTo>
                    <a:lnTo>
                      <a:pt x="681" y="146"/>
                    </a:lnTo>
                    <a:lnTo>
                      <a:pt x="404" y="86"/>
                    </a:lnTo>
                    <a:lnTo>
                      <a:pt x="189" y="40"/>
                    </a:lnTo>
                    <a:lnTo>
                      <a:pt x="49" y="10"/>
                    </a:lnTo>
                    <a:lnTo>
                      <a:pt x="0" y="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2" name="Freeform 3388"/>
              <p:cNvSpPr>
                <a:spLocks/>
              </p:cNvSpPr>
              <p:nvPr/>
            </p:nvSpPr>
            <p:spPr bwMode="auto">
              <a:xfrm>
                <a:off x="3061" y="1306"/>
                <a:ext cx="68" cy="41"/>
              </a:xfrm>
              <a:custGeom>
                <a:avLst/>
                <a:gdLst>
                  <a:gd name="T0" fmla="*/ 68 w 473"/>
                  <a:gd name="T1" fmla="*/ 0 h 328"/>
                  <a:gd name="T2" fmla="*/ 67 w 473"/>
                  <a:gd name="T3" fmla="*/ 1 h 328"/>
                  <a:gd name="T4" fmla="*/ 64 w 473"/>
                  <a:gd name="T5" fmla="*/ 2 h 328"/>
                  <a:gd name="T6" fmla="*/ 60 w 473"/>
                  <a:gd name="T7" fmla="*/ 4 h 328"/>
                  <a:gd name="T8" fmla="*/ 54 w 473"/>
                  <a:gd name="T9" fmla="*/ 7 h 328"/>
                  <a:gd name="T10" fmla="*/ 47 w 473"/>
                  <a:gd name="T11" fmla="*/ 10 h 328"/>
                  <a:gd name="T12" fmla="*/ 40 w 473"/>
                  <a:gd name="T13" fmla="*/ 14 h 328"/>
                  <a:gd name="T14" fmla="*/ 33 w 473"/>
                  <a:gd name="T15" fmla="*/ 18 h 328"/>
                  <a:gd name="T16" fmla="*/ 25 w 473"/>
                  <a:gd name="T17" fmla="*/ 22 h 328"/>
                  <a:gd name="T18" fmla="*/ 18 w 473"/>
                  <a:gd name="T19" fmla="*/ 26 h 328"/>
                  <a:gd name="T20" fmla="*/ 12 w 473"/>
                  <a:gd name="T21" fmla="*/ 30 h 328"/>
                  <a:gd name="T22" fmla="*/ 7 w 473"/>
                  <a:gd name="T23" fmla="*/ 33 h 328"/>
                  <a:gd name="T24" fmla="*/ 3 w 473"/>
                  <a:gd name="T25" fmla="*/ 37 h 328"/>
                  <a:gd name="T26" fmla="*/ 0 w 473"/>
                  <a:gd name="T27" fmla="*/ 39 h 328"/>
                  <a:gd name="T28" fmla="*/ 0 w 473"/>
                  <a:gd name="T29" fmla="*/ 41 h 32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73"/>
                  <a:gd name="T46" fmla="*/ 0 h 328"/>
                  <a:gd name="T47" fmla="*/ 473 w 473"/>
                  <a:gd name="T48" fmla="*/ 328 h 32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73" h="328">
                    <a:moveTo>
                      <a:pt x="473" y="0"/>
                    </a:moveTo>
                    <a:lnTo>
                      <a:pt x="466" y="4"/>
                    </a:lnTo>
                    <a:lnTo>
                      <a:pt x="446" y="16"/>
                    </a:lnTo>
                    <a:lnTo>
                      <a:pt x="415" y="33"/>
                    </a:lnTo>
                    <a:lnTo>
                      <a:pt x="376" y="55"/>
                    </a:lnTo>
                    <a:lnTo>
                      <a:pt x="329" y="82"/>
                    </a:lnTo>
                    <a:lnTo>
                      <a:pt x="280" y="113"/>
                    </a:lnTo>
                    <a:lnTo>
                      <a:pt x="228" y="144"/>
                    </a:lnTo>
                    <a:lnTo>
                      <a:pt x="176" y="177"/>
                    </a:lnTo>
                    <a:lnTo>
                      <a:pt x="128" y="208"/>
                    </a:lnTo>
                    <a:lnTo>
                      <a:pt x="84" y="239"/>
                    </a:lnTo>
                    <a:lnTo>
                      <a:pt x="46" y="267"/>
                    </a:lnTo>
                    <a:lnTo>
                      <a:pt x="19" y="292"/>
                    </a:lnTo>
                    <a:lnTo>
                      <a:pt x="3" y="312"/>
                    </a:lnTo>
                    <a:lnTo>
                      <a:pt x="0" y="328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3" name="Freeform 3389"/>
              <p:cNvSpPr>
                <a:spLocks/>
              </p:cNvSpPr>
              <p:nvPr/>
            </p:nvSpPr>
            <p:spPr bwMode="auto">
              <a:xfrm>
                <a:off x="3383" y="1367"/>
                <a:ext cx="71" cy="47"/>
              </a:xfrm>
              <a:custGeom>
                <a:avLst/>
                <a:gdLst>
                  <a:gd name="T0" fmla="*/ 71 w 492"/>
                  <a:gd name="T1" fmla="*/ 0 h 378"/>
                  <a:gd name="T2" fmla="*/ 70 w 492"/>
                  <a:gd name="T3" fmla="*/ 1 h 378"/>
                  <a:gd name="T4" fmla="*/ 67 w 492"/>
                  <a:gd name="T5" fmla="*/ 2 h 378"/>
                  <a:gd name="T6" fmla="*/ 62 w 492"/>
                  <a:gd name="T7" fmla="*/ 5 h 378"/>
                  <a:gd name="T8" fmla="*/ 57 w 492"/>
                  <a:gd name="T9" fmla="*/ 8 h 378"/>
                  <a:gd name="T10" fmla="*/ 50 w 492"/>
                  <a:gd name="T11" fmla="*/ 12 h 378"/>
                  <a:gd name="T12" fmla="*/ 43 w 492"/>
                  <a:gd name="T13" fmla="*/ 17 h 378"/>
                  <a:gd name="T14" fmla="*/ 35 w 492"/>
                  <a:gd name="T15" fmla="*/ 21 h 378"/>
                  <a:gd name="T16" fmla="*/ 27 w 492"/>
                  <a:gd name="T17" fmla="*/ 26 h 378"/>
                  <a:gd name="T18" fmla="*/ 20 w 492"/>
                  <a:gd name="T19" fmla="*/ 31 h 378"/>
                  <a:gd name="T20" fmla="*/ 13 w 492"/>
                  <a:gd name="T21" fmla="*/ 35 h 378"/>
                  <a:gd name="T22" fmla="*/ 8 w 492"/>
                  <a:gd name="T23" fmla="*/ 39 h 378"/>
                  <a:gd name="T24" fmla="*/ 3 w 492"/>
                  <a:gd name="T25" fmla="*/ 43 h 378"/>
                  <a:gd name="T26" fmla="*/ 1 w 492"/>
                  <a:gd name="T27" fmla="*/ 45 h 378"/>
                  <a:gd name="T28" fmla="*/ 0 w 492"/>
                  <a:gd name="T29" fmla="*/ 47 h 37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92"/>
                  <a:gd name="T46" fmla="*/ 0 h 378"/>
                  <a:gd name="T47" fmla="*/ 492 w 492"/>
                  <a:gd name="T48" fmla="*/ 378 h 37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92" h="378">
                    <a:moveTo>
                      <a:pt x="492" y="0"/>
                    </a:moveTo>
                    <a:lnTo>
                      <a:pt x="485" y="5"/>
                    </a:lnTo>
                    <a:lnTo>
                      <a:pt x="465" y="19"/>
                    </a:lnTo>
                    <a:lnTo>
                      <a:pt x="433" y="40"/>
                    </a:lnTo>
                    <a:lnTo>
                      <a:pt x="393" y="67"/>
                    </a:lnTo>
                    <a:lnTo>
                      <a:pt x="346" y="100"/>
                    </a:lnTo>
                    <a:lnTo>
                      <a:pt x="296" y="134"/>
                    </a:lnTo>
                    <a:lnTo>
                      <a:pt x="242" y="172"/>
                    </a:lnTo>
                    <a:lnTo>
                      <a:pt x="190" y="211"/>
                    </a:lnTo>
                    <a:lnTo>
                      <a:pt x="140" y="248"/>
                    </a:lnTo>
                    <a:lnTo>
                      <a:pt x="93" y="283"/>
                    </a:lnTo>
                    <a:lnTo>
                      <a:pt x="55" y="315"/>
                    </a:lnTo>
                    <a:lnTo>
                      <a:pt x="24" y="343"/>
                    </a:lnTo>
                    <a:lnTo>
                      <a:pt x="5" y="364"/>
                    </a:lnTo>
                    <a:lnTo>
                      <a:pt x="0" y="378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4" name="Line 3390"/>
              <p:cNvSpPr>
                <a:spLocks noChangeShapeType="1"/>
              </p:cNvSpPr>
              <p:nvPr/>
            </p:nvSpPr>
            <p:spPr bwMode="auto">
              <a:xfrm flipV="1">
                <a:off x="3178" y="1316"/>
                <a:ext cx="9" cy="4"/>
              </a:xfrm>
              <a:prstGeom prst="line">
                <a:avLst/>
              </a:pr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5" name="Line 3391"/>
              <p:cNvSpPr>
                <a:spLocks noChangeShapeType="1"/>
              </p:cNvSpPr>
              <p:nvPr/>
            </p:nvSpPr>
            <p:spPr bwMode="auto">
              <a:xfrm flipV="1">
                <a:off x="3499" y="1378"/>
                <a:ext cx="12" cy="5"/>
              </a:xfrm>
              <a:prstGeom prst="line">
                <a:avLst/>
              </a:pr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6" name="Freeform 3392"/>
              <p:cNvSpPr>
                <a:spLocks/>
              </p:cNvSpPr>
              <p:nvPr/>
            </p:nvSpPr>
            <p:spPr bwMode="auto">
              <a:xfrm>
                <a:off x="2834" y="1262"/>
                <a:ext cx="5" cy="5"/>
              </a:xfrm>
              <a:custGeom>
                <a:avLst/>
                <a:gdLst>
                  <a:gd name="T0" fmla="*/ 0 w 29"/>
                  <a:gd name="T1" fmla="*/ 2 h 41"/>
                  <a:gd name="T2" fmla="*/ 0 w 29"/>
                  <a:gd name="T3" fmla="*/ 2 h 41"/>
                  <a:gd name="T4" fmla="*/ 1 w 29"/>
                  <a:gd name="T5" fmla="*/ 1 h 41"/>
                  <a:gd name="T6" fmla="*/ 1 w 29"/>
                  <a:gd name="T7" fmla="*/ 0 h 41"/>
                  <a:gd name="T8" fmla="*/ 2 w 29"/>
                  <a:gd name="T9" fmla="*/ 0 h 41"/>
                  <a:gd name="T10" fmla="*/ 3 w 29"/>
                  <a:gd name="T11" fmla="*/ 0 h 41"/>
                  <a:gd name="T12" fmla="*/ 4 w 29"/>
                  <a:gd name="T13" fmla="*/ 0 h 41"/>
                  <a:gd name="T14" fmla="*/ 4 w 29"/>
                  <a:gd name="T15" fmla="*/ 1 h 41"/>
                  <a:gd name="T16" fmla="*/ 5 w 29"/>
                  <a:gd name="T17" fmla="*/ 1 h 41"/>
                  <a:gd name="T18" fmla="*/ 5 w 29"/>
                  <a:gd name="T19" fmla="*/ 2 h 41"/>
                  <a:gd name="T20" fmla="*/ 5 w 29"/>
                  <a:gd name="T21" fmla="*/ 3 h 41"/>
                  <a:gd name="T22" fmla="*/ 5 w 29"/>
                  <a:gd name="T23" fmla="*/ 4 h 41"/>
                  <a:gd name="T24" fmla="*/ 4 w 29"/>
                  <a:gd name="T25" fmla="*/ 4 h 41"/>
                  <a:gd name="T26" fmla="*/ 4 w 29"/>
                  <a:gd name="T27" fmla="*/ 5 h 41"/>
                  <a:gd name="T28" fmla="*/ 3 w 29"/>
                  <a:gd name="T29" fmla="*/ 5 h 41"/>
                  <a:gd name="T30" fmla="*/ 2 w 29"/>
                  <a:gd name="T31" fmla="*/ 5 h 41"/>
                  <a:gd name="T32" fmla="*/ 1 w 29"/>
                  <a:gd name="T33" fmla="*/ 5 h 41"/>
                  <a:gd name="T34" fmla="*/ 1 w 29"/>
                  <a:gd name="T35" fmla="*/ 4 h 41"/>
                  <a:gd name="T36" fmla="*/ 0 w 29"/>
                  <a:gd name="T37" fmla="*/ 4 h 41"/>
                  <a:gd name="T38" fmla="*/ 0 w 29"/>
                  <a:gd name="T39" fmla="*/ 3 h 41"/>
                  <a:gd name="T40" fmla="*/ 0 w 29"/>
                  <a:gd name="T41" fmla="*/ 2 h 4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9"/>
                  <a:gd name="T64" fmla="*/ 0 h 41"/>
                  <a:gd name="T65" fmla="*/ 29 w 29"/>
                  <a:gd name="T66" fmla="*/ 41 h 4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9" h="41">
                    <a:moveTo>
                      <a:pt x="0" y="20"/>
                    </a:moveTo>
                    <a:lnTo>
                      <a:pt x="1" y="13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5" y="5"/>
                    </a:lnTo>
                    <a:lnTo>
                      <a:pt x="27" y="9"/>
                    </a:lnTo>
                    <a:lnTo>
                      <a:pt x="29" y="16"/>
                    </a:lnTo>
                    <a:lnTo>
                      <a:pt x="29" y="23"/>
                    </a:lnTo>
                    <a:lnTo>
                      <a:pt x="28" y="29"/>
                    </a:lnTo>
                    <a:lnTo>
                      <a:pt x="25" y="34"/>
                    </a:lnTo>
                    <a:lnTo>
                      <a:pt x="22" y="39"/>
                    </a:lnTo>
                    <a:lnTo>
                      <a:pt x="18" y="41"/>
                    </a:lnTo>
                    <a:lnTo>
                      <a:pt x="13" y="41"/>
                    </a:lnTo>
                    <a:lnTo>
                      <a:pt x="8" y="40"/>
                    </a:lnTo>
                    <a:lnTo>
                      <a:pt x="4" y="36"/>
                    </a:lnTo>
                    <a:lnTo>
                      <a:pt x="1" y="32"/>
                    </a:lnTo>
                    <a:lnTo>
                      <a:pt x="0" y="26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7" name="Freeform 3393"/>
              <p:cNvSpPr>
                <a:spLocks/>
              </p:cNvSpPr>
              <p:nvPr/>
            </p:nvSpPr>
            <p:spPr bwMode="auto">
              <a:xfrm>
                <a:off x="2814" y="1240"/>
                <a:ext cx="31" cy="50"/>
              </a:xfrm>
              <a:custGeom>
                <a:avLst/>
                <a:gdLst>
                  <a:gd name="T0" fmla="*/ 28 w 216"/>
                  <a:gd name="T1" fmla="*/ 44 h 402"/>
                  <a:gd name="T2" fmla="*/ 27 w 216"/>
                  <a:gd name="T3" fmla="*/ 44 h 402"/>
                  <a:gd name="T4" fmla="*/ 25 w 216"/>
                  <a:gd name="T5" fmla="*/ 45 h 402"/>
                  <a:gd name="T6" fmla="*/ 22 w 216"/>
                  <a:gd name="T7" fmla="*/ 47 h 402"/>
                  <a:gd name="T8" fmla="*/ 17 w 216"/>
                  <a:gd name="T9" fmla="*/ 48 h 402"/>
                  <a:gd name="T10" fmla="*/ 11 w 216"/>
                  <a:gd name="T11" fmla="*/ 50 h 402"/>
                  <a:gd name="T12" fmla="*/ 10 w 216"/>
                  <a:gd name="T13" fmla="*/ 50 h 402"/>
                  <a:gd name="T14" fmla="*/ 10 w 216"/>
                  <a:gd name="T15" fmla="*/ 50 h 402"/>
                  <a:gd name="T16" fmla="*/ 8 w 216"/>
                  <a:gd name="T17" fmla="*/ 50 h 402"/>
                  <a:gd name="T18" fmla="*/ 7 w 216"/>
                  <a:gd name="T19" fmla="*/ 49 h 402"/>
                  <a:gd name="T20" fmla="*/ 7 w 216"/>
                  <a:gd name="T21" fmla="*/ 48 h 402"/>
                  <a:gd name="T22" fmla="*/ 7 w 216"/>
                  <a:gd name="T23" fmla="*/ 47 h 402"/>
                  <a:gd name="T24" fmla="*/ 7 w 216"/>
                  <a:gd name="T25" fmla="*/ 44 h 402"/>
                  <a:gd name="T26" fmla="*/ 6 w 216"/>
                  <a:gd name="T27" fmla="*/ 40 h 402"/>
                  <a:gd name="T28" fmla="*/ 6 w 216"/>
                  <a:gd name="T29" fmla="*/ 34 h 402"/>
                  <a:gd name="T30" fmla="*/ 5 w 216"/>
                  <a:gd name="T31" fmla="*/ 27 h 402"/>
                  <a:gd name="T32" fmla="*/ 4 w 216"/>
                  <a:gd name="T33" fmla="*/ 24 h 402"/>
                  <a:gd name="T34" fmla="*/ 4 w 216"/>
                  <a:gd name="T35" fmla="*/ 20 h 402"/>
                  <a:gd name="T36" fmla="*/ 3 w 216"/>
                  <a:gd name="T37" fmla="*/ 17 h 402"/>
                  <a:gd name="T38" fmla="*/ 2 w 216"/>
                  <a:gd name="T39" fmla="*/ 14 h 402"/>
                  <a:gd name="T40" fmla="*/ 1 w 216"/>
                  <a:gd name="T41" fmla="*/ 10 h 402"/>
                  <a:gd name="T42" fmla="*/ 0 w 216"/>
                  <a:gd name="T43" fmla="*/ 10 h 402"/>
                  <a:gd name="T44" fmla="*/ 0 w 216"/>
                  <a:gd name="T45" fmla="*/ 9 h 402"/>
                  <a:gd name="T46" fmla="*/ 0 w 216"/>
                  <a:gd name="T47" fmla="*/ 8 h 402"/>
                  <a:gd name="T48" fmla="*/ 0 w 216"/>
                  <a:gd name="T49" fmla="*/ 6 h 402"/>
                  <a:gd name="T50" fmla="*/ 1 w 216"/>
                  <a:gd name="T51" fmla="*/ 6 h 402"/>
                  <a:gd name="T52" fmla="*/ 18 w 216"/>
                  <a:gd name="T53" fmla="*/ 0 h 402"/>
                  <a:gd name="T54" fmla="*/ 19 w 216"/>
                  <a:gd name="T55" fmla="*/ 0 h 402"/>
                  <a:gd name="T56" fmla="*/ 20 w 216"/>
                  <a:gd name="T57" fmla="*/ 0 h 402"/>
                  <a:gd name="T58" fmla="*/ 21 w 216"/>
                  <a:gd name="T59" fmla="*/ 1 h 402"/>
                  <a:gd name="T60" fmla="*/ 23 w 216"/>
                  <a:gd name="T61" fmla="*/ 2 h 402"/>
                  <a:gd name="T62" fmla="*/ 24 w 216"/>
                  <a:gd name="T63" fmla="*/ 3 h 402"/>
                  <a:gd name="T64" fmla="*/ 25 w 216"/>
                  <a:gd name="T65" fmla="*/ 6 h 402"/>
                  <a:gd name="T66" fmla="*/ 26 w 216"/>
                  <a:gd name="T67" fmla="*/ 10 h 402"/>
                  <a:gd name="T68" fmla="*/ 27 w 216"/>
                  <a:gd name="T69" fmla="*/ 15 h 402"/>
                  <a:gd name="T70" fmla="*/ 29 w 216"/>
                  <a:gd name="T71" fmla="*/ 21 h 402"/>
                  <a:gd name="T72" fmla="*/ 30 w 216"/>
                  <a:gd name="T73" fmla="*/ 29 h 402"/>
                  <a:gd name="T74" fmla="*/ 31 w 216"/>
                  <a:gd name="T75" fmla="*/ 39 h 402"/>
                  <a:gd name="T76" fmla="*/ 31 w 216"/>
                  <a:gd name="T77" fmla="*/ 39 h 402"/>
                  <a:gd name="T78" fmla="*/ 31 w 216"/>
                  <a:gd name="T79" fmla="*/ 40 h 402"/>
                  <a:gd name="T80" fmla="*/ 30 w 216"/>
                  <a:gd name="T81" fmla="*/ 42 h 402"/>
                  <a:gd name="T82" fmla="*/ 29 w 216"/>
                  <a:gd name="T83" fmla="*/ 43 h 402"/>
                  <a:gd name="T84" fmla="*/ 28 w 216"/>
                  <a:gd name="T85" fmla="*/ 44 h 40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16"/>
                  <a:gd name="T130" fmla="*/ 0 h 402"/>
                  <a:gd name="T131" fmla="*/ 216 w 216"/>
                  <a:gd name="T132" fmla="*/ 402 h 402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16" h="402">
                    <a:moveTo>
                      <a:pt x="196" y="355"/>
                    </a:moveTo>
                    <a:lnTo>
                      <a:pt x="191" y="357"/>
                    </a:lnTo>
                    <a:lnTo>
                      <a:pt x="176" y="364"/>
                    </a:lnTo>
                    <a:lnTo>
                      <a:pt x="151" y="375"/>
                    </a:lnTo>
                    <a:lnTo>
                      <a:pt x="118" y="387"/>
                    </a:lnTo>
                    <a:lnTo>
                      <a:pt x="76" y="401"/>
                    </a:lnTo>
                    <a:lnTo>
                      <a:pt x="73" y="402"/>
                    </a:lnTo>
                    <a:lnTo>
                      <a:pt x="67" y="402"/>
                    </a:lnTo>
                    <a:lnTo>
                      <a:pt x="58" y="402"/>
                    </a:lnTo>
                    <a:lnTo>
                      <a:pt x="51" y="397"/>
                    </a:lnTo>
                    <a:lnTo>
                      <a:pt x="47" y="387"/>
                    </a:lnTo>
                    <a:lnTo>
                      <a:pt x="47" y="378"/>
                    </a:lnTo>
                    <a:lnTo>
                      <a:pt x="47" y="355"/>
                    </a:lnTo>
                    <a:lnTo>
                      <a:pt x="45" y="318"/>
                    </a:lnTo>
                    <a:lnTo>
                      <a:pt x="42" y="272"/>
                    </a:lnTo>
                    <a:lnTo>
                      <a:pt x="35" y="220"/>
                    </a:lnTo>
                    <a:lnTo>
                      <a:pt x="31" y="192"/>
                    </a:lnTo>
                    <a:lnTo>
                      <a:pt x="25" y="164"/>
                    </a:lnTo>
                    <a:lnTo>
                      <a:pt x="18" y="137"/>
                    </a:lnTo>
                    <a:lnTo>
                      <a:pt x="11" y="109"/>
                    </a:lnTo>
                    <a:lnTo>
                      <a:pt x="4" y="81"/>
                    </a:lnTo>
                    <a:lnTo>
                      <a:pt x="3" y="78"/>
                    </a:lnTo>
                    <a:lnTo>
                      <a:pt x="1" y="71"/>
                    </a:lnTo>
                    <a:lnTo>
                      <a:pt x="0" y="61"/>
                    </a:lnTo>
                    <a:lnTo>
                      <a:pt x="2" y="52"/>
                    </a:lnTo>
                    <a:lnTo>
                      <a:pt x="9" y="45"/>
                    </a:lnTo>
                    <a:lnTo>
                      <a:pt x="127" y="0"/>
                    </a:lnTo>
                    <a:lnTo>
                      <a:pt x="131" y="0"/>
                    </a:lnTo>
                    <a:lnTo>
                      <a:pt x="139" y="1"/>
                    </a:lnTo>
                    <a:lnTo>
                      <a:pt x="148" y="6"/>
                    </a:lnTo>
                    <a:lnTo>
                      <a:pt x="158" y="14"/>
                    </a:lnTo>
                    <a:lnTo>
                      <a:pt x="165" y="28"/>
                    </a:lnTo>
                    <a:lnTo>
                      <a:pt x="172" y="47"/>
                    </a:lnTo>
                    <a:lnTo>
                      <a:pt x="180" y="78"/>
                    </a:lnTo>
                    <a:lnTo>
                      <a:pt x="189" y="118"/>
                    </a:lnTo>
                    <a:lnTo>
                      <a:pt x="200" y="170"/>
                    </a:lnTo>
                    <a:lnTo>
                      <a:pt x="208" y="234"/>
                    </a:lnTo>
                    <a:lnTo>
                      <a:pt x="216" y="310"/>
                    </a:lnTo>
                    <a:lnTo>
                      <a:pt x="214" y="314"/>
                    </a:lnTo>
                    <a:lnTo>
                      <a:pt x="213" y="323"/>
                    </a:lnTo>
                    <a:lnTo>
                      <a:pt x="210" y="336"/>
                    </a:lnTo>
                    <a:lnTo>
                      <a:pt x="205" y="347"/>
                    </a:lnTo>
                    <a:lnTo>
                      <a:pt x="196" y="355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8" name="Freeform 3394"/>
              <p:cNvSpPr>
                <a:spLocks/>
              </p:cNvSpPr>
              <p:nvPr/>
            </p:nvSpPr>
            <p:spPr bwMode="auto">
              <a:xfrm>
                <a:off x="2764" y="1264"/>
                <a:ext cx="15" cy="36"/>
              </a:xfrm>
              <a:custGeom>
                <a:avLst/>
                <a:gdLst>
                  <a:gd name="T0" fmla="*/ 7 w 105"/>
                  <a:gd name="T1" fmla="*/ 0 h 284"/>
                  <a:gd name="T2" fmla="*/ 9 w 105"/>
                  <a:gd name="T3" fmla="*/ 0 h 284"/>
                  <a:gd name="T4" fmla="*/ 10 w 105"/>
                  <a:gd name="T5" fmla="*/ 0 h 284"/>
                  <a:gd name="T6" fmla="*/ 12 w 105"/>
                  <a:gd name="T7" fmla="*/ 2 h 284"/>
                  <a:gd name="T8" fmla="*/ 13 w 105"/>
                  <a:gd name="T9" fmla="*/ 3 h 284"/>
                  <a:gd name="T10" fmla="*/ 15 w 105"/>
                  <a:gd name="T11" fmla="*/ 7 h 284"/>
                  <a:gd name="T12" fmla="*/ 15 w 105"/>
                  <a:gd name="T13" fmla="*/ 8 h 284"/>
                  <a:gd name="T14" fmla="*/ 15 w 105"/>
                  <a:gd name="T15" fmla="*/ 12 h 284"/>
                  <a:gd name="T16" fmla="*/ 15 w 105"/>
                  <a:gd name="T17" fmla="*/ 17 h 284"/>
                  <a:gd name="T18" fmla="*/ 14 w 105"/>
                  <a:gd name="T19" fmla="*/ 23 h 284"/>
                  <a:gd name="T20" fmla="*/ 13 w 105"/>
                  <a:gd name="T21" fmla="*/ 29 h 284"/>
                  <a:gd name="T22" fmla="*/ 10 w 105"/>
                  <a:gd name="T23" fmla="*/ 34 h 284"/>
                  <a:gd name="T24" fmla="*/ 5 w 105"/>
                  <a:gd name="T25" fmla="*/ 36 h 284"/>
                  <a:gd name="T26" fmla="*/ 4 w 105"/>
                  <a:gd name="T27" fmla="*/ 36 h 284"/>
                  <a:gd name="T28" fmla="*/ 2 w 105"/>
                  <a:gd name="T29" fmla="*/ 35 h 284"/>
                  <a:gd name="T30" fmla="*/ 2 w 105"/>
                  <a:gd name="T31" fmla="*/ 34 h 284"/>
                  <a:gd name="T32" fmla="*/ 1 w 105"/>
                  <a:gd name="T33" fmla="*/ 33 h 284"/>
                  <a:gd name="T34" fmla="*/ 1 w 105"/>
                  <a:gd name="T35" fmla="*/ 32 h 284"/>
                  <a:gd name="T36" fmla="*/ 0 w 105"/>
                  <a:gd name="T37" fmla="*/ 30 h 284"/>
                  <a:gd name="T38" fmla="*/ 0 w 105"/>
                  <a:gd name="T39" fmla="*/ 24 h 284"/>
                  <a:gd name="T40" fmla="*/ 0 w 105"/>
                  <a:gd name="T41" fmla="*/ 16 h 284"/>
                  <a:gd name="T42" fmla="*/ 1 w 105"/>
                  <a:gd name="T43" fmla="*/ 9 h 284"/>
                  <a:gd name="T44" fmla="*/ 3 w 105"/>
                  <a:gd name="T45" fmla="*/ 3 h 284"/>
                  <a:gd name="T46" fmla="*/ 7 w 105"/>
                  <a:gd name="T47" fmla="*/ 0 h 28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05"/>
                  <a:gd name="T73" fmla="*/ 0 h 284"/>
                  <a:gd name="T74" fmla="*/ 105 w 105"/>
                  <a:gd name="T75" fmla="*/ 284 h 28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05" h="284">
                    <a:moveTo>
                      <a:pt x="52" y="0"/>
                    </a:moveTo>
                    <a:lnTo>
                      <a:pt x="61" y="0"/>
                    </a:lnTo>
                    <a:lnTo>
                      <a:pt x="73" y="3"/>
                    </a:lnTo>
                    <a:lnTo>
                      <a:pt x="84" y="12"/>
                    </a:lnTo>
                    <a:lnTo>
                      <a:pt x="94" y="27"/>
                    </a:lnTo>
                    <a:lnTo>
                      <a:pt x="102" y="52"/>
                    </a:lnTo>
                    <a:lnTo>
                      <a:pt x="103" y="65"/>
                    </a:lnTo>
                    <a:lnTo>
                      <a:pt x="105" y="96"/>
                    </a:lnTo>
                    <a:lnTo>
                      <a:pt x="104" y="138"/>
                    </a:lnTo>
                    <a:lnTo>
                      <a:pt x="100" y="185"/>
                    </a:lnTo>
                    <a:lnTo>
                      <a:pt x="89" y="229"/>
                    </a:lnTo>
                    <a:lnTo>
                      <a:pt x="68" y="265"/>
                    </a:lnTo>
                    <a:lnTo>
                      <a:pt x="36" y="284"/>
                    </a:lnTo>
                    <a:lnTo>
                      <a:pt x="25" y="284"/>
                    </a:lnTo>
                    <a:lnTo>
                      <a:pt x="16" y="280"/>
                    </a:lnTo>
                    <a:lnTo>
                      <a:pt x="11" y="272"/>
                    </a:lnTo>
                    <a:lnTo>
                      <a:pt x="7" y="263"/>
                    </a:lnTo>
                    <a:lnTo>
                      <a:pt x="4" y="254"/>
                    </a:lnTo>
                    <a:lnTo>
                      <a:pt x="1" y="233"/>
                    </a:lnTo>
                    <a:lnTo>
                      <a:pt x="0" y="188"/>
                    </a:lnTo>
                    <a:lnTo>
                      <a:pt x="0" y="129"/>
                    </a:lnTo>
                    <a:lnTo>
                      <a:pt x="8" y="72"/>
                    </a:lnTo>
                    <a:lnTo>
                      <a:pt x="24" y="25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9" name="Freeform 3395"/>
              <p:cNvSpPr>
                <a:spLocks/>
              </p:cNvSpPr>
              <p:nvPr/>
            </p:nvSpPr>
            <p:spPr bwMode="auto">
              <a:xfrm>
                <a:off x="2784" y="1278"/>
                <a:ext cx="4" cy="6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4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1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1 h 55"/>
                  <a:gd name="T44" fmla="*/ 3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2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4 h 55"/>
                  <a:gd name="T62" fmla="*/ 4 w 29"/>
                  <a:gd name="T63" fmla="*/ 4 h 55"/>
                  <a:gd name="T64" fmla="*/ 4 w 29"/>
                  <a:gd name="T65" fmla="*/ 5 h 55"/>
                  <a:gd name="T66" fmla="*/ 4 w 29"/>
                  <a:gd name="T67" fmla="*/ 5 h 55"/>
                  <a:gd name="T68" fmla="*/ 3 w 29"/>
                  <a:gd name="T69" fmla="*/ 5 h 55"/>
                  <a:gd name="T70" fmla="*/ 3 w 29"/>
                  <a:gd name="T71" fmla="*/ 6 h 55"/>
                  <a:gd name="T72" fmla="*/ 3 w 29"/>
                  <a:gd name="T73" fmla="*/ 6 h 55"/>
                  <a:gd name="T74" fmla="*/ 3 w 29"/>
                  <a:gd name="T75" fmla="*/ 6 h 55"/>
                  <a:gd name="T76" fmla="*/ 2 w 29"/>
                  <a:gd name="T77" fmla="*/ 6 h 55"/>
                  <a:gd name="T78" fmla="*/ 2 w 29"/>
                  <a:gd name="T79" fmla="*/ 6 h 55"/>
                  <a:gd name="T80" fmla="*/ 1 w 29"/>
                  <a:gd name="T81" fmla="*/ 6 h 55"/>
                  <a:gd name="T82" fmla="*/ 1 w 29"/>
                  <a:gd name="T83" fmla="*/ 6 h 55"/>
                  <a:gd name="T84" fmla="*/ 1 w 29"/>
                  <a:gd name="T85" fmla="*/ 6 h 55"/>
                  <a:gd name="T86" fmla="*/ 1 w 29"/>
                  <a:gd name="T87" fmla="*/ 6 h 55"/>
                  <a:gd name="T88" fmla="*/ 0 w 29"/>
                  <a:gd name="T89" fmla="*/ 6 h 55"/>
                  <a:gd name="T90" fmla="*/ 0 w 29"/>
                  <a:gd name="T91" fmla="*/ 5 h 55"/>
                  <a:gd name="T92" fmla="*/ 0 w 29"/>
                  <a:gd name="T93" fmla="*/ 5 h 55"/>
                  <a:gd name="T94" fmla="*/ 0 w 29"/>
                  <a:gd name="T95" fmla="*/ 5 h 55"/>
                  <a:gd name="T96" fmla="*/ 0 w 29"/>
                  <a:gd name="T97" fmla="*/ 5 h 55"/>
                  <a:gd name="T98" fmla="*/ 0 w 29"/>
                  <a:gd name="T99" fmla="*/ 5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39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4" y="5"/>
                    </a:lnTo>
                    <a:lnTo>
                      <a:pt x="7" y="2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7" y="11"/>
                    </a:lnTo>
                    <a:lnTo>
                      <a:pt x="28" y="16"/>
                    </a:lnTo>
                    <a:lnTo>
                      <a:pt x="28" y="20"/>
                    </a:lnTo>
                    <a:lnTo>
                      <a:pt x="29" y="26"/>
                    </a:lnTo>
                    <a:lnTo>
                      <a:pt x="29" y="33"/>
                    </a:lnTo>
                    <a:lnTo>
                      <a:pt x="29" y="38"/>
                    </a:lnTo>
                    <a:lnTo>
                      <a:pt x="28" y="39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1" y="53"/>
                    </a:lnTo>
                    <a:lnTo>
                      <a:pt x="18" y="55"/>
                    </a:lnTo>
                    <a:lnTo>
                      <a:pt x="14" y="55"/>
                    </a:lnTo>
                    <a:lnTo>
                      <a:pt x="9" y="55"/>
                    </a:lnTo>
                    <a:lnTo>
                      <a:pt x="8" y="55"/>
                    </a:lnTo>
                    <a:lnTo>
                      <a:pt x="7" y="54"/>
                    </a:lnTo>
                    <a:lnTo>
                      <a:pt x="4" y="53"/>
                    </a:lnTo>
                    <a:lnTo>
                      <a:pt x="2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0" name="Freeform 3396"/>
              <p:cNvSpPr>
                <a:spLocks/>
              </p:cNvSpPr>
              <p:nvPr/>
            </p:nvSpPr>
            <p:spPr bwMode="auto">
              <a:xfrm>
                <a:off x="2784" y="1278"/>
                <a:ext cx="4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2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3 w 22"/>
                  <a:gd name="T19" fmla="*/ 6 h 51"/>
                  <a:gd name="T20" fmla="*/ 3 w 22"/>
                  <a:gd name="T21" fmla="*/ 6 h 51"/>
                  <a:gd name="T22" fmla="*/ 3 w 22"/>
                  <a:gd name="T23" fmla="*/ 6 h 51"/>
                  <a:gd name="T24" fmla="*/ 3 w 22"/>
                  <a:gd name="T25" fmla="*/ 6 h 51"/>
                  <a:gd name="T26" fmla="*/ 3 w 22"/>
                  <a:gd name="T27" fmla="*/ 6 h 51"/>
                  <a:gd name="T28" fmla="*/ 3 w 22"/>
                  <a:gd name="T29" fmla="*/ 6 h 51"/>
                  <a:gd name="T30" fmla="*/ 3 w 22"/>
                  <a:gd name="T31" fmla="*/ 5 h 51"/>
                  <a:gd name="T32" fmla="*/ 4 w 22"/>
                  <a:gd name="T33" fmla="*/ 5 h 51"/>
                  <a:gd name="T34" fmla="*/ 4 w 22"/>
                  <a:gd name="T35" fmla="*/ 5 h 51"/>
                  <a:gd name="T36" fmla="*/ 4 w 22"/>
                  <a:gd name="T37" fmla="*/ 5 h 51"/>
                  <a:gd name="T38" fmla="*/ 4 w 22"/>
                  <a:gd name="T39" fmla="*/ 5 h 51"/>
                  <a:gd name="T40" fmla="*/ 4 w 22"/>
                  <a:gd name="T41" fmla="*/ 4 h 51"/>
                  <a:gd name="T42" fmla="*/ 4 w 22"/>
                  <a:gd name="T43" fmla="*/ 4 h 51"/>
                  <a:gd name="T44" fmla="*/ 4 w 22"/>
                  <a:gd name="T45" fmla="*/ 4 h 51"/>
                  <a:gd name="T46" fmla="*/ 4 w 22"/>
                  <a:gd name="T47" fmla="*/ 4 h 51"/>
                  <a:gd name="T48" fmla="*/ 4 w 22"/>
                  <a:gd name="T49" fmla="*/ 4 h 51"/>
                  <a:gd name="T50" fmla="*/ 4 w 22"/>
                  <a:gd name="T51" fmla="*/ 3 h 51"/>
                  <a:gd name="T52" fmla="*/ 4 w 22"/>
                  <a:gd name="T53" fmla="*/ 3 h 51"/>
                  <a:gd name="T54" fmla="*/ 4 w 22"/>
                  <a:gd name="T55" fmla="*/ 3 h 51"/>
                  <a:gd name="T56" fmla="*/ 4 w 22"/>
                  <a:gd name="T57" fmla="*/ 2 h 51"/>
                  <a:gd name="T58" fmla="*/ 4 w 22"/>
                  <a:gd name="T59" fmla="*/ 2 h 51"/>
                  <a:gd name="T60" fmla="*/ 4 w 22"/>
                  <a:gd name="T61" fmla="*/ 2 h 51"/>
                  <a:gd name="T62" fmla="*/ 4 w 22"/>
                  <a:gd name="T63" fmla="*/ 1 h 51"/>
                  <a:gd name="T64" fmla="*/ 4 w 22"/>
                  <a:gd name="T65" fmla="*/ 1 h 51"/>
                  <a:gd name="T66" fmla="*/ 4 w 22"/>
                  <a:gd name="T67" fmla="*/ 1 h 51"/>
                  <a:gd name="T68" fmla="*/ 4 w 22"/>
                  <a:gd name="T69" fmla="*/ 1 h 51"/>
                  <a:gd name="T70" fmla="*/ 3 w 22"/>
                  <a:gd name="T71" fmla="*/ 1 h 51"/>
                  <a:gd name="T72" fmla="*/ 3 w 22"/>
                  <a:gd name="T73" fmla="*/ 1 h 51"/>
                  <a:gd name="T74" fmla="*/ 3 w 22"/>
                  <a:gd name="T75" fmla="*/ 0 h 51"/>
                  <a:gd name="T76" fmla="*/ 3 w 22"/>
                  <a:gd name="T77" fmla="*/ 0 h 51"/>
                  <a:gd name="T78" fmla="*/ 3 w 22"/>
                  <a:gd name="T79" fmla="*/ 0 h 51"/>
                  <a:gd name="T80" fmla="*/ 2 w 22"/>
                  <a:gd name="T81" fmla="*/ 0 h 51"/>
                  <a:gd name="T82" fmla="*/ 0 w 22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1"/>
                  <a:gd name="T128" fmla="*/ 22 w 22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8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1" y="42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7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1" name="Freeform 3397"/>
              <p:cNvSpPr>
                <a:spLocks/>
              </p:cNvSpPr>
              <p:nvPr/>
            </p:nvSpPr>
            <p:spPr bwMode="auto">
              <a:xfrm>
                <a:off x="2784" y="1278"/>
                <a:ext cx="4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2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3 w 22"/>
                  <a:gd name="T19" fmla="*/ 6 h 51"/>
                  <a:gd name="T20" fmla="*/ 3 w 22"/>
                  <a:gd name="T21" fmla="*/ 6 h 51"/>
                  <a:gd name="T22" fmla="*/ 3 w 22"/>
                  <a:gd name="T23" fmla="*/ 6 h 51"/>
                  <a:gd name="T24" fmla="*/ 3 w 22"/>
                  <a:gd name="T25" fmla="*/ 6 h 51"/>
                  <a:gd name="T26" fmla="*/ 3 w 22"/>
                  <a:gd name="T27" fmla="*/ 6 h 51"/>
                  <a:gd name="T28" fmla="*/ 3 w 22"/>
                  <a:gd name="T29" fmla="*/ 6 h 51"/>
                  <a:gd name="T30" fmla="*/ 3 w 22"/>
                  <a:gd name="T31" fmla="*/ 5 h 51"/>
                  <a:gd name="T32" fmla="*/ 4 w 22"/>
                  <a:gd name="T33" fmla="*/ 5 h 51"/>
                  <a:gd name="T34" fmla="*/ 4 w 22"/>
                  <a:gd name="T35" fmla="*/ 5 h 51"/>
                  <a:gd name="T36" fmla="*/ 4 w 22"/>
                  <a:gd name="T37" fmla="*/ 5 h 51"/>
                  <a:gd name="T38" fmla="*/ 4 w 22"/>
                  <a:gd name="T39" fmla="*/ 5 h 51"/>
                  <a:gd name="T40" fmla="*/ 4 w 22"/>
                  <a:gd name="T41" fmla="*/ 4 h 51"/>
                  <a:gd name="T42" fmla="*/ 4 w 22"/>
                  <a:gd name="T43" fmla="*/ 4 h 51"/>
                  <a:gd name="T44" fmla="*/ 4 w 22"/>
                  <a:gd name="T45" fmla="*/ 4 h 51"/>
                  <a:gd name="T46" fmla="*/ 4 w 22"/>
                  <a:gd name="T47" fmla="*/ 4 h 51"/>
                  <a:gd name="T48" fmla="*/ 4 w 22"/>
                  <a:gd name="T49" fmla="*/ 4 h 51"/>
                  <a:gd name="T50" fmla="*/ 4 w 22"/>
                  <a:gd name="T51" fmla="*/ 3 h 51"/>
                  <a:gd name="T52" fmla="*/ 4 w 22"/>
                  <a:gd name="T53" fmla="*/ 3 h 51"/>
                  <a:gd name="T54" fmla="*/ 4 w 22"/>
                  <a:gd name="T55" fmla="*/ 3 h 51"/>
                  <a:gd name="T56" fmla="*/ 4 w 22"/>
                  <a:gd name="T57" fmla="*/ 2 h 51"/>
                  <a:gd name="T58" fmla="*/ 4 w 22"/>
                  <a:gd name="T59" fmla="*/ 2 h 51"/>
                  <a:gd name="T60" fmla="*/ 4 w 22"/>
                  <a:gd name="T61" fmla="*/ 2 h 51"/>
                  <a:gd name="T62" fmla="*/ 4 w 22"/>
                  <a:gd name="T63" fmla="*/ 1 h 51"/>
                  <a:gd name="T64" fmla="*/ 4 w 22"/>
                  <a:gd name="T65" fmla="*/ 1 h 51"/>
                  <a:gd name="T66" fmla="*/ 4 w 22"/>
                  <a:gd name="T67" fmla="*/ 1 h 51"/>
                  <a:gd name="T68" fmla="*/ 4 w 22"/>
                  <a:gd name="T69" fmla="*/ 1 h 51"/>
                  <a:gd name="T70" fmla="*/ 3 w 22"/>
                  <a:gd name="T71" fmla="*/ 1 h 51"/>
                  <a:gd name="T72" fmla="*/ 3 w 22"/>
                  <a:gd name="T73" fmla="*/ 1 h 51"/>
                  <a:gd name="T74" fmla="*/ 3 w 22"/>
                  <a:gd name="T75" fmla="*/ 0 h 51"/>
                  <a:gd name="T76" fmla="*/ 3 w 22"/>
                  <a:gd name="T77" fmla="*/ 0 h 51"/>
                  <a:gd name="T78" fmla="*/ 3 w 22"/>
                  <a:gd name="T79" fmla="*/ 0 h 51"/>
                  <a:gd name="T80" fmla="*/ 2 w 22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1"/>
                  <a:gd name="T125" fmla="*/ 22 w 22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8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1" y="42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7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2" name="Freeform 3398"/>
              <p:cNvSpPr>
                <a:spLocks/>
              </p:cNvSpPr>
              <p:nvPr/>
            </p:nvSpPr>
            <p:spPr bwMode="auto">
              <a:xfrm>
                <a:off x="2772" y="1281"/>
                <a:ext cx="5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1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3 w 29"/>
                  <a:gd name="T35" fmla="*/ 0 h 55"/>
                  <a:gd name="T36" fmla="*/ 3 w 29"/>
                  <a:gd name="T37" fmla="*/ 0 h 55"/>
                  <a:gd name="T38" fmla="*/ 4 w 29"/>
                  <a:gd name="T39" fmla="*/ 0 h 55"/>
                  <a:gd name="T40" fmla="*/ 4 w 29"/>
                  <a:gd name="T41" fmla="*/ 1 h 55"/>
                  <a:gd name="T42" fmla="*/ 4 w 29"/>
                  <a:gd name="T43" fmla="*/ 1 h 55"/>
                  <a:gd name="T44" fmla="*/ 4 w 29"/>
                  <a:gd name="T45" fmla="*/ 1 h 55"/>
                  <a:gd name="T46" fmla="*/ 4 w 29"/>
                  <a:gd name="T47" fmla="*/ 1 h 55"/>
                  <a:gd name="T48" fmla="*/ 5 w 29"/>
                  <a:gd name="T49" fmla="*/ 1 h 55"/>
                  <a:gd name="T50" fmla="*/ 5 w 29"/>
                  <a:gd name="T51" fmla="*/ 2 h 55"/>
                  <a:gd name="T52" fmla="*/ 5 w 29"/>
                  <a:gd name="T53" fmla="*/ 2 h 55"/>
                  <a:gd name="T54" fmla="*/ 5 w 29"/>
                  <a:gd name="T55" fmla="*/ 3 h 55"/>
                  <a:gd name="T56" fmla="*/ 5 w 29"/>
                  <a:gd name="T57" fmla="*/ 3 h 55"/>
                  <a:gd name="T58" fmla="*/ 5 w 29"/>
                  <a:gd name="T59" fmla="*/ 4 h 55"/>
                  <a:gd name="T60" fmla="*/ 5 w 29"/>
                  <a:gd name="T61" fmla="*/ 5 h 55"/>
                  <a:gd name="T62" fmla="*/ 5 w 29"/>
                  <a:gd name="T63" fmla="*/ 5 h 55"/>
                  <a:gd name="T64" fmla="*/ 5 w 29"/>
                  <a:gd name="T65" fmla="*/ 5 h 55"/>
                  <a:gd name="T66" fmla="*/ 5 w 29"/>
                  <a:gd name="T67" fmla="*/ 6 h 55"/>
                  <a:gd name="T68" fmla="*/ 4 w 29"/>
                  <a:gd name="T69" fmla="*/ 6 h 55"/>
                  <a:gd name="T70" fmla="*/ 4 w 29"/>
                  <a:gd name="T71" fmla="*/ 7 h 55"/>
                  <a:gd name="T72" fmla="*/ 4 w 29"/>
                  <a:gd name="T73" fmla="*/ 7 h 55"/>
                  <a:gd name="T74" fmla="*/ 4 w 29"/>
                  <a:gd name="T75" fmla="*/ 7 h 55"/>
                  <a:gd name="T76" fmla="*/ 3 w 29"/>
                  <a:gd name="T77" fmla="*/ 7 h 55"/>
                  <a:gd name="T78" fmla="*/ 3 w 29"/>
                  <a:gd name="T79" fmla="*/ 7 h 55"/>
                  <a:gd name="T80" fmla="*/ 2 w 29"/>
                  <a:gd name="T81" fmla="*/ 7 h 55"/>
                  <a:gd name="T82" fmla="*/ 2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1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40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2"/>
                    </a:lnTo>
                    <a:lnTo>
                      <a:pt x="28" y="16"/>
                    </a:lnTo>
                    <a:lnTo>
                      <a:pt x="29" y="21"/>
                    </a:lnTo>
                    <a:lnTo>
                      <a:pt x="29" y="26"/>
                    </a:lnTo>
                    <a:lnTo>
                      <a:pt x="29" y="32"/>
                    </a:lnTo>
                    <a:lnTo>
                      <a:pt x="29" y="39"/>
                    </a:lnTo>
                    <a:lnTo>
                      <a:pt x="29" y="40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6" y="49"/>
                    </a:lnTo>
                    <a:lnTo>
                      <a:pt x="23" y="52"/>
                    </a:lnTo>
                    <a:lnTo>
                      <a:pt x="21" y="53"/>
                    </a:lnTo>
                    <a:lnTo>
                      <a:pt x="18" y="54"/>
                    </a:lnTo>
                    <a:lnTo>
                      <a:pt x="15" y="55"/>
                    </a:lnTo>
                    <a:lnTo>
                      <a:pt x="10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2" y="48"/>
                    </a:lnTo>
                    <a:lnTo>
                      <a:pt x="1" y="48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3" name="Freeform 3399"/>
              <p:cNvSpPr>
                <a:spLocks/>
              </p:cNvSpPr>
              <p:nvPr/>
            </p:nvSpPr>
            <p:spPr bwMode="auto">
              <a:xfrm>
                <a:off x="2773" y="1281"/>
                <a:ext cx="3" cy="7"/>
              </a:xfrm>
              <a:custGeom>
                <a:avLst/>
                <a:gdLst>
                  <a:gd name="T0" fmla="*/ 0 w 23"/>
                  <a:gd name="T1" fmla="*/ 6 h 51"/>
                  <a:gd name="T2" fmla="*/ 0 w 23"/>
                  <a:gd name="T3" fmla="*/ 7 h 51"/>
                  <a:gd name="T4" fmla="*/ 0 w 23"/>
                  <a:gd name="T5" fmla="*/ 7 h 51"/>
                  <a:gd name="T6" fmla="*/ 0 w 23"/>
                  <a:gd name="T7" fmla="*/ 7 h 51"/>
                  <a:gd name="T8" fmla="*/ 1 w 23"/>
                  <a:gd name="T9" fmla="*/ 7 h 51"/>
                  <a:gd name="T10" fmla="*/ 1 w 23"/>
                  <a:gd name="T11" fmla="*/ 7 h 51"/>
                  <a:gd name="T12" fmla="*/ 1 w 23"/>
                  <a:gd name="T13" fmla="*/ 7 h 51"/>
                  <a:gd name="T14" fmla="*/ 2 w 23"/>
                  <a:gd name="T15" fmla="*/ 7 h 51"/>
                  <a:gd name="T16" fmla="*/ 2 w 23"/>
                  <a:gd name="T17" fmla="*/ 7 h 51"/>
                  <a:gd name="T18" fmla="*/ 2 w 23"/>
                  <a:gd name="T19" fmla="*/ 7 h 51"/>
                  <a:gd name="T20" fmla="*/ 2 w 23"/>
                  <a:gd name="T21" fmla="*/ 7 h 51"/>
                  <a:gd name="T22" fmla="*/ 2 w 23"/>
                  <a:gd name="T23" fmla="*/ 7 h 51"/>
                  <a:gd name="T24" fmla="*/ 2 w 23"/>
                  <a:gd name="T25" fmla="*/ 7 h 51"/>
                  <a:gd name="T26" fmla="*/ 2 w 23"/>
                  <a:gd name="T27" fmla="*/ 7 h 51"/>
                  <a:gd name="T28" fmla="*/ 2 w 23"/>
                  <a:gd name="T29" fmla="*/ 7 h 51"/>
                  <a:gd name="T30" fmla="*/ 2 w 23"/>
                  <a:gd name="T31" fmla="*/ 6 h 51"/>
                  <a:gd name="T32" fmla="*/ 3 w 23"/>
                  <a:gd name="T33" fmla="*/ 6 h 51"/>
                  <a:gd name="T34" fmla="*/ 3 w 23"/>
                  <a:gd name="T35" fmla="*/ 6 h 51"/>
                  <a:gd name="T36" fmla="*/ 3 w 23"/>
                  <a:gd name="T37" fmla="*/ 6 h 51"/>
                  <a:gd name="T38" fmla="*/ 3 w 23"/>
                  <a:gd name="T39" fmla="*/ 5 h 51"/>
                  <a:gd name="T40" fmla="*/ 3 w 23"/>
                  <a:gd name="T41" fmla="*/ 5 h 51"/>
                  <a:gd name="T42" fmla="*/ 3 w 23"/>
                  <a:gd name="T43" fmla="*/ 5 h 51"/>
                  <a:gd name="T44" fmla="*/ 3 w 23"/>
                  <a:gd name="T45" fmla="*/ 5 h 51"/>
                  <a:gd name="T46" fmla="*/ 3 w 23"/>
                  <a:gd name="T47" fmla="*/ 4 h 51"/>
                  <a:gd name="T48" fmla="*/ 3 w 23"/>
                  <a:gd name="T49" fmla="*/ 4 h 51"/>
                  <a:gd name="T50" fmla="*/ 3 w 23"/>
                  <a:gd name="T51" fmla="*/ 4 h 51"/>
                  <a:gd name="T52" fmla="*/ 3 w 23"/>
                  <a:gd name="T53" fmla="*/ 4 h 51"/>
                  <a:gd name="T54" fmla="*/ 3 w 23"/>
                  <a:gd name="T55" fmla="*/ 3 h 51"/>
                  <a:gd name="T56" fmla="*/ 3 w 23"/>
                  <a:gd name="T57" fmla="*/ 3 h 51"/>
                  <a:gd name="T58" fmla="*/ 3 w 23"/>
                  <a:gd name="T59" fmla="*/ 2 h 51"/>
                  <a:gd name="T60" fmla="*/ 3 w 23"/>
                  <a:gd name="T61" fmla="*/ 2 h 51"/>
                  <a:gd name="T62" fmla="*/ 3 w 23"/>
                  <a:gd name="T63" fmla="*/ 2 h 51"/>
                  <a:gd name="T64" fmla="*/ 3 w 23"/>
                  <a:gd name="T65" fmla="*/ 2 h 51"/>
                  <a:gd name="T66" fmla="*/ 3 w 23"/>
                  <a:gd name="T67" fmla="*/ 1 h 51"/>
                  <a:gd name="T68" fmla="*/ 3 w 23"/>
                  <a:gd name="T69" fmla="*/ 1 h 51"/>
                  <a:gd name="T70" fmla="*/ 2 w 23"/>
                  <a:gd name="T71" fmla="*/ 1 h 51"/>
                  <a:gd name="T72" fmla="*/ 2 w 23"/>
                  <a:gd name="T73" fmla="*/ 1 h 51"/>
                  <a:gd name="T74" fmla="*/ 2 w 23"/>
                  <a:gd name="T75" fmla="*/ 1 h 51"/>
                  <a:gd name="T76" fmla="*/ 2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w 23"/>
                  <a:gd name="T83" fmla="*/ 6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1"/>
                  <a:gd name="T128" fmla="*/ 23 w 23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1">
                    <a:moveTo>
                      <a:pt x="0" y="46"/>
                    </a:moveTo>
                    <a:lnTo>
                      <a:pt x="1" y="48"/>
                    </a:lnTo>
                    <a:lnTo>
                      <a:pt x="3" y="49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10" y="51"/>
                    </a:lnTo>
                    <a:lnTo>
                      <a:pt x="12" y="51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5" y="49"/>
                    </a:lnTo>
                    <a:lnTo>
                      <a:pt x="16" y="49"/>
                    </a:lnTo>
                    <a:lnTo>
                      <a:pt x="18" y="48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2" y="41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2"/>
                    </a:lnTo>
                    <a:lnTo>
                      <a:pt x="23" y="31"/>
                    </a:lnTo>
                    <a:lnTo>
                      <a:pt x="23" y="30"/>
                    </a:lnTo>
                    <a:lnTo>
                      <a:pt x="23" y="29"/>
                    </a:lnTo>
                    <a:lnTo>
                      <a:pt x="22" y="25"/>
                    </a:lnTo>
                    <a:lnTo>
                      <a:pt x="22" y="21"/>
                    </a:lnTo>
                    <a:lnTo>
                      <a:pt x="22" y="16"/>
                    </a:lnTo>
                    <a:lnTo>
                      <a:pt x="22" y="13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5" y="2"/>
                    </a:lnTo>
                    <a:lnTo>
                      <a:pt x="1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4" name="Freeform 3400"/>
              <p:cNvSpPr>
                <a:spLocks/>
              </p:cNvSpPr>
              <p:nvPr/>
            </p:nvSpPr>
            <p:spPr bwMode="auto">
              <a:xfrm>
                <a:off x="2773" y="1281"/>
                <a:ext cx="3" cy="7"/>
              </a:xfrm>
              <a:custGeom>
                <a:avLst/>
                <a:gdLst>
                  <a:gd name="T0" fmla="*/ 0 w 23"/>
                  <a:gd name="T1" fmla="*/ 6 h 51"/>
                  <a:gd name="T2" fmla="*/ 0 w 23"/>
                  <a:gd name="T3" fmla="*/ 7 h 51"/>
                  <a:gd name="T4" fmla="*/ 0 w 23"/>
                  <a:gd name="T5" fmla="*/ 7 h 51"/>
                  <a:gd name="T6" fmla="*/ 0 w 23"/>
                  <a:gd name="T7" fmla="*/ 7 h 51"/>
                  <a:gd name="T8" fmla="*/ 1 w 23"/>
                  <a:gd name="T9" fmla="*/ 7 h 51"/>
                  <a:gd name="T10" fmla="*/ 1 w 23"/>
                  <a:gd name="T11" fmla="*/ 7 h 51"/>
                  <a:gd name="T12" fmla="*/ 1 w 23"/>
                  <a:gd name="T13" fmla="*/ 7 h 51"/>
                  <a:gd name="T14" fmla="*/ 2 w 23"/>
                  <a:gd name="T15" fmla="*/ 7 h 51"/>
                  <a:gd name="T16" fmla="*/ 2 w 23"/>
                  <a:gd name="T17" fmla="*/ 7 h 51"/>
                  <a:gd name="T18" fmla="*/ 2 w 23"/>
                  <a:gd name="T19" fmla="*/ 7 h 51"/>
                  <a:gd name="T20" fmla="*/ 2 w 23"/>
                  <a:gd name="T21" fmla="*/ 7 h 51"/>
                  <a:gd name="T22" fmla="*/ 2 w 23"/>
                  <a:gd name="T23" fmla="*/ 7 h 51"/>
                  <a:gd name="T24" fmla="*/ 2 w 23"/>
                  <a:gd name="T25" fmla="*/ 7 h 51"/>
                  <a:gd name="T26" fmla="*/ 2 w 23"/>
                  <a:gd name="T27" fmla="*/ 7 h 51"/>
                  <a:gd name="T28" fmla="*/ 2 w 23"/>
                  <a:gd name="T29" fmla="*/ 7 h 51"/>
                  <a:gd name="T30" fmla="*/ 2 w 23"/>
                  <a:gd name="T31" fmla="*/ 6 h 51"/>
                  <a:gd name="T32" fmla="*/ 3 w 23"/>
                  <a:gd name="T33" fmla="*/ 6 h 51"/>
                  <a:gd name="T34" fmla="*/ 3 w 23"/>
                  <a:gd name="T35" fmla="*/ 6 h 51"/>
                  <a:gd name="T36" fmla="*/ 3 w 23"/>
                  <a:gd name="T37" fmla="*/ 6 h 51"/>
                  <a:gd name="T38" fmla="*/ 3 w 23"/>
                  <a:gd name="T39" fmla="*/ 5 h 51"/>
                  <a:gd name="T40" fmla="*/ 3 w 23"/>
                  <a:gd name="T41" fmla="*/ 5 h 51"/>
                  <a:gd name="T42" fmla="*/ 3 w 23"/>
                  <a:gd name="T43" fmla="*/ 5 h 51"/>
                  <a:gd name="T44" fmla="*/ 3 w 23"/>
                  <a:gd name="T45" fmla="*/ 5 h 51"/>
                  <a:gd name="T46" fmla="*/ 3 w 23"/>
                  <a:gd name="T47" fmla="*/ 4 h 51"/>
                  <a:gd name="T48" fmla="*/ 3 w 23"/>
                  <a:gd name="T49" fmla="*/ 4 h 51"/>
                  <a:gd name="T50" fmla="*/ 3 w 23"/>
                  <a:gd name="T51" fmla="*/ 4 h 51"/>
                  <a:gd name="T52" fmla="*/ 3 w 23"/>
                  <a:gd name="T53" fmla="*/ 4 h 51"/>
                  <a:gd name="T54" fmla="*/ 3 w 23"/>
                  <a:gd name="T55" fmla="*/ 3 h 51"/>
                  <a:gd name="T56" fmla="*/ 3 w 23"/>
                  <a:gd name="T57" fmla="*/ 3 h 51"/>
                  <a:gd name="T58" fmla="*/ 3 w 23"/>
                  <a:gd name="T59" fmla="*/ 2 h 51"/>
                  <a:gd name="T60" fmla="*/ 3 w 23"/>
                  <a:gd name="T61" fmla="*/ 2 h 51"/>
                  <a:gd name="T62" fmla="*/ 3 w 23"/>
                  <a:gd name="T63" fmla="*/ 2 h 51"/>
                  <a:gd name="T64" fmla="*/ 3 w 23"/>
                  <a:gd name="T65" fmla="*/ 2 h 51"/>
                  <a:gd name="T66" fmla="*/ 3 w 23"/>
                  <a:gd name="T67" fmla="*/ 1 h 51"/>
                  <a:gd name="T68" fmla="*/ 3 w 23"/>
                  <a:gd name="T69" fmla="*/ 1 h 51"/>
                  <a:gd name="T70" fmla="*/ 2 w 23"/>
                  <a:gd name="T71" fmla="*/ 1 h 51"/>
                  <a:gd name="T72" fmla="*/ 2 w 23"/>
                  <a:gd name="T73" fmla="*/ 1 h 51"/>
                  <a:gd name="T74" fmla="*/ 2 w 23"/>
                  <a:gd name="T75" fmla="*/ 1 h 51"/>
                  <a:gd name="T76" fmla="*/ 2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1"/>
                  <a:gd name="T125" fmla="*/ 23 w 23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1">
                    <a:moveTo>
                      <a:pt x="0" y="46"/>
                    </a:moveTo>
                    <a:lnTo>
                      <a:pt x="1" y="48"/>
                    </a:lnTo>
                    <a:lnTo>
                      <a:pt x="3" y="49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10" y="51"/>
                    </a:lnTo>
                    <a:lnTo>
                      <a:pt x="12" y="51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5" y="49"/>
                    </a:lnTo>
                    <a:lnTo>
                      <a:pt x="16" y="49"/>
                    </a:lnTo>
                    <a:lnTo>
                      <a:pt x="18" y="48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2" y="41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2"/>
                    </a:lnTo>
                    <a:lnTo>
                      <a:pt x="23" y="31"/>
                    </a:lnTo>
                    <a:lnTo>
                      <a:pt x="23" y="30"/>
                    </a:lnTo>
                    <a:lnTo>
                      <a:pt x="23" y="29"/>
                    </a:lnTo>
                    <a:lnTo>
                      <a:pt x="22" y="25"/>
                    </a:lnTo>
                    <a:lnTo>
                      <a:pt x="22" y="21"/>
                    </a:lnTo>
                    <a:lnTo>
                      <a:pt x="22" y="16"/>
                    </a:lnTo>
                    <a:lnTo>
                      <a:pt x="22" y="13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5" y="2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5" name="Freeform 3401"/>
              <p:cNvSpPr>
                <a:spLocks/>
              </p:cNvSpPr>
              <p:nvPr/>
            </p:nvSpPr>
            <p:spPr bwMode="auto">
              <a:xfrm>
                <a:off x="2761" y="1285"/>
                <a:ext cx="4" cy="7"/>
              </a:xfrm>
              <a:custGeom>
                <a:avLst/>
                <a:gdLst>
                  <a:gd name="T0" fmla="*/ 0 w 30"/>
                  <a:gd name="T1" fmla="*/ 5 h 55"/>
                  <a:gd name="T2" fmla="*/ 0 w 30"/>
                  <a:gd name="T3" fmla="*/ 5 h 55"/>
                  <a:gd name="T4" fmla="*/ 0 w 30"/>
                  <a:gd name="T5" fmla="*/ 5 h 55"/>
                  <a:gd name="T6" fmla="*/ 0 w 30"/>
                  <a:gd name="T7" fmla="*/ 4 h 55"/>
                  <a:gd name="T8" fmla="*/ 0 w 30"/>
                  <a:gd name="T9" fmla="*/ 3 h 55"/>
                  <a:gd name="T10" fmla="*/ 0 w 30"/>
                  <a:gd name="T11" fmla="*/ 2 h 55"/>
                  <a:gd name="T12" fmla="*/ 0 w 30"/>
                  <a:gd name="T13" fmla="*/ 2 h 55"/>
                  <a:gd name="T14" fmla="*/ 0 w 30"/>
                  <a:gd name="T15" fmla="*/ 2 h 55"/>
                  <a:gd name="T16" fmla="*/ 0 w 30"/>
                  <a:gd name="T17" fmla="*/ 2 h 55"/>
                  <a:gd name="T18" fmla="*/ 0 w 30"/>
                  <a:gd name="T19" fmla="*/ 2 h 55"/>
                  <a:gd name="T20" fmla="*/ 0 w 30"/>
                  <a:gd name="T21" fmla="*/ 2 h 55"/>
                  <a:gd name="T22" fmla="*/ 0 w 30"/>
                  <a:gd name="T23" fmla="*/ 1 h 55"/>
                  <a:gd name="T24" fmla="*/ 0 w 30"/>
                  <a:gd name="T25" fmla="*/ 1 h 55"/>
                  <a:gd name="T26" fmla="*/ 1 w 30"/>
                  <a:gd name="T27" fmla="*/ 1 h 55"/>
                  <a:gd name="T28" fmla="*/ 1 w 30"/>
                  <a:gd name="T29" fmla="*/ 0 h 55"/>
                  <a:gd name="T30" fmla="*/ 2 w 30"/>
                  <a:gd name="T31" fmla="*/ 0 h 55"/>
                  <a:gd name="T32" fmla="*/ 2 w 30"/>
                  <a:gd name="T33" fmla="*/ 0 h 55"/>
                  <a:gd name="T34" fmla="*/ 2 w 30"/>
                  <a:gd name="T35" fmla="*/ 0 h 55"/>
                  <a:gd name="T36" fmla="*/ 2 w 30"/>
                  <a:gd name="T37" fmla="*/ 0 h 55"/>
                  <a:gd name="T38" fmla="*/ 3 w 30"/>
                  <a:gd name="T39" fmla="*/ 0 h 55"/>
                  <a:gd name="T40" fmla="*/ 3 w 30"/>
                  <a:gd name="T41" fmla="*/ 0 h 55"/>
                  <a:gd name="T42" fmla="*/ 3 w 30"/>
                  <a:gd name="T43" fmla="*/ 0 h 55"/>
                  <a:gd name="T44" fmla="*/ 3 w 30"/>
                  <a:gd name="T45" fmla="*/ 1 h 55"/>
                  <a:gd name="T46" fmla="*/ 4 w 30"/>
                  <a:gd name="T47" fmla="*/ 1 h 55"/>
                  <a:gd name="T48" fmla="*/ 4 w 30"/>
                  <a:gd name="T49" fmla="*/ 1 h 55"/>
                  <a:gd name="T50" fmla="*/ 4 w 30"/>
                  <a:gd name="T51" fmla="*/ 1 h 55"/>
                  <a:gd name="T52" fmla="*/ 4 w 30"/>
                  <a:gd name="T53" fmla="*/ 2 h 55"/>
                  <a:gd name="T54" fmla="*/ 4 w 30"/>
                  <a:gd name="T55" fmla="*/ 3 h 55"/>
                  <a:gd name="T56" fmla="*/ 4 w 30"/>
                  <a:gd name="T57" fmla="*/ 3 h 55"/>
                  <a:gd name="T58" fmla="*/ 4 w 30"/>
                  <a:gd name="T59" fmla="*/ 4 h 55"/>
                  <a:gd name="T60" fmla="*/ 4 w 30"/>
                  <a:gd name="T61" fmla="*/ 5 h 55"/>
                  <a:gd name="T62" fmla="*/ 4 w 30"/>
                  <a:gd name="T63" fmla="*/ 5 h 55"/>
                  <a:gd name="T64" fmla="*/ 4 w 30"/>
                  <a:gd name="T65" fmla="*/ 5 h 55"/>
                  <a:gd name="T66" fmla="*/ 4 w 30"/>
                  <a:gd name="T67" fmla="*/ 6 h 55"/>
                  <a:gd name="T68" fmla="*/ 3 w 30"/>
                  <a:gd name="T69" fmla="*/ 6 h 55"/>
                  <a:gd name="T70" fmla="*/ 3 w 30"/>
                  <a:gd name="T71" fmla="*/ 6 h 55"/>
                  <a:gd name="T72" fmla="*/ 3 w 30"/>
                  <a:gd name="T73" fmla="*/ 6 h 55"/>
                  <a:gd name="T74" fmla="*/ 3 w 30"/>
                  <a:gd name="T75" fmla="*/ 7 h 55"/>
                  <a:gd name="T76" fmla="*/ 2 w 30"/>
                  <a:gd name="T77" fmla="*/ 7 h 55"/>
                  <a:gd name="T78" fmla="*/ 2 w 30"/>
                  <a:gd name="T79" fmla="*/ 7 h 55"/>
                  <a:gd name="T80" fmla="*/ 1 w 30"/>
                  <a:gd name="T81" fmla="*/ 7 h 55"/>
                  <a:gd name="T82" fmla="*/ 1 w 30"/>
                  <a:gd name="T83" fmla="*/ 7 h 55"/>
                  <a:gd name="T84" fmla="*/ 1 w 30"/>
                  <a:gd name="T85" fmla="*/ 7 h 55"/>
                  <a:gd name="T86" fmla="*/ 1 w 30"/>
                  <a:gd name="T87" fmla="*/ 7 h 55"/>
                  <a:gd name="T88" fmla="*/ 0 w 30"/>
                  <a:gd name="T89" fmla="*/ 6 h 55"/>
                  <a:gd name="T90" fmla="*/ 0 w 30"/>
                  <a:gd name="T91" fmla="*/ 6 h 55"/>
                  <a:gd name="T92" fmla="*/ 0 w 30"/>
                  <a:gd name="T93" fmla="*/ 6 h 55"/>
                  <a:gd name="T94" fmla="*/ 0 w 30"/>
                  <a:gd name="T95" fmla="*/ 6 h 55"/>
                  <a:gd name="T96" fmla="*/ 0 w 30"/>
                  <a:gd name="T97" fmla="*/ 6 h 55"/>
                  <a:gd name="T98" fmla="*/ 0 w 30"/>
                  <a:gd name="T99" fmla="*/ 6 h 55"/>
                  <a:gd name="T100" fmla="*/ 0 w 30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5"/>
                  <a:gd name="T155" fmla="*/ 30 w 30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5">
                    <a:moveTo>
                      <a:pt x="1" y="42"/>
                    </a:moveTo>
                    <a:lnTo>
                      <a:pt x="1" y="41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8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7" y="5"/>
                    </a:lnTo>
                    <a:lnTo>
                      <a:pt x="28" y="8"/>
                    </a:lnTo>
                    <a:lnTo>
                      <a:pt x="28" y="11"/>
                    </a:lnTo>
                    <a:lnTo>
                      <a:pt x="29" y="14"/>
                    </a:lnTo>
                    <a:lnTo>
                      <a:pt x="29" y="20"/>
                    </a:lnTo>
                    <a:lnTo>
                      <a:pt x="30" y="26"/>
                    </a:lnTo>
                    <a:lnTo>
                      <a:pt x="30" y="31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8"/>
                    </a:lnTo>
                    <a:lnTo>
                      <a:pt x="23" y="51"/>
                    </a:lnTo>
                    <a:lnTo>
                      <a:pt x="22" y="51"/>
                    </a:lnTo>
                    <a:lnTo>
                      <a:pt x="20" y="53"/>
                    </a:lnTo>
                    <a:lnTo>
                      <a:pt x="18" y="54"/>
                    </a:lnTo>
                    <a:lnTo>
                      <a:pt x="14" y="55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2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6" name="Freeform 3402"/>
              <p:cNvSpPr>
                <a:spLocks/>
              </p:cNvSpPr>
              <p:nvPr/>
            </p:nvSpPr>
            <p:spPr bwMode="auto">
              <a:xfrm>
                <a:off x="2761" y="1285"/>
                <a:ext cx="3" cy="7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7 h 50"/>
                  <a:gd name="T6" fmla="*/ 0 w 22"/>
                  <a:gd name="T7" fmla="*/ 7 h 50"/>
                  <a:gd name="T8" fmla="*/ 1 w 22"/>
                  <a:gd name="T9" fmla="*/ 7 h 50"/>
                  <a:gd name="T10" fmla="*/ 1 w 22"/>
                  <a:gd name="T11" fmla="*/ 7 h 50"/>
                  <a:gd name="T12" fmla="*/ 1 w 22"/>
                  <a:gd name="T13" fmla="*/ 7 h 50"/>
                  <a:gd name="T14" fmla="*/ 2 w 22"/>
                  <a:gd name="T15" fmla="*/ 7 h 50"/>
                  <a:gd name="T16" fmla="*/ 2 w 22"/>
                  <a:gd name="T17" fmla="*/ 7 h 50"/>
                  <a:gd name="T18" fmla="*/ 2 w 22"/>
                  <a:gd name="T19" fmla="*/ 7 h 50"/>
                  <a:gd name="T20" fmla="*/ 2 w 22"/>
                  <a:gd name="T21" fmla="*/ 7 h 50"/>
                  <a:gd name="T22" fmla="*/ 2 w 22"/>
                  <a:gd name="T23" fmla="*/ 7 h 50"/>
                  <a:gd name="T24" fmla="*/ 2 w 22"/>
                  <a:gd name="T25" fmla="*/ 7 h 50"/>
                  <a:gd name="T26" fmla="*/ 2 w 22"/>
                  <a:gd name="T27" fmla="*/ 7 h 50"/>
                  <a:gd name="T28" fmla="*/ 2 w 22"/>
                  <a:gd name="T29" fmla="*/ 7 h 50"/>
                  <a:gd name="T30" fmla="*/ 2 w 22"/>
                  <a:gd name="T31" fmla="*/ 6 h 50"/>
                  <a:gd name="T32" fmla="*/ 3 w 22"/>
                  <a:gd name="T33" fmla="*/ 6 h 50"/>
                  <a:gd name="T34" fmla="*/ 3 w 22"/>
                  <a:gd name="T35" fmla="*/ 6 h 50"/>
                  <a:gd name="T36" fmla="*/ 3 w 22"/>
                  <a:gd name="T37" fmla="*/ 6 h 50"/>
                  <a:gd name="T38" fmla="*/ 3 w 22"/>
                  <a:gd name="T39" fmla="*/ 5 h 50"/>
                  <a:gd name="T40" fmla="*/ 3 w 22"/>
                  <a:gd name="T41" fmla="*/ 5 h 50"/>
                  <a:gd name="T42" fmla="*/ 3 w 22"/>
                  <a:gd name="T43" fmla="*/ 5 h 50"/>
                  <a:gd name="T44" fmla="*/ 3 w 22"/>
                  <a:gd name="T45" fmla="*/ 5 h 50"/>
                  <a:gd name="T46" fmla="*/ 3 w 22"/>
                  <a:gd name="T47" fmla="*/ 4 h 50"/>
                  <a:gd name="T48" fmla="*/ 3 w 22"/>
                  <a:gd name="T49" fmla="*/ 4 h 50"/>
                  <a:gd name="T50" fmla="*/ 3 w 22"/>
                  <a:gd name="T51" fmla="*/ 4 h 50"/>
                  <a:gd name="T52" fmla="*/ 3 w 22"/>
                  <a:gd name="T53" fmla="*/ 4 h 50"/>
                  <a:gd name="T54" fmla="*/ 3 w 22"/>
                  <a:gd name="T55" fmla="*/ 4 h 50"/>
                  <a:gd name="T56" fmla="*/ 3 w 22"/>
                  <a:gd name="T57" fmla="*/ 3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2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1 h 50"/>
                  <a:gd name="T72" fmla="*/ 3 w 22"/>
                  <a:gd name="T73" fmla="*/ 1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w 22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0"/>
                  <a:gd name="T128" fmla="*/ 22 w 22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5" y="49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20" y="44"/>
                    </a:lnTo>
                    <a:lnTo>
                      <a:pt x="20" y="42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7" name="Freeform 3403"/>
              <p:cNvSpPr>
                <a:spLocks/>
              </p:cNvSpPr>
              <p:nvPr/>
            </p:nvSpPr>
            <p:spPr bwMode="auto">
              <a:xfrm>
                <a:off x="2761" y="1285"/>
                <a:ext cx="3" cy="7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7 h 50"/>
                  <a:gd name="T6" fmla="*/ 0 w 22"/>
                  <a:gd name="T7" fmla="*/ 7 h 50"/>
                  <a:gd name="T8" fmla="*/ 1 w 22"/>
                  <a:gd name="T9" fmla="*/ 7 h 50"/>
                  <a:gd name="T10" fmla="*/ 1 w 22"/>
                  <a:gd name="T11" fmla="*/ 7 h 50"/>
                  <a:gd name="T12" fmla="*/ 1 w 22"/>
                  <a:gd name="T13" fmla="*/ 7 h 50"/>
                  <a:gd name="T14" fmla="*/ 2 w 22"/>
                  <a:gd name="T15" fmla="*/ 7 h 50"/>
                  <a:gd name="T16" fmla="*/ 2 w 22"/>
                  <a:gd name="T17" fmla="*/ 7 h 50"/>
                  <a:gd name="T18" fmla="*/ 2 w 22"/>
                  <a:gd name="T19" fmla="*/ 7 h 50"/>
                  <a:gd name="T20" fmla="*/ 2 w 22"/>
                  <a:gd name="T21" fmla="*/ 7 h 50"/>
                  <a:gd name="T22" fmla="*/ 2 w 22"/>
                  <a:gd name="T23" fmla="*/ 7 h 50"/>
                  <a:gd name="T24" fmla="*/ 2 w 22"/>
                  <a:gd name="T25" fmla="*/ 7 h 50"/>
                  <a:gd name="T26" fmla="*/ 2 w 22"/>
                  <a:gd name="T27" fmla="*/ 7 h 50"/>
                  <a:gd name="T28" fmla="*/ 2 w 22"/>
                  <a:gd name="T29" fmla="*/ 7 h 50"/>
                  <a:gd name="T30" fmla="*/ 2 w 22"/>
                  <a:gd name="T31" fmla="*/ 6 h 50"/>
                  <a:gd name="T32" fmla="*/ 3 w 22"/>
                  <a:gd name="T33" fmla="*/ 6 h 50"/>
                  <a:gd name="T34" fmla="*/ 3 w 22"/>
                  <a:gd name="T35" fmla="*/ 6 h 50"/>
                  <a:gd name="T36" fmla="*/ 3 w 22"/>
                  <a:gd name="T37" fmla="*/ 6 h 50"/>
                  <a:gd name="T38" fmla="*/ 3 w 22"/>
                  <a:gd name="T39" fmla="*/ 5 h 50"/>
                  <a:gd name="T40" fmla="*/ 3 w 22"/>
                  <a:gd name="T41" fmla="*/ 5 h 50"/>
                  <a:gd name="T42" fmla="*/ 3 w 22"/>
                  <a:gd name="T43" fmla="*/ 5 h 50"/>
                  <a:gd name="T44" fmla="*/ 3 w 22"/>
                  <a:gd name="T45" fmla="*/ 5 h 50"/>
                  <a:gd name="T46" fmla="*/ 3 w 22"/>
                  <a:gd name="T47" fmla="*/ 4 h 50"/>
                  <a:gd name="T48" fmla="*/ 3 w 22"/>
                  <a:gd name="T49" fmla="*/ 4 h 50"/>
                  <a:gd name="T50" fmla="*/ 3 w 22"/>
                  <a:gd name="T51" fmla="*/ 4 h 50"/>
                  <a:gd name="T52" fmla="*/ 3 w 22"/>
                  <a:gd name="T53" fmla="*/ 4 h 50"/>
                  <a:gd name="T54" fmla="*/ 3 w 22"/>
                  <a:gd name="T55" fmla="*/ 4 h 50"/>
                  <a:gd name="T56" fmla="*/ 3 w 22"/>
                  <a:gd name="T57" fmla="*/ 3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2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1 h 50"/>
                  <a:gd name="T72" fmla="*/ 3 w 22"/>
                  <a:gd name="T73" fmla="*/ 1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0"/>
                  <a:gd name="T125" fmla="*/ 22 w 22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5" y="49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20" y="44"/>
                    </a:lnTo>
                    <a:lnTo>
                      <a:pt x="20" y="42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5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8" name="Freeform 3404"/>
              <p:cNvSpPr>
                <a:spLocks/>
              </p:cNvSpPr>
              <p:nvPr/>
            </p:nvSpPr>
            <p:spPr bwMode="auto">
              <a:xfrm>
                <a:off x="2749" y="1289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1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1 h 55"/>
                  <a:gd name="T42" fmla="*/ 3 w 29"/>
                  <a:gd name="T43" fmla="*/ 1 h 55"/>
                  <a:gd name="T44" fmla="*/ 3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5" y="5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8" y="15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2"/>
                    </a:lnTo>
                    <a:lnTo>
                      <a:pt x="29" y="38"/>
                    </a:lnTo>
                    <a:lnTo>
                      <a:pt x="29" y="40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6" y="48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0" y="53"/>
                    </a:lnTo>
                    <a:lnTo>
                      <a:pt x="17" y="54"/>
                    </a:lnTo>
                    <a:lnTo>
                      <a:pt x="14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9" name="Freeform 3405"/>
              <p:cNvSpPr>
                <a:spLocks/>
              </p:cNvSpPr>
              <p:nvPr/>
            </p:nvSpPr>
            <p:spPr bwMode="auto">
              <a:xfrm>
                <a:off x="2749" y="1289"/>
                <a:ext cx="3" cy="7"/>
              </a:xfrm>
              <a:custGeom>
                <a:avLst/>
                <a:gdLst>
                  <a:gd name="T0" fmla="*/ 0 w 23"/>
                  <a:gd name="T1" fmla="*/ 6 h 51"/>
                  <a:gd name="T2" fmla="*/ 0 w 23"/>
                  <a:gd name="T3" fmla="*/ 6 h 51"/>
                  <a:gd name="T4" fmla="*/ 0 w 23"/>
                  <a:gd name="T5" fmla="*/ 6 h 51"/>
                  <a:gd name="T6" fmla="*/ 0 w 23"/>
                  <a:gd name="T7" fmla="*/ 7 h 51"/>
                  <a:gd name="T8" fmla="*/ 1 w 23"/>
                  <a:gd name="T9" fmla="*/ 7 h 51"/>
                  <a:gd name="T10" fmla="*/ 1 w 23"/>
                  <a:gd name="T11" fmla="*/ 7 h 51"/>
                  <a:gd name="T12" fmla="*/ 1 w 23"/>
                  <a:gd name="T13" fmla="*/ 7 h 51"/>
                  <a:gd name="T14" fmla="*/ 1 w 23"/>
                  <a:gd name="T15" fmla="*/ 7 h 51"/>
                  <a:gd name="T16" fmla="*/ 2 w 23"/>
                  <a:gd name="T17" fmla="*/ 7 h 51"/>
                  <a:gd name="T18" fmla="*/ 2 w 23"/>
                  <a:gd name="T19" fmla="*/ 7 h 51"/>
                  <a:gd name="T20" fmla="*/ 2 w 23"/>
                  <a:gd name="T21" fmla="*/ 7 h 51"/>
                  <a:gd name="T22" fmla="*/ 2 w 23"/>
                  <a:gd name="T23" fmla="*/ 7 h 51"/>
                  <a:gd name="T24" fmla="*/ 2 w 23"/>
                  <a:gd name="T25" fmla="*/ 7 h 51"/>
                  <a:gd name="T26" fmla="*/ 2 w 23"/>
                  <a:gd name="T27" fmla="*/ 6 h 51"/>
                  <a:gd name="T28" fmla="*/ 2 w 23"/>
                  <a:gd name="T29" fmla="*/ 6 h 51"/>
                  <a:gd name="T30" fmla="*/ 2 w 23"/>
                  <a:gd name="T31" fmla="*/ 6 h 51"/>
                  <a:gd name="T32" fmla="*/ 2 w 23"/>
                  <a:gd name="T33" fmla="*/ 6 h 51"/>
                  <a:gd name="T34" fmla="*/ 3 w 23"/>
                  <a:gd name="T35" fmla="*/ 6 h 51"/>
                  <a:gd name="T36" fmla="*/ 3 w 23"/>
                  <a:gd name="T37" fmla="*/ 6 h 51"/>
                  <a:gd name="T38" fmla="*/ 3 w 23"/>
                  <a:gd name="T39" fmla="*/ 5 h 51"/>
                  <a:gd name="T40" fmla="*/ 3 w 23"/>
                  <a:gd name="T41" fmla="*/ 5 h 51"/>
                  <a:gd name="T42" fmla="*/ 3 w 23"/>
                  <a:gd name="T43" fmla="*/ 5 h 51"/>
                  <a:gd name="T44" fmla="*/ 3 w 23"/>
                  <a:gd name="T45" fmla="*/ 5 h 51"/>
                  <a:gd name="T46" fmla="*/ 3 w 23"/>
                  <a:gd name="T47" fmla="*/ 4 h 51"/>
                  <a:gd name="T48" fmla="*/ 3 w 23"/>
                  <a:gd name="T49" fmla="*/ 4 h 51"/>
                  <a:gd name="T50" fmla="*/ 3 w 23"/>
                  <a:gd name="T51" fmla="*/ 4 h 51"/>
                  <a:gd name="T52" fmla="*/ 3 w 23"/>
                  <a:gd name="T53" fmla="*/ 4 h 51"/>
                  <a:gd name="T54" fmla="*/ 3 w 23"/>
                  <a:gd name="T55" fmla="*/ 3 h 51"/>
                  <a:gd name="T56" fmla="*/ 3 w 23"/>
                  <a:gd name="T57" fmla="*/ 3 h 51"/>
                  <a:gd name="T58" fmla="*/ 3 w 23"/>
                  <a:gd name="T59" fmla="*/ 2 h 51"/>
                  <a:gd name="T60" fmla="*/ 3 w 23"/>
                  <a:gd name="T61" fmla="*/ 2 h 51"/>
                  <a:gd name="T62" fmla="*/ 3 w 23"/>
                  <a:gd name="T63" fmla="*/ 2 h 51"/>
                  <a:gd name="T64" fmla="*/ 3 w 23"/>
                  <a:gd name="T65" fmla="*/ 1 h 51"/>
                  <a:gd name="T66" fmla="*/ 3 w 23"/>
                  <a:gd name="T67" fmla="*/ 1 h 51"/>
                  <a:gd name="T68" fmla="*/ 2 w 23"/>
                  <a:gd name="T69" fmla="*/ 1 h 51"/>
                  <a:gd name="T70" fmla="*/ 2 w 23"/>
                  <a:gd name="T71" fmla="*/ 1 h 51"/>
                  <a:gd name="T72" fmla="*/ 2 w 23"/>
                  <a:gd name="T73" fmla="*/ 1 h 51"/>
                  <a:gd name="T74" fmla="*/ 2 w 23"/>
                  <a:gd name="T75" fmla="*/ 1 h 51"/>
                  <a:gd name="T76" fmla="*/ 2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w 23"/>
                  <a:gd name="T83" fmla="*/ 6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1"/>
                  <a:gd name="T128" fmla="*/ 23 w 23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1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3" y="48"/>
                    </a:lnTo>
                    <a:lnTo>
                      <a:pt x="14" y="48"/>
                    </a:lnTo>
                    <a:lnTo>
                      <a:pt x="15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1" y="42"/>
                    </a:lnTo>
                    <a:lnTo>
                      <a:pt x="21" y="41"/>
                    </a:lnTo>
                    <a:lnTo>
                      <a:pt x="22" y="40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3" y="33"/>
                    </a:lnTo>
                    <a:lnTo>
                      <a:pt x="23" y="32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3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19" y="6"/>
                    </a:lnTo>
                    <a:lnTo>
                      <a:pt x="18" y="5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6" y="3"/>
                    </a:lnTo>
                    <a:lnTo>
                      <a:pt x="14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0" name="Freeform 3406"/>
              <p:cNvSpPr>
                <a:spLocks/>
              </p:cNvSpPr>
              <p:nvPr/>
            </p:nvSpPr>
            <p:spPr bwMode="auto">
              <a:xfrm>
                <a:off x="2749" y="1289"/>
                <a:ext cx="3" cy="7"/>
              </a:xfrm>
              <a:custGeom>
                <a:avLst/>
                <a:gdLst>
                  <a:gd name="T0" fmla="*/ 0 w 23"/>
                  <a:gd name="T1" fmla="*/ 6 h 51"/>
                  <a:gd name="T2" fmla="*/ 0 w 23"/>
                  <a:gd name="T3" fmla="*/ 6 h 51"/>
                  <a:gd name="T4" fmla="*/ 0 w 23"/>
                  <a:gd name="T5" fmla="*/ 6 h 51"/>
                  <a:gd name="T6" fmla="*/ 0 w 23"/>
                  <a:gd name="T7" fmla="*/ 7 h 51"/>
                  <a:gd name="T8" fmla="*/ 1 w 23"/>
                  <a:gd name="T9" fmla="*/ 7 h 51"/>
                  <a:gd name="T10" fmla="*/ 1 w 23"/>
                  <a:gd name="T11" fmla="*/ 7 h 51"/>
                  <a:gd name="T12" fmla="*/ 1 w 23"/>
                  <a:gd name="T13" fmla="*/ 7 h 51"/>
                  <a:gd name="T14" fmla="*/ 1 w 23"/>
                  <a:gd name="T15" fmla="*/ 7 h 51"/>
                  <a:gd name="T16" fmla="*/ 2 w 23"/>
                  <a:gd name="T17" fmla="*/ 7 h 51"/>
                  <a:gd name="T18" fmla="*/ 2 w 23"/>
                  <a:gd name="T19" fmla="*/ 7 h 51"/>
                  <a:gd name="T20" fmla="*/ 2 w 23"/>
                  <a:gd name="T21" fmla="*/ 7 h 51"/>
                  <a:gd name="T22" fmla="*/ 2 w 23"/>
                  <a:gd name="T23" fmla="*/ 7 h 51"/>
                  <a:gd name="T24" fmla="*/ 2 w 23"/>
                  <a:gd name="T25" fmla="*/ 7 h 51"/>
                  <a:gd name="T26" fmla="*/ 2 w 23"/>
                  <a:gd name="T27" fmla="*/ 6 h 51"/>
                  <a:gd name="T28" fmla="*/ 2 w 23"/>
                  <a:gd name="T29" fmla="*/ 6 h 51"/>
                  <a:gd name="T30" fmla="*/ 2 w 23"/>
                  <a:gd name="T31" fmla="*/ 6 h 51"/>
                  <a:gd name="T32" fmla="*/ 2 w 23"/>
                  <a:gd name="T33" fmla="*/ 6 h 51"/>
                  <a:gd name="T34" fmla="*/ 3 w 23"/>
                  <a:gd name="T35" fmla="*/ 6 h 51"/>
                  <a:gd name="T36" fmla="*/ 3 w 23"/>
                  <a:gd name="T37" fmla="*/ 6 h 51"/>
                  <a:gd name="T38" fmla="*/ 3 w 23"/>
                  <a:gd name="T39" fmla="*/ 5 h 51"/>
                  <a:gd name="T40" fmla="*/ 3 w 23"/>
                  <a:gd name="T41" fmla="*/ 5 h 51"/>
                  <a:gd name="T42" fmla="*/ 3 w 23"/>
                  <a:gd name="T43" fmla="*/ 5 h 51"/>
                  <a:gd name="T44" fmla="*/ 3 w 23"/>
                  <a:gd name="T45" fmla="*/ 5 h 51"/>
                  <a:gd name="T46" fmla="*/ 3 w 23"/>
                  <a:gd name="T47" fmla="*/ 4 h 51"/>
                  <a:gd name="T48" fmla="*/ 3 w 23"/>
                  <a:gd name="T49" fmla="*/ 4 h 51"/>
                  <a:gd name="T50" fmla="*/ 3 w 23"/>
                  <a:gd name="T51" fmla="*/ 4 h 51"/>
                  <a:gd name="T52" fmla="*/ 3 w 23"/>
                  <a:gd name="T53" fmla="*/ 4 h 51"/>
                  <a:gd name="T54" fmla="*/ 3 w 23"/>
                  <a:gd name="T55" fmla="*/ 3 h 51"/>
                  <a:gd name="T56" fmla="*/ 3 w 23"/>
                  <a:gd name="T57" fmla="*/ 3 h 51"/>
                  <a:gd name="T58" fmla="*/ 3 w 23"/>
                  <a:gd name="T59" fmla="*/ 2 h 51"/>
                  <a:gd name="T60" fmla="*/ 3 w 23"/>
                  <a:gd name="T61" fmla="*/ 2 h 51"/>
                  <a:gd name="T62" fmla="*/ 3 w 23"/>
                  <a:gd name="T63" fmla="*/ 2 h 51"/>
                  <a:gd name="T64" fmla="*/ 3 w 23"/>
                  <a:gd name="T65" fmla="*/ 1 h 51"/>
                  <a:gd name="T66" fmla="*/ 3 w 23"/>
                  <a:gd name="T67" fmla="*/ 1 h 51"/>
                  <a:gd name="T68" fmla="*/ 2 w 23"/>
                  <a:gd name="T69" fmla="*/ 1 h 51"/>
                  <a:gd name="T70" fmla="*/ 2 w 23"/>
                  <a:gd name="T71" fmla="*/ 1 h 51"/>
                  <a:gd name="T72" fmla="*/ 2 w 23"/>
                  <a:gd name="T73" fmla="*/ 1 h 51"/>
                  <a:gd name="T74" fmla="*/ 2 w 23"/>
                  <a:gd name="T75" fmla="*/ 1 h 51"/>
                  <a:gd name="T76" fmla="*/ 2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1"/>
                  <a:gd name="T125" fmla="*/ 23 w 23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1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3" y="48"/>
                    </a:lnTo>
                    <a:lnTo>
                      <a:pt x="14" y="48"/>
                    </a:lnTo>
                    <a:lnTo>
                      <a:pt x="15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1" y="42"/>
                    </a:lnTo>
                    <a:lnTo>
                      <a:pt x="21" y="41"/>
                    </a:lnTo>
                    <a:lnTo>
                      <a:pt x="22" y="40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3" y="33"/>
                    </a:lnTo>
                    <a:lnTo>
                      <a:pt x="23" y="32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3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19" y="6"/>
                    </a:lnTo>
                    <a:lnTo>
                      <a:pt x="18" y="5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6" y="3"/>
                    </a:lnTo>
                    <a:lnTo>
                      <a:pt x="14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1" name="Freeform 3407"/>
              <p:cNvSpPr>
                <a:spLocks/>
              </p:cNvSpPr>
              <p:nvPr/>
            </p:nvSpPr>
            <p:spPr bwMode="auto">
              <a:xfrm>
                <a:off x="2714" y="1301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1 h 55"/>
                  <a:gd name="T42" fmla="*/ 3 w 29"/>
                  <a:gd name="T43" fmla="*/ 1 h 55"/>
                  <a:gd name="T44" fmla="*/ 4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2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2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3"/>
                    </a:lnTo>
                    <a:lnTo>
                      <a:pt x="2" y="40"/>
                    </a:lnTo>
                    <a:lnTo>
                      <a:pt x="2" y="34"/>
                    </a:lnTo>
                    <a:lnTo>
                      <a:pt x="1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1" y="13"/>
                    </a:lnTo>
                    <a:lnTo>
                      <a:pt x="1" y="10"/>
                    </a:lnTo>
                    <a:lnTo>
                      <a:pt x="3" y="8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8" y="16"/>
                    </a:lnTo>
                    <a:lnTo>
                      <a:pt x="29" y="21"/>
                    </a:lnTo>
                    <a:lnTo>
                      <a:pt x="29" y="26"/>
                    </a:lnTo>
                    <a:lnTo>
                      <a:pt x="29" y="33"/>
                    </a:lnTo>
                    <a:lnTo>
                      <a:pt x="29" y="38"/>
                    </a:lnTo>
                    <a:lnTo>
                      <a:pt x="29" y="40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6" y="50"/>
                    </a:lnTo>
                    <a:lnTo>
                      <a:pt x="23" y="52"/>
                    </a:lnTo>
                    <a:lnTo>
                      <a:pt x="23" y="53"/>
                    </a:lnTo>
                    <a:lnTo>
                      <a:pt x="21" y="54"/>
                    </a:lnTo>
                    <a:lnTo>
                      <a:pt x="18" y="55"/>
                    </a:lnTo>
                    <a:lnTo>
                      <a:pt x="15" y="55"/>
                    </a:lnTo>
                    <a:lnTo>
                      <a:pt x="11" y="55"/>
                    </a:lnTo>
                    <a:lnTo>
                      <a:pt x="10" y="55"/>
                    </a:lnTo>
                    <a:lnTo>
                      <a:pt x="7" y="55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2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2" name="Freeform 3408"/>
              <p:cNvSpPr>
                <a:spLocks/>
              </p:cNvSpPr>
              <p:nvPr/>
            </p:nvSpPr>
            <p:spPr bwMode="auto">
              <a:xfrm>
                <a:off x="2714" y="1301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0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2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4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4 h 51"/>
                  <a:gd name="T50" fmla="*/ 3 w 22"/>
                  <a:gd name="T51" fmla="*/ 3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3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2 w 22"/>
                  <a:gd name="T71" fmla="*/ 1 h 51"/>
                  <a:gd name="T72" fmla="*/ 2 w 22"/>
                  <a:gd name="T73" fmla="*/ 1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w 22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1"/>
                  <a:gd name="T128" fmla="*/ 22 w 22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2" y="50"/>
                    </a:lnTo>
                    <a:lnTo>
                      <a:pt x="3" y="51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1"/>
                    </a:lnTo>
                    <a:lnTo>
                      <a:pt x="12" y="51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6" y="49"/>
                    </a:lnTo>
                    <a:lnTo>
                      <a:pt x="17" y="47"/>
                    </a:lnTo>
                    <a:lnTo>
                      <a:pt x="18" y="46"/>
                    </a:lnTo>
                    <a:lnTo>
                      <a:pt x="19" y="44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1" y="38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1" y="22"/>
                    </a:lnTo>
                    <a:lnTo>
                      <a:pt x="21" y="17"/>
                    </a:lnTo>
                    <a:lnTo>
                      <a:pt x="21" y="14"/>
                    </a:lnTo>
                    <a:lnTo>
                      <a:pt x="21" y="13"/>
                    </a:lnTo>
                    <a:lnTo>
                      <a:pt x="20" y="12"/>
                    </a:lnTo>
                    <a:lnTo>
                      <a:pt x="20" y="9"/>
                    </a:lnTo>
                    <a:lnTo>
                      <a:pt x="19" y="7"/>
                    </a:lnTo>
                    <a:lnTo>
                      <a:pt x="18" y="5"/>
                    </a:lnTo>
                    <a:lnTo>
                      <a:pt x="17" y="4"/>
                    </a:lnTo>
                    <a:lnTo>
                      <a:pt x="16" y="3"/>
                    </a:lnTo>
                    <a:lnTo>
                      <a:pt x="14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3" name="Freeform 3409"/>
              <p:cNvSpPr>
                <a:spLocks/>
              </p:cNvSpPr>
              <p:nvPr/>
            </p:nvSpPr>
            <p:spPr bwMode="auto">
              <a:xfrm>
                <a:off x="2714" y="1301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0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2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4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4 h 51"/>
                  <a:gd name="T50" fmla="*/ 3 w 22"/>
                  <a:gd name="T51" fmla="*/ 3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3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2 w 22"/>
                  <a:gd name="T71" fmla="*/ 1 h 51"/>
                  <a:gd name="T72" fmla="*/ 2 w 22"/>
                  <a:gd name="T73" fmla="*/ 1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1"/>
                  <a:gd name="T125" fmla="*/ 22 w 22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2" y="50"/>
                    </a:lnTo>
                    <a:lnTo>
                      <a:pt x="3" y="51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1"/>
                    </a:lnTo>
                    <a:lnTo>
                      <a:pt x="12" y="51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6" y="49"/>
                    </a:lnTo>
                    <a:lnTo>
                      <a:pt x="17" y="47"/>
                    </a:lnTo>
                    <a:lnTo>
                      <a:pt x="18" y="46"/>
                    </a:lnTo>
                    <a:lnTo>
                      <a:pt x="19" y="44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1" y="38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1" y="22"/>
                    </a:lnTo>
                    <a:lnTo>
                      <a:pt x="21" y="17"/>
                    </a:lnTo>
                    <a:lnTo>
                      <a:pt x="21" y="14"/>
                    </a:lnTo>
                    <a:lnTo>
                      <a:pt x="21" y="13"/>
                    </a:lnTo>
                    <a:lnTo>
                      <a:pt x="20" y="12"/>
                    </a:lnTo>
                    <a:lnTo>
                      <a:pt x="20" y="9"/>
                    </a:lnTo>
                    <a:lnTo>
                      <a:pt x="19" y="7"/>
                    </a:lnTo>
                    <a:lnTo>
                      <a:pt x="18" y="5"/>
                    </a:lnTo>
                    <a:lnTo>
                      <a:pt x="17" y="4"/>
                    </a:lnTo>
                    <a:lnTo>
                      <a:pt x="16" y="3"/>
                    </a:lnTo>
                    <a:lnTo>
                      <a:pt x="14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4" name="Freeform 3410"/>
              <p:cNvSpPr>
                <a:spLocks/>
              </p:cNvSpPr>
              <p:nvPr/>
            </p:nvSpPr>
            <p:spPr bwMode="auto">
              <a:xfrm>
                <a:off x="2702" y="1305"/>
                <a:ext cx="4" cy="7"/>
              </a:xfrm>
              <a:custGeom>
                <a:avLst/>
                <a:gdLst>
                  <a:gd name="T0" fmla="*/ 0 w 30"/>
                  <a:gd name="T1" fmla="*/ 5 h 55"/>
                  <a:gd name="T2" fmla="*/ 0 w 30"/>
                  <a:gd name="T3" fmla="*/ 5 h 55"/>
                  <a:gd name="T4" fmla="*/ 0 w 30"/>
                  <a:gd name="T5" fmla="*/ 5 h 55"/>
                  <a:gd name="T6" fmla="*/ 0 w 30"/>
                  <a:gd name="T7" fmla="*/ 4 h 55"/>
                  <a:gd name="T8" fmla="*/ 0 w 30"/>
                  <a:gd name="T9" fmla="*/ 3 h 55"/>
                  <a:gd name="T10" fmla="*/ 0 w 30"/>
                  <a:gd name="T11" fmla="*/ 2 h 55"/>
                  <a:gd name="T12" fmla="*/ 0 w 30"/>
                  <a:gd name="T13" fmla="*/ 2 h 55"/>
                  <a:gd name="T14" fmla="*/ 0 w 30"/>
                  <a:gd name="T15" fmla="*/ 2 h 55"/>
                  <a:gd name="T16" fmla="*/ 0 w 30"/>
                  <a:gd name="T17" fmla="*/ 2 h 55"/>
                  <a:gd name="T18" fmla="*/ 0 w 30"/>
                  <a:gd name="T19" fmla="*/ 2 h 55"/>
                  <a:gd name="T20" fmla="*/ 0 w 30"/>
                  <a:gd name="T21" fmla="*/ 2 h 55"/>
                  <a:gd name="T22" fmla="*/ 0 w 30"/>
                  <a:gd name="T23" fmla="*/ 1 h 55"/>
                  <a:gd name="T24" fmla="*/ 0 w 30"/>
                  <a:gd name="T25" fmla="*/ 1 h 55"/>
                  <a:gd name="T26" fmla="*/ 1 w 30"/>
                  <a:gd name="T27" fmla="*/ 1 h 55"/>
                  <a:gd name="T28" fmla="*/ 1 w 30"/>
                  <a:gd name="T29" fmla="*/ 0 h 55"/>
                  <a:gd name="T30" fmla="*/ 2 w 30"/>
                  <a:gd name="T31" fmla="*/ 0 h 55"/>
                  <a:gd name="T32" fmla="*/ 2 w 30"/>
                  <a:gd name="T33" fmla="*/ 0 h 55"/>
                  <a:gd name="T34" fmla="*/ 2 w 30"/>
                  <a:gd name="T35" fmla="*/ 0 h 55"/>
                  <a:gd name="T36" fmla="*/ 2 w 30"/>
                  <a:gd name="T37" fmla="*/ 0 h 55"/>
                  <a:gd name="T38" fmla="*/ 3 w 30"/>
                  <a:gd name="T39" fmla="*/ 0 h 55"/>
                  <a:gd name="T40" fmla="*/ 3 w 30"/>
                  <a:gd name="T41" fmla="*/ 0 h 55"/>
                  <a:gd name="T42" fmla="*/ 3 w 30"/>
                  <a:gd name="T43" fmla="*/ 1 h 55"/>
                  <a:gd name="T44" fmla="*/ 3 w 30"/>
                  <a:gd name="T45" fmla="*/ 1 h 55"/>
                  <a:gd name="T46" fmla="*/ 4 w 30"/>
                  <a:gd name="T47" fmla="*/ 1 h 55"/>
                  <a:gd name="T48" fmla="*/ 4 w 30"/>
                  <a:gd name="T49" fmla="*/ 1 h 55"/>
                  <a:gd name="T50" fmla="*/ 4 w 30"/>
                  <a:gd name="T51" fmla="*/ 1 h 55"/>
                  <a:gd name="T52" fmla="*/ 4 w 30"/>
                  <a:gd name="T53" fmla="*/ 2 h 55"/>
                  <a:gd name="T54" fmla="*/ 4 w 30"/>
                  <a:gd name="T55" fmla="*/ 3 h 55"/>
                  <a:gd name="T56" fmla="*/ 4 w 30"/>
                  <a:gd name="T57" fmla="*/ 3 h 55"/>
                  <a:gd name="T58" fmla="*/ 4 w 30"/>
                  <a:gd name="T59" fmla="*/ 4 h 55"/>
                  <a:gd name="T60" fmla="*/ 4 w 30"/>
                  <a:gd name="T61" fmla="*/ 5 h 55"/>
                  <a:gd name="T62" fmla="*/ 4 w 30"/>
                  <a:gd name="T63" fmla="*/ 5 h 55"/>
                  <a:gd name="T64" fmla="*/ 4 w 30"/>
                  <a:gd name="T65" fmla="*/ 5 h 55"/>
                  <a:gd name="T66" fmla="*/ 4 w 30"/>
                  <a:gd name="T67" fmla="*/ 6 h 55"/>
                  <a:gd name="T68" fmla="*/ 3 w 30"/>
                  <a:gd name="T69" fmla="*/ 6 h 55"/>
                  <a:gd name="T70" fmla="*/ 3 w 30"/>
                  <a:gd name="T71" fmla="*/ 6 h 55"/>
                  <a:gd name="T72" fmla="*/ 3 w 30"/>
                  <a:gd name="T73" fmla="*/ 6 h 55"/>
                  <a:gd name="T74" fmla="*/ 3 w 30"/>
                  <a:gd name="T75" fmla="*/ 7 h 55"/>
                  <a:gd name="T76" fmla="*/ 2 w 30"/>
                  <a:gd name="T77" fmla="*/ 7 h 55"/>
                  <a:gd name="T78" fmla="*/ 2 w 30"/>
                  <a:gd name="T79" fmla="*/ 7 h 55"/>
                  <a:gd name="T80" fmla="*/ 1 w 30"/>
                  <a:gd name="T81" fmla="*/ 7 h 55"/>
                  <a:gd name="T82" fmla="*/ 1 w 30"/>
                  <a:gd name="T83" fmla="*/ 7 h 55"/>
                  <a:gd name="T84" fmla="*/ 1 w 30"/>
                  <a:gd name="T85" fmla="*/ 7 h 55"/>
                  <a:gd name="T86" fmla="*/ 1 w 30"/>
                  <a:gd name="T87" fmla="*/ 7 h 55"/>
                  <a:gd name="T88" fmla="*/ 0 w 30"/>
                  <a:gd name="T89" fmla="*/ 6 h 55"/>
                  <a:gd name="T90" fmla="*/ 0 w 30"/>
                  <a:gd name="T91" fmla="*/ 6 h 55"/>
                  <a:gd name="T92" fmla="*/ 0 w 30"/>
                  <a:gd name="T93" fmla="*/ 6 h 55"/>
                  <a:gd name="T94" fmla="*/ 0 w 30"/>
                  <a:gd name="T95" fmla="*/ 6 h 55"/>
                  <a:gd name="T96" fmla="*/ 0 w 30"/>
                  <a:gd name="T97" fmla="*/ 6 h 55"/>
                  <a:gd name="T98" fmla="*/ 0 w 30"/>
                  <a:gd name="T99" fmla="*/ 5 h 55"/>
                  <a:gd name="T100" fmla="*/ 0 w 30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5"/>
                  <a:gd name="T155" fmla="*/ 30 w 30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5">
                    <a:moveTo>
                      <a:pt x="1" y="42"/>
                    </a:moveTo>
                    <a:lnTo>
                      <a:pt x="1" y="41"/>
                    </a:lnTo>
                    <a:lnTo>
                      <a:pt x="1" y="39"/>
                    </a:lnTo>
                    <a:lnTo>
                      <a:pt x="1" y="33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5" y="4"/>
                    </a:lnTo>
                    <a:lnTo>
                      <a:pt x="8" y="2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6"/>
                    </a:lnTo>
                    <a:lnTo>
                      <a:pt x="28" y="8"/>
                    </a:lnTo>
                    <a:lnTo>
                      <a:pt x="28" y="11"/>
                    </a:lnTo>
                    <a:lnTo>
                      <a:pt x="29" y="15"/>
                    </a:lnTo>
                    <a:lnTo>
                      <a:pt x="29" y="20"/>
                    </a:lnTo>
                    <a:lnTo>
                      <a:pt x="30" y="26"/>
                    </a:lnTo>
                    <a:lnTo>
                      <a:pt x="30" y="32"/>
                    </a:lnTo>
                    <a:lnTo>
                      <a:pt x="30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51"/>
                    </a:lnTo>
                    <a:lnTo>
                      <a:pt x="22" y="51"/>
                    </a:lnTo>
                    <a:lnTo>
                      <a:pt x="21" y="52"/>
                    </a:lnTo>
                    <a:lnTo>
                      <a:pt x="18" y="55"/>
                    </a:lnTo>
                    <a:lnTo>
                      <a:pt x="14" y="55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8" y="54"/>
                    </a:lnTo>
                    <a:lnTo>
                      <a:pt x="5" y="52"/>
                    </a:lnTo>
                    <a:lnTo>
                      <a:pt x="2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5" name="Freeform 3411"/>
              <p:cNvSpPr>
                <a:spLocks/>
              </p:cNvSpPr>
              <p:nvPr/>
            </p:nvSpPr>
            <p:spPr bwMode="auto">
              <a:xfrm>
                <a:off x="2702" y="1305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2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3 w 22"/>
                  <a:gd name="T31" fmla="*/ 6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5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4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2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0 h 50"/>
                  <a:gd name="T72" fmla="*/ 3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w 22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0"/>
                  <a:gd name="T128" fmla="*/ 22 w 22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0">
                    <a:moveTo>
                      <a:pt x="0" y="46"/>
                    </a:moveTo>
                    <a:lnTo>
                      <a:pt x="0" y="47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5" y="49"/>
                    </a:lnTo>
                    <a:lnTo>
                      <a:pt x="7" y="50"/>
                    </a:lnTo>
                    <a:lnTo>
                      <a:pt x="10" y="50"/>
                    </a:lnTo>
                    <a:lnTo>
                      <a:pt x="11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3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2" y="36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7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0" y="9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6" name="Freeform 3412"/>
              <p:cNvSpPr>
                <a:spLocks/>
              </p:cNvSpPr>
              <p:nvPr/>
            </p:nvSpPr>
            <p:spPr bwMode="auto">
              <a:xfrm>
                <a:off x="2702" y="1305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2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3 w 22"/>
                  <a:gd name="T31" fmla="*/ 6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5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4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2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0 h 50"/>
                  <a:gd name="T72" fmla="*/ 3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0"/>
                  <a:gd name="T125" fmla="*/ 22 w 22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0">
                    <a:moveTo>
                      <a:pt x="0" y="46"/>
                    </a:moveTo>
                    <a:lnTo>
                      <a:pt x="0" y="47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5" y="49"/>
                    </a:lnTo>
                    <a:lnTo>
                      <a:pt x="7" y="50"/>
                    </a:lnTo>
                    <a:lnTo>
                      <a:pt x="10" y="50"/>
                    </a:lnTo>
                    <a:lnTo>
                      <a:pt x="11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3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2" y="36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7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0" y="9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7" name="Freeform 3413"/>
              <p:cNvSpPr>
                <a:spLocks/>
              </p:cNvSpPr>
              <p:nvPr/>
            </p:nvSpPr>
            <p:spPr bwMode="auto">
              <a:xfrm>
                <a:off x="2690" y="1309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0 h 55"/>
                  <a:gd name="T44" fmla="*/ 4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39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1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8" y="15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2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8" y="42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52"/>
                    </a:lnTo>
                    <a:lnTo>
                      <a:pt x="20" y="53"/>
                    </a:lnTo>
                    <a:lnTo>
                      <a:pt x="17" y="54"/>
                    </a:lnTo>
                    <a:lnTo>
                      <a:pt x="14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8" name="Freeform 3414"/>
              <p:cNvSpPr>
                <a:spLocks/>
              </p:cNvSpPr>
              <p:nvPr/>
            </p:nvSpPr>
            <p:spPr bwMode="auto">
              <a:xfrm>
                <a:off x="2690" y="1309"/>
                <a:ext cx="4" cy="6"/>
              </a:xfrm>
              <a:custGeom>
                <a:avLst/>
                <a:gdLst>
                  <a:gd name="T0" fmla="*/ 0 w 23"/>
                  <a:gd name="T1" fmla="*/ 5 h 51"/>
                  <a:gd name="T2" fmla="*/ 0 w 23"/>
                  <a:gd name="T3" fmla="*/ 5 h 51"/>
                  <a:gd name="T4" fmla="*/ 0 w 23"/>
                  <a:gd name="T5" fmla="*/ 6 h 51"/>
                  <a:gd name="T6" fmla="*/ 1 w 23"/>
                  <a:gd name="T7" fmla="*/ 6 h 51"/>
                  <a:gd name="T8" fmla="*/ 1 w 23"/>
                  <a:gd name="T9" fmla="*/ 6 h 51"/>
                  <a:gd name="T10" fmla="*/ 1 w 23"/>
                  <a:gd name="T11" fmla="*/ 6 h 51"/>
                  <a:gd name="T12" fmla="*/ 2 w 23"/>
                  <a:gd name="T13" fmla="*/ 6 h 51"/>
                  <a:gd name="T14" fmla="*/ 2 w 23"/>
                  <a:gd name="T15" fmla="*/ 6 h 51"/>
                  <a:gd name="T16" fmla="*/ 2 w 23"/>
                  <a:gd name="T17" fmla="*/ 6 h 51"/>
                  <a:gd name="T18" fmla="*/ 2 w 23"/>
                  <a:gd name="T19" fmla="*/ 6 h 51"/>
                  <a:gd name="T20" fmla="*/ 2 w 23"/>
                  <a:gd name="T21" fmla="*/ 6 h 51"/>
                  <a:gd name="T22" fmla="*/ 2 w 23"/>
                  <a:gd name="T23" fmla="*/ 6 h 51"/>
                  <a:gd name="T24" fmla="*/ 2 w 23"/>
                  <a:gd name="T25" fmla="*/ 6 h 51"/>
                  <a:gd name="T26" fmla="*/ 3 w 23"/>
                  <a:gd name="T27" fmla="*/ 6 h 51"/>
                  <a:gd name="T28" fmla="*/ 3 w 23"/>
                  <a:gd name="T29" fmla="*/ 6 h 51"/>
                  <a:gd name="T30" fmla="*/ 3 w 23"/>
                  <a:gd name="T31" fmla="*/ 5 h 51"/>
                  <a:gd name="T32" fmla="*/ 3 w 23"/>
                  <a:gd name="T33" fmla="*/ 5 h 51"/>
                  <a:gd name="T34" fmla="*/ 4 w 23"/>
                  <a:gd name="T35" fmla="*/ 5 h 51"/>
                  <a:gd name="T36" fmla="*/ 4 w 23"/>
                  <a:gd name="T37" fmla="*/ 5 h 51"/>
                  <a:gd name="T38" fmla="*/ 4 w 23"/>
                  <a:gd name="T39" fmla="*/ 5 h 51"/>
                  <a:gd name="T40" fmla="*/ 4 w 23"/>
                  <a:gd name="T41" fmla="*/ 4 h 51"/>
                  <a:gd name="T42" fmla="*/ 4 w 23"/>
                  <a:gd name="T43" fmla="*/ 4 h 51"/>
                  <a:gd name="T44" fmla="*/ 4 w 23"/>
                  <a:gd name="T45" fmla="*/ 4 h 51"/>
                  <a:gd name="T46" fmla="*/ 4 w 23"/>
                  <a:gd name="T47" fmla="*/ 4 h 51"/>
                  <a:gd name="T48" fmla="*/ 4 w 23"/>
                  <a:gd name="T49" fmla="*/ 3 h 51"/>
                  <a:gd name="T50" fmla="*/ 4 w 23"/>
                  <a:gd name="T51" fmla="*/ 3 h 51"/>
                  <a:gd name="T52" fmla="*/ 4 w 23"/>
                  <a:gd name="T53" fmla="*/ 3 h 51"/>
                  <a:gd name="T54" fmla="*/ 4 w 23"/>
                  <a:gd name="T55" fmla="*/ 3 h 51"/>
                  <a:gd name="T56" fmla="*/ 4 w 23"/>
                  <a:gd name="T57" fmla="*/ 2 h 51"/>
                  <a:gd name="T58" fmla="*/ 4 w 23"/>
                  <a:gd name="T59" fmla="*/ 2 h 51"/>
                  <a:gd name="T60" fmla="*/ 4 w 23"/>
                  <a:gd name="T61" fmla="*/ 1 h 51"/>
                  <a:gd name="T62" fmla="*/ 4 w 23"/>
                  <a:gd name="T63" fmla="*/ 1 h 51"/>
                  <a:gd name="T64" fmla="*/ 4 w 23"/>
                  <a:gd name="T65" fmla="*/ 1 h 51"/>
                  <a:gd name="T66" fmla="*/ 4 w 23"/>
                  <a:gd name="T67" fmla="*/ 1 h 51"/>
                  <a:gd name="T68" fmla="*/ 3 w 23"/>
                  <a:gd name="T69" fmla="*/ 1 h 51"/>
                  <a:gd name="T70" fmla="*/ 3 w 23"/>
                  <a:gd name="T71" fmla="*/ 1 h 51"/>
                  <a:gd name="T72" fmla="*/ 3 w 23"/>
                  <a:gd name="T73" fmla="*/ 1 h 51"/>
                  <a:gd name="T74" fmla="*/ 3 w 23"/>
                  <a:gd name="T75" fmla="*/ 0 h 51"/>
                  <a:gd name="T76" fmla="*/ 3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w 23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1"/>
                  <a:gd name="T128" fmla="*/ 23 w 23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1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4" y="49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1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1" y="43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2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2" y="12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19" y="7"/>
                    </a:lnTo>
                    <a:lnTo>
                      <a:pt x="18" y="5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9" name="Freeform 3415"/>
              <p:cNvSpPr>
                <a:spLocks/>
              </p:cNvSpPr>
              <p:nvPr/>
            </p:nvSpPr>
            <p:spPr bwMode="auto">
              <a:xfrm>
                <a:off x="2690" y="1309"/>
                <a:ext cx="4" cy="6"/>
              </a:xfrm>
              <a:custGeom>
                <a:avLst/>
                <a:gdLst>
                  <a:gd name="T0" fmla="*/ 0 w 23"/>
                  <a:gd name="T1" fmla="*/ 5 h 51"/>
                  <a:gd name="T2" fmla="*/ 0 w 23"/>
                  <a:gd name="T3" fmla="*/ 5 h 51"/>
                  <a:gd name="T4" fmla="*/ 0 w 23"/>
                  <a:gd name="T5" fmla="*/ 6 h 51"/>
                  <a:gd name="T6" fmla="*/ 1 w 23"/>
                  <a:gd name="T7" fmla="*/ 6 h 51"/>
                  <a:gd name="T8" fmla="*/ 1 w 23"/>
                  <a:gd name="T9" fmla="*/ 6 h 51"/>
                  <a:gd name="T10" fmla="*/ 1 w 23"/>
                  <a:gd name="T11" fmla="*/ 6 h 51"/>
                  <a:gd name="T12" fmla="*/ 2 w 23"/>
                  <a:gd name="T13" fmla="*/ 6 h 51"/>
                  <a:gd name="T14" fmla="*/ 2 w 23"/>
                  <a:gd name="T15" fmla="*/ 6 h 51"/>
                  <a:gd name="T16" fmla="*/ 2 w 23"/>
                  <a:gd name="T17" fmla="*/ 6 h 51"/>
                  <a:gd name="T18" fmla="*/ 2 w 23"/>
                  <a:gd name="T19" fmla="*/ 6 h 51"/>
                  <a:gd name="T20" fmla="*/ 2 w 23"/>
                  <a:gd name="T21" fmla="*/ 6 h 51"/>
                  <a:gd name="T22" fmla="*/ 2 w 23"/>
                  <a:gd name="T23" fmla="*/ 6 h 51"/>
                  <a:gd name="T24" fmla="*/ 2 w 23"/>
                  <a:gd name="T25" fmla="*/ 6 h 51"/>
                  <a:gd name="T26" fmla="*/ 3 w 23"/>
                  <a:gd name="T27" fmla="*/ 6 h 51"/>
                  <a:gd name="T28" fmla="*/ 3 w 23"/>
                  <a:gd name="T29" fmla="*/ 6 h 51"/>
                  <a:gd name="T30" fmla="*/ 3 w 23"/>
                  <a:gd name="T31" fmla="*/ 5 h 51"/>
                  <a:gd name="T32" fmla="*/ 3 w 23"/>
                  <a:gd name="T33" fmla="*/ 5 h 51"/>
                  <a:gd name="T34" fmla="*/ 4 w 23"/>
                  <a:gd name="T35" fmla="*/ 5 h 51"/>
                  <a:gd name="T36" fmla="*/ 4 w 23"/>
                  <a:gd name="T37" fmla="*/ 5 h 51"/>
                  <a:gd name="T38" fmla="*/ 4 w 23"/>
                  <a:gd name="T39" fmla="*/ 5 h 51"/>
                  <a:gd name="T40" fmla="*/ 4 w 23"/>
                  <a:gd name="T41" fmla="*/ 4 h 51"/>
                  <a:gd name="T42" fmla="*/ 4 w 23"/>
                  <a:gd name="T43" fmla="*/ 4 h 51"/>
                  <a:gd name="T44" fmla="*/ 4 w 23"/>
                  <a:gd name="T45" fmla="*/ 4 h 51"/>
                  <a:gd name="T46" fmla="*/ 4 w 23"/>
                  <a:gd name="T47" fmla="*/ 4 h 51"/>
                  <a:gd name="T48" fmla="*/ 4 w 23"/>
                  <a:gd name="T49" fmla="*/ 3 h 51"/>
                  <a:gd name="T50" fmla="*/ 4 w 23"/>
                  <a:gd name="T51" fmla="*/ 3 h 51"/>
                  <a:gd name="T52" fmla="*/ 4 w 23"/>
                  <a:gd name="T53" fmla="*/ 3 h 51"/>
                  <a:gd name="T54" fmla="*/ 4 w 23"/>
                  <a:gd name="T55" fmla="*/ 3 h 51"/>
                  <a:gd name="T56" fmla="*/ 4 w 23"/>
                  <a:gd name="T57" fmla="*/ 2 h 51"/>
                  <a:gd name="T58" fmla="*/ 4 w 23"/>
                  <a:gd name="T59" fmla="*/ 2 h 51"/>
                  <a:gd name="T60" fmla="*/ 4 w 23"/>
                  <a:gd name="T61" fmla="*/ 1 h 51"/>
                  <a:gd name="T62" fmla="*/ 4 w 23"/>
                  <a:gd name="T63" fmla="*/ 1 h 51"/>
                  <a:gd name="T64" fmla="*/ 4 w 23"/>
                  <a:gd name="T65" fmla="*/ 1 h 51"/>
                  <a:gd name="T66" fmla="*/ 4 w 23"/>
                  <a:gd name="T67" fmla="*/ 1 h 51"/>
                  <a:gd name="T68" fmla="*/ 3 w 23"/>
                  <a:gd name="T69" fmla="*/ 1 h 51"/>
                  <a:gd name="T70" fmla="*/ 3 w 23"/>
                  <a:gd name="T71" fmla="*/ 1 h 51"/>
                  <a:gd name="T72" fmla="*/ 3 w 23"/>
                  <a:gd name="T73" fmla="*/ 1 h 51"/>
                  <a:gd name="T74" fmla="*/ 3 w 23"/>
                  <a:gd name="T75" fmla="*/ 0 h 51"/>
                  <a:gd name="T76" fmla="*/ 3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1"/>
                  <a:gd name="T125" fmla="*/ 23 w 23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1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4" y="49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1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1" y="43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2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2" y="12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19" y="7"/>
                    </a:lnTo>
                    <a:lnTo>
                      <a:pt x="18" y="5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0" name="Freeform 3416"/>
              <p:cNvSpPr>
                <a:spLocks/>
              </p:cNvSpPr>
              <p:nvPr/>
            </p:nvSpPr>
            <p:spPr bwMode="auto">
              <a:xfrm>
                <a:off x="2678" y="1313"/>
                <a:ext cx="5" cy="7"/>
              </a:xfrm>
              <a:custGeom>
                <a:avLst/>
                <a:gdLst>
                  <a:gd name="T0" fmla="*/ 0 w 29"/>
                  <a:gd name="T1" fmla="*/ 5 h 54"/>
                  <a:gd name="T2" fmla="*/ 0 w 29"/>
                  <a:gd name="T3" fmla="*/ 5 h 54"/>
                  <a:gd name="T4" fmla="*/ 0 w 29"/>
                  <a:gd name="T5" fmla="*/ 5 h 54"/>
                  <a:gd name="T6" fmla="*/ 0 w 29"/>
                  <a:gd name="T7" fmla="*/ 4 h 54"/>
                  <a:gd name="T8" fmla="*/ 0 w 29"/>
                  <a:gd name="T9" fmla="*/ 3 h 54"/>
                  <a:gd name="T10" fmla="*/ 0 w 29"/>
                  <a:gd name="T11" fmla="*/ 2 h 54"/>
                  <a:gd name="T12" fmla="*/ 0 w 29"/>
                  <a:gd name="T13" fmla="*/ 2 h 54"/>
                  <a:gd name="T14" fmla="*/ 0 w 29"/>
                  <a:gd name="T15" fmla="*/ 2 h 54"/>
                  <a:gd name="T16" fmla="*/ 0 w 29"/>
                  <a:gd name="T17" fmla="*/ 2 h 54"/>
                  <a:gd name="T18" fmla="*/ 0 w 29"/>
                  <a:gd name="T19" fmla="*/ 2 h 54"/>
                  <a:gd name="T20" fmla="*/ 0 w 29"/>
                  <a:gd name="T21" fmla="*/ 2 h 54"/>
                  <a:gd name="T22" fmla="*/ 0 w 29"/>
                  <a:gd name="T23" fmla="*/ 1 h 54"/>
                  <a:gd name="T24" fmla="*/ 0 w 29"/>
                  <a:gd name="T25" fmla="*/ 1 h 54"/>
                  <a:gd name="T26" fmla="*/ 1 w 29"/>
                  <a:gd name="T27" fmla="*/ 1 h 54"/>
                  <a:gd name="T28" fmla="*/ 1 w 29"/>
                  <a:gd name="T29" fmla="*/ 0 h 54"/>
                  <a:gd name="T30" fmla="*/ 2 w 29"/>
                  <a:gd name="T31" fmla="*/ 0 h 54"/>
                  <a:gd name="T32" fmla="*/ 2 w 29"/>
                  <a:gd name="T33" fmla="*/ 0 h 54"/>
                  <a:gd name="T34" fmla="*/ 2 w 29"/>
                  <a:gd name="T35" fmla="*/ 0 h 54"/>
                  <a:gd name="T36" fmla="*/ 3 w 29"/>
                  <a:gd name="T37" fmla="*/ 0 h 54"/>
                  <a:gd name="T38" fmla="*/ 4 w 29"/>
                  <a:gd name="T39" fmla="*/ 0 h 54"/>
                  <a:gd name="T40" fmla="*/ 4 w 29"/>
                  <a:gd name="T41" fmla="*/ 0 h 54"/>
                  <a:gd name="T42" fmla="*/ 4 w 29"/>
                  <a:gd name="T43" fmla="*/ 0 h 54"/>
                  <a:gd name="T44" fmla="*/ 4 w 29"/>
                  <a:gd name="T45" fmla="*/ 1 h 54"/>
                  <a:gd name="T46" fmla="*/ 4 w 29"/>
                  <a:gd name="T47" fmla="*/ 1 h 54"/>
                  <a:gd name="T48" fmla="*/ 5 w 29"/>
                  <a:gd name="T49" fmla="*/ 1 h 54"/>
                  <a:gd name="T50" fmla="*/ 5 w 29"/>
                  <a:gd name="T51" fmla="*/ 1 h 54"/>
                  <a:gd name="T52" fmla="*/ 5 w 29"/>
                  <a:gd name="T53" fmla="*/ 2 h 54"/>
                  <a:gd name="T54" fmla="*/ 5 w 29"/>
                  <a:gd name="T55" fmla="*/ 3 h 54"/>
                  <a:gd name="T56" fmla="*/ 5 w 29"/>
                  <a:gd name="T57" fmla="*/ 3 h 54"/>
                  <a:gd name="T58" fmla="*/ 5 w 29"/>
                  <a:gd name="T59" fmla="*/ 4 h 54"/>
                  <a:gd name="T60" fmla="*/ 5 w 29"/>
                  <a:gd name="T61" fmla="*/ 5 h 54"/>
                  <a:gd name="T62" fmla="*/ 5 w 29"/>
                  <a:gd name="T63" fmla="*/ 5 h 54"/>
                  <a:gd name="T64" fmla="*/ 5 w 29"/>
                  <a:gd name="T65" fmla="*/ 5 h 54"/>
                  <a:gd name="T66" fmla="*/ 5 w 29"/>
                  <a:gd name="T67" fmla="*/ 6 h 54"/>
                  <a:gd name="T68" fmla="*/ 4 w 29"/>
                  <a:gd name="T69" fmla="*/ 6 h 54"/>
                  <a:gd name="T70" fmla="*/ 4 w 29"/>
                  <a:gd name="T71" fmla="*/ 7 h 54"/>
                  <a:gd name="T72" fmla="*/ 4 w 29"/>
                  <a:gd name="T73" fmla="*/ 7 h 54"/>
                  <a:gd name="T74" fmla="*/ 3 w 29"/>
                  <a:gd name="T75" fmla="*/ 7 h 54"/>
                  <a:gd name="T76" fmla="*/ 3 w 29"/>
                  <a:gd name="T77" fmla="*/ 7 h 54"/>
                  <a:gd name="T78" fmla="*/ 2 w 29"/>
                  <a:gd name="T79" fmla="*/ 7 h 54"/>
                  <a:gd name="T80" fmla="*/ 2 w 29"/>
                  <a:gd name="T81" fmla="*/ 7 h 54"/>
                  <a:gd name="T82" fmla="*/ 1 w 29"/>
                  <a:gd name="T83" fmla="*/ 7 h 54"/>
                  <a:gd name="T84" fmla="*/ 1 w 29"/>
                  <a:gd name="T85" fmla="*/ 7 h 54"/>
                  <a:gd name="T86" fmla="*/ 1 w 29"/>
                  <a:gd name="T87" fmla="*/ 7 h 54"/>
                  <a:gd name="T88" fmla="*/ 0 w 29"/>
                  <a:gd name="T89" fmla="*/ 6 h 54"/>
                  <a:gd name="T90" fmla="*/ 0 w 29"/>
                  <a:gd name="T91" fmla="*/ 6 h 54"/>
                  <a:gd name="T92" fmla="*/ 0 w 29"/>
                  <a:gd name="T93" fmla="*/ 6 h 54"/>
                  <a:gd name="T94" fmla="*/ 0 w 29"/>
                  <a:gd name="T95" fmla="*/ 6 h 54"/>
                  <a:gd name="T96" fmla="*/ 0 w 29"/>
                  <a:gd name="T97" fmla="*/ 6 h 54"/>
                  <a:gd name="T98" fmla="*/ 0 w 29"/>
                  <a:gd name="T99" fmla="*/ 6 h 54"/>
                  <a:gd name="T100" fmla="*/ 0 w 29"/>
                  <a:gd name="T101" fmla="*/ 5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4"/>
                  <a:gd name="T155" fmla="*/ 29 w 29"/>
                  <a:gd name="T156" fmla="*/ 54 h 54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4">
                    <a:moveTo>
                      <a:pt x="1" y="42"/>
                    </a:moveTo>
                    <a:lnTo>
                      <a:pt x="1" y="41"/>
                    </a:lnTo>
                    <a:lnTo>
                      <a:pt x="1" y="38"/>
                    </a:lnTo>
                    <a:lnTo>
                      <a:pt x="1" y="33"/>
                    </a:lnTo>
                    <a:lnTo>
                      <a:pt x="1" y="26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7" y="11"/>
                    </a:lnTo>
                    <a:lnTo>
                      <a:pt x="28" y="14"/>
                    </a:lnTo>
                    <a:lnTo>
                      <a:pt x="28" y="20"/>
                    </a:lnTo>
                    <a:lnTo>
                      <a:pt x="29" y="25"/>
                    </a:lnTo>
                    <a:lnTo>
                      <a:pt x="29" y="31"/>
                    </a:lnTo>
                    <a:lnTo>
                      <a:pt x="28" y="38"/>
                    </a:lnTo>
                    <a:lnTo>
                      <a:pt x="28" y="39"/>
                    </a:lnTo>
                    <a:lnTo>
                      <a:pt x="28" y="41"/>
                    </a:lnTo>
                    <a:lnTo>
                      <a:pt x="27" y="44"/>
                    </a:lnTo>
                    <a:lnTo>
                      <a:pt x="25" y="48"/>
                    </a:lnTo>
                    <a:lnTo>
                      <a:pt x="23" y="51"/>
                    </a:lnTo>
                    <a:lnTo>
                      <a:pt x="22" y="51"/>
                    </a:lnTo>
                    <a:lnTo>
                      <a:pt x="20" y="52"/>
                    </a:lnTo>
                    <a:lnTo>
                      <a:pt x="18" y="53"/>
                    </a:lnTo>
                    <a:lnTo>
                      <a:pt x="13" y="54"/>
                    </a:lnTo>
                    <a:lnTo>
                      <a:pt x="9" y="54"/>
                    </a:lnTo>
                    <a:lnTo>
                      <a:pt x="8" y="54"/>
                    </a:lnTo>
                    <a:lnTo>
                      <a:pt x="6" y="53"/>
                    </a:lnTo>
                    <a:lnTo>
                      <a:pt x="4" y="52"/>
                    </a:lnTo>
                    <a:lnTo>
                      <a:pt x="2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1" name="Freeform 3417"/>
              <p:cNvSpPr>
                <a:spLocks/>
              </p:cNvSpPr>
              <p:nvPr/>
            </p:nvSpPr>
            <p:spPr bwMode="auto">
              <a:xfrm>
                <a:off x="2679" y="1313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1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2 w 22"/>
                  <a:gd name="T31" fmla="*/ 5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4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3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2 h 50"/>
                  <a:gd name="T58" fmla="*/ 3 w 22"/>
                  <a:gd name="T59" fmla="*/ 2 h 50"/>
                  <a:gd name="T60" fmla="*/ 3 w 22"/>
                  <a:gd name="T61" fmla="*/ 1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0 h 50"/>
                  <a:gd name="T72" fmla="*/ 2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w 22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0"/>
                  <a:gd name="T128" fmla="*/ 22 w 22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50"/>
                    </a:lnTo>
                    <a:lnTo>
                      <a:pt x="8" y="50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4"/>
                    </a:lnTo>
                    <a:lnTo>
                      <a:pt x="20" y="43"/>
                    </a:lnTo>
                    <a:lnTo>
                      <a:pt x="20" y="42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2" name="Freeform 3418"/>
              <p:cNvSpPr>
                <a:spLocks/>
              </p:cNvSpPr>
              <p:nvPr/>
            </p:nvSpPr>
            <p:spPr bwMode="auto">
              <a:xfrm>
                <a:off x="2679" y="1313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1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2 w 22"/>
                  <a:gd name="T31" fmla="*/ 5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4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3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2 h 50"/>
                  <a:gd name="T58" fmla="*/ 3 w 22"/>
                  <a:gd name="T59" fmla="*/ 2 h 50"/>
                  <a:gd name="T60" fmla="*/ 3 w 22"/>
                  <a:gd name="T61" fmla="*/ 1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0 h 50"/>
                  <a:gd name="T72" fmla="*/ 2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0"/>
                  <a:gd name="T125" fmla="*/ 22 w 22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50"/>
                    </a:lnTo>
                    <a:lnTo>
                      <a:pt x="8" y="50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4"/>
                    </a:lnTo>
                    <a:lnTo>
                      <a:pt x="20" y="43"/>
                    </a:lnTo>
                    <a:lnTo>
                      <a:pt x="20" y="42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1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3" name="Freeform 3419"/>
              <p:cNvSpPr>
                <a:spLocks/>
              </p:cNvSpPr>
              <p:nvPr/>
            </p:nvSpPr>
            <p:spPr bwMode="auto">
              <a:xfrm>
                <a:off x="2667" y="1317"/>
                <a:ext cx="4" cy="6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4 h 55"/>
                  <a:gd name="T4" fmla="*/ 0 w 29"/>
                  <a:gd name="T5" fmla="*/ 4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1 h 55"/>
                  <a:gd name="T20" fmla="*/ 0 w 29"/>
                  <a:gd name="T21" fmla="*/ 1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0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0 h 55"/>
                  <a:gd name="T44" fmla="*/ 3 w 29"/>
                  <a:gd name="T45" fmla="*/ 0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2 h 55"/>
                  <a:gd name="T56" fmla="*/ 4 w 29"/>
                  <a:gd name="T57" fmla="*/ 3 h 55"/>
                  <a:gd name="T58" fmla="*/ 4 w 29"/>
                  <a:gd name="T59" fmla="*/ 3 h 55"/>
                  <a:gd name="T60" fmla="*/ 4 w 29"/>
                  <a:gd name="T61" fmla="*/ 4 h 55"/>
                  <a:gd name="T62" fmla="*/ 4 w 29"/>
                  <a:gd name="T63" fmla="*/ 4 h 55"/>
                  <a:gd name="T64" fmla="*/ 4 w 29"/>
                  <a:gd name="T65" fmla="*/ 4 h 55"/>
                  <a:gd name="T66" fmla="*/ 4 w 29"/>
                  <a:gd name="T67" fmla="*/ 5 h 55"/>
                  <a:gd name="T68" fmla="*/ 4 w 29"/>
                  <a:gd name="T69" fmla="*/ 5 h 55"/>
                  <a:gd name="T70" fmla="*/ 3 w 29"/>
                  <a:gd name="T71" fmla="*/ 6 h 55"/>
                  <a:gd name="T72" fmla="*/ 3 w 29"/>
                  <a:gd name="T73" fmla="*/ 6 h 55"/>
                  <a:gd name="T74" fmla="*/ 3 w 29"/>
                  <a:gd name="T75" fmla="*/ 6 h 55"/>
                  <a:gd name="T76" fmla="*/ 2 w 29"/>
                  <a:gd name="T77" fmla="*/ 6 h 55"/>
                  <a:gd name="T78" fmla="*/ 2 w 29"/>
                  <a:gd name="T79" fmla="*/ 6 h 55"/>
                  <a:gd name="T80" fmla="*/ 1 w 29"/>
                  <a:gd name="T81" fmla="*/ 6 h 55"/>
                  <a:gd name="T82" fmla="*/ 1 w 29"/>
                  <a:gd name="T83" fmla="*/ 6 h 55"/>
                  <a:gd name="T84" fmla="*/ 1 w 29"/>
                  <a:gd name="T85" fmla="*/ 6 h 55"/>
                  <a:gd name="T86" fmla="*/ 1 w 29"/>
                  <a:gd name="T87" fmla="*/ 6 h 55"/>
                  <a:gd name="T88" fmla="*/ 0 w 29"/>
                  <a:gd name="T89" fmla="*/ 5 h 55"/>
                  <a:gd name="T90" fmla="*/ 0 w 29"/>
                  <a:gd name="T91" fmla="*/ 5 h 55"/>
                  <a:gd name="T92" fmla="*/ 0 w 29"/>
                  <a:gd name="T93" fmla="*/ 5 h 55"/>
                  <a:gd name="T94" fmla="*/ 0 w 29"/>
                  <a:gd name="T95" fmla="*/ 5 h 55"/>
                  <a:gd name="T96" fmla="*/ 0 w 29"/>
                  <a:gd name="T97" fmla="*/ 5 h 55"/>
                  <a:gd name="T98" fmla="*/ 0 w 29"/>
                  <a:gd name="T99" fmla="*/ 5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1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8" y="15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1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8" y="41"/>
                    </a:lnTo>
                    <a:lnTo>
                      <a:pt x="27" y="45"/>
                    </a:lnTo>
                    <a:lnTo>
                      <a:pt x="26" y="48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1" y="53"/>
                    </a:lnTo>
                    <a:lnTo>
                      <a:pt x="18" y="54"/>
                    </a:lnTo>
                    <a:lnTo>
                      <a:pt x="15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4" name="Freeform 3420"/>
              <p:cNvSpPr>
                <a:spLocks/>
              </p:cNvSpPr>
              <p:nvPr/>
            </p:nvSpPr>
            <p:spPr bwMode="auto">
              <a:xfrm>
                <a:off x="2667" y="1317"/>
                <a:ext cx="3" cy="6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6 h 50"/>
                  <a:gd name="T4" fmla="*/ 0 w 23"/>
                  <a:gd name="T5" fmla="*/ 6 h 50"/>
                  <a:gd name="T6" fmla="*/ 0 w 23"/>
                  <a:gd name="T7" fmla="*/ 6 h 50"/>
                  <a:gd name="T8" fmla="*/ 1 w 23"/>
                  <a:gd name="T9" fmla="*/ 6 h 50"/>
                  <a:gd name="T10" fmla="*/ 1 w 23"/>
                  <a:gd name="T11" fmla="*/ 6 h 50"/>
                  <a:gd name="T12" fmla="*/ 1 w 23"/>
                  <a:gd name="T13" fmla="*/ 6 h 50"/>
                  <a:gd name="T14" fmla="*/ 2 w 23"/>
                  <a:gd name="T15" fmla="*/ 6 h 50"/>
                  <a:gd name="T16" fmla="*/ 2 w 23"/>
                  <a:gd name="T17" fmla="*/ 6 h 50"/>
                  <a:gd name="T18" fmla="*/ 2 w 23"/>
                  <a:gd name="T19" fmla="*/ 6 h 50"/>
                  <a:gd name="T20" fmla="*/ 2 w 23"/>
                  <a:gd name="T21" fmla="*/ 6 h 50"/>
                  <a:gd name="T22" fmla="*/ 2 w 23"/>
                  <a:gd name="T23" fmla="*/ 6 h 50"/>
                  <a:gd name="T24" fmla="*/ 2 w 23"/>
                  <a:gd name="T25" fmla="*/ 6 h 50"/>
                  <a:gd name="T26" fmla="*/ 2 w 23"/>
                  <a:gd name="T27" fmla="*/ 6 h 50"/>
                  <a:gd name="T28" fmla="*/ 2 w 23"/>
                  <a:gd name="T29" fmla="*/ 6 h 50"/>
                  <a:gd name="T30" fmla="*/ 2 w 23"/>
                  <a:gd name="T31" fmla="*/ 5 h 50"/>
                  <a:gd name="T32" fmla="*/ 3 w 23"/>
                  <a:gd name="T33" fmla="*/ 5 h 50"/>
                  <a:gd name="T34" fmla="*/ 3 w 23"/>
                  <a:gd name="T35" fmla="*/ 5 h 50"/>
                  <a:gd name="T36" fmla="*/ 3 w 23"/>
                  <a:gd name="T37" fmla="*/ 5 h 50"/>
                  <a:gd name="T38" fmla="*/ 3 w 23"/>
                  <a:gd name="T39" fmla="*/ 5 h 50"/>
                  <a:gd name="T40" fmla="*/ 3 w 23"/>
                  <a:gd name="T41" fmla="*/ 4 h 50"/>
                  <a:gd name="T42" fmla="*/ 3 w 23"/>
                  <a:gd name="T43" fmla="*/ 4 h 50"/>
                  <a:gd name="T44" fmla="*/ 3 w 23"/>
                  <a:gd name="T45" fmla="*/ 4 h 50"/>
                  <a:gd name="T46" fmla="*/ 3 w 23"/>
                  <a:gd name="T47" fmla="*/ 4 h 50"/>
                  <a:gd name="T48" fmla="*/ 3 w 23"/>
                  <a:gd name="T49" fmla="*/ 3 h 50"/>
                  <a:gd name="T50" fmla="*/ 3 w 23"/>
                  <a:gd name="T51" fmla="*/ 3 h 50"/>
                  <a:gd name="T52" fmla="*/ 3 w 23"/>
                  <a:gd name="T53" fmla="*/ 3 h 50"/>
                  <a:gd name="T54" fmla="*/ 3 w 23"/>
                  <a:gd name="T55" fmla="*/ 3 h 50"/>
                  <a:gd name="T56" fmla="*/ 3 w 23"/>
                  <a:gd name="T57" fmla="*/ 2 h 50"/>
                  <a:gd name="T58" fmla="*/ 3 w 23"/>
                  <a:gd name="T59" fmla="*/ 2 h 50"/>
                  <a:gd name="T60" fmla="*/ 3 w 23"/>
                  <a:gd name="T61" fmla="*/ 1 h 50"/>
                  <a:gd name="T62" fmla="*/ 3 w 23"/>
                  <a:gd name="T63" fmla="*/ 1 h 50"/>
                  <a:gd name="T64" fmla="*/ 3 w 23"/>
                  <a:gd name="T65" fmla="*/ 1 h 50"/>
                  <a:gd name="T66" fmla="*/ 3 w 23"/>
                  <a:gd name="T67" fmla="*/ 1 h 50"/>
                  <a:gd name="T68" fmla="*/ 3 w 23"/>
                  <a:gd name="T69" fmla="*/ 1 h 50"/>
                  <a:gd name="T70" fmla="*/ 2 w 23"/>
                  <a:gd name="T71" fmla="*/ 0 h 50"/>
                  <a:gd name="T72" fmla="*/ 2 w 23"/>
                  <a:gd name="T73" fmla="*/ 0 h 50"/>
                  <a:gd name="T74" fmla="*/ 2 w 23"/>
                  <a:gd name="T75" fmla="*/ 0 h 50"/>
                  <a:gd name="T76" fmla="*/ 2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w 23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0"/>
                  <a:gd name="T128" fmla="*/ 23 w 23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50"/>
                    </a:lnTo>
                    <a:lnTo>
                      <a:pt x="9" y="50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8" y="46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3" y="32"/>
                    </a:lnTo>
                    <a:lnTo>
                      <a:pt x="23" y="31"/>
                    </a:lnTo>
                    <a:lnTo>
                      <a:pt x="23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5" name="Freeform 3421"/>
              <p:cNvSpPr>
                <a:spLocks/>
              </p:cNvSpPr>
              <p:nvPr/>
            </p:nvSpPr>
            <p:spPr bwMode="auto">
              <a:xfrm>
                <a:off x="2667" y="1317"/>
                <a:ext cx="3" cy="6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6 h 50"/>
                  <a:gd name="T4" fmla="*/ 0 w 23"/>
                  <a:gd name="T5" fmla="*/ 6 h 50"/>
                  <a:gd name="T6" fmla="*/ 0 w 23"/>
                  <a:gd name="T7" fmla="*/ 6 h 50"/>
                  <a:gd name="T8" fmla="*/ 1 w 23"/>
                  <a:gd name="T9" fmla="*/ 6 h 50"/>
                  <a:gd name="T10" fmla="*/ 1 w 23"/>
                  <a:gd name="T11" fmla="*/ 6 h 50"/>
                  <a:gd name="T12" fmla="*/ 1 w 23"/>
                  <a:gd name="T13" fmla="*/ 6 h 50"/>
                  <a:gd name="T14" fmla="*/ 2 w 23"/>
                  <a:gd name="T15" fmla="*/ 6 h 50"/>
                  <a:gd name="T16" fmla="*/ 2 w 23"/>
                  <a:gd name="T17" fmla="*/ 6 h 50"/>
                  <a:gd name="T18" fmla="*/ 2 w 23"/>
                  <a:gd name="T19" fmla="*/ 6 h 50"/>
                  <a:gd name="T20" fmla="*/ 2 w 23"/>
                  <a:gd name="T21" fmla="*/ 6 h 50"/>
                  <a:gd name="T22" fmla="*/ 2 w 23"/>
                  <a:gd name="T23" fmla="*/ 6 h 50"/>
                  <a:gd name="T24" fmla="*/ 2 w 23"/>
                  <a:gd name="T25" fmla="*/ 6 h 50"/>
                  <a:gd name="T26" fmla="*/ 2 w 23"/>
                  <a:gd name="T27" fmla="*/ 6 h 50"/>
                  <a:gd name="T28" fmla="*/ 2 w 23"/>
                  <a:gd name="T29" fmla="*/ 6 h 50"/>
                  <a:gd name="T30" fmla="*/ 2 w 23"/>
                  <a:gd name="T31" fmla="*/ 5 h 50"/>
                  <a:gd name="T32" fmla="*/ 3 w 23"/>
                  <a:gd name="T33" fmla="*/ 5 h 50"/>
                  <a:gd name="T34" fmla="*/ 3 w 23"/>
                  <a:gd name="T35" fmla="*/ 5 h 50"/>
                  <a:gd name="T36" fmla="*/ 3 w 23"/>
                  <a:gd name="T37" fmla="*/ 5 h 50"/>
                  <a:gd name="T38" fmla="*/ 3 w 23"/>
                  <a:gd name="T39" fmla="*/ 5 h 50"/>
                  <a:gd name="T40" fmla="*/ 3 w 23"/>
                  <a:gd name="T41" fmla="*/ 4 h 50"/>
                  <a:gd name="T42" fmla="*/ 3 w 23"/>
                  <a:gd name="T43" fmla="*/ 4 h 50"/>
                  <a:gd name="T44" fmla="*/ 3 w 23"/>
                  <a:gd name="T45" fmla="*/ 4 h 50"/>
                  <a:gd name="T46" fmla="*/ 3 w 23"/>
                  <a:gd name="T47" fmla="*/ 4 h 50"/>
                  <a:gd name="T48" fmla="*/ 3 w 23"/>
                  <a:gd name="T49" fmla="*/ 3 h 50"/>
                  <a:gd name="T50" fmla="*/ 3 w 23"/>
                  <a:gd name="T51" fmla="*/ 3 h 50"/>
                  <a:gd name="T52" fmla="*/ 3 w 23"/>
                  <a:gd name="T53" fmla="*/ 3 h 50"/>
                  <a:gd name="T54" fmla="*/ 3 w 23"/>
                  <a:gd name="T55" fmla="*/ 3 h 50"/>
                  <a:gd name="T56" fmla="*/ 3 w 23"/>
                  <a:gd name="T57" fmla="*/ 2 h 50"/>
                  <a:gd name="T58" fmla="*/ 3 w 23"/>
                  <a:gd name="T59" fmla="*/ 2 h 50"/>
                  <a:gd name="T60" fmla="*/ 3 w 23"/>
                  <a:gd name="T61" fmla="*/ 1 h 50"/>
                  <a:gd name="T62" fmla="*/ 3 w 23"/>
                  <a:gd name="T63" fmla="*/ 1 h 50"/>
                  <a:gd name="T64" fmla="*/ 3 w 23"/>
                  <a:gd name="T65" fmla="*/ 1 h 50"/>
                  <a:gd name="T66" fmla="*/ 3 w 23"/>
                  <a:gd name="T67" fmla="*/ 1 h 50"/>
                  <a:gd name="T68" fmla="*/ 3 w 23"/>
                  <a:gd name="T69" fmla="*/ 1 h 50"/>
                  <a:gd name="T70" fmla="*/ 2 w 23"/>
                  <a:gd name="T71" fmla="*/ 0 h 50"/>
                  <a:gd name="T72" fmla="*/ 2 w 23"/>
                  <a:gd name="T73" fmla="*/ 0 h 50"/>
                  <a:gd name="T74" fmla="*/ 2 w 23"/>
                  <a:gd name="T75" fmla="*/ 0 h 50"/>
                  <a:gd name="T76" fmla="*/ 2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0"/>
                  <a:gd name="T125" fmla="*/ 23 w 23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50"/>
                    </a:lnTo>
                    <a:lnTo>
                      <a:pt x="9" y="50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8" y="46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3" y="32"/>
                    </a:lnTo>
                    <a:lnTo>
                      <a:pt x="23" y="31"/>
                    </a:lnTo>
                    <a:lnTo>
                      <a:pt x="23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6" name="Freeform 3422"/>
              <p:cNvSpPr>
                <a:spLocks/>
              </p:cNvSpPr>
              <p:nvPr/>
            </p:nvSpPr>
            <p:spPr bwMode="auto">
              <a:xfrm>
                <a:off x="2655" y="1321"/>
                <a:ext cx="4" cy="6"/>
              </a:xfrm>
              <a:custGeom>
                <a:avLst/>
                <a:gdLst>
                  <a:gd name="T0" fmla="*/ 0 w 31"/>
                  <a:gd name="T1" fmla="*/ 5 h 55"/>
                  <a:gd name="T2" fmla="*/ 0 w 31"/>
                  <a:gd name="T3" fmla="*/ 5 h 55"/>
                  <a:gd name="T4" fmla="*/ 0 w 31"/>
                  <a:gd name="T5" fmla="*/ 4 h 55"/>
                  <a:gd name="T6" fmla="*/ 0 w 31"/>
                  <a:gd name="T7" fmla="*/ 4 h 55"/>
                  <a:gd name="T8" fmla="*/ 0 w 31"/>
                  <a:gd name="T9" fmla="*/ 3 h 55"/>
                  <a:gd name="T10" fmla="*/ 0 w 31"/>
                  <a:gd name="T11" fmla="*/ 2 h 55"/>
                  <a:gd name="T12" fmla="*/ 0 w 31"/>
                  <a:gd name="T13" fmla="*/ 2 h 55"/>
                  <a:gd name="T14" fmla="*/ 0 w 31"/>
                  <a:gd name="T15" fmla="*/ 2 h 55"/>
                  <a:gd name="T16" fmla="*/ 0 w 31"/>
                  <a:gd name="T17" fmla="*/ 2 h 55"/>
                  <a:gd name="T18" fmla="*/ 0 w 31"/>
                  <a:gd name="T19" fmla="*/ 2 h 55"/>
                  <a:gd name="T20" fmla="*/ 0 w 31"/>
                  <a:gd name="T21" fmla="*/ 1 h 55"/>
                  <a:gd name="T22" fmla="*/ 0 w 31"/>
                  <a:gd name="T23" fmla="*/ 1 h 55"/>
                  <a:gd name="T24" fmla="*/ 0 w 31"/>
                  <a:gd name="T25" fmla="*/ 1 h 55"/>
                  <a:gd name="T26" fmla="*/ 1 w 31"/>
                  <a:gd name="T27" fmla="*/ 1 h 55"/>
                  <a:gd name="T28" fmla="*/ 1 w 31"/>
                  <a:gd name="T29" fmla="*/ 0 h 55"/>
                  <a:gd name="T30" fmla="*/ 2 w 31"/>
                  <a:gd name="T31" fmla="*/ 0 h 55"/>
                  <a:gd name="T32" fmla="*/ 2 w 31"/>
                  <a:gd name="T33" fmla="*/ 0 h 55"/>
                  <a:gd name="T34" fmla="*/ 2 w 31"/>
                  <a:gd name="T35" fmla="*/ 0 h 55"/>
                  <a:gd name="T36" fmla="*/ 2 w 31"/>
                  <a:gd name="T37" fmla="*/ 0 h 55"/>
                  <a:gd name="T38" fmla="*/ 3 w 31"/>
                  <a:gd name="T39" fmla="*/ 0 h 55"/>
                  <a:gd name="T40" fmla="*/ 3 w 31"/>
                  <a:gd name="T41" fmla="*/ 0 h 55"/>
                  <a:gd name="T42" fmla="*/ 3 w 31"/>
                  <a:gd name="T43" fmla="*/ 0 h 55"/>
                  <a:gd name="T44" fmla="*/ 3 w 31"/>
                  <a:gd name="T45" fmla="*/ 1 h 55"/>
                  <a:gd name="T46" fmla="*/ 3 w 31"/>
                  <a:gd name="T47" fmla="*/ 1 h 55"/>
                  <a:gd name="T48" fmla="*/ 4 w 31"/>
                  <a:gd name="T49" fmla="*/ 1 h 55"/>
                  <a:gd name="T50" fmla="*/ 4 w 31"/>
                  <a:gd name="T51" fmla="*/ 1 h 55"/>
                  <a:gd name="T52" fmla="*/ 4 w 31"/>
                  <a:gd name="T53" fmla="*/ 2 h 55"/>
                  <a:gd name="T54" fmla="*/ 4 w 31"/>
                  <a:gd name="T55" fmla="*/ 2 h 55"/>
                  <a:gd name="T56" fmla="*/ 4 w 31"/>
                  <a:gd name="T57" fmla="*/ 3 h 55"/>
                  <a:gd name="T58" fmla="*/ 4 w 31"/>
                  <a:gd name="T59" fmla="*/ 3 h 55"/>
                  <a:gd name="T60" fmla="*/ 4 w 31"/>
                  <a:gd name="T61" fmla="*/ 4 h 55"/>
                  <a:gd name="T62" fmla="*/ 4 w 31"/>
                  <a:gd name="T63" fmla="*/ 4 h 55"/>
                  <a:gd name="T64" fmla="*/ 4 w 31"/>
                  <a:gd name="T65" fmla="*/ 5 h 55"/>
                  <a:gd name="T66" fmla="*/ 4 w 31"/>
                  <a:gd name="T67" fmla="*/ 5 h 55"/>
                  <a:gd name="T68" fmla="*/ 3 w 31"/>
                  <a:gd name="T69" fmla="*/ 5 h 55"/>
                  <a:gd name="T70" fmla="*/ 3 w 31"/>
                  <a:gd name="T71" fmla="*/ 6 h 55"/>
                  <a:gd name="T72" fmla="*/ 3 w 31"/>
                  <a:gd name="T73" fmla="*/ 6 h 55"/>
                  <a:gd name="T74" fmla="*/ 3 w 31"/>
                  <a:gd name="T75" fmla="*/ 6 h 55"/>
                  <a:gd name="T76" fmla="*/ 2 w 31"/>
                  <a:gd name="T77" fmla="*/ 6 h 55"/>
                  <a:gd name="T78" fmla="*/ 2 w 31"/>
                  <a:gd name="T79" fmla="*/ 6 h 55"/>
                  <a:gd name="T80" fmla="*/ 1 w 31"/>
                  <a:gd name="T81" fmla="*/ 6 h 55"/>
                  <a:gd name="T82" fmla="*/ 1 w 31"/>
                  <a:gd name="T83" fmla="*/ 6 h 55"/>
                  <a:gd name="T84" fmla="*/ 1 w 31"/>
                  <a:gd name="T85" fmla="*/ 6 h 55"/>
                  <a:gd name="T86" fmla="*/ 1 w 31"/>
                  <a:gd name="T87" fmla="*/ 6 h 55"/>
                  <a:gd name="T88" fmla="*/ 0 w 31"/>
                  <a:gd name="T89" fmla="*/ 6 h 55"/>
                  <a:gd name="T90" fmla="*/ 0 w 31"/>
                  <a:gd name="T91" fmla="*/ 5 h 55"/>
                  <a:gd name="T92" fmla="*/ 0 w 31"/>
                  <a:gd name="T93" fmla="*/ 5 h 55"/>
                  <a:gd name="T94" fmla="*/ 0 w 31"/>
                  <a:gd name="T95" fmla="*/ 5 h 55"/>
                  <a:gd name="T96" fmla="*/ 0 w 31"/>
                  <a:gd name="T97" fmla="*/ 5 h 55"/>
                  <a:gd name="T98" fmla="*/ 0 w 31"/>
                  <a:gd name="T99" fmla="*/ 5 h 55"/>
                  <a:gd name="T100" fmla="*/ 0 w 31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5"/>
                  <a:gd name="T155" fmla="*/ 31 w 31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5">
                    <a:moveTo>
                      <a:pt x="2" y="43"/>
                    </a:moveTo>
                    <a:lnTo>
                      <a:pt x="2" y="42"/>
                    </a:lnTo>
                    <a:lnTo>
                      <a:pt x="2" y="38"/>
                    </a:lnTo>
                    <a:lnTo>
                      <a:pt x="2" y="34"/>
                    </a:lnTo>
                    <a:lnTo>
                      <a:pt x="1" y="26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0" y="15"/>
                    </a:lnTo>
                    <a:lnTo>
                      <a:pt x="1" y="14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9" y="3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8" y="8"/>
                    </a:lnTo>
                    <a:lnTo>
                      <a:pt x="28" y="12"/>
                    </a:lnTo>
                    <a:lnTo>
                      <a:pt x="29" y="15"/>
                    </a:lnTo>
                    <a:lnTo>
                      <a:pt x="29" y="19"/>
                    </a:lnTo>
                    <a:lnTo>
                      <a:pt x="29" y="26"/>
                    </a:lnTo>
                    <a:lnTo>
                      <a:pt x="31" y="32"/>
                    </a:lnTo>
                    <a:lnTo>
                      <a:pt x="29" y="37"/>
                    </a:lnTo>
                    <a:lnTo>
                      <a:pt x="29" y="38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6" y="49"/>
                    </a:lnTo>
                    <a:lnTo>
                      <a:pt x="23" y="51"/>
                    </a:lnTo>
                    <a:lnTo>
                      <a:pt x="23" y="52"/>
                    </a:lnTo>
                    <a:lnTo>
                      <a:pt x="21" y="53"/>
                    </a:lnTo>
                    <a:lnTo>
                      <a:pt x="19" y="54"/>
                    </a:lnTo>
                    <a:lnTo>
                      <a:pt x="15" y="55"/>
                    </a:lnTo>
                    <a:lnTo>
                      <a:pt x="11" y="55"/>
                    </a:lnTo>
                    <a:lnTo>
                      <a:pt x="10" y="54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1" y="44"/>
                    </a:lnTo>
                    <a:lnTo>
                      <a:pt x="2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7" name="Freeform 3423"/>
              <p:cNvSpPr>
                <a:spLocks/>
              </p:cNvSpPr>
              <p:nvPr/>
            </p:nvSpPr>
            <p:spPr bwMode="auto">
              <a:xfrm>
                <a:off x="2655" y="1321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2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2 w 22"/>
                  <a:gd name="T31" fmla="*/ 5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4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3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3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1 h 50"/>
                  <a:gd name="T72" fmla="*/ 2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w 22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0"/>
                  <a:gd name="T128" fmla="*/ 22 w 22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4" y="50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7"/>
                    </a:lnTo>
                    <a:lnTo>
                      <a:pt x="22" y="25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8" y="3"/>
                    </a:lnTo>
                    <a:lnTo>
                      <a:pt x="16" y="1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8" name="Freeform 3424"/>
              <p:cNvSpPr>
                <a:spLocks/>
              </p:cNvSpPr>
              <p:nvPr/>
            </p:nvSpPr>
            <p:spPr bwMode="auto">
              <a:xfrm>
                <a:off x="2655" y="1321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2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2 w 22"/>
                  <a:gd name="T31" fmla="*/ 5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4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3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3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1 h 50"/>
                  <a:gd name="T72" fmla="*/ 2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0"/>
                  <a:gd name="T125" fmla="*/ 22 w 22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4" y="50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7"/>
                    </a:lnTo>
                    <a:lnTo>
                      <a:pt x="22" y="25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8" y="3"/>
                    </a:lnTo>
                    <a:lnTo>
                      <a:pt x="16" y="1"/>
                    </a:lnTo>
                    <a:lnTo>
                      <a:pt x="14" y="0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9" name="Freeform 3425"/>
              <p:cNvSpPr>
                <a:spLocks/>
              </p:cNvSpPr>
              <p:nvPr/>
            </p:nvSpPr>
            <p:spPr bwMode="auto">
              <a:xfrm>
                <a:off x="2643" y="1324"/>
                <a:ext cx="4" cy="7"/>
              </a:xfrm>
              <a:custGeom>
                <a:avLst/>
                <a:gdLst>
                  <a:gd name="T0" fmla="*/ 0 w 30"/>
                  <a:gd name="T1" fmla="*/ 5 h 56"/>
                  <a:gd name="T2" fmla="*/ 0 w 30"/>
                  <a:gd name="T3" fmla="*/ 5 h 56"/>
                  <a:gd name="T4" fmla="*/ 0 w 30"/>
                  <a:gd name="T5" fmla="*/ 5 h 56"/>
                  <a:gd name="T6" fmla="*/ 0 w 30"/>
                  <a:gd name="T7" fmla="*/ 4 h 56"/>
                  <a:gd name="T8" fmla="*/ 0 w 30"/>
                  <a:gd name="T9" fmla="*/ 3 h 56"/>
                  <a:gd name="T10" fmla="*/ 0 w 30"/>
                  <a:gd name="T11" fmla="*/ 2 h 56"/>
                  <a:gd name="T12" fmla="*/ 0 w 30"/>
                  <a:gd name="T13" fmla="*/ 2 h 56"/>
                  <a:gd name="T14" fmla="*/ 0 w 30"/>
                  <a:gd name="T15" fmla="*/ 2 h 56"/>
                  <a:gd name="T16" fmla="*/ 0 w 30"/>
                  <a:gd name="T17" fmla="*/ 2 h 56"/>
                  <a:gd name="T18" fmla="*/ 0 w 30"/>
                  <a:gd name="T19" fmla="*/ 2 h 56"/>
                  <a:gd name="T20" fmla="*/ 0 w 30"/>
                  <a:gd name="T21" fmla="*/ 2 h 56"/>
                  <a:gd name="T22" fmla="*/ 0 w 30"/>
                  <a:gd name="T23" fmla="*/ 1 h 56"/>
                  <a:gd name="T24" fmla="*/ 0 w 30"/>
                  <a:gd name="T25" fmla="*/ 1 h 56"/>
                  <a:gd name="T26" fmla="*/ 1 w 30"/>
                  <a:gd name="T27" fmla="*/ 1 h 56"/>
                  <a:gd name="T28" fmla="*/ 1 w 30"/>
                  <a:gd name="T29" fmla="*/ 0 h 56"/>
                  <a:gd name="T30" fmla="*/ 2 w 30"/>
                  <a:gd name="T31" fmla="*/ 0 h 56"/>
                  <a:gd name="T32" fmla="*/ 2 w 30"/>
                  <a:gd name="T33" fmla="*/ 0 h 56"/>
                  <a:gd name="T34" fmla="*/ 2 w 30"/>
                  <a:gd name="T35" fmla="*/ 0 h 56"/>
                  <a:gd name="T36" fmla="*/ 2 w 30"/>
                  <a:gd name="T37" fmla="*/ 0 h 56"/>
                  <a:gd name="T38" fmla="*/ 3 w 30"/>
                  <a:gd name="T39" fmla="*/ 0 h 56"/>
                  <a:gd name="T40" fmla="*/ 3 w 30"/>
                  <a:gd name="T41" fmla="*/ 1 h 56"/>
                  <a:gd name="T42" fmla="*/ 3 w 30"/>
                  <a:gd name="T43" fmla="*/ 1 h 56"/>
                  <a:gd name="T44" fmla="*/ 3 w 30"/>
                  <a:gd name="T45" fmla="*/ 1 h 56"/>
                  <a:gd name="T46" fmla="*/ 4 w 30"/>
                  <a:gd name="T47" fmla="*/ 1 h 56"/>
                  <a:gd name="T48" fmla="*/ 4 w 30"/>
                  <a:gd name="T49" fmla="*/ 1 h 56"/>
                  <a:gd name="T50" fmla="*/ 4 w 30"/>
                  <a:gd name="T51" fmla="*/ 1 h 56"/>
                  <a:gd name="T52" fmla="*/ 4 w 30"/>
                  <a:gd name="T53" fmla="*/ 2 h 56"/>
                  <a:gd name="T54" fmla="*/ 4 w 30"/>
                  <a:gd name="T55" fmla="*/ 3 h 56"/>
                  <a:gd name="T56" fmla="*/ 4 w 30"/>
                  <a:gd name="T57" fmla="*/ 3 h 56"/>
                  <a:gd name="T58" fmla="*/ 4 w 30"/>
                  <a:gd name="T59" fmla="*/ 4 h 56"/>
                  <a:gd name="T60" fmla="*/ 4 w 30"/>
                  <a:gd name="T61" fmla="*/ 5 h 56"/>
                  <a:gd name="T62" fmla="*/ 4 w 30"/>
                  <a:gd name="T63" fmla="*/ 5 h 56"/>
                  <a:gd name="T64" fmla="*/ 4 w 30"/>
                  <a:gd name="T65" fmla="*/ 5 h 56"/>
                  <a:gd name="T66" fmla="*/ 4 w 30"/>
                  <a:gd name="T67" fmla="*/ 6 h 56"/>
                  <a:gd name="T68" fmla="*/ 4 w 30"/>
                  <a:gd name="T69" fmla="*/ 6 h 56"/>
                  <a:gd name="T70" fmla="*/ 3 w 30"/>
                  <a:gd name="T71" fmla="*/ 6 h 56"/>
                  <a:gd name="T72" fmla="*/ 3 w 30"/>
                  <a:gd name="T73" fmla="*/ 7 h 56"/>
                  <a:gd name="T74" fmla="*/ 3 w 30"/>
                  <a:gd name="T75" fmla="*/ 7 h 56"/>
                  <a:gd name="T76" fmla="*/ 2 w 30"/>
                  <a:gd name="T77" fmla="*/ 7 h 56"/>
                  <a:gd name="T78" fmla="*/ 2 w 30"/>
                  <a:gd name="T79" fmla="*/ 7 h 56"/>
                  <a:gd name="T80" fmla="*/ 1 w 30"/>
                  <a:gd name="T81" fmla="*/ 7 h 56"/>
                  <a:gd name="T82" fmla="*/ 1 w 30"/>
                  <a:gd name="T83" fmla="*/ 7 h 56"/>
                  <a:gd name="T84" fmla="*/ 1 w 30"/>
                  <a:gd name="T85" fmla="*/ 7 h 56"/>
                  <a:gd name="T86" fmla="*/ 1 w 30"/>
                  <a:gd name="T87" fmla="*/ 7 h 56"/>
                  <a:gd name="T88" fmla="*/ 1 w 30"/>
                  <a:gd name="T89" fmla="*/ 6 h 56"/>
                  <a:gd name="T90" fmla="*/ 0 w 30"/>
                  <a:gd name="T91" fmla="*/ 6 h 56"/>
                  <a:gd name="T92" fmla="*/ 0 w 30"/>
                  <a:gd name="T93" fmla="*/ 6 h 56"/>
                  <a:gd name="T94" fmla="*/ 0 w 30"/>
                  <a:gd name="T95" fmla="*/ 6 h 56"/>
                  <a:gd name="T96" fmla="*/ 0 w 30"/>
                  <a:gd name="T97" fmla="*/ 6 h 56"/>
                  <a:gd name="T98" fmla="*/ 0 w 30"/>
                  <a:gd name="T99" fmla="*/ 6 h 56"/>
                  <a:gd name="T100" fmla="*/ 0 w 30"/>
                  <a:gd name="T101" fmla="*/ 5 h 5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6"/>
                  <a:gd name="T155" fmla="*/ 30 w 30"/>
                  <a:gd name="T156" fmla="*/ 56 h 5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6">
                    <a:moveTo>
                      <a:pt x="1" y="43"/>
                    </a:moveTo>
                    <a:lnTo>
                      <a:pt x="1" y="42"/>
                    </a:lnTo>
                    <a:lnTo>
                      <a:pt x="1" y="39"/>
                    </a:lnTo>
                    <a:lnTo>
                      <a:pt x="1" y="33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8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8" y="9"/>
                    </a:lnTo>
                    <a:lnTo>
                      <a:pt x="29" y="11"/>
                    </a:lnTo>
                    <a:lnTo>
                      <a:pt x="29" y="15"/>
                    </a:lnTo>
                    <a:lnTo>
                      <a:pt x="30" y="20"/>
                    </a:lnTo>
                    <a:lnTo>
                      <a:pt x="30" y="25"/>
                    </a:lnTo>
                    <a:lnTo>
                      <a:pt x="30" y="32"/>
                    </a:lnTo>
                    <a:lnTo>
                      <a:pt x="30" y="38"/>
                    </a:lnTo>
                    <a:lnTo>
                      <a:pt x="30" y="39"/>
                    </a:lnTo>
                    <a:lnTo>
                      <a:pt x="29" y="42"/>
                    </a:lnTo>
                    <a:lnTo>
                      <a:pt x="28" y="46"/>
                    </a:lnTo>
                    <a:lnTo>
                      <a:pt x="27" y="49"/>
                    </a:lnTo>
                    <a:lnTo>
                      <a:pt x="23" y="51"/>
                    </a:lnTo>
                    <a:lnTo>
                      <a:pt x="22" y="52"/>
                    </a:lnTo>
                    <a:lnTo>
                      <a:pt x="21" y="53"/>
                    </a:lnTo>
                    <a:lnTo>
                      <a:pt x="18" y="55"/>
                    </a:lnTo>
                    <a:lnTo>
                      <a:pt x="14" y="56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8" y="55"/>
                    </a:lnTo>
                    <a:lnTo>
                      <a:pt x="6" y="52"/>
                    </a:lnTo>
                    <a:lnTo>
                      <a:pt x="4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0" name="Freeform 3426"/>
              <p:cNvSpPr>
                <a:spLocks/>
              </p:cNvSpPr>
              <p:nvPr/>
            </p:nvSpPr>
            <p:spPr bwMode="auto">
              <a:xfrm>
                <a:off x="2643" y="1324"/>
                <a:ext cx="3" cy="7"/>
              </a:xfrm>
              <a:custGeom>
                <a:avLst/>
                <a:gdLst>
                  <a:gd name="T0" fmla="*/ 0 w 22"/>
                  <a:gd name="T1" fmla="*/ 7 h 49"/>
                  <a:gd name="T2" fmla="*/ 0 w 22"/>
                  <a:gd name="T3" fmla="*/ 7 h 49"/>
                  <a:gd name="T4" fmla="*/ 0 w 22"/>
                  <a:gd name="T5" fmla="*/ 7 h 49"/>
                  <a:gd name="T6" fmla="*/ 0 w 22"/>
                  <a:gd name="T7" fmla="*/ 7 h 49"/>
                  <a:gd name="T8" fmla="*/ 1 w 22"/>
                  <a:gd name="T9" fmla="*/ 7 h 49"/>
                  <a:gd name="T10" fmla="*/ 1 w 22"/>
                  <a:gd name="T11" fmla="*/ 7 h 49"/>
                  <a:gd name="T12" fmla="*/ 1 w 22"/>
                  <a:gd name="T13" fmla="*/ 7 h 49"/>
                  <a:gd name="T14" fmla="*/ 2 w 22"/>
                  <a:gd name="T15" fmla="*/ 7 h 49"/>
                  <a:gd name="T16" fmla="*/ 2 w 22"/>
                  <a:gd name="T17" fmla="*/ 7 h 49"/>
                  <a:gd name="T18" fmla="*/ 2 w 22"/>
                  <a:gd name="T19" fmla="*/ 7 h 49"/>
                  <a:gd name="T20" fmla="*/ 2 w 22"/>
                  <a:gd name="T21" fmla="*/ 7 h 49"/>
                  <a:gd name="T22" fmla="*/ 2 w 22"/>
                  <a:gd name="T23" fmla="*/ 7 h 49"/>
                  <a:gd name="T24" fmla="*/ 2 w 22"/>
                  <a:gd name="T25" fmla="*/ 7 h 49"/>
                  <a:gd name="T26" fmla="*/ 2 w 22"/>
                  <a:gd name="T27" fmla="*/ 7 h 49"/>
                  <a:gd name="T28" fmla="*/ 2 w 22"/>
                  <a:gd name="T29" fmla="*/ 7 h 49"/>
                  <a:gd name="T30" fmla="*/ 3 w 22"/>
                  <a:gd name="T31" fmla="*/ 6 h 49"/>
                  <a:gd name="T32" fmla="*/ 3 w 22"/>
                  <a:gd name="T33" fmla="*/ 6 h 49"/>
                  <a:gd name="T34" fmla="*/ 3 w 22"/>
                  <a:gd name="T35" fmla="*/ 6 h 49"/>
                  <a:gd name="T36" fmla="*/ 3 w 22"/>
                  <a:gd name="T37" fmla="*/ 6 h 49"/>
                  <a:gd name="T38" fmla="*/ 3 w 22"/>
                  <a:gd name="T39" fmla="*/ 6 h 49"/>
                  <a:gd name="T40" fmla="*/ 3 w 22"/>
                  <a:gd name="T41" fmla="*/ 5 h 49"/>
                  <a:gd name="T42" fmla="*/ 3 w 22"/>
                  <a:gd name="T43" fmla="*/ 5 h 49"/>
                  <a:gd name="T44" fmla="*/ 3 w 22"/>
                  <a:gd name="T45" fmla="*/ 5 h 49"/>
                  <a:gd name="T46" fmla="*/ 3 w 22"/>
                  <a:gd name="T47" fmla="*/ 4 h 49"/>
                  <a:gd name="T48" fmla="*/ 3 w 22"/>
                  <a:gd name="T49" fmla="*/ 4 h 49"/>
                  <a:gd name="T50" fmla="*/ 3 w 22"/>
                  <a:gd name="T51" fmla="*/ 4 h 49"/>
                  <a:gd name="T52" fmla="*/ 3 w 22"/>
                  <a:gd name="T53" fmla="*/ 4 h 49"/>
                  <a:gd name="T54" fmla="*/ 3 w 22"/>
                  <a:gd name="T55" fmla="*/ 3 h 49"/>
                  <a:gd name="T56" fmla="*/ 3 w 22"/>
                  <a:gd name="T57" fmla="*/ 3 h 49"/>
                  <a:gd name="T58" fmla="*/ 3 w 22"/>
                  <a:gd name="T59" fmla="*/ 2 h 49"/>
                  <a:gd name="T60" fmla="*/ 3 w 22"/>
                  <a:gd name="T61" fmla="*/ 2 h 49"/>
                  <a:gd name="T62" fmla="*/ 3 w 22"/>
                  <a:gd name="T63" fmla="*/ 2 h 49"/>
                  <a:gd name="T64" fmla="*/ 3 w 22"/>
                  <a:gd name="T65" fmla="*/ 1 h 49"/>
                  <a:gd name="T66" fmla="*/ 3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2 w 22"/>
                  <a:gd name="T75" fmla="*/ 0 h 49"/>
                  <a:gd name="T76" fmla="*/ 2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w 22"/>
                  <a:gd name="T83" fmla="*/ 7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49"/>
                  <a:gd name="T128" fmla="*/ 22 w 22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9" y="45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2" y="20"/>
                    </a:lnTo>
                    <a:lnTo>
                      <a:pt x="22" y="15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5"/>
                    </a:lnTo>
                    <a:lnTo>
                      <a:pt x="19" y="3"/>
                    </a:lnTo>
                    <a:lnTo>
                      <a:pt x="18" y="2"/>
                    </a:lnTo>
                    <a:lnTo>
                      <a:pt x="17" y="1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1" name="Freeform 3427"/>
              <p:cNvSpPr>
                <a:spLocks/>
              </p:cNvSpPr>
              <p:nvPr/>
            </p:nvSpPr>
            <p:spPr bwMode="auto">
              <a:xfrm>
                <a:off x="2643" y="1324"/>
                <a:ext cx="3" cy="7"/>
              </a:xfrm>
              <a:custGeom>
                <a:avLst/>
                <a:gdLst>
                  <a:gd name="T0" fmla="*/ 0 w 22"/>
                  <a:gd name="T1" fmla="*/ 7 h 49"/>
                  <a:gd name="T2" fmla="*/ 0 w 22"/>
                  <a:gd name="T3" fmla="*/ 7 h 49"/>
                  <a:gd name="T4" fmla="*/ 0 w 22"/>
                  <a:gd name="T5" fmla="*/ 7 h 49"/>
                  <a:gd name="T6" fmla="*/ 0 w 22"/>
                  <a:gd name="T7" fmla="*/ 7 h 49"/>
                  <a:gd name="T8" fmla="*/ 1 w 22"/>
                  <a:gd name="T9" fmla="*/ 7 h 49"/>
                  <a:gd name="T10" fmla="*/ 1 w 22"/>
                  <a:gd name="T11" fmla="*/ 7 h 49"/>
                  <a:gd name="T12" fmla="*/ 1 w 22"/>
                  <a:gd name="T13" fmla="*/ 7 h 49"/>
                  <a:gd name="T14" fmla="*/ 2 w 22"/>
                  <a:gd name="T15" fmla="*/ 7 h 49"/>
                  <a:gd name="T16" fmla="*/ 2 w 22"/>
                  <a:gd name="T17" fmla="*/ 7 h 49"/>
                  <a:gd name="T18" fmla="*/ 2 w 22"/>
                  <a:gd name="T19" fmla="*/ 7 h 49"/>
                  <a:gd name="T20" fmla="*/ 2 w 22"/>
                  <a:gd name="T21" fmla="*/ 7 h 49"/>
                  <a:gd name="T22" fmla="*/ 2 w 22"/>
                  <a:gd name="T23" fmla="*/ 7 h 49"/>
                  <a:gd name="T24" fmla="*/ 2 w 22"/>
                  <a:gd name="T25" fmla="*/ 7 h 49"/>
                  <a:gd name="T26" fmla="*/ 2 w 22"/>
                  <a:gd name="T27" fmla="*/ 7 h 49"/>
                  <a:gd name="T28" fmla="*/ 2 w 22"/>
                  <a:gd name="T29" fmla="*/ 7 h 49"/>
                  <a:gd name="T30" fmla="*/ 3 w 22"/>
                  <a:gd name="T31" fmla="*/ 6 h 49"/>
                  <a:gd name="T32" fmla="*/ 3 w 22"/>
                  <a:gd name="T33" fmla="*/ 6 h 49"/>
                  <a:gd name="T34" fmla="*/ 3 w 22"/>
                  <a:gd name="T35" fmla="*/ 6 h 49"/>
                  <a:gd name="T36" fmla="*/ 3 w 22"/>
                  <a:gd name="T37" fmla="*/ 6 h 49"/>
                  <a:gd name="T38" fmla="*/ 3 w 22"/>
                  <a:gd name="T39" fmla="*/ 6 h 49"/>
                  <a:gd name="T40" fmla="*/ 3 w 22"/>
                  <a:gd name="T41" fmla="*/ 5 h 49"/>
                  <a:gd name="T42" fmla="*/ 3 w 22"/>
                  <a:gd name="T43" fmla="*/ 5 h 49"/>
                  <a:gd name="T44" fmla="*/ 3 w 22"/>
                  <a:gd name="T45" fmla="*/ 5 h 49"/>
                  <a:gd name="T46" fmla="*/ 3 w 22"/>
                  <a:gd name="T47" fmla="*/ 4 h 49"/>
                  <a:gd name="T48" fmla="*/ 3 w 22"/>
                  <a:gd name="T49" fmla="*/ 4 h 49"/>
                  <a:gd name="T50" fmla="*/ 3 w 22"/>
                  <a:gd name="T51" fmla="*/ 4 h 49"/>
                  <a:gd name="T52" fmla="*/ 3 w 22"/>
                  <a:gd name="T53" fmla="*/ 4 h 49"/>
                  <a:gd name="T54" fmla="*/ 3 w 22"/>
                  <a:gd name="T55" fmla="*/ 3 h 49"/>
                  <a:gd name="T56" fmla="*/ 3 w 22"/>
                  <a:gd name="T57" fmla="*/ 3 h 49"/>
                  <a:gd name="T58" fmla="*/ 3 w 22"/>
                  <a:gd name="T59" fmla="*/ 2 h 49"/>
                  <a:gd name="T60" fmla="*/ 3 w 22"/>
                  <a:gd name="T61" fmla="*/ 2 h 49"/>
                  <a:gd name="T62" fmla="*/ 3 w 22"/>
                  <a:gd name="T63" fmla="*/ 2 h 49"/>
                  <a:gd name="T64" fmla="*/ 3 w 22"/>
                  <a:gd name="T65" fmla="*/ 1 h 49"/>
                  <a:gd name="T66" fmla="*/ 3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2 w 22"/>
                  <a:gd name="T75" fmla="*/ 0 h 49"/>
                  <a:gd name="T76" fmla="*/ 2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49"/>
                  <a:gd name="T125" fmla="*/ 22 w 22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9" y="45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2" y="20"/>
                    </a:lnTo>
                    <a:lnTo>
                      <a:pt x="22" y="15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5"/>
                    </a:lnTo>
                    <a:lnTo>
                      <a:pt x="19" y="3"/>
                    </a:lnTo>
                    <a:lnTo>
                      <a:pt x="18" y="2"/>
                    </a:lnTo>
                    <a:lnTo>
                      <a:pt x="17" y="1"/>
                    </a:lnTo>
                    <a:lnTo>
                      <a:pt x="15" y="0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2" name="Freeform 3428"/>
              <p:cNvSpPr>
                <a:spLocks/>
              </p:cNvSpPr>
              <p:nvPr/>
            </p:nvSpPr>
            <p:spPr bwMode="auto">
              <a:xfrm>
                <a:off x="2631" y="1328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1 h 55"/>
                  <a:gd name="T42" fmla="*/ 3 w 29"/>
                  <a:gd name="T43" fmla="*/ 1 h 55"/>
                  <a:gd name="T44" fmla="*/ 4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3"/>
                    </a:lnTo>
                    <a:lnTo>
                      <a:pt x="2" y="39"/>
                    </a:lnTo>
                    <a:lnTo>
                      <a:pt x="2" y="34"/>
                    </a:lnTo>
                    <a:lnTo>
                      <a:pt x="1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1" y="12"/>
                    </a:lnTo>
                    <a:lnTo>
                      <a:pt x="1" y="10"/>
                    </a:lnTo>
                    <a:lnTo>
                      <a:pt x="3" y="8"/>
                    </a:lnTo>
                    <a:lnTo>
                      <a:pt x="5" y="4"/>
                    </a:lnTo>
                    <a:lnTo>
                      <a:pt x="7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6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3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6" y="49"/>
                    </a:lnTo>
                    <a:lnTo>
                      <a:pt x="23" y="52"/>
                    </a:lnTo>
                    <a:lnTo>
                      <a:pt x="23" y="53"/>
                    </a:lnTo>
                    <a:lnTo>
                      <a:pt x="21" y="54"/>
                    </a:lnTo>
                    <a:lnTo>
                      <a:pt x="17" y="55"/>
                    </a:lnTo>
                    <a:lnTo>
                      <a:pt x="14" y="55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7" y="55"/>
                    </a:lnTo>
                    <a:lnTo>
                      <a:pt x="5" y="53"/>
                    </a:lnTo>
                    <a:lnTo>
                      <a:pt x="3" y="50"/>
                    </a:lnTo>
                    <a:lnTo>
                      <a:pt x="2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3" name="Freeform 3429"/>
              <p:cNvSpPr>
                <a:spLocks/>
              </p:cNvSpPr>
              <p:nvPr/>
            </p:nvSpPr>
            <p:spPr bwMode="auto">
              <a:xfrm>
                <a:off x="2631" y="1328"/>
                <a:ext cx="4" cy="7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7 h 50"/>
                  <a:gd name="T4" fmla="*/ 0 w 23"/>
                  <a:gd name="T5" fmla="*/ 7 h 50"/>
                  <a:gd name="T6" fmla="*/ 1 w 23"/>
                  <a:gd name="T7" fmla="*/ 7 h 50"/>
                  <a:gd name="T8" fmla="*/ 1 w 23"/>
                  <a:gd name="T9" fmla="*/ 7 h 50"/>
                  <a:gd name="T10" fmla="*/ 1 w 23"/>
                  <a:gd name="T11" fmla="*/ 7 h 50"/>
                  <a:gd name="T12" fmla="*/ 2 w 23"/>
                  <a:gd name="T13" fmla="*/ 7 h 50"/>
                  <a:gd name="T14" fmla="*/ 2 w 23"/>
                  <a:gd name="T15" fmla="*/ 7 h 50"/>
                  <a:gd name="T16" fmla="*/ 2 w 23"/>
                  <a:gd name="T17" fmla="*/ 7 h 50"/>
                  <a:gd name="T18" fmla="*/ 2 w 23"/>
                  <a:gd name="T19" fmla="*/ 7 h 50"/>
                  <a:gd name="T20" fmla="*/ 2 w 23"/>
                  <a:gd name="T21" fmla="*/ 7 h 50"/>
                  <a:gd name="T22" fmla="*/ 2 w 23"/>
                  <a:gd name="T23" fmla="*/ 7 h 50"/>
                  <a:gd name="T24" fmla="*/ 2 w 23"/>
                  <a:gd name="T25" fmla="*/ 7 h 50"/>
                  <a:gd name="T26" fmla="*/ 3 w 23"/>
                  <a:gd name="T27" fmla="*/ 7 h 50"/>
                  <a:gd name="T28" fmla="*/ 3 w 23"/>
                  <a:gd name="T29" fmla="*/ 7 h 50"/>
                  <a:gd name="T30" fmla="*/ 3 w 23"/>
                  <a:gd name="T31" fmla="*/ 6 h 50"/>
                  <a:gd name="T32" fmla="*/ 3 w 23"/>
                  <a:gd name="T33" fmla="*/ 6 h 50"/>
                  <a:gd name="T34" fmla="*/ 4 w 23"/>
                  <a:gd name="T35" fmla="*/ 6 h 50"/>
                  <a:gd name="T36" fmla="*/ 4 w 23"/>
                  <a:gd name="T37" fmla="*/ 6 h 50"/>
                  <a:gd name="T38" fmla="*/ 4 w 23"/>
                  <a:gd name="T39" fmla="*/ 5 h 50"/>
                  <a:gd name="T40" fmla="*/ 4 w 23"/>
                  <a:gd name="T41" fmla="*/ 5 h 50"/>
                  <a:gd name="T42" fmla="*/ 4 w 23"/>
                  <a:gd name="T43" fmla="*/ 5 h 50"/>
                  <a:gd name="T44" fmla="*/ 4 w 23"/>
                  <a:gd name="T45" fmla="*/ 5 h 50"/>
                  <a:gd name="T46" fmla="*/ 4 w 23"/>
                  <a:gd name="T47" fmla="*/ 4 h 50"/>
                  <a:gd name="T48" fmla="*/ 4 w 23"/>
                  <a:gd name="T49" fmla="*/ 4 h 50"/>
                  <a:gd name="T50" fmla="*/ 4 w 23"/>
                  <a:gd name="T51" fmla="*/ 4 h 50"/>
                  <a:gd name="T52" fmla="*/ 4 w 23"/>
                  <a:gd name="T53" fmla="*/ 4 h 50"/>
                  <a:gd name="T54" fmla="*/ 4 w 23"/>
                  <a:gd name="T55" fmla="*/ 4 h 50"/>
                  <a:gd name="T56" fmla="*/ 4 w 23"/>
                  <a:gd name="T57" fmla="*/ 3 h 50"/>
                  <a:gd name="T58" fmla="*/ 4 w 23"/>
                  <a:gd name="T59" fmla="*/ 2 h 50"/>
                  <a:gd name="T60" fmla="*/ 4 w 23"/>
                  <a:gd name="T61" fmla="*/ 2 h 50"/>
                  <a:gd name="T62" fmla="*/ 4 w 23"/>
                  <a:gd name="T63" fmla="*/ 2 h 50"/>
                  <a:gd name="T64" fmla="*/ 4 w 23"/>
                  <a:gd name="T65" fmla="*/ 2 h 50"/>
                  <a:gd name="T66" fmla="*/ 4 w 23"/>
                  <a:gd name="T67" fmla="*/ 1 h 50"/>
                  <a:gd name="T68" fmla="*/ 3 w 23"/>
                  <a:gd name="T69" fmla="*/ 1 h 50"/>
                  <a:gd name="T70" fmla="*/ 3 w 23"/>
                  <a:gd name="T71" fmla="*/ 1 h 50"/>
                  <a:gd name="T72" fmla="*/ 3 w 23"/>
                  <a:gd name="T73" fmla="*/ 1 h 50"/>
                  <a:gd name="T74" fmla="*/ 3 w 23"/>
                  <a:gd name="T75" fmla="*/ 0 h 50"/>
                  <a:gd name="T76" fmla="*/ 3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w 23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0"/>
                  <a:gd name="T128" fmla="*/ 23 w 23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0">
                    <a:moveTo>
                      <a:pt x="0" y="46"/>
                    </a:moveTo>
                    <a:lnTo>
                      <a:pt x="1" y="47"/>
                    </a:lnTo>
                    <a:lnTo>
                      <a:pt x="1" y="48"/>
                    </a:lnTo>
                    <a:lnTo>
                      <a:pt x="3" y="49"/>
                    </a:lnTo>
                    <a:lnTo>
                      <a:pt x="4" y="50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6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2" y="41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1"/>
                    </a:lnTo>
                    <a:lnTo>
                      <a:pt x="23" y="30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3" y="25"/>
                    </a:lnTo>
                    <a:lnTo>
                      <a:pt x="22" y="20"/>
                    </a:lnTo>
                    <a:lnTo>
                      <a:pt x="22" y="17"/>
                    </a:lnTo>
                    <a:lnTo>
                      <a:pt x="22" y="13"/>
                    </a:lnTo>
                    <a:lnTo>
                      <a:pt x="22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4" name="Freeform 3430"/>
              <p:cNvSpPr>
                <a:spLocks/>
              </p:cNvSpPr>
              <p:nvPr/>
            </p:nvSpPr>
            <p:spPr bwMode="auto">
              <a:xfrm>
                <a:off x="2631" y="1328"/>
                <a:ext cx="4" cy="7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7 h 50"/>
                  <a:gd name="T4" fmla="*/ 0 w 23"/>
                  <a:gd name="T5" fmla="*/ 7 h 50"/>
                  <a:gd name="T6" fmla="*/ 1 w 23"/>
                  <a:gd name="T7" fmla="*/ 7 h 50"/>
                  <a:gd name="T8" fmla="*/ 1 w 23"/>
                  <a:gd name="T9" fmla="*/ 7 h 50"/>
                  <a:gd name="T10" fmla="*/ 1 w 23"/>
                  <a:gd name="T11" fmla="*/ 7 h 50"/>
                  <a:gd name="T12" fmla="*/ 2 w 23"/>
                  <a:gd name="T13" fmla="*/ 7 h 50"/>
                  <a:gd name="T14" fmla="*/ 2 w 23"/>
                  <a:gd name="T15" fmla="*/ 7 h 50"/>
                  <a:gd name="T16" fmla="*/ 2 w 23"/>
                  <a:gd name="T17" fmla="*/ 7 h 50"/>
                  <a:gd name="T18" fmla="*/ 2 w 23"/>
                  <a:gd name="T19" fmla="*/ 7 h 50"/>
                  <a:gd name="T20" fmla="*/ 2 w 23"/>
                  <a:gd name="T21" fmla="*/ 7 h 50"/>
                  <a:gd name="T22" fmla="*/ 2 w 23"/>
                  <a:gd name="T23" fmla="*/ 7 h 50"/>
                  <a:gd name="T24" fmla="*/ 2 w 23"/>
                  <a:gd name="T25" fmla="*/ 7 h 50"/>
                  <a:gd name="T26" fmla="*/ 3 w 23"/>
                  <a:gd name="T27" fmla="*/ 7 h 50"/>
                  <a:gd name="T28" fmla="*/ 3 w 23"/>
                  <a:gd name="T29" fmla="*/ 7 h 50"/>
                  <a:gd name="T30" fmla="*/ 3 w 23"/>
                  <a:gd name="T31" fmla="*/ 6 h 50"/>
                  <a:gd name="T32" fmla="*/ 3 w 23"/>
                  <a:gd name="T33" fmla="*/ 6 h 50"/>
                  <a:gd name="T34" fmla="*/ 4 w 23"/>
                  <a:gd name="T35" fmla="*/ 6 h 50"/>
                  <a:gd name="T36" fmla="*/ 4 w 23"/>
                  <a:gd name="T37" fmla="*/ 6 h 50"/>
                  <a:gd name="T38" fmla="*/ 4 w 23"/>
                  <a:gd name="T39" fmla="*/ 5 h 50"/>
                  <a:gd name="T40" fmla="*/ 4 w 23"/>
                  <a:gd name="T41" fmla="*/ 5 h 50"/>
                  <a:gd name="T42" fmla="*/ 4 w 23"/>
                  <a:gd name="T43" fmla="*/ 5 h 50"/>
                  <a:gd name="T44" fmla="*/ 4 w 23"/>
                  <a:gd name="T45" fmla="*/ 5 h 50"/>
                  <a:gd name="T46" fmla="*/ 4 w 23"/>
                  <a:gd name="T47" fmla="*/ 4 h 50"/>
                  <a:gd name="T48" fmla="*/ 4 w 23"/>
                  <a:gd name="T49" fmla="*/ 4 h 50"/>
                  <a:gd name="T50" fmla="*/ 4 w 23"/>
                  <a:gd name="T51" fmla="*/ 4 h 50"/>
                  <a:gd name="T52" fmla="*/ 4 w 23"/>
                  <a:gd name="T53" fmla="*/ 4 h 50"/>
                  <a:gd name="T54" fmla="*/ 4 w 23"/>
                  <a:gd name="T55" fmla="*/ 4 h 50"/>
                  <a:gd name="T56" fmla="*/ 4 w 23"/>
                  <a:gd name="T57" fmla="*/ 3 h 50"/>
                  <a:gd name="T58" fmla="*/ 4 w 23"/>
                  <a:gd name="T59" fmla="*/ 2 h 50"/>
                  <a:gd name="T60" fmla="*/ 4 w 23"/>
                  <a:gd name="T61" fmla="*/ 2 h 50"/>
                  <a:gd name="T62" fmla="*/ 4 w 23"/>
                  <a:gd name="T63" fmla="*/ 2 h 50"/>
                  <a:gd name="T64" fmla="*/ 4 w 23"/>
                  <a:gd name="T65" fmla="*/ 2 h 50"/>
                  <a:gd name="T66" fmla="*/ 4 w 23"/>
                  <a:gd name="T67" fmla="*/ 1 h 50"/>
                  <a:gd name="T68" fmla="*/ 3 w 23"/>
                  <a:gd name="T69" fmla="*/ 1 h 50"/>
                  <a:gd name="T70" fmla="*/ 3 w 23"/>
                  <a:gd name="T71" fmla="*/ 1 h 50"/>
                  <a:gd name="T72" fmla="*/ 3 w 23"/>
                  <a:gd name="T73" fmla="*/ 1 h 50"/>
                  <a:gd name="T74" fmla="*/ 3 w 23"/>
                  <a:gd name="T75" fmla="*/ 0 h 50"/>
                  <a:gd name="T76" fmla="*/ 3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0"/>
                  <a:gd name="T125" fmla="*/ 23 w 23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0">
                    <a:moveTo>
                      <a:pt x="0" y="46"/>
                    </a:moveTo>
                    <a:lnTo>
                      <a:pt x="1" y="47"/>
                    </a:lnTo>
                    <a:lnTo>
                      <a:pt x="1" y="48"/>
                    </a:lnTo>
                    <a:lnTo>
                      <a:pt x="3" y="49"/>
                    </a:lnTo>
                    <a:lnTo>
                      <a:pt x="4" y="50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6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2" y="41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1"/>
                    </a:lnTo>
                    <a:lnTo>
                      <a:pt x="23" y="30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3" y="25"/>
                    </a:lnTo>
                    <a:lnTo>
                      <a:pt x="22" y="20"/>
                    </a:lnTo>
                    <a:lnTo>
                      <a:pt x="22" y="17"/>
                    </a:lnTo>
                    <a:lnTo>
                      <a:pt x="22" y="13"/>
                    </a:lnTo>
                    <a:lnTo>
                      <a:pt x="22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5" name="Freeform 3431"/>
              <p:cNvSpPr>
                <a:spLocks/>
              </p:cNvSpPr>
              <p:nvPr/>
            </p:nvSpPr>
            <p:spPr bwMode="auto">
              <a:xfrm>
                <a:off x="2620" y="1332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1 h 55"/>
                  <a:gd name="T42" fmla="*/ 3 w 29"/>
                  <a:gd name="T43" fmla="*/ 1 h 55"/>
                  <a:gd name="T44" fmla="*/ 3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2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3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40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4" y="4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7" y="12"/>
                    </a:lnTo>
                    <a:lnTo>
                      <a:pt x="28" y="16"/>
                    </a:lnTo>
                    <a:lnTo>
                      <a:pt x="28" y="21"/>
                    </a:lnTo>
                    <a:lnTo>
                      <a:pt x="29" y="26"/>
                    </a:lnTo>
                    <a:lnTo>
                      <a:pt x="29" y="33"/>
                    </a:lnTo>
                    <a:lnTo>
                      <a:pt x="29" y="39"/>
                    </a:lnTo>
                    <a:lnTo>
                      <a:pt x="28" y="40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9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0" y="53"/>
                    </a:lnTo>
                    <a:lnTo>
                      <a:pt x="18" y="55"/>
                    </a:lnTo>
                    <a:lnTo>
                      <a:pt x="13" y="55"/>
                    </a:lnTo>
                    <a:lnTo>
                      <a:pt x="9" y="55"/>
                    </a:lnTo>
                    <a:lnTo>
                      <a:pt x="8" y="55"/>
                    </a:lnTo>
                    <a:lnTo>
                      <a:pt x="7" y="54"/>
                    </a:lnTo>
                    <a:lnTo>
                      <a:pt x="4" y="53"/>
                    </a:lnTo>
                    <a:lnTo>
                      <a:pt x="2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6" name="Freeform 3432"/>
              <p:cNvSpPr>
                <a:spLocks/>
              </p:cNvSpPr>
              <p:nvPr/>
            </p:nvSpPr>
            <p:spPr bwMode="auto">
              <a:xfrm>
                <a:off x="2620" y="1332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1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3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5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4 h 51"/>
                  <a:gd name="T50" fmla="*/ 3 w 22"/>
                  <a:gd name="T51" fmla="*/ 4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2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3 w 22"/>
                  <a:gd name="T71" fmla="*/ 1 h 51"/>
                  <a:gd name="T72" fmla="*/ 3 w 22"/>
                  <a:gd name="T73" fmla="*/ 1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w 22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1"/>
                  <a:gd name="T128" fmla="*/ 22 w 22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7"/>
                    </a:lnTo>
                    <a:lnTo>
                      <a:pt x="2" y="50"/>
                    </a:lnTo>
                    <a:lnTo>
                      <a:pt x="4" y="50"/>
                    </a:lnTo>
                    <a:lnTo>
                      <a:pt x="6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4" y="49"/>
                    </a:lnTo>
                    <a:lnTo>
                      <a:pt x="16" y="49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4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1"/>
                    </a:lnTo>
                    <a:lnTo>
                      <a:pt x="21" y="17"/>
                    </a:lnTo>
                    <a:lnTo>
                      <a:pt x="21" y="14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4" y="2"/>
                    </a:lnTo>
                    <a:lnTo>
                      <a:pt x="11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7" name="Freeform 3433"/>
              <p:cNvSpPr>
                <a:spLocks/>
              </p:cNvSpPr>
              <p:nvPr/>
            </p:nvSpPr>
            <p:spPr bwMode="auto">
              <a:xfrm>
                <a:off x="2620" y="1332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1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3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5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4 h 51"/>
                  <a:gd name="T50" fmla="*/ 3 w 22"/>
                  <a:gd name="T51" fmla="*/ 4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2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3 w 22"/>
                  <a:gd name="T71" fmla="*/ 1 h 51"/>
                  <a:gd name="T72" fmla="*/ 3 w 22"/>
                  <a:gd name="T73" fmla="*/ 1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1"/>
                  <a:gd name="T125" fmla="*/ 22 w 22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7"/>
                    </a:lnTo>
                    <a:lnTo>
                      <a:pt x="2" y="50"/>
                    </a:lnTo>
                    <a:lnTo>
                      <a:pt x="4" y="50"/>
                    </a:lnTo>
                    <a:lnTo>
                      <a:pt x="6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4" y="49"/>
                    </a:lnTo>
                    <a:lnTo>
                      <a:pt x="16" y="49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4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1"/>
                    </a:lnTo>
                    <a:lnTo>
                      <a:pt x="21" y="17"/>
                    </a:lnTo>
                    <a:lnTo>
                      <a:pt x="21" y="14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4" y="2"/>
                    </a:lnTo>
                    <a:lnTo>
                      <a:pt x="11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8" name="Freeform 3434"/>
              <p:cNvSpPr>
                <a:spLocks/>
              </p:cNvSpPr>
              <p:nvPr/>
            </p:nvSpPr>
            <p:spPr bwMode="auto">
              <a:xfrm>
                <a:off x="2608" y="1336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0 h 55"/>
                  <a:gd name="T44" fmla="*/ 4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6 h 55"/>
                  <a:gd name="T72" fmla="*/ 3 w 29"/>
                  <a:gd name="T73" fmla="*/ 6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2"/>
                    </a:moveTo>
                    <a:lnTo>
                      <a:pt x="1" y="41"/>
                    </a:lnTo>
                    <a:lnTo>
                      <a:pt x="1" y="39"/>
                    </a:lnTo>
                    <a:lnTo>
                      <a:pt x="1" y="33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5" y="3"/>
                    </a:lnTo>
                    <a:lnTo>
                      <a:pt x="26" y="4"/>
                    </a:lnTo>
                    <a:lnTo>
                      <a:pt x="26" y="5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8" y="14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1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8" y="41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51"/>
                    </a:lnTo>
                    <a:lnTo>
                      <a:pt x="21" y="52"/>
                    </a:lnTo>
                    <a:lnTo>
                      <a:pt x="18" y="54"/>
                    </a:lnTo>
                    <a:lnTo>
                      <a:pt x="15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2"/>
                    </a:lnTo>
                    <a:lnTo>
                      <a:pt x="3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9" name="Freeform 3435"/>
              <p:cNvSpPr>
                <a:spLocks/>
              </p:cNvSpPr>
              <p:nvPr/>
            </p:nvSpPr>
            <p:spPr bwMode="auto">
              <a:xfrm>
                <a:off x="2608" y="1336"/>
                <a:ext cx="3" cy="6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6 h 50"/>
                  <a:gd name="T4" fmla="*/ 0 w 23"/>
                  <a:gd name="T5" fmla="*/ 6 h 50"/>
                  <a:gd name="T6" fmla="*/ 0 w 23"/>
                  <a:gd name="T7" fmla="*/ 6 h 50"/>
                  <a:gd name="T8" fmla="*/ 1 w 23"/>
                  <a:gd name="T9" fmla="*/ 6 h 50"/>
                  <a:gd name="T10" fmla="*/ 1 w 23"/>
                  <a:gd name="T11" fmla="*/ 6 h 50"/>
                  <a:gd name="T12" fmla="*/ 1 w 23"/>
                  <a:gd name="T13" fmla="*/ 6 h 50"/>
                  <a:gd name="T14" fmla="*/ 2 w 23"/>
                  <a:gd name="T15" fmla="*/ 6 h 50"/>
                  <a:gd name="T16" fmla="*/ 2 w 23"/>
                  <a:gd name="T17" fmla="*/ 6 h 50"/>
                  <a:gd name="T18" fmla="*/ 2 w 23"/>
                  <a:gd name="T19" fmla="*/ 6 h 50"/>
                  <a:gd name="T20" fmla="*/ 2 w 23"/>
                  <a:gd name="T21" fmla="*/ 6 h 50"/>
                  <a:gd name="T22" fmla="*/ 2 w 23"/>
                  <a:gd name="T23" fmla="*/ 6 h 50"/>
                  <a:gd name="T24" fmla="*/ 2 w 23"/>
                  <a:gd name="T25" fmla="*/ 6 h 50"/>
                  <a:gd name="T26" fmla="*/ 2 w 23"/>
                  <a:gd name="T27" fmla="*/ 6 h 50"/>
                  <a:gd name="T28" fmla="*/ 2 w 23"/>
                  <a:gd name="T29" fmla="*/ 6 h 50"/>
                  <a:gd name="T30" fmla="*/ 2 w 23"/>
                  <a:gd name="T31" fmla="*/ 5 h 50"/>
                  <a:gd name="T32" fmla="*/ 3 w 23"/>
                  <a:gd name="T33" fmla="*/ 5 h 50"/>
                  <a:gd name="T34" fmla="*/ 3 w 23"/>
                  <a:gd name="T35" fmla="*/ 5 h 50"/>
                  <a:gd name="T36" fmla="*/ 3 w 23"/>
                  <a:gd name="T37" fmla="*/ 5 h 50"/>
                  <a:gd name="T38" fmla="*/ 3 w 23"/>
                  <a:gd name="T39" fmla="*/ 5 h 50"/>
                  <a:gd name="T40" fmla="*/ 3 w 23"/>
                  <a:gd name="T41" fmla="*/ 5 h 50"/>
                  <a:gd name="T42" fmla="*/ 3 w 23"/>
                  <a:gd name="T43" fmla="*/ 4 h 50"/>
                  <a:gd name="T44" fmla="*/ 3 w 23"/>
                  <a:gd name="T45" fmla="*/ 4 h 50"/>
                  <a:gd name="T46" fmla="*/ 3 w 23"/>
                  <a:gd name="T47" fmla="*/ 4 h 50"/>
                  <a:gd name="T48" fmla="*/ 3 w 23"/>
                  <a:gd name="T49" fmla="*/ 3 h 50"/>
                  <a:gd name="T50" fmla="*/ 3 w 23"/>
                  <a:gd name="T51" fmla="*/ 3 h 50"/>
                  <a:gd name="T52" fmla="*/ 3 w 23"/>
                  <a:gd name="T53" fmla="*/ 3 h 50"/>
                  <a:gd name="T54" fmla="*/ 3 w 23"/>
                  <a:gd name="T55" fmla="*/ 3 h 50"/>
                  <a:gd name="T56" fmla="*/ 3 w 23"/>
                  <a:gd name="T57" fmla="*/ 2 h 50"/>
                  <a:gd name="T58" fmla="*/ 3 w 23"/>
                  <a:gd name="T59" fmla="*/ 2 h 50"/>
                  <a:gd name="T60" fmla="*/ 3 w 23"/>
                  <a:gd name="T61" fmla="*/ 1 h 50"/>
                  <a:gd name="T62" fmla="*/ 3 w 23"/>
                  <a:gd name="T63" fmla="*/ 1 h 50"/>
                  <a:gd name="T64" fmla="*/ 3 w 23"/>
                  <a:gd name="T65" fmla="*/ 1 h 50"/>
                  <a:gd name="T66" fmla="*/ 3 w 23"/>
                  <a:gd name="T67" fmla="*/ 1 h 50"/>
                  <a:gd name="T68" fmla="*/ 3 w 23"/>
                  <a:gd name="T69" fmla="*/ 1 h 50"/>
                  <a:gd name="T70" fmla="*/ 2 w 23"/>
                  <a:gd name="T71" fmla="*/ 0 h 50"/>
                  <a:gd name="T72" fmla="*/ 2 w 23"/>
                  <a:gd name="T73" fmla="*/ 0 h 50"/>
                  <a:gd name="T74" fmla="*/ 2 w 23"/>
                  <a:gd name="T75" fmla="*/ 0 h 50"/>
                  <a:gd name="T76" fmla="*/ 2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w 23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0"/>
                  <a:gd name="T128" fmla="*/ 23 w 23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0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2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8" y="47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3"/>
                    </a:lnTo>
                    <a:lnTo>
                      <a:pt x="23" y="31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2" y="15"/>
                    </a:lnTo>
                    <a:lnTo>
                      <a:pt x="22" y="12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0" name="Freeform 3436"/>
              <p:cNvSpPr>
                <a:spLocks/>
              </p:cNvSpPr>
              <p:nvPr/>
            </p:nvSpPr>
            <p:spPr bwMode="auto">
              <a:xfrm>
                <a:off x="2608" y="1336"/>
                <a:ext cx="3" cy="6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6 h 50"/>
                  <a:gd name="T4" fmla="*/ 0 w 23"/>
                  <a:gd name="T5" fmla="*/ 6 h 50"/>
                  <a:gd name="T6" fmla="*/ 0 w 23"/>
                  <a:gd name="T7" fmla="*/ 6 h 50"/>
                  <a:gd name="T8" fmla="*/ 1 w 23"/>
                  <a:gd name="T9" fmla="*/ 6 h 50"/>
                  <a:gd name="T10" fmla="*/ 1 w 23"/>
                  <a:gd name="T11" fmla="*/ 6 h 50"/>
                  <a:gd name="T12" fmla="*/ 1 w 23"/>
                  <a:gd name="T13" fmla="*/ 6 h 50"/>
                  <a:gd name="T14" fmla="*/ 2 w 23"/>
                  <a:gd name="T15" fmla="*/ 6 h 50"/>
                  <a:gd name="T16" fmla="*/ 2 w 23"/>
                  <a:gd name="T17" fmla="*/ 6 h 50"/>
                  <a:gd name="T18" fmla="*/ 2 w 23"/>
                  <a:gd name="T19" fmla="*/ 6 h 50"/>
                  <a:gd name="T20" fmla="*/ 2 w 23"/>
                  <a:gd name="T21" fmla="*/ 6 h 50"/>
                  <a:gd name="T22" fmla="*/ 2 w 23"/>
                  <a:gd name="T23" fmla="*/ 6 h 50"/>
                  <a:gd name="T24" fmla="*/ 2 w 23"/>
                  <a:gd name="T25" fmla="*/ 6 h 50"/>
                  <a:gd name="T26" fmla="*/ 2 w 23"/>
                  <a:gd name="T27" fmla="*/ 6 h 50"/>
                  <a:gd name="T28" fmla="*/ 2 w 23"/>
                  <a:gd name="T29" fmla="*/ 6 h 50"/>
                  <a:gd name="T30" fmla="*/ 2 w 23"/>
                  <a:gd name="T31" fmla="*/ 5 h 50"/>
                  <a:gd name="T32" fmla="*/ 3 w 23"/>
                  <a:gd name="T33" fmla="*/ 5 h 50"/>
                  <a:gd name="T34" fmla="*/ 3 w 23"/>
                  <a:gd name="T35" fmla="*/ 5 h 50"/>
                  <a:gd name="T36" fmla="*/ 3 w 23"/>
                  <a:gd name="T37" fmla="*/ 5 h 50"/>
                  <a:gd name="T38" fmla="*/ 3 w 23"/>
                  <a:gd name="T39" fmla="*/ 5 h 50"/>
                  <a:gd name="T40" fmla="*/ 3 w 23"/>
                  <a:gd name="T41" fmla="*/ 5 h 50"/>
                  <a:gd name="T42" fmla="*/ 3 w 23"/>
                  <a:gd name="T43" fmla="*/ 4 h 50"/>
                  <a:gd name="T44" fmla="*/ 3 w 23"/>
                  <a:gd name="T45" fmla="*/ 4 h 50"/>
                  <a:gd name="T46" fmla="*/ 3 w 23"/>
                  <a:gd name="T47" fmla="*/ 4 h 50"/>
                  <a:gd name="T48" fmla="*/ 3 w 23"/>
                  <a:gd name="T49" fmla="*/ 3 h 50"/>
                  <a:gd name="T50" fmla="*/ 3 w 23"/>
                  <a:gd name="T51" fmla="*/ 3 h 50"/>
                  <a:gd name="T52" fmla="*/ 3 w 23"/>
                  <a:gd name="T53" fmla="*/ 3 h 50"/>
                  <a:gd name="T54" fmla="*/ 3 w 23"/>
                  <a:gd name="T55" fmla="*/ 3 h 50"/>
                  <a:gd name="T56" fmla="*/ 3 w 23"/>
                  <a:gd name="T57" fmla="*/ 2 h 50"/>
                  <a:gd name="T58" fmla="*/ 3 w 23"/>
                  <a:gd name="T59" fmla="*/ 2 h 50"/>
                  <a:gd name="T60" fmla="*/ 3 w 23"/>
                  <a:gd name="T61" fmla="*/ 1 h 50"/>
                  <a:gd name="T62" fmla="*/ 3 w 23"/>
                  <a:gd name="T63" fmla="*/ 1 h 50"/>
                  <a:gd name="T64" fmla="*/ 3 w 23"/>
                  <a:gd name="T65" fmla="*/ 1 h 50"/>
                  <a:gd name="T66" fmla="*/ 3 w 23"/>
                  <a:gd name="T67" fmla="*/ 1 h 50"/>
                  <a:gd name="T68" fmla="*/ 3 w 23"/>
                  <a:gd name="T69" fmla="*/ 1 h 50"/>
                  <a:gd name="T70" fmla="*/ 2 w 23"/>
                  <a:gd name="T71" fmla="*/ 0 h 50"/>
                  <a:gd name="T72" fmla="*/ 2 w 23"/>
                  <a:gd name="T73" fmla="*/ 0 h 50"/>
                  <a:gd name="T74" fmla="*/ 2 w 23"/>
                  <a:gd name="T75" fmla="*/ 0 h 50"/>
                  <a:gd name="T76" fmla="*/ 2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0"/>
                  <a:gd name="T125" fmla="*/ 23 w 23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0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2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8" y="47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3"/>
                    </a:lnTo>
                    <a:lnTo>
                      <a:pt x="23" y="31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2" y="15"/>
                    </a:lnTo>
                    <a:lnTo>
                      <a:pt x="22" y="12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1" name="Freeform 3437"/>
              <p:cNvSpPr>
                <a:spLocks/>
              </p:cNvSpPr>
              <p:nvPr/>
            </p:nvSpPr>
            <p:spPr bwMode="auto">
              <a:xfrm>
                <a:off x="2596" y="1340"/>
                <a:ext cx="4" cy="7"/>
              </a:xfrm>
              <a:custGeom>
                <a:avLst/>
                <a:gdLst>
                  <a:gd name="T0" fmla="*/ 0 w 30"/>
                  <a:gd name="T1" fmla="*/ 5 h 55"/>
                  <a:gd name="T2" fmla="*/ 0 w 30"/>
                  <a:gd name="T3" fmla="*/ 5 h 55"/>
                  <a:gd name="T4" fmla="*/ 0 w 30"/>
                  <a:gd name="T5" fmla="*/ 5 h 55"/>
                  <a:gd name="T6" fmla="*/ 0 w 30"/>
                  <a:gd name="T7" fmla="*/ 4 h 55"/>
                  <a:gd name="T8" fmla="*/ 0 w 30"/>
                  <a:gd name="T9" fmla="*/ 3 h 55"/>
                  <a:gd name="T10" fmla="*/ 0 w 30"/>
                  <a:gd name="T11" fmla="*/ 2 h 55"/>
                  <a:gd name="T12" fmla="*/ 0 w 30"/>
                  <a:gd name="T13" fmla="*/ 2 h 55"/>
                  <a:gd name="T14" fmla="*/ 0 w 30"/>
                  <a:gd name="T15" fmla="*/ 2 h 55"/>
                  <a:gd name="T16" fmla="*/ 0 w 30"/>
                  <a:gd name="T17" fmla="*/ 2 h 55"/>
                  <a:gd name="T18" fmla="*/ 0 w 30"/>
                  <a:gd name="T19" fmla="*/ 2 h 55"/>
                  <a:gd name="T20" fmla="*/ 0 w 30"/>
                  <a:gd name="T21" fmla="*/ 2 h 55"/>
                  <a:gd name="T22" fmla="*/ 0 w 30"/>
                  <a:gd name="T23" fmla="*/ 1 h 55"/>
                  <a:gd name="T24" fmla="*/ 0 w 30"/>
                  <a:gd name="T25" fmla="*/ 1 h 55"/>
                  <a:gd name="T26" fmla="*/ 1 w 30"/>
                  <a:gd name="T27" fmla="*/ 1 h 55"/>
                  <a:gd name="T28" fmla="*/ 1 w 30"/>
                  <a:gd name="T29" fmla="*/ 0 h 55"/>
                  <a:gd name="T30" fmla="*/ 2 w 30"/>
                  <a:gd name="T31" fmla="*/ 0 h 55"/>
                  <a:gd name="T32" fmla="*/ 2 w 30"/>
                  <a:gd name="T33" fmla="*/ 0 h 55"/>
                  <a:gd name="T34" fmla="*/ 2 w 30"/>
                  <a:gd name="T35" fmla="*/ 0 h 55"/>
                  <a:gd name="T36" fmla="*/ 2 w 30"/>
                  <a:gd name="T37" fmla="*/ 0 h 55"/>
                  <a:gd name="T38" fmla="*/ 3 w 30"/>
                  <a:gd name="T39" fmla="*/ 0 h 55"/>
                  <a:gd name="T40" fmla="*/ 3 w 30"/>
                  <a:gd name="T41" fmla="*/ 1 h 55"/>
                  <a:gd name="T42" fmla="*/ 3 w 30"/>
                  <a:gd name="T43" fmla="*/ 1 h 55"/>
                  <a:gd name="T44" fmla="*/ 3 w 30"/>
                  <a:gd name="T45" fmla="*/ 1 h 55"/>
                  <a:gd name="T46" fmla="*/ 3 w 30"/>
                  <a:gd name="T47" fmla="*/ 1 h 55"/>
                  <a:gd name="T48" fmla="*/ 4 w 30"/>
                  <a:gd name="T49" fmla="*/ 1 h 55"/>
                  <a:gd name="T50" fmla="*/ 4 w 30"/>
                  <a:gd name="T51" fmla="*/ 1 h 55"/>
                  <a:gd name="T52" fmla="*/ 4 w 30"/>
                  <a:gd name="T53" fmla="*/ 2 h 55"/>
                  <a:gd name="T54" fmla="*/ 4 w 30"/>
                  <a:gd name="T55" fmla="*/ 3 h 55"/>
                  <a:gd name="T56" fmla="*/ 4 w 30"/>
                  <a:gd name="T57" fmla="*/ 3 h 55"/>
                  <a:gd name="T58" fmla="*/ 4 w 30"/>
                  <a:gd name="T59" fmla="*/ 4 h 55"/>
                  <a:gd name="T60" fmla="*/ 4 w 30"/>
                  <a:gd name="T61" fmla="*/ 5 h 55"/>
                  <a:gd name="T62" fmla="*/ 4 w 30"/>
                  <a:gd name="T63" fmla="*/ 5 h 55"/>
                  <a:gd name="T64" fmla="*/ 4 w 30"/>
                  <a:gd name="T65" fmla="*/ 5 h 55"/>
                  <a:gd name="T66" fmla="*/ 4 w 30"/>
                  <a:gd name="T67" fmla="*/ 6 h 55"/>
                  <a:gd name="T68" fmla="*/ 3 w 30"/>
                  <a:gd name="T69" fmla="*/ 6 h 55"/>
                  <a:gd name="T70" fmla="*/ 3 w 30"/>
                  <a:gd name="T71" fmla="*/ 7 h 55"/>
                  <a:gd name="T72" fmla="*/ 3 w 30"/>
                  <a:gd name="T73" fmla="*/ 7 h 55"/>
                  <a:gd name="T74" fmla="*/ 3 w 30"/>
                  <a:gd name="T75" fmla="*/ 7 h 55"/>
                  <a:gd name="T76" fmla="*/ 2 w 30"/>
                  <a:gd name="T77" fmla="*/ 7 h 55"/>
                  <a:gd name="T78" fmla="*/ 2 w 30"/>
                  <a:gd name="T79" fmla="*/ 7 h 55"/>
                  <a:gd name="T80" fmla="*/ 1 w 30"/>
                  <a:gd name="T81" fmla="*/ 7 h 55"/>
                  <a:gd name="T82" fmla="*/ 1 w 30"/>
                  <a:gd name="T83" fmla="*/ 7 h 55"/>
                  <a:gd name="T84" fmla="*/ 1 w 30"/>
                  <a:gd name="T85" fmla="*/ 7 h 55"/>
                  <a:gd name="T86" fmla="*/ 1 w 30"/>
                  <a:gd name="T87" fmla="*/ 7 h 55"/>
                  <a:gd name="T88" fmla="*/ 0 w 30"/>
                  <a:gd name="T89" fmla="*/ 6 h 55"/>
                  <a:gd name="T90" fmla="*/ 0 w 30"/>
                  <a:gd name="T91" fmla="*/ 6 h 55"/>
                  <a:gd name="T92" fmla="*/ 0 w 30"/>
                  <a:gd name="T93" fmla="*/ 6 h 55"/>
                  <a:gd name="T94" fmla="*/ 0 w 30"/>
                  <a:gd name="T95" fmla="*/ 6 h 55"/>
                  <a:gd name="T96" fmla="*/ 0 w 30"/>
                  <a:gd name="T97" fmla="*/ 6 h 55"/>
                  <a:gd name="T98" fmla="*/ 0 w 30"/>
                  <a:gd name="T99" fmla="*/ 6 h 55"/>
                  <a:gd name="T100" fmla="*/ 0 w 30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5"/>
                  <a:gd name="T155" fmla="*/ 30 w 30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7" y="11"/>
                    </a:lnTo>
                    <a:lnTo>
                      <a:pt x="28" y="15"/>
                    </a:lnTo>
                    <a:lnTo>
                      <a:pt x="28" y="20"/>
                    </a:lnTo>
                    <a:lnTo>
                      <a:pt x="30" y="26"/>
                    </a:lnTo>
                    <a:lnTo>
                      <a:pt x="30" y="32"/>
                    </a:lnTo>
                    <a:lnTo>
                      <a:pt x="28" y="38"/>
                    </a:lnTo>
                    <a:lnTo>
                      <a:pt x="28" y="39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0" y="53"/>
                    </a:lnTo>
                    <a:lnTo>
                      <a:pt x="18" y="54"/>
                    </a:lnTo>
                    <a:lnTo>
                      <a:pt x="14" y="55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6" y="54"/>
                    </a:lnTo>
                    <a:lnTo>
                      <a:pt x="4" y="53"/>
                    </a:lnTo>
                    <a:lnTo>
                      <a:pt x="2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2" name="Freeform 3438"/>
              <p:cNvSpPr>
                <a:spLocks/>
              </p:cNvSpPr>
              <p:nvPr/>
            </p:nvSpPr>
            <p:spPr bwMode="auto">
              <a:xfrm>
                <a:off x="2596" y="1340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5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2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4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3 h 51"/>
                  <a:gd name="T50" fmla="*/ 3 w 22"/>
                  <a:gd name="T51" fmla="*/ 3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2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3 w 22"/>
                  <a:gd name="T71" fmla="*/ 1 h 51"/>
                  <a:gd name="T72" fmla="*/ 2 w 22"/>
                  <a:gd name="T73" fmla="*/ 0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w 22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1"/>
                  <a:gd name="T128" fmla="*/ 22 w 22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1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0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0" y="43"/>
                    </a:lnTo>
                    <a:lnTo>
                      <a:pt x="21" y="41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21" y="13"/>
                    </a:lnTo>
                    <a:lnTo>
                      <a:pt x="21" y="10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3" name="Freeform 3439"/>
              <p:cNvSpPr>
                <a:spLocks/>
              </p:cNvSpPr>
              <p:nvPr/>
            </p:nvSpPr>
            <p:spPr bwMode="auto">
              <a:xfrm>
                <a:off x="2596" y="1340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5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2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4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3 h 51"/>
                  <a:gd name="T50" fmla="*/ 3 w 22"/>
                  <a:gd name="T51" fmla="*/ 3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2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3 w 22"/>
                  <a:gd name="T71" fmla="*/ 1 h 51"/>
                  <a:gd name="T72" fmla="*/ 2 w 22"/>
                  <a:gd name="T73" fmla="*/ 0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1"/>
                  <a:gd name="T125" fmla="*/ 22 w 22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1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0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0" y="43"/>
                    </a:lnTo>
                    <a:lnTo>
                      <a:pt x="21" y="41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21" y="13"/>
                    </a:lnTo>
                    <a:lnTo>
                      <a:pt x="21" y="10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5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4" name="Freeform 3440"/>
              <p:cNvSpPr>
                <a:spLocks/>
              </p:cNvSpPr>
              <p:nvPr/>
            </p:nvSpPr>
            <p:spPr bwMode="auto">
              <a:xfrm>
                <a:off x="2737" y="1293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1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0 h 55"/>
                  <a:gd name="T44" fmla="*/ 3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2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3 w 29"/>
                  <a:gd name="T69" fmla="*/ 6 h 55"/>
                  <a:gd name="T70" fmla="*/ 3 w 29"/>
                  <a:gd name="T71" fmla="*/ 6 h 55"/>
                  <a:gd name="T72" fmla="*/ 3 w 29"/>
                  <a:gd name="T73" fmla="*/ 6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5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2"/>
                    </a:moveTo>
                    <a:lnTo>
                      <a:pt x="1" y="41"/>
                    </a:lnTo>
                    <a:lnTo>
                      <a:pt x="1" y="38"/>
                    </a:lnTo>
                    <a:lnTo>
                      <a:pt x="1" y="33"/>
                    </a:lnTo>
                    <a:lnTo>
                      <a:pt x="0" y="25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8"/>
                    </a:lnTo>
                    <a:lnTo>
                      <a:pt x="27" y="11"/>
                    </a:lnTo>
                    <a:lnTo>
                      <a:pt x="28" y="14"/>
                    </a:lnTo>
                    <a:lnTo>
                      <a:pt x="28" y="19"/>
                    </a:lnTo>
                    <a:lnTo>
                      <a:pt x="28" y="25"/>
                    </a:lnTo>
                    <a:lnTo>
                      <a:pt x="29" y="31"/>
                    </a:lnTo>
                    <a:lnTo>
                      <a:pt x="28" y="37"/>
                    </a:lnTo>
                    <a:lnTo>
                      <a:pt x="28" y="38"/>
                    </a:lnTo>
                    <a:lnTo>
                      <a:pt x="28" y="41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22" y="51"/>
                    </a:lnTo>
                    <a:lnTo>
                      <a:pt x="20" y="52"/>
                    </a:lnTo>
                    <a:lnTo>
                      <a:pt x="18" y="53"/>
                    </a:lnTo>
                    <a:lnTo>
                      <a:pt x="13" y="55"/>
                    </a:lnTo>
                    <a:lnTo>
                      <a:pt x="9" y="55"/>
                    </a:lnTo>
                    <a:lnTo>
                      <a:pt x="8" y="53"/>
                    </a:lnTo>
                    <a:lnTo>
                      <a:pt x="6" y="53"/>
                    </a:lnTo>
                    <a:lnTo>
                      <a:pt x="4" y="52"/>
                    </a:lnTo>
                    <a:lnTo>
                      <a:pt x="2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5" name="Freeform 3441"/>
              <p:cNvSpPr>
                <a:spLocks/>
              </p:cNvSpPr>
              <p:nvPr/>
            </p:nvSpPr>
            <p:spPr bwMode="auto">
              <a:xfrm>
                <a:off x="2737" y="1293"/>
                <a:ext cx="4" cy="6"/>
              </a:xfrm>
              <a:custGeom>
                <a:avLst/>
                <a:gdLst>
                  <a:gd name="T0" fmla="*/ 0 w 22"/>
                  <a:gd name="T1" fmla="*/ 6 h 49"/>
                  <a:gd name="T2" fmla="*/ 0 w 22"/>
                  <a:gd name="T3" fmla="*/ 6 h 49"/>
                  <a:gd name="T4" fmla="*/ 0 w 22"/>
                  <a:gd name="T5" fmla="*/ 6 h 49"/>
                  <a:gd name="T6" fmla="*/ 0 w 22"/>
                  <a:gd name="T7" fmla="*/ 6 h 49"/>
                  <a:gd name="T8" fmla="*/ 1 w 22"/>
                  <a:gd name="T9" fmla="*/ 6 h 49"/>
                  <a:gd name="T10" fmla="*/ 1 w 22"/>
                  <a:gd name="T11" fmla="*/ 6 h 49"/>
                  <a:gd name="T12" fmla="*/ 1 w 22"/>
                  <a:gd name="T13" fmla="*/ 6 h 49"/>
                  <a:gd name="T14" fmla="*/ 2 w 22"/>
                  <a:gd name="T15" fmla="*/ 6 h 49"/>
                  <a:gd name="T16" fmla="*/ 2 w 22"/>
                  <a:gd name="T17" fmla="*/ 6 h 49"/>
                  <a:gd name="T18" fmla="*/ 2 w 22"/>
                  <a:gd name="T19" fmla="*/ 6 h 49"/>
                  <a:gd name="T20" fmla="*/ 2 w 22"/>
                  <a:gd name="T21" fmla="*/ 6 h 49"/>
                  <a:gd name="T22" fmla="*/ 2 w 22"/>
                  <a:gd name="T23" fmla="*/ 6 h 49"/>
                  <a:gd name="T24" fmla="*/ 3 w 22"/>
                  <a:gd name="T25" fmla="*/ 6 h 49"/>
                  <a:gd name="T26" fmla="*/ 3 w 22"/>
                  <a:gd name="T27" fmla="*/ 6 h 49"/>
                  <a:gd name="T28" fmla="*/ 3 w 22"/>
                  <a:gd name="T29" fmla="*/ 6 h 49"/>
                  <a:gd name="T30" fmla="*/ 3 w 22"/>
                  <a:gd name="T31" fmla="*/ 6 h 49"/>
                  <a:gd name="T32" fmla="*/ 3 w 22"/>
                  <a:gd name="T33" fmla="*/ 5 h 49"/>
                  <a:gd name="T34" fmla="*/ 4 w 22"/>
                  <a:gd name="T35" fmla="*/ 5 h 49"/>
                  <a:gd name="T36" fmla="*/ 4 w 22"/>
                  <a:gd name="T37" fmla="*/ 5 h 49"/>
                  <a:gd name="T38" fmla="*/ 4 w 22"/>
                  <a:gd name="T39" fmla="*/ 5 h 49"/>
                  <a:gd name="T40" fmla="*/ 4 w 22"/>
                  <a:gd name="T41" fmla="*/ 5 h 49"/>
                  <a:gd name="T42" fmla="*/ 4 w 22"/>
                  <a:gd name="T43" fmla="*/ 4 h 49"/>
                  <a:gd name="T44" fmla="*/ 4 w 22"/>
                  <a:gd name="T45" fmla="*/ 4 h 49"/>
                  <a:gd name="T46" fmla="*/ 4 w 22"/>
                  <a:gd name="T47" fmla="*/ 4 h 49"/>
                  <a:gd name="T48" fmla="*/ 4 w 22"/>
                  <a:gd name="T49" fmla="*/ 4 h 49"/>
                  <a:gd name="T50" fmla="*/ 4 w 22"/>
                  <a:gd name="T51" fmla="*/ 4 h 49"/>
                  <a:gd name="T52" fmla="*/ 4 w 22"/>
                  <a:gd name="T53" fmla="*/ 3 h 49"/>
                  <a:gd name="T54" fmla="*/ 4 w 22"/>
                  <a:gd name="T55" fmla="*/ 3 h 49"/>
                  <a:gd name="T56" fmla="*/ 4 w 22"/>
                  <a:gd name="T57" fmla="*/ 2 h 49"/>
                  <a:gd name="T58" fmla="*/ 4 w 22"/>
                  <a:gd name="T59" fmla="*/ 2 h 49"/>
                  <a:gd name="T60" fmla="*/ 4 w 22"/>
                  <a:gd name="T61" fmla="*/ 1 h 49"/>
                  <a:gd name="T62" fmla="*/ 4 w 22"/>
                  <a:gd name="T63" fmla="*/ 1 h 49"/>
                  <a:gd name="T64" fmla="*/ 4 w 22"/>
                  <a:gd name="T65" fmla="*/ 1 h 49"/>
                  <a:gd name="T66" fmla="*/ 4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3 w 22"/>
                  <a:gd name="T75" fmla="*/ 0 h 49"/>
                  <a:gd name="T76" fmla="*/ 3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w 22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49"/>
                  <a:gd name="T128" fmla="*/ 22 w 22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8"/>
                    </a:lnTo>
                    <a:lnTo>
                      <a:pt x="14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3"/>
                    </a:lnTo>
                    <a:lnTo>
                      <a:pt x="20" y="41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7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19" y="5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8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6" name="Freeform 3442"/>
              <p:cNvSpPr>
                <a:spLocks/>
              </p:cNvSpPr>
              <p:nvPr/>
            </p:nvSpPr>
            <p:spPr bwMode="auto">
              <a:xfrm>
                <a:off x="2737" y="1293"/>
                <a:ext cx="4" cy="6"/>
              </a:xfrm>
              <a:custGeom>
                <a:avLst/>
                <a:gdLst>
                  <a:gd name="T0" fmla="*/ 0 w 22"/>
                  <a:gd name="T1" fmla="*/ 6 h 49"/>
                  <a:gd name="T2" fmla="*/ 0 w 22"/>
                  <a:gd name="T3" fmla="*/ 6 h 49"/>
                  <a:gd name="T4" fmla="*/ 0 w 22"/>
                  <a:gd name="T5" fmla="*/ 6 h 49"/>
                  <a:gd name="T6" fmla="*/ 0 w 22"/>
                  <a:gd name="T7" fmla="*/ 6 h 49"/>
                  <a:gd name="T8" fmla="*/ 1 w 22"/>
                  <a:gd name="T9" fmla="*/ 6 h 49"/>
                  <a:gd name="T10" fmla="*/ 1 w 22"/>
                  <a:gd name="T11" fmla="*/ 6 h 49"/>
                  <a:gd name="T12" fmla="*/ 1 w 22"/>
                  <a:gd name="T13" fmla="*/ 6 h 49"/>
                  <a:gd name="T14" fmla="*/ 2 w 22"/>
                  <a:gd name="T15" fmla="*/ 6 h 49"/>
                  <a:gd name="T16" fmla="*/ 2 w 22"/>
                  <a:gd name="T17" fmla="*/ 6 h 49"/>
                  <a:gd name="T18" fmla="*/ 2 w 22"/>
                  <a:gd name="T19" fmla="*/ 6 h 49"/>
                  <a:gd name="T20" fmla="*/ 2 w 22"/>
                  <a:gd name="T21" fmla="*/ 6 h 49"/>
                  <a:gd name="T22" fmla="*/ 2 w 22"/>
                  <a:gd name="T23" fmla="*/ 6 h 49"/>
                  <a:gd name="T24" fmla="*/ 3 w 22"/>
                  <a:gd name="T25" fmla="*/ 6 h 49"/>
                  <a:gd name="T26" fmla="*/ 3 w 22"/>
                  <a:gd name="T27" fmla="*/ 6 h 49"/>
                  <a:gd name="T28" fmla="*/ 3 w 22"/>
                  <a:gd name="T29" fmla="*/ 6 h 49"/>
                  <a:gd name="T30" fmla="*/ 3 w 22"/>
                  <a:gd name="T31" fmla="*/ 6 h 49"/>
                  <a:gd name="T32" fmla="*/ 3 w 22"/>
                  <a:gd name="T33" fmla="*/ 5 h 49"/>
                  <a:gd name="T34" fmla="*/ 4 w 22"/>
                  <a:gd name="T35" fmla="*/ 5 h 49"/>
                  <a:gd name="T36" fmla="*/ 4 w 22"/>
                  <a:gd name="T37" fmla="*/ 5 h 49"/>
                  <a:gd name="T38" fmla="*/ 4 w 22"/>
                  <a:gd name="T39" fmla="*/ 5 h 49"/>
                  <a:gd name="T40" fmla="*/ 4 w 22"/>
                  <a:gd name="T41" fmla="*/ 5 h 49"/>
                  <a:gd name="T42" fmla="*/ 4 w 22"/>
                  <a:gd name="T43" fmla="*/ 4 h 49"/>
                  <a:gd name="T44" fmla="*/ 4 w 22"/>
                  <a:gd name="T45" fmla="*/ 4 h 49"/>
                  <a:gd name="T46" fmla="*/ 4 w 22"/>
                  <a:gd name="T47" fmla="*/ 4 h 49"/>
                  <a:gd name="T48" fmla="*/ 4 w 22"/>
                  <a:gd name="T49" fmla="*/ 4 h 49"/>
                  <a:gd name="T50" fmla="*/ 4 w 22"/>
                  <a:gd name="T51" fmla="*/ 4 h 49"/>
                  <a:gd name="T52" fmla="*/ 4 w 22"/>
                  <a:gd name="T53" fmla="*/ 3 h 49"/>
                  <a:gd name="T54" fmla="*/ 4 w 22"/>
                  <a:gd name="T55" fmla="*/ 3 h 49"/>
                  <a:gd name="T56" fmla="*/ 4 w 22"/>
                  <a:gd name="T57" fmla="*/ 2 h 49"/>
                  <a:gd name="T58" fmla="*/ 4 w 22"/>
                  <a:gd name="T59" fmla="*/ 2 h 49"/>
                  <a:gd name="T60" fmla="*/ 4 w 22"/>
                  <a:gd name="T61" fmla="*/ 1 h 49"/>
                  <a:gd name="T62" fmla="*/ 4 w 22"/>
                  <a:gd name="T63" fmla="*/ 1 h 49"/>
                  <a:gd name="T64" fmla="*/ 4 w 22"/>
                  <a:gd name="T65" fmla="*/ 1 h 49"/>
                  <a:gd name="T66" fmla="*/ 4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3 w 22"/>
                  <a:gd name="T75" fmla="*/ 0 h 49"/>
                  <a:gd name="T76" fmla="*/ 3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49"/>
                  <a:gd name="T125" fmla="*/ 22 w 22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8"/>
                    </a:lnTo>
                    <a:lnTo>
                      <a:pt x="14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3"/>
                    </a:lnTo>
                    <a:lnTo>
                      <a:pt x="20" y="41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7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19" y="5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8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1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7" name="Freeform 3443"/>
              <p:cNvSpPr>
                <a:spLocks/>
              </p:cNvSpPr>
              <p:nvPr/>
            </p:nvSpPr>
            <p:spPr bwMode="auto">
              <a:xfrm>
                <a:off x="2725" y="1297"/>
                <a:ext cx="5" cy="7"/>
              </a:xfrm>
              <a:custGeom>
                <a:avLst/>
                <a:gdLst>
                  <a:gd name="T0" fmla="*/ 0 w 29"/>
                  <a:gd name="T1" fmla="*/ 6 h 56"/>
                  <a:gd name="T2" fmla="*/ 0 w 29"/>
                  <a:gd name="T3" fmla="*/ 5 h 56"/>
                  <a:gd name="T4" fmla="*/ 0 w 29"/>
                  <a:gd name="T5" fmla="*/ 5 h 56"/>
                  <a:gd name="T6" fmla="*/ 0 w 29"/>
                  <a:gd name="T7" fmla="*/ 4 h 56"/>
                  <a:gd name="T8" fmla="*/ 0 w 29"/>
                  <a:gd name="T9" fmla="*/ 3 h 56"/>
                  <a:gd name="T10" fmla="*/ 0 w 29"/>
                  <a:gd name="T11" fmla="*/ 2 h 56"/>
                  <a:gd name="T12" fmla="*/ 0 w 29"/>
                  <a:gd name="T13" fmla="*/ 2 h 56"/>
                  <a:gd name="T14" fmla="*/ 0 w 29"/>
                  <a:gd name="T15" fmla="*/ 2 h 56"/>
                  <a:gd name="T16" fmla="*/ 0 w 29"/>
                  <a:gd name="T17" fmla="*/ 2 h 56"/>
                  <a:gd name="T18" fmla="*/ 0 w 29"/>
                  <a:gd name="T19" fmla="*/ 2 h 56"/>
                  <a:gd name="T20" fmla="*/ 0 w 29"/>
                  <a:gd name="T21" fmla="*/ 2 h 56"/>
                  <a:gd name="T22" fmla="*/ 0 w 29"/>
                  <a:gd name="T23" fmla="*/ 1 h 56"/>
                  <a:gd name="T24" fmla="*/ 0 w 29"/>
                  <a:gd name="T25" fmla="*/ 1 h 56"/>
                  <a:gd name="T26" fmla="*/ 1 w 29"/>
                  <a:gd name="T27" fmla="*/ 1 h 56"/>
                  <a:gd name="T28" fmla="*/ 1 w 29"/>
                  <a:gd name="T29" fmla="*/ 0 h 56"/>
                  <a:gd name="T30" fmla="*/ 2 w 29"/>
                  <a:gd name="T31" fmla="*/ 0 h 56"/>
                  <a:gd name="T32" fmla="*/ 2 w 29"/>
                  <a:gd name="T33" fmla="*/ 0 h 56"/>
                  <a:gd name="T34" fmla="*/ 3 w 29"/>
                  <a:gd name="T35" fmla="*/ 0 h 56"/>
                  <a:gd name="T36" fmla="*/ 3 w 29"/>
                  <a:gd name="T37" fmla="*/ 0 h 56"/>
                  <a:gd name="T38" fmla="*/ 4 w 29"/>
                  <a:gd name="T39" fmla="*/ 0 h 56"/>
                  <a:gd name="T40" fmla="*/ 4 w 29"/>
                  <a:gd name="T41" fmla="*/ 1 h 56"/>
                  <a:gd name="T42" fmla="*/ 4 w 29"/>
                  <a:gd name="T43" fmla="*/ 1 h 56"/>
                  <a:gd name="T44" fmla="*/ 4 w 29"/>
                  <a:gd name="T45" fmla="*/ 1 h 56"/>
                  <a:gd name="T46" fmla="*/ 4 w 29"/>
                  <a:gd name="T47" fmla="*/ 1 h 56"/>
                  <a:gd name="T48" fmla="*/ 5 w 29"/>
                  <a:gd name="T49" fmla="*/ 1 h 56"/>
                  <a:gd name="T50" fmla="*/ 5 w 29"/>
                  <a:gd name="T51" fmla="*/ 1 h 56"/>
                  <a:gd name="T52" fmla="*/ 5 w 29"/>
                  <a:gd name="T53" fmla="*/ 2 h 56"/>
                  <a:gd name="T54" fmla="*/ 5 w 29"/>
                  <a:gd name="T55" fmla="*/ 3 h 56"/>
                  <a:gd name="T56" fmla="*/ 5 w 29"/>
                  <a:gd name="T57" fmla="*/ 3 h 56"/>
                  <a:gd name="T58" fmla="*/ 5 w 29"/>
                  <a:gd name="T59" fmla="*/ 4 h 56"/>
                  <a:gd name="T60" fmla="*/ 5 w 29"/>
                  <a:gd name="T61" fmla="*/ 5 h 56"/>
                  <a:gd name="T62" fmla="*/ 5 w 29"/>
                  <a:gd name="T63" fmla="*/ 5 h 56"/>
                  <a:gd name="T64" fmla="*/ 5 w 29"/>
                  <a:gd name="T65" fmla="*/ 5 h 56"/>
                  <a:gd name="T66" fmla="*/ 5 w 29"/>
                  <a:gd name="T67" fmla="*/ 6 h 56"/>
                  <a:gd name="T68" fmla="*/ 4 w 29"/>
                  <a:gd name="T69" fmla="*/ 6 h 56"/>
                  <a:gd name="T70" fmla="*/ 4 w 29"/>
                  <a:gd name="T71" fmla="*/ 7 h 56"/>
                  <a:gd name="T72" fmla="*/ 4 w 29"/>
                  <a:gd name="T73" fmla="*/ 7 h 56"/>
                  <a:gd name="T74" fmla="*/ 4 w 29"/>
                  <a:gd name="T75" fmla="*/ 7 h 56"/>
                  <a:gd name="T76" fmla="*/ 3 w 29"/>
                  <a:gd name="T77" fmla="*/ 7 h 56"/>
                  <a:gd name="T78" fmla="*/ 2 w 29"/>
                  <a:gd name="T79" fmla="*/ 7 h 56"/>
                  <a:gd name="T80" fmla="*/ 2 w 29"/>
                  <a:gd name="T81" fmla="*/ 7 h 56"/>
                  <a:gd name="T82" fmla="*/ 1 w 29"/>
                  <a:gd name="T83" fmla="*/ 7 h 56"/>
                  <a:gd name="T84" fmla="*/ 1 w 29"/>
                  <a:gd name="T85" fmla="*/ 7 h 56"/>
                  <a:gd name="T86" fmla="*/ 1 w 29"/>
                  <a:gd name="T87" fmla="*/ 7 h 56"/>
                  <a:gd name="T88" fmla="*/ 1 w 29"/>
                  <a:gd name="T89" fmla="*/ 6 h 56"/>
                  <a:gd name="T90" fmla="*/ 0 w 29"/>
                  <a:gd name="T91" fmla="*/ 6 h 56"/>
                  <a:gd name="T92" fmla="*/ 0 w 29"/>
                  <a:gd name="T93" fmla="*/ 6 h 56"/>
                  <a:gd name="T94" fmla="*/ 0 w 29"/>
                  <a:gd name="T95" fmla="*/ 6 h 56"/>
                  <a:gd name="T96" fmla="*/ 0 w 29"/>
                  <a:gd name="T97" fmla="*/ 6 h 56"/>
                  <a:gd name="T98" fmla="*/ 0 w 29"/>
                  <a:gd name="T99" fmla="*/ 6 h 56"/>
                  <a:gd name="T100" fmla="*/ 0 w 29"/>
                  <a:gd name="T101" fmla="*/ 6 h 5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6"/>
                  <a:gd name="T155" fmla="*/ 29 w 29"/>
                  <a:gd name="T156" fmla="*/ 56 h 5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6">
                    <a:moveTo>
                      <a:pt x="1" y="44"/>
                    </a:moveTo>
                    <a:lnTo>
                      <a:pt x="1" y="43"/>
                    </a:lnTo>
                    <a:lnTo>
                      <a:pt x="1" y="39"/>
                    </a:lnTo>
                    <a:lnTo>
                      <a:pt x="1" y="35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4" y="6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5" y="6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6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2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8" y="43"/>
                    </a:lnTo>
                    <a:lnTo>
                      <a:pt x="27" y="46"/>
                    </a:lnTo>
                    <a:lnTo>
                      <a:pt x="26" y="49"/>
                    </a:lnTo>
                    <a:lnTo>
                      <a:pt x="23" y="52"/>
                    </a:lnTo>
                    <a:lnTo>
                      <a:pt x="22" y="53"/>
                    </a:lnTo>
                    <a:lnTo>
                      <a:pt x="21" y="54"/>
                    </a:lnTo>
                    <a:lnTo>
                      <a:pt x="18" y="55"/>
                    </a:lnTo>
                    <a:lnTo>
                      <a:pt x="14" y="56"/>
                    </a:lnTo>
                    <a:lnTo>
                      <a:pt x="9" y="55"/>
                    </a:lnTo>
                    <a:lnTo>
                      <a:pt x="8" y="55"/>
                    </a:lnTo>
                    <a:lnTo>
                      <a:pt x="7" y="55"/>
                    </a:lnTo>
                    <a:lnTo>
                      <a:pt x="5" y="53"/>
                    </a:lnTo>
                    <a:lnTo>
                      <a:pt x="3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8" name="Freeform 3444"/>
              <p:cNvSpPr>
                <a:spLocks/>
              </p:cNvSpPr>
              <p:nvPr/>
            </p:nvSpPr>
            <p:spPr bwMode="auto">
              <a:xfrm>
                <a:off x="2726" y="1297"/>
                <a:ext cx="3" cy="6"/>
              </a:xfrm>
              <a:custGeom>
                <a:avLst/>
                <a:gdLst>
                  <a:gd name="T0" fmla="*/ 0 w 22"/>
                  <a:gd name="T1" fmla="*/ 6 h 49"/>
                  <a:gd name="T2" fmla="*/ 0 w 22"/>
                  <a:gd name="T3" fmla="*/ 6 h 49"/>
                  <a:gd name="T4" fmla="*/ 0 w 22"/>
                  <a:gd name="T5" fmla="*/ 6 h 49"/>
                  <a:gd name="T6" fmla="*/ 0 w 22"/>
                  <a:gd name="T7" fmla="*/ 6 h 49"/>
                  <a:gd name="T8" fmla="*/ 1 w 22"/>
                  <a:gd name="T9" fmla="*/ 6 h 49"/>
                  <a:gd name="T10" fmla="*/ 1 w 22"/>
                  <a:gd name="T11" fmla="*/ 6 h 49"/>
                  <a:gd name="T12" fmla="*/ 1 w 22"/>
                  <a:gd name="T13" fmla="*/ 6 h 49"/>
                  <a:gd name="T14" fmla="*/ 2 w 22"/>
                  <a:gd name="T15" fmla="*/ 6 h 49"/>
                  <a:gd name="T16" fmla="*/ 2 w 22"/>
                  <a:gd name="T17" fmla="*/ 6 h 49"/>
                  <a:gd name="T18" fmla="*/ 2 w 22"/>
                  <a:gd name="T19" fmla="*/ 6 h 49"/>
                  <a:gd name="T20" fmla="*/ 2 w 22"/>
                  <a:gd name="T21" fmla="*/ 6 h 49"/>
                  <a:gd name="T22" fmla="*/ 2 w 22"/>
                  <a:gd name="T23" fmla="*/ 6 h 49"/>
                  <a:gd name="T24" fmla="*/ 2 w 22"/>
                  <a:gd name="T25" fmla="*/ 6 h 49"/>
                  <a:gd name="T26" fmla="*/ 2 w 22"/>
                  <a:gd name="T27" fmla="*/ 6 h 49"/>
                  <a:gd name="T28" fmla="*/ 2 w 22"/>
                  <a:gd name="T29" fmla="*/ 6 h 49"/>
                  <a:gd name="T30" fmla="*/ 3 w 22"/>
                  <a:gd name="T31" fmla="*/ 6 h 49"/>
                  <a:gd name="T32" fmla="*/ 3 w 22"/>
                  <a:gd name="T33" fmla="*/ 5 h 49"/>
                  <a:gd name="T34" fmla="*/ 3 w 22"/>
                  <a:gd name="T35" fmla="*/ 5 h 49"/>
                  <a:gd name="T36" fmla="*/ 3 w 22"/>
                  <a:gd name="T37" fmla="*/ 5 h 49"/>
                  <a:gd name="T38" fmla="*/ 3 w 22"/>
                  <a:gd name="T39" fmla="*/ 5 h 49"/>
                  <a:gd name="T40" fmla="*/ 3 w 22"/>
                  <a:gd name="T41" fmla="*/ 5 h 49"/>
                  <a:gd name="T42" fmla="*/ 3 w 22"/>
                  <a:gd name="T43" fmla="*/ 4 h 49"/>
                  <a:gd name="T44" fmla="*/ 3 w 22"/>
                  <a:gd name="T45" fmla="*/ 4 h 49"/>
                  <a:gd name="T46" fmla="*/ 3 w 22"/>
                  <a:gd name="T47" fmla="*/ 4 h 49"/>
                  <a:gd name="T48" fmla="*/ 3 w 22"/>
                  <a:gd name="T49" fmla="*/ 4 h 49"/>
                  <a:gd name="T50" fmla="*/ 3 w 22"/>
                  <a:gd name="T51" fmla="*/ 3 h 49"/>
                  <a:gd name="T52" fmla="*/ 3 w 22"/>
                  <a:gd name="T53" fmla="*/ 3 h 49"/>
                  <a:gd name="T54" fmla="*/ 3 w 22"/>
                  <a:gd name="T55" fmla="*/ 3 h 49"/>
                  <a:gd name="T56" fmla="*/ 3 w 22"/>
                  <a:gd name="T57" fmla="*/ 2 h 49"/>
                  <a:gd name="T58" fmla="*/ 3 w 22"/>
                  <a:gd name="T59" fmla="*/ 2 h 49"/>
                  <a:gd name="T60" fmla="*/ 3 w 22"/>
                  <a:gd name="T61" fmla="*/ 1 h 49"/>
                  <a:gd name="T62" fmla="*/ 3 w 22"/>
                  <a:gd name="T63" fmla="*/ 1 h 49"/>
                  <a:gd name="T64" fmla="*/ 3 w 22"/>
                  <a:gd name="T65" fmla="*/ 1 h 49"/>
                  <a:gd name="T66" fmla="*/ 3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2 w 22"/>
                  <a:gd name="T75" fmla="*/ 0 h 49"/>
                  <a:gd name="T76" fmla="*/ 2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w 22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49"/>
                  <a:gd name="T128" fmla="*/ 22 w 22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9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9" y="45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7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9" y="3"/>
                    </a:lnTo>
                    <a:lnTo>
                      <a:pt x="18" y="2"/>
                    </a:lnTo>
                    <a:lnTo>
                      <a:pt x="17" y="1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9" name="Freeform 3445"/>
              <p:cNvSpPr>
                <a:spLocks/>
              </p:cNvSpPr>
              <p:nvPr/>
            </p:nvSpPr>
            <p:spPr bwMode="auto">
              <a:xfrm>
                <a:off x="2726" y="1297"/>
                <a:ext cx="3" cy="6"/>
              </a:xfrm>
              <a:custGeom>
                <a:avLst/>
                <a:gdLst>
                  <a:gd name="T0" fmla="*/ 0 w 22"/>
                  <a:gd name="T1" fmla="*/ 6 h 49"/>
                  <a:gd name="T2" fmla="*/ 0 w 22"/>
                  <a:gd name="T3" fmla="*/ 6 h 49"/>
                  <a:gd name="T4" fmla="*/ 0 w 22"/>
                  <a:gd name="T5" fmla="*/ 6 h 49"/>
                  <a:gd name="T6" fmla="*/ 0 w 22"/>
                  <a:gd name="T7" fmla="*/ 6 h 49"/>
                  <a:gd name="T8" fmla="*/ 1 w 22"/>
                  <a:gd name="T9" fmla="*/ 6 h 49"/>
                  <a:gd name="T10" fmla="*/ 1 w 22"/>
                  <a:gd name="T11" fmla="*/ 6 h 49"/>
                  <a:gd name="T12" fmla="*/ 1 w 22"/>
                  <a:gd name="T13" fmla="*/ 6 h 49"/>
                  <a:gd name="T14" fmla="*/ 2 w 22"/>
                  <a:gd name="T15" fmla="*/ 6 h 49"/>
                  <a:gd name="T16" fmla="*/ 2 w 22"/>
                  <a:gd name="T17" fmla="*/ 6 h 49"/>
                  <a:gd name="T18" fmla="*/ 2 w 22"/>
                  <a:gd name="T19" fmla="*/ 6 h 49"/>
                  <a:gd name="T20" fmla="*/ 2 w 22"/>
                  <a:gd name="T21" fmla="*/ 6 h 49"/>
                  <a:gd name="T22" fmla="*/ 2 w 22"/>
                  <a:gd name="T23" fmla="*/ 6 h 49"/>
                  <a:gd name="T24" fmla="*/ 2 w 22"/>
                  <a:gd name="T25" fmla="*/ 6 h 49"/>
                  <a:gd name="T26" fmla="*/ 2 w 22"/>
                  <a:gd name="T27" fmla="*/ 6 h 49"/>
                  <a:gd name="T28" fmla="*/ 2 w 22"/>
                  <a:gd name="T29" fmla="*/ 6 h 49"/>
                  <a:gd name="T30" fmla="*/ 3 w 22"/>
                  <a:gd name="T31" fmla="*/ 6 h 49"/>
                  <a:gd name="T32" fmla="*/ 3 w 22"/>
                  <a:gd name="T33" fmla="*/ 5 h 49"/>
                  <a:gd name="T34" fmla="*/ 3 w 22"/>
                  <a:gd name="T35" fmla="*/ 5 h 49"/>
                  <a:gd name="T36" fmla="*/ 3 w 22"/>
                  <a:gd name="T37" fmla="*/ 5 h 49"/>
                  <a:gd name="T38" fmla="*/ 3 w 22"/>
                  <a:gd name="T39" fmla="*/ 5 h 49"/>
                  <a:gd name="T40" fmla="*/ 3 w 22"/>
                  <a:gd name="T41" fmla="*/ 5 h 49"/>
                  <a:gd name="T42" fmla="*/ 3 w 22"/>
                  <a:gd name="T43" fmla="*/ 4 h 49"/>
                  <a:gd name="T44" fmla="*/ 3 w 22"/>
                  <a:gd name="T45" fmla="*/ 4 h 49"/>
                  <a:gd name="T46" fmla="*/ 3 w 22"/>
                  <a:gd name="T47" fmla="*/ 4 h 49"/>
                  <a:gd name="T48" fmla="*/ 3 w 22"/>
                  <a:gd name="T49" fmla="*/ 4 h 49"/>
                  <a:gd name="T50" fmla="*/ 3 w 22"/>
                  <a:gd name="T51" fmla="*/ 3 h 49"/>
                  <a:gd name="T52" fmla="*/ 3 w 22"/>
                  <a:gd name="T53" fmla="*/ 3 h 49"/>
                  <a:gd name="T54" fmla="*/ 3 w 22"/>
                  <a:gd name="T55" fmla="*/ 3 h 49"/>
                  <a:gd name="T56" fmla="*/ 3 w 22"/>
                  <a:gd name="T57" fmla="*/ 2 h 49"/>
                  <a:gd name="T58" fmla="*/ 3 w 22"/>
                  <a:gd name="T59" fmla="*/ 2 h 49"/>
                  <a:gd name="T60" fmla="*/ 3 w 22"/>
                  <a:gd name="T61" fmla="*/ 1 h 49"/>
                  <a:gd name="T62" fmla="*/ 3 w 22"/>
                  <a:gd name="T63" fmla="*/ 1 h 49"/>
                  <a:gd name="T64" fmla="*/ 3 w 22"/>
                  <a:gd name="T65" fmla="*/ 1 h 49"/>
                  <a:gd name="T66" fmla="*/ 3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2 w 22"/>
                  <a:gd name="T75" fmla="*/ 0 h 49"/>
                  <a:gd name="T76" fmla="*/ 2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49"/>
                  <a:gd name="T125" fmla="*/ 22 w 22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9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9" y="45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7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9" y="3"/>
                    </a:lnTo>
                    <a:lnTo>
                      <a:pt x="18" y="2"/>
                    </a:lnTo>
                    <a:lnTo>
                      <a:pt x="17" y="1"/>
                    </a:lnTo>
                    <a:lnTo>
                      <a:pt x="15" y="0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0" name="Freeform 3446"/>
              <p:cNvSpPr>
                <a:spLocks/>
              </p:cNvSpPr>
              <p:nvPr/>
            </p:nvSpPr>
            <p:spPr bwMode="auto">
              <a:xfrm>
                <a:off x="2478" y="1360"/>
                <a:ext cx="17" cy="1"/>
              </a:xfrm>
              <a:custGeom>
                <a:avLst/>
                <a:gdLst>
                  <a:gd name="T0" fmla="*/ 17 w 117"/>
                  <a:gd name="T1" fmla="*/ 1 h 12"/>
                  <a:gd name="T2" fmla="*/ 15 w 117"/>
                  <a:gd name="T3" fmla="*/ 0 h 12"/>
                  <a:gd name="T4" fmla="*/ 0 w 117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17"/>
                  <a:gd name="T10" fmla="*/ 0 h 12"/>
                  <a:gd name="T11" fmla="*/ 117 w 117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7" h="12">
                    <a:moveTo>
                      <a:pt x="117" y="12"/>
                    </a:moveTo>
                    <a:lnTo>
                      <a:pt x="101" y="0"/>
                    </a:lnTo>
                    <a:lnTo>
                      <a:pt x="0" y="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1" name="Line 3447"/>
              <p:cNvSpPr>
                <a:spLocks noChangeShapeType="1"/>
              </p:cNvSpPr>
              <p:nvPr/>
            </p:nvSpPr>
            <p:spPr bwMode="auto">
              <a:xfrm>
                <a:off x="2460" y="1360"/>
                <a:ext cx="14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2" name="Freeform 3448"/>
              <p:cNvSpPr>
                <a:spLocks/>
              </p:cNvSpPr>
              <p:nvPr/>
            </p:nvSpPr>
            <p:spPr bwMode="auto">
              <a:xfrm>
                <a:off x="3028" y="1358"/>
                <a:ext cx="26" cy="40"/>
              </a:xfrm>
              <a:custGeom>
                <a:avLst/>
                <a:gdLst>
                  <a:gd name="T0" fmla="*/ 8 w 187"/>
                  <a:gd name="T1" fmla="*/ 32 h 320"/>
                  <a:gd name="T2" fmla="*/ 5 w 187"/>
                  <a:gd name="T3" fmla="*/ 26 h 320"/>
                  <a:gd name="T4" fmla="*/ 2 w 187"/>
                  <a:gd name="T5" fmla="*/ 20 h 320"/>
                  <a:gd name="T6" fmla="*/ 1 w 187"/>
                  <a:gd name="T7" fmla="*/ 14 h 320"/>
                  <a:gd name="T8" fmla="*/ 0 w 187"/>
                  <a:gd name="T9" fmla="*/ 8 h 320"/>
                  <a:gd name="T10" fmla="*/ 1 w 187"/>
                  <a:gd name="T11" fmla="*/ 4 h 320"/>
                  <a:gd name="T12" fmla="*/ 3 w 187"/>
                  <a:gd name="T13" fmla="*/ 1 h 320"/>
                  <a:gd name="T14" fmla="*/ 6 w 187"/>
                  <a:gd name="T15" fmla="*/ 0 h 320"/>
                  <a:gd name="T16" fmla="*/ 10 w 187"/>
                  <a:gd name="T17" fmla="*/ 1 h 320"/>
                  <a:gd name="T18" fmla="*/ 14 w 187"/>
                  <a:gd name="T19" fmla="*/ 4 h 320"/>
                  <a:gd name="T20" fmla="*/ 18 w 187"/>
                  <a:gd name="T21" fmla="*/ 9 h 320"/>
                  <a:gd name="T22" fmla="*/ 21 w 187"/>
                  <a:gd name="T23" fmla="*/ 14 h 320"/>
                  <a:gd name="T24" fmla="*/ 24 w 187"/>
                  <a:gd name="T25" fmla="*/ 21 h 320"/>
                  <a:gd name="T26" fmla="*/ 26 w 187"/>
                  <a:gd name="T27" fmla="*/ 27 h 320"/>
                  <a:gd name="T28" fmla="*/ 26 w 187"/>
                  <a:gd name="T29" fmla="*/ 32 h 320"/>
                  <a:gd name="T30" fmla="*/ 25 w 187"/>
                  <a:gd name="T31" fmla="*/ 37 h 320"/>
                  <a:gd name="T32" fmla="*/ 23 w 187"/>
                  <a:gd name="T33" fmla="*/ 39 h 320"/>
                  <a:gd name="T34" fmla="*/ 20 w 187"/>
                  <a:gd name="T35" fmla="*/ 40 h 320"/>
                  <a:gd name="T36" fmla="*/ 16 w 187"/>
                  <a:gd name="T37" fmla="*/ 39 h 320"/>
                  <a:gd name="T38" fmla="*/ 13 w 187"/>
                  <a:gd name="T39" fmla="*/ 36 h 320"/>
                  <a:gd name="T40" fmla="*/ 8 w 187"/>
                  <a:gd name="T41" fmla="*/ 32 h 32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7"/>
                  <a:gd name="T64" fmla="*/ 0 h 320"/>
                  <a:gd name="T65" fmla="*/ 187 w 187"/>
                  <a:gd name="T66" fmla="*/ 320 h 32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7" h="320">
                    <a:moveTo>
                      <a:pt x="60" y="252"/>
                    </a:moveTo>
                    <a:lnTo>
                      <a:pt x="34" y="206"/>
                    </a:lnTo>
                    <a:lnTo>
                      <a:pt x="15" y="157"/>
                    </a:lnTo>
                    <a:lnTo>
                      <a:pt x="4" y="108"/>
                    </a:lnTo>
                    <a:lnTo>
                      <a:pt x="0" y="65"/>
                    </a:lnTo>
                    <a:lnTo>
                      <a:pt x="7" y="29"/>
                    </a:lnTo>
                    <a:lnTo>
                      <a:pt x="21" y="6"/>
                    </a:lnTo>
                    <a:lnTo>
                      <a:pt x="43" y="0"/>
                    </a:lnTo>
                    <a:lnTo>
                      <a:pt x="70" y="9"/>
                    </a:lnTo>
                    <a:lnTo>
                      <a:pt x="98" y="31"/>
                    </a:lnTo>
                    <a:lnTo>
                      <a:pt x="127" y="68"/>
                    </a:lnTo>
                    <a:lnTo>
                      <a:pt x="153" y="115"/>
                    </a:lnTo>
                    <a:lnTo>
                      <a:pt x="172" y="165"/>
                    </a:lnTo>
                    <a:lnTo>
                      <a:pt x="184" y="213"/>
                    </a:lnTo>
                    <a:lnTo>
                      <a:pt x="187" y="256"/>
                    </a:lnTo>
                    <a:lnTo>
                      <a:pt x="181" y="292"/>
                    </a:lnTo>
                    <a:lnTo>
                      <a:pt x="166" y="315"/>
                    </a:lnTo>
                    <a:lnTo>
                      <a:pt x="144" y="320"/>
                    </a:lnTo>
                    <a:lnTo>
                      <a:pt x="118" y="313"/>
                    </a:lnTo>
                    <a:lnTo>
                      <a:pt x="90" y="289"/>
                    </a:lnTo>
                    <a:lnTo>
                      <a:pt x="60" y="2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3" name="Freeform 3449"/>
              <p:cNvSpPr>
                <a:spLocks/>
              </p:cNvSpPr>
              <p:nvPr/>
            </p:nvSpPr>
            <p:spPr bwMode="auto">
              <a:xfrm>
                <a:off x="3025" y="1352"/>
                <a:ext cx="34" cy="51"/>
              </a:xfrm>
              <a:custGeom>
                <a:avLst/>
                <a:gdLst>
                  <a:gd name="T0" fmla="*/ 28 w 238"/>
                  <a:gd name="T1" fmla="*/ 51 h 407"/>
                  <a:gd name="T2" fmla="*/ 26 w 238"/>
                  <a:gd name="T3" fmla="*/ 51 h 407"/>
                  <a:gd name="T4" fmla="*/ 22 w 238"/>
                  <a:gd name="T5" fmla="*/ 50 h 407"/>
                  <a:gd name="T6" fmla="*/ 18 w 238"/>
                  <a:gd name="T7" fmla="*/ 49 h 407"/>
                  <a:gd name="T8" fmla="*/ 14 w 238"/>
                  <a:gd name="T9" fmla="*/ 45 h 407"/>
                  <a:gd name="T10" fmla="*/ 9 w 238"/>
                  <a:gd name="T11" fmla="*/ 40 h 407"/>
                  <a:gd name="T12" fmla="*/ 8 w 238"/>
                  <a:gd name="T13" fmla="*/ 38 h 407"/>
                  <a:gd name="T14" fmla="*/ 6 w 238"/>
                  <a:gd name="T15" fmla="*/ 34 h 407"/>
                  <a:gd name="T16" fmla="*/ 4 w 238"/>
                  <a:gd name="T17" fmla="*/ 28 h 407"/>
                  <a:gd name="T18" fmla="*/ 1 w 238"/>
                  <a:gd name="T19" fmla="*/ 21 h 407"/>
                  <a:gd name="T20" fmla="*/ 0 w 238"/>
                  <a:gd name="T21" fmla="*/ 14 h 407"/>
                  <a:gd name="T22" fmla="*/ 0 w 238"/>
                  <a:gd name="T23" fmla="*/ 6 h 407"/>
                  <a:gd name="T24" fmla="*/ 3 w 238"/>
                  <a:gd name="T25" fmla="*/ 2 h 407"/>
                  <a:gd name="T26" fmla="*/ 7 w 238"/>
                  <a:gd name="T27" fmla="*/ 0 h 407"/>
                  <a:gd name="T28" fmla="*/ 12 w 238"/>
                  <a:gd name="T29" fmla="*/ 1 h 407"/>
                  <a:gd name="T30" fmla="*/ 18 w 238"/>
                  <a:gd name="T31" fmla="*/ 5 h 407"/>
                  <a:gd name="T32" fmla="*/ 25 w 238"/>
                  <a:gd name="T33" fmla="*/ 13 h 407"/>
                  <a:gd name="T34" fmla="*/ 30 w 238"/>
                  <a:gd name="T35" fmla="*/ 23 h 407"/>
                  <a:gd name="T36" fmla="*/ 33 w 238"/>
                  <a:gd name="T37" fmla="*/ 33 h 407"/>
                  <a:gd name="T38" fmla="*/ 34 w 238"/>
                  <a:gd name="T39" fmla="*/ 41 h 407"/>
                  <a:gd name="T40" fmla="*/ 32 w 238"/>
                  <a:gd name="T41" fmla="*/ 47 h 407"/>
                  <a:gd name="T42" fmla="*/ 28 w 238"/>
                  <a:gd name="T43" fmla="*/ 51 h 4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38"/>
                  <a:gd name="T67" fmla="*/ 0 h 407"/>
                  <a:gd name="T68" fmla="*/ 238 w 238"/>
                  <a:gd name="T69" fmla="*/ 407 h 407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38" h="407">
                    <a:moveTo>
                      <a:pt x="196" y="405"/>
                    </a:moveTo>
                    <a:lnTo>
                      <a:pt x="179" y="407"/>
                    </a:lnTo>
                    <a:lnTo>
                      <a:pt x="155" y="402"/>
                    </a:lnTo>
                    <a:lnTo>
                      <a:pt x="127" y="388"/>
                    </a:lnTo>
                    <a:lnTo>
                      <a:pt x="95" y="360"/>
                    </a:lnTo>
                    <a:lnTo>
                      <a:pt x="64" y="316"/>
                    </a:lnTo>
                    <a:lnTo>
                      <a:pt x="57" y="305"/>
                    </a:lnTo>
                    <a:lnTo>
                      <a:pt x="43" y="273"/>
                    </a:lnTo>
                    <a:lnTo>
                      <a:pt x="25" y="227"/>
                    </a:lnTo>
                    <a:lnTo>
                      <a:pt x="9" y="170"/>
                    </a:lnTo>
                    <a:lnTo>
                      <a:pt x="0" y="109"/>
                    </a:lnTo>
                    <a:lnTo>
                      <a:pt x="2" y="46"/>
                    </a:lnTo>
                    <a:lnTo>
                      <a:pt x="22" y="13"/>
                    </a:lnTo>
                    <a:lnTo>
                      <a:pt x="49" y="0"/>
                    </a:lnTo>
                    <a:lnTo>
                      <a:pt x="85" y="8"/>
                    </a:lnTo>
                    <a:lnTo>
                      <a:pt x="125" y="41"/>
                    </a:lnTo>
                    <a:lnTo>
                      <a:pt x="173" y="104"/>
                    </a:lnTo>
                    <a:lnTo>
                      <a:pt x="212" y="187"/>
                    </a:lnTo>
                    <a:lnTo>
                      <a:pt x="234" y="263"/>
                    </a:lnTo>
                    <a:lnTo>
                      <a:pt x="238" y="328"/>
                    </a:lnTo>
                    <a:lnTo>
                      <a:pt x="225" y="377"/>
                    </a:lnTo>
                    <a:lnTo>
                      <a:pt x="196" y="405"/>
                    </a:lnTo>
                    <a:close/>
                  </a:path>
                </a:pathLst>
              </a:custGeom>
              <a:solidFill>
                <a:srgbClr val="CCCCCC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4" name="Freeform 3450"/>
              <p:cNvSpPr>
                <a:spLocks/>
              </p:cNvSpPr>
              <p:nvPr/>
            </p:nvSpPr>
            <p:spPr bwMode="auto">
              <a:xfrm>
                <a:off x="3028" y="1358"/>
                <a:ext cx="27" cy="40"/>
              </a:xfrm>
              <a:custGeom>
                <a:avLst/>
                <a:gdLst>
                  <a:gd name="T0" fmla="*/ 9 w 187"/>
                  <a:gd name="T1" fmla="*/ 31 h 321"/>
                  <a:gd name="T2" fmla="*/ 5 w 187"/>
                  <a:gd name="T3" fmla="*/ 26 h 321"/>
                  <a:gd name="T4" fmla="*/ 2 w 187"/>
                  <a:gd name="T5" fmla="*/ 20 h 321"/>
                  <a:gd name="T6" fmla="*/ 0 w 187"/>
                  <a:gd name="T7" fmla="*/ 13 h 321"/>
                  <a:gd name="T8" fmla="*/ 0 w 187"/>
                  <a:gd name="T9" fmla="*/ 8 h 321"/>
                  <a:gd name="T10" fmla="*/ 1 w 187"/>
                  <a:gd name="T11" fmla="*/ 3 h 321"/>
                  <a:gd name="T12" fmla="*/ 3 w 187"/>
                  <a:gd name="T13" fmla="*/ 1 h 321"/>
                  <a:gd name="T14" fmla="*/ 6 w 187"/>
                  <a:gd name="T15" fmla="*/ 0 h 321"/>
                  <a:gd name="T16" fmla="*/ 10 w 187"/>
                  <a:gd name="T17" fmla="*/ 1 h 321"/>
                  <a:gd name="T18" fmla="*/ 14 w 187"/>
                  <a:gd name="T19" fmla="*/ 4 h 321"/>
                  <a:gd name="T20" fmla="*/ 18 w 187"/>
                  <a:gd name="T21" fmla="*/ 8 h 321"/>
                  <a:gd name="T22" fmla="*/ 22 w 187"/>
                  <a:gd name="T23" fmla="*/ 14 h 321"/>
                  <a:gd name="T24" fmla="*/ 25 w 187"/>
                  <a:gd name="T25" fmla="*/ 20 h 321"/>
                  <a:gd name="T26" fmla="*/ 27 w 187"/>
                  <a:gd name="T27" fmla="*/ 26 h 321"/>
                  <a:gd name="T28" fmla="*/ 27 w 187"/>
                  <a:gd name="T29" fmla="*/ 32 h 321"/>
                  <a:gd name="T30" fmla="*/ 26 w 187"/>
                  <a:gd name="T31" fmla="*/ 36 h 321"/>
                  <a:gd name="T32" fmla="*/ 24 w 187"/>
                  <a:gd name="T33" fmla="*/ 39 h 321"/>
                  <a:gd name="T34" fmla="*/ 21 w 187"/>
                  <a:gd name="T35" fmla="*/ 40 h 321"/>
                  <a:gd name="T36" fmla="*/ 17 w 187"/>
                  <a:gd name="T37" fmla="*/ 39 h 321"/>
                  <a:gd name="T38" fmla="*/ 13 w 187"/>
                  <a:gd name="T39" fmla="*/ 36 h 321"/>
                  <a:gd name="T40" fmla="*/ 9 w 187"/>
                  <a:gd name="T41" fmla="*/ 31 h 32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7"/>
                  <a:gd name="T64" fmla="*/ 0 h 321"/>
                  <a:gd name="T65" fmla="*/ 187 w 187"/>
                  <a:gd name="T66" fmla="*/ 321 h 32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7" h="321">
                    <a:moveTo>
                      <a:pt x="59" y="252"/>
                    </a:moveTo>
                    <a:lnTo>
                      <a:pt x="33" y="206"/>
                    </a:lnTo>
                    <a:lnTo>
                      <a:pt x="14" y="157"/>
                    </a:lnTo>
                    <a:lnTo>
                      <a:pt x="3" y="108"/>
                    </a:lnTo>
                    <a:lnTo>
                      <a:pt x="0" y="64"/>
                    </a:lnTo>
                    <a:lnTo>
                      <a:pt x="6" y="28"/>
                    </a:lnTo>
                    <a:lnTo>
                      <a:pt x="21" y="7"/>
                    </a:lnTo>
                    <a:lnTo>
                      <a:pt x="43" y="0"/>
                    </a:lnTo>
                    <a:lnTo>
                      <a:pt x="69" y="8"/>
                    </a:lnTo>
                    <a:lnTo>
                      <a:pt x="98" y="31"/>
                    </a:lnTo>
                    <a:lnTo>
                      <a:pt x="127" y="68"/>
                    </a:lnTo>
                    <a:lnTo>
                      <a:pt x="153" y="114"/>
                    </a:lnTo>
                    <a:lnTo>
                      <a:pt x="173" y="164"/>
                    </a:lnTo>
                    <a:lnTo>
                      <a:pt x="184" y="212"/>
                    </a:lnTo>
                    <a:lnTo>
                      <a:pt x="187" y="257"/>
                    </a:lnTo>
                    <a:lnTo>
                      <a:pt x="181" y="292"/>
                    </a:lnTo>
                    <a:lnTo>
                      <a:pt x="165" y="314"/>
                    </a:lnTo>
                    <a:lnTo>
                      <a:pt x="143" y="321"/>
                    </a:lnTo>
                    <a:lnTo>
                      <a:pt x="117" y="312"/>
                    </a:lnTo>
                    <a:lnTo>
                      <a:pt x="89" y="289"/>
                    </a:lnTo>
                    <a:lnTo>
                      <a:pt x="59" y="252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5" name="Freeform 3451"/>
              <p:cNvSpPr>
                <a:spLocks/>
              </p:cNvSpPr>
              <p:nvPr/>
            </p:nvSpPr>
            <p:spPr bwMode="auto">
              <a:xfrm>
                <a:off x="3033" y="1358"/>
                <a:ext cx="22" cy="36"/>
              </a:xfrm>
              <a:custGeom>
                <a:avLst/>
                <a:gdLst>
                  <a:gd name="T0" fmla="*/ 3 w 151"/>
                  <a:gd name="T1" fmla="*/ 19 h 282"/>
                  <a:gd name="T2" fmla="*/ 1 w 151"/>
                  <a:gd name="T3" fmla="*/ 12 h 282"/>
                  <a:gd name="T4" fmla="*/ 0 w 151"/>
                  <a:gd name="T5" fmla="*/ 6 h 282"/>
                  <a:gd name="T6" fmla="*/ 0 w 151"/>
                  <a:gd name="T7" fmla="*/ 2 h 282"/>
                  <a:gd name="T8" fmla="*/ 1 w 151"/>
                  <a:gd name="T9" fmla="*/ 0 h 282"/>
                  <a:gd name="T10" fmla="*/ 3 w 151"/>
                  <a:gd name="T11" fmla="*/ 0 h 282"/>
                  <a:gd name="T12" fmla="*/ 4 w 151"/>
                  <a:gd name="T13" fmla="*/ 0 h 282"/>
                  <a:gd name="T14" fmla="*/ 4 w 151"/>
                  <a:gd name="T15" fmla="*/ 1 h 282"/>
                  <a:gd name="T16" fmla="*/ 6 w 151"/>
                  <a:gd name="T17" fmla="*/ 1 h 282"/>
                  <a:gd name="T18" fmla="*/ 7 w 151"/>
                  <a:gd name="T19" fmla="*/ 2 h 282"/>
                  <a:gd name="T20" fmla="*/ 8 w 151"/>
                  <a:gd name="T21" fmla="*/ 3 h 282"/>
                  <a:gd name="T22" fmla="*/ 9 w 151"/>
                  <a:gd name="T23" fmla="*/ 4 h 282"/>
                  <a:gd name="T24" fmla="*/ 10 w 151"/>
                  <a:gd name="T25" fmla="*/ 5 h 282"/>
                  <a:gd name="T26" fmla="*/ 10 w 151"/>
                  <a:gd name="T27" fmla="*/ 5 h 282"/>
                  <a:gd name="T28" fmla="*/ 11 w 151"/>
                  <a:gd name="T29" fmla="*/ 6 h 282"/>
                  <a:gd name="T30" fmla="*/ 12 w 151"/>
                  <a:gd name="T31" fmla="*/ 8 h 282"/>
                  <a:gd name="T32" fmla="*/ 13 w 151"/>
                  <a:gd name="T33" fmla="*/ 9 h 282"/>
                  <a:gd name="T34" fmla="*/ 14 w 151"/>
                  <a:gd name="T35" fmla="*/ 9 h 282"/>
                  <a:gd name="T36" fmla="*/ 15 w 151"/>
                  <a:gd name="T37" fmla="*/ 10 h 282"/>
                  <a:gd name="T38" fmla="*/ 15 w 151"/>
                  <a:gd name="T39" fmla="*/ 12 h 282"/>
                  <a:gd name="T40" fmla="*/ 16 w 151"/>
                  <a:gd name="T41" fmla="*/ 14 h 282"/>
                  <a:gd name="T42" fmla="*/ 17 w 151"/>
                  <a:gd name="T43" fmla="*/ 15 h 282"/>
                  <a:gd name="T44" fmla="*/ 18 w 151"/>
                  <a:gd name="T45" fmla="*/ 17 h 282"/>
                  <a:gd name="T46" fmla="*/ 19 w 151"/>
                  <a:gd name="T47" fmla="*/ 19 h 282"/>
                  <a:gd name="T48" fmla="*/ 20 w 151"/>
                  <a:gd name="T49" fmla="*/ 21 h 282"/>
                  <a:gd name="T50" fmla="*/ 21 w 151"/>
                  <a:gd name="T51" fmla="*/ 23 h 282"/>
                  <a:gd name="T52" fmla="*/ 21 w 151"/>
                  <a:gd name="T53" fmla="*/ 25 h 282"/>
                  <a:gd name="T54" fmla="*/ 21 w 151"/>
                  <a:gd name="T55" fmla="*/ 27 h 282"/>
                  <a:gd name="T56" fmla="*/ 22 w 151"/>
                  <a:gd name="T57" fmla="*/ 29 h 282"/>
                  <a:gd name="T58" fmla="*/ 22 w 151"/>
                  <a:gd name="T59" fmla="*/ 33 h 282"/>
                  <a:gd name="T60" fmla="*/ 22 w 151"/>
                  <a:gd name="T61" fmla="*/ 34 h 282"/>
                  <a:gd name="T62" fmla="*/ 21 w 151"/>
                  <a:gd name="T63" fmla="*/ 35 h 282"/>
                  <a:gd name="T64" fmla="*/ 20 w 151"/>
                  <a:gd name="T65" fmla="*/ 36 h 282"/>
                  <a:gd name="T66" fmla="*/ 19 w 151"/>
                  <a:gd name="T67" fmla="*/ 36 h 282"/>
                  <a:gd name="T68" fmla="*/ 17 w 151"/>
                  <a:gd name="T69" fmla="*/ 36 h 282"/>
                  <a:gd name="T70" fmla="*/ 15 w 151"/>
                  <a:gd name="T71" fmla="*/ 35 h 282"/>
                  <a:gd name="T72" fmla="*/ 13 w 151"/>
                  <a:gd name="T73" fmla="*/ 34 h 282"/>
                  <a:gd name="T74" fmla="*/ 11 w 151"/>
                  <a:gd name="T75" fmla="*/ 31 h 282"/>
                  <a:gd name="T76" fmla="*/ 8 w 151"/>
                  <a:gd name="T77" fmla="*/ 28 h 282"/>
                  <a:gd name="T78" fmla="*/ 7 w 151"/>
                  <a:gd name="T79" fmla="*/ 27 h 282"/>
                  <a:gd name="T80" fmla="*/ 7 w 151"/>
                  <a:gd name="T81" fmla="*/ 27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1"/>
                  <a:gd name="T124" fmla="*/ 0 h 282"/>
                  <a:gd name="T125" fmla="*/ 151 w 151"/>
                  <a:gd name="T126" fmla="*/ 282 h 28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1" h="282">
                    <a:moveTo>
                      <a:pt x="36" y="187"/>
                    </a:moveTo>
                    <a:lnTo>
                      <a:pt x="21" y="151"/>
                    </a:lnTo>
                    <a:lnTo>
                      <a:pt x="12" y="120"/>
                    </a:lnTo>
                    <a:lnTo>
                      <a:pt x="5" y="92"/>
                    </a:lnTo>
                    <a:lnTo>
                      <a:pt x="2" y="68"/>
                    </a:lnTo>
                    <a:lnTo>
                      <a:pt x="0" y="48"/>
                    </a:lnTo>
                    <a:lnTo>
                      <a:pt x="0" y="31"/>
                    </a:lnTo>
                    <a:lnTo>
                      <a:pt x="3" y="18"/>
                    </a:lnTo>
                    <a:lnTo>
                      <a:pt x="7" y="8"/>
                    </a:lnTo>
                    <a:lnTo>
                      <a:pt x="10" y="2"/>
                    </a:lnTo>
                    <a:lnTo>
                      <a:pt x="11" y="0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9" y="6"/>
                    </a:lnTo>
                    <a:lnTo>
                      <a:pt x="33" y="9"/>
                    </a:lnTo>
                    <a:lnTo>
                      <a:pt x="38" y="11"/>
                    </a:lnTo>
                    <a:lnTo>
                      <a:pt x="41" y="14"/>
                    </a:lnTo>
                    <a:lnTo>
                      <a:pt x="45" y="17"/>
                    </a:lnTo>
                    <a:lnTo>
                      <a:pt x="49" y="20"/>
                    </a:lnTo>
                    <a:lnTo>
                      <a:pt x="55" y="25"/>
                    </a:lnTo>
                    <a:lnTo>
                      <a:pt x="60" y="29"/>
                    </a:lnTo>
                    <a:lnTo>
                      <a:pt x="62" y="33"/>
                    </a:lnTo>
                    <a:lnTo>
                      <a:pt x="64" y="34"/>
                    </a:lnTo>
                    <a:lnTo>
                      <a:pt x="66" y="36"/>
                    </a:lnTo>
                    <a:lnTo>
                      <a:pt x="68" y="39"/>
                    </a:lnTo>
                    <a:lnTo>
                      <a:pt x="70" y="43"/>
                    </a:lnTo>
                    <a:lnTo>
                      <a:pt x="74" y="46"/>
                    </a:lnTo>
                    <a:lnTo>
                      <a:pt x="77" y="49"/>
                    </a:lnTo>
                    <a:lnTo>
                      <a:pt x="80" y="54"/>
                    </a:lnTo>
                    <a:lnTo>
                      <a:pt x="83" y="60"/>
                    </a:lnTo>
                    <a:lnTo>
                      <a:pt x="87" y="64"/>
                    </a:lnTo>
                    <a:lnTo>
                      <a:pt x="89" y="67"/>
                    </a:lnTo>
                    <a:lnTo>
                      <a:pt x="92" y="71"/>
                    </a:lnTo>
                    <a:lnTo>
                      <a:pt x="95" y="74"/>
                    </a:lnTo>
                    <a:lnTo>
                      <a:pt x="97" y="77"/>
                    </a:lnTo>
                    <a:lnTo>
                      <a:pt x="100" y="82"/>
                    </a:lnTo>
                    <a:lnTo>
                      <a:pt x="103" y="88"/>
                    </a:lnTo>
                    <a:lnTo>
                      <a:pt x="106" y="93"/>
                    </a:lnTo>
                    <a:lnTo>
                      <a:pt x="109" y="100"/>
                    </a:lnTo>
                    <a:lnTo>
                      <a:pt x="112" y="107"/>
                    </a:lnTo>
                    <a:lnTo>
                      <a:pt x="117" y="114"/>
                    </a:lnTo>
                    <a:lnTo>
                      <a:pt x="120" y="121"/>
                    </a:lnTo>
                    <a:lnTo>
                      <a:pt x="123" y="129"/>
                    </a:lnTo>
                    <a:lnTo>
                      <a:pt x="126" y="136"/>
                    </a:lnTo>
                    <a:lnTo>
                      <a:pt x="129" y="144"/>
                    </a:lnTo>
                    <a:lnTo>
                      <a:pt x="131" y="150"/>
                    </a:lnTo>
                    <a:lnTo>
                      <a:pt x="134" y="157"/>
                    </a:lnTo>
                    <a:lnTo>
                      <a:pt x="137" y="165"/>
                    </a:lnTo>
                    <a:lnTo>
                      <a:pt x="139" y="172"/>
                    </a:lnTo>
                    <a:lnTo>
                      <a:pt x="141" y="179"/>
                    </a:lnTo>
                    <a:lnTo>
                      <a:pt x="143" y="187"/>
                    </a:lnTo>
                    <a:lnTo>
                      <a:pt x="144" y="193"/>
                    </a:lnTo>
                    <a:lnTo>
                      <a:pt x="146" y="200"/>
                    </a:lnTo>
                    <a:lnTo>
                      <a:pt x="147" y="208"/>
                    </a:lnTo>
                    <a:lnTo>
                      <a:pt x="149" y="218"/>
                    </a:lnTo>
                    <a:lnTo>
                      <a:pt x="151" y="231"/>
                    </a:lnTo>
                    <a:lnTo>
                      <a:pt x="151" y="245"/>
                    </a:lnTo>
                    <a:lnTo>
                      <a:pt x="150" y="258"/>
                    </a:lnTo>
                    <a:lnTo>
                      <a:pt x="150" y="267"/>
                    </a:lnTo>
                    <a:lnTo>
                      <a:pt x="150" y="270"/>
                    </a:lnTo>
                    <a:lnTo>
                      <a:pt x="149" y="271"/>
                    </a:lnTo>
                    <a:lnTo>
                      <a:pt x="146" y="274"/>
                    </a:lnTo>
                    <a:lnTo>
                      <a:pt x="143" y="277"/>
                    </a:lnTo>
                    <a:lnTo>
                      <a:pt x="138" y="279"/>
                    </a:lnTo>
                    <a:lnTo>
                      <a:pt x="133" y="282"/>
                    </a:lnTo>
                    <a:lnTo>
                      <a:pt x="128" y="282"/>
                    </a:lnTo>
                    <a:lnTo>
                      <a:pt x="123" y="280"/>
                    </a:lnTo>
                    <a:lnTo>
                      <a:pt x="117" y="279"/>
                    </a:lnTo>
                    <a:lnTo>
                      <a:pt x="110" y="277"/>
                    </a:lnTo>
                    <a:lnTo>
                      <a:pt x="105" y="274"/>
                    </a:lnTo>
                    <a:lnTo>
                      <a:pt x="99" y="270"/>
                    </a:lnTo>
                    <a:lnTo>
                      <a:pt x="91" y="264"/>
                    </a:lnTo>
                    <a:lnTo>
                      <a:pt x="83" y="255"/>
                    </a:lnTo>
                    <a:lnTo>
                      <a:pt x="74" y="245"/>
                    </a:lnTo>
                    <a:lnTo>
                      <a:pt x="65" y="233"/>
                    </a:lnTo>
                    <a:lnTo>
                      <a:pt x="57" y="223"/>
                    </a:lnTo>
                    <a:lnTo>
                      <a:pt x="53" y="218"/>
                    </a:lnTo>
                    <a:lnTo>
                      <a:pt x="49" y="213"/>
                    </a:lnTo>
                    <a:lnTo>
                      <a:pt x="48" y="211"/>
                    </a:lnTo>
                    <a:lnTo>
                      <a:pt x="36" y="187"/>
                    </a:lnTo>
                    <a:close/>
                  </a:path>
                </a:pathLst>
              </a:custGeom>
              <a:solidFill>
                <a:srgbClr val="01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6" name="Freeform 3452"/>
              <p:cNvSpPr>
                <a:spLocks/>
              </p:cNvSpPr>
              <p:nvPr/>
            </p:nvSpPr>
            <p:spPr bwMode="auto">
              <a:xfrm>
                <a:off x="3351" y="1428"/>
                <a:ext cx="28" cy="40"/>
              </a:xfrm>
              <a:custGeom>
                <a:avLst/>
                <a:gdLst>
                  <a:gd name="T0" fmla="*/ 10 w 196"/>
                  <a:gd name="T1" fmla="*/ 31 h 323"/>
                  <a:gd name="T2" fmla="*/ 6 w 196"/>
                  <a:gd name="T3" fmla="*/ 26 h 323"/>
                  <a:gd name="T4" fmla="*/ 3 w 196"/>
                  <a:gd name="T5" fmla="*/ 20 h 323"/>
                  <a:gd name="T6" fmla="*/ 1 w 196"/>
                  <a:gd name="T7" fmla="*/ 13 h 323"/>
                  <a:gd name="T8" fmla="*/ 0 w 196"/>
                  <a:gd name="T9" fmla="*/ 8 h 323"/>
                  <a:gd name="T10" fmla="*/ 1 w 196"/>
                  <a:gd name="T11" fmla="*/ 3 h 323"/>
                  <a:gd name="T12" fmla="*/ 3 w 196"/>
                  <a:gd name="T13" fmla="*/ 1 h 323"/>
                  <a:gd name="T14" fmla="*/ 6 w 196"/>
                  <a:gd name="T15" fmla="*/ 0 h 323"/>
                  <a:gd name="T16" fmla="*/ 11 w 196"/>
                  <a:gd name="T17" fmla="*/ 1 h 323"/>
                  <a:gd name="T18" fmla="*/ 15 w 196"/>
                  <a:gd name="T19" fmla="*/ 4 h 323"/>
                  <a:gd name="T20" fmla="*/ 19 w 196"/>
                  <a:gd name="T21" fmla="*/ 9 h 323"/>
                  <a:gd name="T22" fmla="*/ 23 w 196"/>
                  <a:gd name="T23" fmla="*/ 14 h 323"/>
                  <a:gd name="T24" fmla="*/ 26 w 196"/>
                  <a:gd name="T25" fmla="*/ 21 h 323"/>
                  <a:gd name="T26" fmla="*/ 28 w 196"/>
                  <a:gd name="T27" fmla="*/ 27 h 323"/>
                  <a:gd name="T28" fmla="*/ 28 w 196"/>
                  <a:gd name="T29" fmla="*/ 32 h 323"/>
                  <a:gd name="T30" fmla="*/ 27 w 196"/>
                  <a:gd name="T31" fmla="*/ 36 h 323"/>
                  <a:gd name="T32" fmla="*/ 25 w 196"/>
                  <a:gd name="T33" fmla="*/ 39 h 323"/>
                  <a:gd name="T34" fmla="*/ 22 w 196"/>
                  <a:gd name="T35" fmla="*/ 40 h 323"/>
                  <a:gd name="T36" fmla="*/ 18 w 196"/>
                  <a:gd name="T37" fmla="*/ 39 h 323"/>
                  <a:gd name="T38" fmla="*/ 14 w 196"/>
                  <a:gd name="T39" fmla="*/ 36 h 323"/>
                  <a:gd name="T40" fmla="*/ 10 w 196"/>
                  <a:gd name="T41" fmla="*/ 31 h 32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96"/>
                  <a:gd name="T64" fmla="*/ 0 h 323"/>
                  <a:gd name="T65" fmla="*/ 196 w 196"/>
                  <a:gd name="T66" fmla="*/ 323 h 32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96" h="323">
                    <a:moveTo>
                      <a:pt x="68" y="254"/>
                    </a:moveTo>
                    <a:lnTo>
                      <a:pt x="41" y="208"/>
                    </a:lnTo>
                    <a:lnTo>
                      <a:pt x="20" y="158"/>
                    </a:lnTo>
                    <a:lnTo>
                      <a:pt x="5" y="109"/>
                    </a:lnTo>
                    <a:lnTo>
                      <a:pt x="0" y="64"/>
                    </a:lnTo>
                    <a:lnTo>
                      <a:pt x="5" y="28"/>
                    </a:lnTo>
                    <a:lnTo>
                      <a:pt x="21" y="7"/>
                    </a:lnTo>
                    <a:lnTo>
                      <a:pt x="45" y="0"/>
                    </a:lnTo>
                    <a:lnTo>
                      <a:pt x="74" y="9"/>
                    </a:lnTo>
                    <a:lnTo>
                      <a:pt x="106" y="34"/>
                    </a:lnTo>
                    <a:lnTo>
                      <a:pt x="136" y="71"/>
                    </a:lnTo>
                    <a:lnTo>
                      <a:pt x="161" y="117"/>
                    </a:lnTo>
                    <a:lnTo>
                      <a:pt x="181" y="166"/>
                    </a:lnTo>
                    <a:lnTo>
                      <a:pt x="193" y="214"/>
                    </a:lnTo>
                    <a:lnTo>
                      <a:pt x="196" y="258"/>
                    </a:lnTo>
                    <a:lnTo>
                      <a:pt x="190" y="294"/>
                    </a:lnTo>
                    <a:lnTo>
                      <a:pt x="174" y="316"/>
                    </a:lnTo>
                    <a:lnTo>
                      <a:pt x="152" y="323"/>
                    </a:lnTo>
                    <a:lnTo>
                      <a:pt x="126" y="314"/>
                    </a:lnTo>
                    <a:lnTo>
                      <a:pt x="97" y="291"/>
                    </a:lnTo>
                    <a:lnTo>
                      <a:pt x="68" y="25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7" name="Freeform 3453"/>
              <p:cNvSpPr>
                <a:spLocks/>
              </p:cNvSpPr>
              <p:nvPr/>
            </p:nvSpPr>
            <p:spPr bwMode="auto">
              <a:xfrm>
                <a:off x="3348" y="1423"/>
                <a:ext cx="36" cy="50"/>
              </a:xfrm>
              <a:custGeom>
                <a:avLst/>
                <a:gdLst>
                  <a:gd name="T0" fmla="*/ 30 w 249"/>
                  <a:gd name="T1" fmla="*/ 50 h 406"/>
                  <a:gd name="T2" fmla="*/ 28 w 249"/>
                  <a:gd name="T3" fmla="*/ 50 h 406"/>
                  <a:gd name="T4" fmla="*/ 24 w 249"/>
                  <a:gd name="T5" fmla="*/ 49 h 406"/>
                  <a:gd name="T6" fmla="*/ 20 w 249"/>
                  <a:gd name="T7" fmla="*/ 48 h 406"/>
                  <a:gd name="T8" fmla="*/ 16 w 249"/>
                  <a:gd name="T9" fmla="*/ 44 h 406"/>
                  <a:gd name="T10" fmla="*/ 11 w 249"/>
                  <a:gd name="T11" fmla="*/ 39 h 406"/>
                  <a:gd name="T12" fmla="*/ 10 w 249"/>
                  <a:gd name="T13" fmla="*/ 37 h 406"/>
                  <a:gd name="T14" fmla="*/ 8 w 249"/>
                  <a:gd name="T15" fmla="*/ 33 h 406"/>
                  <a:gd name="T16" fmla="*/ 4 w 249"/>
                  <a:gd name="T17" fmla="*/ 28 h 406"/>
                  <a:gd name="T18" fmla="*/ 2 w 249"/>
                  <a:gd name="T19" fmla="*/ 21 h 406"/>
                  <a:gd name="T20" fmla="*/ 0 w 249"/>
                  <a:gd name="T21" fmla="*/ 14 h 406"/>
                  <a:gd name="T22" fmla="*/ 0 w 249"/>
                  <a:gd name="T23" fmla="*/ 6 h 406"/>
                  <a:gd name="T24" fmla="*/ 3 w 249"/>
                  <a:gd name="T25" fmla="*/ 2 h 406"/>
                  <a:gd name="T26" fmla="*/ 8 w 249"/>
                  <a:gd name="T27" fmla="*/ 0 h 406"/>
                  <a:gd name="T28" fmla="*/ 13 w 249"/>
                  <a:gd name="T29" fmla="*/ 1 h 406"/>
                  <a:gd name="T30" fmla="*/ 20 w 249"/>
                  <a:gd name="T31" fmla="*/ 5 h 406"/>
                  <a:gd name="T32" fmla="*/ 27 w 249"/>
                  <a:gd name="T33" fmla="*/ 13 h 406"/>
                  <a:gd name="T34" fmla="*/ 32 w 249"/>
                  <a:gd name="T35" fmla="*/ 23 h 406"/>
                  <a:gd name="T36" fmla="*/ 36 w 249"/>
                  <a:gd name="T37" fmla="*/ 32 h 406"/>
                  <a:gd name="T38" fmla="*/ 36 w 249"/>
                  <a:gd name="T39" fmla="*/ 40 h 406"/>
                  <a:gd name="T40" fmla="*/ 34 w 249"/>
                  <a:gd name="T41" fmla="*/ 46 h 406"/>
                  <a:gd name="T42" fmla="*/ 30 w 249"/>
                  <a:gd name="T43" fmla="*/ 50 h 40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49"/>
                  <a:gd name="T67" fmla="*/ 0 h 406"/>
                  <a:gd name="T68" fmla="*/ 249 w 249"/>
                  <a:gd name="T69" fmla="*/ 406 h 40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49" h="406">
                    <a:moveTo>
                      <a:pt x="207" y="402"/>
                    </a:moveTo>
                    <a:lnTo>
                      <a:pt x="191" y="406"/>
                    </a:lnTo>
                    <a:lnTo>
                      <a:pt x="168" y="401"/>
                    </a:lnTo>
                    <a:lnTo>
                      <a:pt x="138" y="386"/>
                    </a:lnTo>
                    <a:lnTo>
                      <a:pt x="108" y="359"/>
                    </a:lnTo>
                    <a:lnTo>
                      <a:pt x="75" y="315"/>
                    </a:lnTo>
                    <a:lnTo>
                      <a:pt x="69" y="304"/>
                    </a:lnTo>
                    <a:lnTo>
                      <a:pt x="52" y="272"/>
                    </a:lnTo>
                    <a:lnTo>
                      <a:pt x="30" y="227"/>
                    </a:lnTo>
                    <a:lnTo>
                      <a:pt x="11" y="171"/>
                    </a:lnTo>
                    <a:lnTo>
                      <a:pt x="0" y="111"/>
                    </a:lnTo>
                    <a:lnTo>
                      <a:pt x="1" y="48"/>
                    </a:lnTo>
                    <a:lnTo>
                      <a:pt x="22" y="15"/>
                    </a:lnTo>
                    <a:lnTo>
                      <a:pt x="53" y="0"/>
                    </a:lnTo>
                    <a:lnTo>
                      <a:pt x="92" y="6"/>
                    </a:lnTo>
                    <a:lnTo>
                      <a:pt x="136" y="40"/>
                    </a:lnTo>
                    <a:lnTo>
                      <a:pt x="184" y="102"/>
                    </a:lnTo>
                    <a:lnTo>
                      <a:pt x="224" y="186"/>
                    </a:lnTo>
                    <a:lnTo>
                      <a:pt x="246" y="262"/>
                    </a:lnTo>
                    <a:lnTo>
                      <a:pt x="249" y="326"/>
                    </a:lnTo>
                    <a:lnTo>
                      <a:pt x="237" y="374"/>
                    </a:lnTo>
                    <a:lnTo>
                      <a:pt x="207" y="402"/>
                    </a:lnTo>
                    <a:close/>
                  </a:path>
                </a:pathLst>
              </a:custGeom>
              <a:solidFill>
                <a:srgbClr val="CCCCCC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8" name="Freeform 3454"/>
              <p:cNvSpPr>
                <a:spLocks/>
              </p:cNvSpPr>
              <p:nvPr/>
            </p:nvSpPr>
            <p:spPr bwMode="auto">
              <a:xfrm>
                <a:off x="3351" y="1428"/>
                <a:ext cx="28" cy="41"/>
              </a:xfrm>
              <a:custGeom>
                <a:avLst/>
                <a:gdLst>
                  <a:gd name="T0" fmla="*/ 10 w 196"/>
                  <a:gd name="T1" fmla="*/ 32 h 321"/>
                  <a:gd name="T2" fmla="*/ 6 w 196"/>
                  <a:gd name="T3" fmla="*/ 26 h 321"/>
                  <a:gd name="T4" fmla="*/ 3 w 196"/>
                  <a:gd name="T5" fmla="*/ 20 h 321"/>
                  <a:gd name="T6" fmla="*/ 1 w 196"/>
                  <a:gd name="T7" fmla="*/ 14 h 321"/>
                  <a:gd name="T8" fmla="*/ 0 w 196"/>
                  <a:gd name="T9" fmla="*/ 8 h 321"/>
                  <a:gd name="T10" fmla="*/ 1 w 196"/>
                  <a:gd name="T11" fmla="*/ 4 h 321"/>
                  <a:gd name="T12" fmla="*/ 3 w 196"/>
                  <a:gd name="T13" fmla="*/ 1 h 321"/>
                  <a:gd name="T14" fmla="*/ 7 w 196"/>
                  <a:gd name="T15" fmla="*/ 0 h 321"/>
                  <a:gd name="T16" fmla="*/ 11 w 196"/>
                  <a:gd name="T17" fmla="*/ 1 h 321"/>
                  <a:gd name="T18" fmla="*/ 15 w 196"/>
                  <a:gd name="T19" fmla="*/ 4 h 321"/>
                  <a:gd name="T20" fmla="*/ 19 w 196"/>
                  <a:gd name="T21" fmla="*/ 9 h 321"/>
                  <a:gd name="T22" fmla="*/ 23 w 196"/>
                  <a:gd name="T23" fmla="*/ 15 h 321"/>
                  <a:gd name="T24" fmla="*/ 26 w 196"/>
                  <a:gd name="T25" fmla="*/ 21 h 321"/>
                  <a:gd name="T26" fmla="*/ 28 w 196"/>
                  <a:gd name="T27" fmla="*/ 27 h 321"/>
                  <a:gd name="T28" fmla="*/ 28 w 196"/>
                  <a:gd name="T29" fmla="*/ 33 h 321"/>
                  <a:gd name="T30" fmla="*/ 27 w 196"/>
                  <a:gd name="T31" fmla="*/ 37 h 321"/>
                  <a:gd name="T32" fmla="*/ 25 w 196"/>
                  <a:gd name="T33" fmla="*/ 40 h 321"/>
                  <a:gd name="T34" fmla="*/ 22 w 196"/>
                  <a:gd name="T35" fmla="*/ 41 h 321"/>
                  <a:gd name="T36" fmla="*/ 18 w 196"/>
                  <a:gd name="T37" fmla="*/ 40 h 321"/>
                  <a:gd name="T38" fmla="*/ 14 w 196"/>
                  <a:gd name="T39" fmla="*/ 37 h 321"/>
                  <a:gd name="T40" fmla="*/ 10 w 196"/>
                  <a:gd name="T41" fmla="*/ 32 h 32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96"/>
                  <a:gd name="T64" fmla="*/ 0 h 321"/>
                  <a:gd name="T65" fmla="*/ 196 w 196"/>
                  <a:gd name="T66" fmla="*/ 321 h 32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96" h="321">
                    <a:moveTo>
                      <a:pt x="68" y="253"/>
                    </a:moveTo>
                    <a:lnTo>
                      <a:pt x="42" y="207"/>
                    </a:lnTo>
                    <a:lnTo>
                      <a:pt x="20" y="157"/>
                    </a:lnTo>
                    <a:lnTo>
                      <a:pt x="5" y="108"/>
                    </a:lnTo>
                    <a:lnTo>
                      <a:pt x="0" y="64"/>
                    </a:lnTo>
                    <a:lnTo>
                      <a:pt x="5" y="28"/>
                    </a:lnTo>
                    <a:lnTo>
                      <a:pt x="22" y="5"/>
                    </a:lnTo>
                    <a:lnTo>
                      <a:pt x="46" y="0"/>
                    </a:lnTo>
                    <a:lnTo>
                      <a:pt x="74" y="9"/>
                    </a:lnTo>
                    <a:lnTo>
                      <a:pt x="106" y="32"/>
                    </a:lnTo>
                    <a:lnTo>
                      <a:pt x="136" y="69"/>
                    </a:lnTo>
                    <a:lnTo>
                      <a:pt x="162" y="116"/>
                    </a:lnTo>
                    <a:lnTo>
                      <a:pt x="181" y="166"/>
                    </a:lnTo>
                    <a:lnTo>
                      <a:pt x="193" y="214"/>
                    </a:lnTo>
                    <a:lnTo>
                      <a:pt x="196" y="258"/>
                    </a:lnTo>
                    <a:lnTo>
                      <a:pt x="190" y="293"/>
                    </a:lnTo>
                    <a:lnTo>
                      <a:pt x="175" y="316"/>
                    </a:lnTo>
                    <a:lnTo>
                      <a:pt x="153" y="321"/>
                    </a:lnTo>
                    <a:lnTo>
                      <a:pt x="127" y="314"/>
                    </a:lnTo>
                    <a:lnTo>
                      <a:pt x="97" y="290"/>
                    </a:lnTo>
                    <a:lnTo>
                      <a:pt x="68" y="253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9" name="Freeform 3455"/>
              <p:cNvSpPr>
                <a:spLocks/>
              </p:cNvSpPr>
              <p:nvPr/>
            </p:nvSpPr>
            <p:spPr bwMode="auto">
              <a:xfrm>
                <a:off x="3358" y="1429"/>
                <a:ext cx="21" cy="35"/>
              </a:xfrm>
              <a:custGeom>
                <a:avLst/>
                <a:gdLst>
                  <a:gd name="T0" fmla="*/ 3 w 151"/>
                  <a:gd name="T1" fmla="*/ 19 h 280"/>
                  <a:gd name="T2" fmla="*/ 1 w 151"/>
                  <a:gd name="T3" fmla="*/ 12 h 280"/>
                  <a:gd name="T4" fmla="*/ 0 w 151"/>
                  <a:gd name="T5" fmla="*/ 6 h 280"/>
                  <a:gd name="T6" fmla="*/ 0 w 151"/>
                  <a:gd name="T7" fmla="*/ 2 h 280"/>
                  <a:gd name="T8" fmla="*/ 1 w 151"/>
                  <a:gd name="T9" fmla="*/ 0 h 280"/>
                  <a:gd name="T10" fmla="*/ 3 w 151"/>
                  <a:gd name="T11" fmla="*/ 0 h 280"/>
                  <a:gd name="T12" fmla="*/ 3 w 151"/>
                  <a:gd name="T13" fmla="*/ 0 h 280"/>
                  <a:gd name="T14" fmla="*/ 4 w 151"/>
                  <a:gd name="T15" fmla="*/ 1 h 280"/>
                  <a:gd name="T16" fmla="*/ 5 w 151"/>
                  <a:gd name="T17" fmla="*/ 1 h 280"/>
                  <a:gd name="T18" fmla="*/ 6 w 151"/>
                  <a:gd name="T19" fmla="*/ 2 h 280"/>
                  <a:gd name="T20" fmla="*/ 8 w 151"/>
                  <a:gd name="T21" fmla="*/ 3 h 280"/>
                  <a:gd name="T22" fmla="*/ 9 w 151"/>
                  <a:gd name="T23" fmla="*/ 4 h 280"/>
                  <a:gd name="T24" fmla="*/ 9 w 151"/>
                  <a:gd name="T25" fmla="*/ 5 h 280"/>
                  <a:gd name="T26" fmla="*/ 10 w 151"/>
                  <a:gd name="T27" fmla="*/ 5 h 280"/>
                  <a:gd name="T28" fmla="*/ 11 w 151"/>
                  <a:gd name="T29" fmla="*/ 6 h 280"/>
                  <a:gd name="T30" fmla="*/ 12 w 151"/>
                  <a:gd name="T31" fmla="*/ 7 h 280"/>
                  <a:gd name="T32" fmla="*/ 13 w 151"/>
                  <a:gd name="T33" fmla="*/ 8 h 280"/>
                  <a:gd name="T34" fmla="*/ 13 w 151"/>
                  <a:gd name="T35" fmla="*/ 9 h 280"/>
                  <a:gd name="T36" fmla="*/ 14 w 151"/>
                  <a:gd name="T37" fmla="*/ 10 h 280"/>
                  <a:gd name="T38" fmla="*/ 15 w 151"/>
                  <a:gd name="T39" fmla="*/ 12 h 280"/>
                  <a:gd name="T40" fmla="*/ 16 w 151"/>
                  <a:gd name="T41" fmla="*/ 13 h 280"/>
                  <a:gd name="T42" fmla="*/ 17 w 151"/>
                  <a:gd name="T43" fmla="*/ 15 h 280"/>
                  <a:gd name="T44" fmla="*/ 18 w 151"/>
                  <a:gd name="T45" fmla="*/ 17 h 280"/>
                  <a:gd name="T46" fmla="*/ 18 w 151"/>
                  <a:gd name="T47" fmla="*/ 19 h 280"/>
                  <a:gd name="T48" fmla="*/ 19 w 151"/>
                  <a:gd name="T49" fmla="*/ 21 h 280"/>
                  <a:gd name="T50" fmla="*/ 19 w 151"/>
                  <a:gd name="T51" fmla="*/ 22 h 280"/>
                  <a:gd name="T52" fmla="*/ 20 w 151"/>
                  <a:gd name="T53" fmla="*/ 24 h 280"/>
                  <a:gd name="T54" fmla="*/ 20 w 151"/>
                  <a:gd name="T55" fmla="*/ 26 h 280"/>
                  <a:gd name="T56" fmla="*/ 21 w 151"/>
                  <a:gd name="T57" fmla="*/ 29 h 280"/>
                  <a:gd name="T58" fmla="*/ 21 w 151"/>
                  <a:gd name="T59" fmla="*/ 32 h 280"/>
                  <a:gd name="T60" fmla="*/ 21 w 151"/>
                  <a:gd name="T61" fmla="*/ 34 h 280"/>
                  <a:gd name="T62" fmla="*/ 20 w 151"/>
                  <a:gd name="T63" fmla="*/ 34 h 280"/>
                  <a:gd name="T64" fmla="*/ 19 w 151"/>
                  <a:gd name="T65" fmla="*/ 35 h 280"/>
                  <a:gd name="T66" fmla="*/ 18 w 151"/>
                  <a:gd name="T67" fmla="*/ 35 h 280"/>
                  <a:gd name="T68" fmla="*/ 16 w 151"/>
                  <a:gd name="T69" fmla="*/ 35 h 280"/>
                  <a:gd name="T70" fmla="*/ 15 w 151"/>
                  <a:gd name="T71" fmla="*/ 34 h 280"/>
                  <a:gd name="T72" fmla="*/ 13 w 151"/>
                  <a:gd name="T73" fmla="*/ 33 h 280"/>
                  <a:gd name="T74" fmla="*/ 10 w 151"/>
                  <a:gd name="T75" fmla="*/ 31 h 280"/>
                  <a:gd name="T76" fmla="*/ 8 w 151"/>
                  <a:gd name="T77" fmla="*/ 28 h 280"/>
                  <a:gd name="T78" fmla="*/ 7 w 151"/>
                  <a:gd name="T79" fmla="*/ 27 h 280"/>
                  <a:gd name="T80" fmla="*/ 7 w 151"/>
                  <a:gd name="T81" fmla="*/ 26 h 2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1"/>
                  <a:gd name="T124" fmla="*/ 0 h 280"/>
                  <a:gd name="T125" fmla="*/ 151 w 151"/>
                  <a:gd name="T126" fmla="*/ 280 h 2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1" h="280">
                    <a:moveTo>
                      <a:pt x="36" y="187"/>
                    </a:moveTo>
                    <a:lnTo>
                      <a:pt x="21" y="150"/>
                    </a:lnTo>
                    <a:lnTo>
                      <a:pt x="11" y="119"/>
                    </a:lnTo>
                    <a:lnTo>
                      <a:pt x="5" y="92"/>
                    </a:lnTo>
                    <a:lnTo>
                      <a:pt x="2" y="68"/>
                    </a:lnTo>
                    <a:lnTo>
                      <a:pt x="0" y="48"/>
                    </a:lnTo>
                    <a:lnTo>
                      <a:pt x="1" y="30"/>
                    </a:lnTo>
                    <a:lnTo>
                      <a:pt x="3" y="17"/>
                    </a:lnTo>
                    <a:lnTo>
                      <a:pt x="6" y="8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9" y="5"/>
                    </a:lnTo>
                    <a:lnTo>
                      <a:pt x="33" y="8"/>
                    </a:lnTo>
                    <a:lnTo>
                      <a:pt x="38" y="10"/>
                    </a:lnTo>
                    <a:lnTo>
                      <a:pt x="42" y="13"/>
                    </a:lnTo>
                    <a:lnTo>
                      <a:pt x="45" y="16"/>
                    </a:lnTo>
                    <a:lnTo>
                      <a:pt x="49" y="19"/>
                    </a:lnTo>
                    <a:lnTo>
                      <a:pt x="54" y="23"/>
                    </a:lnTo>
                    <a:lnTo>
                      <a:pt x="60" y="28"/>
                    </a:lnTo>
                    <a:lnTo>
                      <a:pt x="63" y="31"/>
                    </a:lnTo>
                    <a:lnTo>
                      <a:pt x="64" y="34"/>
                    </a:lnTo>
                    <a:lnTo>
                      <a:pt x="66" y="36"/>
                    </a:lnTo>
                    <a:lnTo>
                      <a:pt x="68" y="38"/>
                    </a:lnTo>
                    <a:lnTo>
                      <a:pt x="70" y="41"/>
                    </a:lnTo>
                    <a:lnTo>
                      <a:pt x="73" y="45"/>
                    </a:lnTo>
                    <a:lnTo>
                      <a:pt x="76" y="48"/>
                    </a:lnTo>
                    <a:lnTo>
                      <a:pt x="80" y="53"/>
                    </a:lnTo>
                    <a:lnTo>
                      <a:pt x="84" y="58"/>
                    </a:lnTo>
                    <a:lnTo>
                      <a:pt x="87" y="63"/>
                    </a:lnTo>
                    <a:lnTo>
                      <a:pt x="90" y="66"/>
                    </a:lnTo>
                    <a:lnTo>
                      <a:pt x="92" y="69"/>
                    </a:lnTo>
                    <a:lnTo>
                      <a:pt x="94" y="73"/>
                    </a:lnTo>
                    <a:lnTo>
                      <a:pt x="96" y="76"/>
                    </a:lnTo>
                    <a:lnTo>
                      <a:pt x="100" y="82"/>
                    </a:lnTo>
                    <a:lnTo>
                      <a:pt x="103" y="86"/>
                    </a:lnTo>
                    <a:lnTo>
                      <a:pt x="106" y="93"/>
                    </a:lnTo>
                    <a:lnTo>
                      <a:pt x="109" y="99"/>
                    </a:lnTo>
                    <a:lnTo>
                      <a:pt x="113" y="106"/>
                    </a:lnTo>
                    <a:lnTo>
                      <a:pt x="116" y="113"/>
                    </a:lnTo>
                    <a:lnTo>
                      <a:pt x="119" y="120"/>
                    </a:lnTo>
                    <a:lnTo>
                      <a:pt x="124" y="128"/>
                    </a:lnTo>
                    <a:lnTo>
                      <a:pt x="126" y="134"/>
                    </a:lnTo>
                    <a:lnTo>
                      <a:pt x="129" y="142"/>
                    </a:lnTo>
                    <a:lnTo>
                      <a:pt x="132" y="149"/>
                    </a:lnTo>
                    <a:lnTo>
                      <a:pt x="134" y="157"/>
                    </a:lnTo>
                    <a:lnTo>
                      <a:pt x="136" y="164"/>
                    </a:lnTo>
                    <a:lnTo>
                      <a:pt x="138" y="170"/>
                    </a:lnTo>
                    <a:lnTo>
                      <a:pt x="140" y="179"/>
                    </a:lnTo>
                    <a:lnTo>
                      <a:pt x="143" y="186"/>
                    </a:lnTo>
                    <a:lnTo>
                      <a:pt x="144" y="193"/>
                    </a:lnTo>
                    <a:lnTo>
                      <a:pt x="146" y="198"/>
                    </a:lnTo>
                    <a:lnTo>
                      <a:pt x="147" y="206"/>
                    </a:lnTo>
                    <a:lnTo>
                      <a:pt x="149" y="216"/>
                    </a:lnTo>
                    <a:lnTo>
                      <a:pt x="151" y="230"/>
                    </a:lnTo>
                    <a:lnTo>
                      <a:pt x="151" y="244"/>
                    </a:lnTo>
                    <a:lnTo>
                      <a:pt x="151" y="257"/>
                    </a:lnTo>
                    <a:lnTo>
                      <a:pt x="150" y="266"/>
                    </a:lnTo>
                    <a:lnTo>
                      <a:pt x="150" y="270"/>
                    </a:lnTo>
                    <a:lnTo>
                      <a:pt x="149" y="270"/>
                    </a:lnTo>
                    <a:lnTo>
                      <a:pt x="146" y="272"/>
                    </a:lnTo>
                    <a:lnTo>
                      <a:pt x="143" y="276"/>
                    </a:lnTo>
                    <a:lnTo>
                      <a:pt x="138" y="278"/>
                    </a:lnTo>
                    <a:lnTo>
                      <a:pt x="133" y="280"/>
                    </a:lnTo>
                    <a:lnTo>
                      <a:pt x="129" y="280"/>
                    </a:lnTo>
                    <a:lnTo>
                      <a:pt x="123" y="279"/>
                    </a:lnTo>
                    <a:lnTo>
                      <a:pt x="116" y="278"/>
                    </a:lnTo>
                    <a:lnTo>
                      <a:pt x="111" y="276"/>
                    </a:lnTo>
                    <a:lnTo>
                      <a:pt x="105" y="273"/>
                    </a:lnTo>
                    <a:lnTo>
                      <a:pt x="98" y="269"/>
                    </a:lnTo>
                    <a:lnTo>
                      <a:pt x="91" y="262"/>
                    </a:lnTo>
                    <a:lnTo>
                      <a:pt x="83" y="254"/>
                    </a:lnTo>
                    <a:lnTo>
                      <a:pt x="74" y="244"/>
                    </a:lnTo>
                    <a:lnTo>
                      <a:pt x="65" y="233"/>
                    </a:lnTo>
                    <a:lnTo>
                      <a:pt x="58" y="223"/>
                    </a:lnTo>
                    <a:lnTo>
                      <a:pt x="52" y="216"/>
                    </a:lnTo>
                    <a:lnTo>
                      <a:pt x="50" y="212"/>
                    </a:lnTo>
                    <a:lnTo>
                      <a:pt x="49" y="211"/>
                    </a:lnTo>
                    <a:lnTo>
                      <a:pt x="49" y="210"/>
                    </a:lnTo>
                    <a:lnTo>
                      <a:pt x="36" y="187"/>
                    </a:lnTo>
                    <a:close/>
                  </a:path>
                </a:pathLst>
              </a:custGeom>
              <a:solidFill>
                <a:srgbClr val="01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30" name="Freeform 3456"/>
              <p:cNvSpPr>
                <a:spLocks/>
              </p:cNvSpPr>
              <p:nvPr/>
            </p:nvSpPr>
            <p:spPr bwMode="auto">
              <a:xfrm>
                <a:off x="3615" y="918"/>
                <a:ext cx="266" cy="72"/>
              </a:xfrm>
              <a:custGeom>
                <a:avLst/>
                <a:gdLst>
                  <a:gd name="T0" fmla="*/ 0 w 1861"/>
                  <a:gd name="T1" fmla="*/ 52 h 573"/>
                  <a:gd name="T2" fmla="*/ 2 w 1861"/>
                  <a:gd name="T3" fmla="*/ 52 h 573"/>
                  <a:gd name="T4" fmla="*/ 9 w 1861"/>
                  <a:gd name="T5" fmla="*/ 53 h 573"/>
                  <a:gd name="T6" fmla="*/ 19 w 1861"/>
                  <a:gd name="T7" fmla="*/ 54 h 573"/>
                  <a:gd name="T8" fmla="*/ 32 w 1861"/>
                  <a:gd name="T9" fmla="*/ 55 h 573"/>
                  <a:gd name="T10" fmla="*/ 47 w 1861"/>
                  <a:gd name="T11" fmla="*/ 57 h 573"/>
                  <a:gd name="T12" fmla="*/ 64 w 1861"/>
                  <a:gd name="T13" fmla="*/ 59 h 573"/>
                  <a:gd name="T14" fmla="*/ 82 w 1861"/>
                  <a:gd name="T15" fmla="*/ 60 h 573"/>
                  <a:gd name="T16" fmla="*/ 101 w 1861"/>
                  <a:gd name="T17" fmla="*/ 62 h 573"/>
                  <a:gd name="T18" fmla="*/ 119 w 1861"/>
                  <a:gd name="T19" fmla="*/ 64 h 573"/>
                  <a:gd name="T20" fmla="*/ 137 w 1861"/>
                  <a:gd name="T21" fmla="*/ 66 h 573"/>
                  <a:gd name="T22" fmla="*/ 154 w 1861"/>
                  <a:gd name="T23" fmla="*/ 68 h 573"/>
                  <a:gd name="T24" fmla="*/ 168 w 1861"/>
                  <a:gd name="T25" fmla="*/ 69 h 573"/>
                  <a:gd name="T26" fmla="*/ 180 w 1861"/>
                  <a:gd name="T27" fmla="*/ 71 h 573"/>
                  <a:gd name="T28" fmla="*/ 190 w 1861"/>
                  <a:gd name="T29" fmla="*/ 71 h 573"/>
                  <a:gd name="T30" fmla="*/ 195 w 1861"/>
                  <a:gd name="T31" fmla="*/ 72 h 573"/>
                  <a:gd name="T32" fmla="*/ 202 w 1861"/>
                  <a:gd name="T33" fmla="*/ 72 h 573"/>
                  <a:gd name="T34" fmla="*/ 208 w 1861"/>
                  <a:gd name="T35" fmla="*/ 72 h 573"/>
                  <a:gd name="T36" fmla="*/ 212 w 1861"/>
                  <a:gd name="T37" fmla="*/ 71 h 573"/>
                  <a:gd name="T38" fmla="*/ 215 w 1861"/>
                  <a:gd name="T39" fmla="*/ 71 h 573"/>
                  <a:gd name="T40" fmla="*/ 216 w 1861"/>
                  <a:gd name="T41" fmla="*/ 71 h 573"/>
                  <a:gd name="T42" fmla="*/ 234 w 1861"/>
                  <a:gd name="T43" fmla="*/ 65 h 573"/>
                  <a:gd name="T44" fmla="*/ 248 w 1861"/>
                  <a:gd name="T45" fmla="*/ 60 h 573"/>
                  <a:gd name="T46" fmla="*/ 258 w 1861"/>
                  <a:gd name="T47" fmla="*/ 55 h 573"/>
                  <a:gd name="T48" fmla="*/ 264 w 1861"/>
                  <a:gd name="T49" fmla="*/ 52 h 573"/>
                  <a:gd name="T50" fmla="*/ 266 w 1861"/>
                  <a:gd name="T51" fmla="*/ 51 h 573"/>
                  <a:gd name="T52" fmla="*/ 82 w 1861"/>
                  <a:gd name="T53" fmla="*/ 0 h 573"/>
                  <a:gd name="T54" fmla="*/ 81 w 1861"/>
                  <a:gd name="T55" fmla="*/ 0 h 573"/>
                  <a:gd name="T56" fmla="*/ 80 w 1861"/>
                  <a:gd name="T57" fmla="*/ 1 h 573"/>
                  <a:gd name="T58" fmla="*/ 77 w 1861"/>
                  <a:gd name="T59" fmla="*/ 2 h 573"/>
                  <a:gd name="T60" fmla="*/ 73 w 1861"/>
                  <a:gd name="T61" fmla="*/ 4 h 573"/>
                  <a:gd name="T62" fmla="*/ 69 w 1861"/>
                  <a:gd name="T63" fmla="*/ 6 h 573"/>
                  <a:gd name="T64" fmla="*/ 64 w 1861"/>
                  <a:gd name="T65" fmla="*/ 8 h 573"/>
                  <a:gd name="T66" fmla="*/ 58 w 1861"/>
                  <a:gd name="T67" fmla="*/ 11 h 573"/>
                  <a:gd name="T68" fmla="*/ 52 w 1861"/>
                  <a:gd name="T69" fmla="*/ 14 h 573"/>
                  <a:gd name="T70" fmla="*/ 45 w 1861"/>
                  <a:gd name="T71" fmla="*/ 18 h 573"/>
                  <a:gd name="T72" fmla="*/ 38 w 1861"/>
                  <a:gd name="T73" fmla="*/ 22 h 573"/>
                  <a:gd name="T74" fmla="*/ 31 w 1861"/>
                  <a:gd name="T75" fmla="*/ 27 h 573"/>
                  <a:gd name="T76" fmla="*/ 23 w 1861"/>
                  <a:gd name="T77" fmla="*/ 31 h 573"/>
                  <a:gd name="T78" fmla="*/ 16 w 1861"/>
                  <a:gd name="T79" fmla="*/ 36 h 573"/>
                  <a:gd name="T80" fmla="*/ 9 w 1861"/>
                  <a:gd name="T81" fmla="*/ 42 h 573"/>
                  <a:gd name="T82" fmla="*/ 1 w 1861"/>
                  <a:gd name="T83" fmla="*/ 48 h 573"/>
                  <a:gd name="T84" fmla="*/ 1 w 1861"/>
                  <a:gd name="T85" fmla="*/ 48 h 573"/>
                  <a:gd name="T86" fmla="*/ 1 w 1861"/>
                  <a:gd name="T87" fmla="*/ 49 h 573"/>
                  <a:gd name="T88" fmla="*/ 0 w 1861"/>
                  <a:gd name="T89" fmla="*/ 50 h 573"/>
                  <a:gd name="T90" fmla="*/ 0 w 1861"/>
                  <a:gd name="T91" fmla="*/ 51 h 573"/>
                  <a:gd name="T92" fmla="*/ 0 w 1861"/>
                  <a:gd name="T93" fmla="*/ 52 h 57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861"/>
                  <a:gd name="T142" fmla="*/ 0 h 573"/>
                  <a:gd name="T143" fmla="*/ 1861 w 1861"/>
                  <a:gd name="T144" fmla="*/ 573 h 573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861" h="573">
                    <a:moveTo>
                      <a:pt x="1" y="412"/>
                    </a:moveTo>
                    <a:lnTo>
                      <a:pt x="17" y="414"/>
                    </a:lnTo>
                    <a:lnTo>
                      <a:pt x="62" y="420"/>
                    </a:lnTo>
                    <a:lnTo>
                      <a:pt x="132" y="427"/>
                    </a:lnTo>
                    <a:lnTo>
                      <a:pt x="222" y="439"/>
                    </a:lnTo>
                    <a:lnTo>
                      <a:pt x="329" y="451"/>
                    </a:lnTo>
                    <a:lnTo>
                      <a:pt x="447" y="466"/>
                    </a:lnTo>
                    <a:lnTo>
                      <a:pt x="574" y="481"/>
                    </a:lnTo>
                    <a:lnTo>
                      <a:pt x="704" y="497"/>
                    </a:lnTo>
                    <a:lnTo>
                      <a:pt x="834" y="512"/>
                    </a:lnTo>
                    <a:lnTo>
                      <a:pt x="959" y="526"/>
                    </a:lnTo>
                    <a:lnTo>
                      <a:pt x="1074" y="540"/>
                    </a:lnTo>
                    <a:lnTo>
                      <a:pt x="1177" y="552"/>
                    </a:lnTo>
                    <a:lnTo>
                      <a:pt x="1262" y="562"/>
                    </a:lnTo>
                    <a:lnTo>
                      <a:pt x="1326" y="569"/>
                    </a:lnTo>
                    <a:lnTo>
                      <a:pt x="1363" y="572"/>
                    </a:lnTo>
                    <a:lnTo>
                      <a:pt x="1412" y="573"/>
                    </a:lnTo>
                    <a:lnTo>
                      <a:pt x="1452" y="572"/>
                    </a:lnTo>
                    <a:lnTo>
                      <a:pt x="1482" y="569"/>
                    </a:lnTo>
                    <a:lnTo>
                      <a:pt x="1501" y="565"/>
                    </a:lnTo>
                    <a:lnTo>
                      <a:pt x="1508" y="564"/>
                    </a:lnTo>
                    <a:lnTo>
                      <a:pt x="1637" y="518"/>
                    </a:lnTo>
                    <a:lnTo>
                      <a:pt x="1736" y="476"/>
                    </a:lnTo>
                    <a:lnTo>
                      <a:pt x="1806" y="441"/>
                    </a:lnTo>
                    <a:lnTo>
                      <a:pt x="1847" y="416"/>
                    </a:lnTo>
                    <a:lnTo>
                      <a:pt x="1861" y="408"/>
                    </a:lnTo>
                    <a:lnTo>
                      <a:pt x="574" y="0"/>
                    </a:lnTo>
                    <a:lnTo>
                      <a:pt x="570" y="2"/>
                    </a:lnTo>
                    <a:lnTo>
                      <a:pt x="558" y="8"/>
                    </a:lnTo>
                    <a:lnTo>
                      <a:pt x="539" y="17"/>
                    </a:lnTo>
                    <a:lnTo>
                      <a:pt x="514" y="29"/>
                    </a:lnTo>
                    <a:lnTo>
                      <a:pt x="483" y="46"/>
                    </a:lnTo>
                    <a:lnTo>
                      <a:pt x="446" y="65"/>
                    </a:lnTo>
                    <a:lnTo>
                      <a:pt x="407" y="88"/>
                    </a:lnTo>
                    <a:lnTo>
                      <a:pt x="363" y="115"/>
                    </a:lnTo>
                    <a:lnTo>
                      <a:pt x="315" y="144"/>
                    </a:lnTo>
                    <a:lnTo>
                      <a:pt x="266" y="175"/>
                    </a:lnTo>
                    <a:lnTo>
                      <a:pt x="215" y="211"/>
                    </a:lnTo>
                    <a:lnTo>
                      <a:pt x="163" y="249"/>
                    </a:lnTo>
                    <a:lnTo>
                      <a:pt x="111" y="290"/>
                    </a:lnTo>
                    <a:lnTo>
                      <a:pt x="60" y="333"/>
                    </a:lnTo>
                    <a:lnTo>
                      <a:pt x="9" y="380"/>
                    </a:lnTo>
                    <a:lnTo>
                      <a:pt x="7" y="383"/>
                    </a:lnTo>
                    <a:lnTo>
                      <a:pt x="4" y="389"/>
                    </a:lnTo>
                    <a:lnTo>
                      <a:pt x="1" y="397"/>
                    </a:lnTo>
                    <a:lnTo>
                      <a:pt x="0" y="405"/>
                    </a:lnTo>
                    <a:lnTo>
                      <a:pt x="1" y="41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31" name="Line 3457"/>
              <p:cNvSpPr>
                <a:spLocks noChangeShapeType="1"/>
              </p:cNvSpPr>
              <p:nvPr/>
            </p:nvSpPr>
            <p:spPr bwMode="auto">
              <a:xfrm flipH="1" flipV="1">
                <a:off x="3671" y="931"/>
                <a:ext cx="197" cy="44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32" name="Line 3458"/>
              <p:cNvSpPr>
                <a:spLocks noChangeShapeType="1"/>
              </p:cNvSpPr>
              <p:nvPr/>
            </p:nvSpPr>
            <p:spPr bwMode="auto">
              <a:xfrm flipH="1">
                <a:off x="3629" y="733"/>
                <a:ext cx="87" cy="162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pic>
          <p:nvPicPr>
            <p:cNvPr id="36254" name="Picture 3459" descr="HD280Pro_thumb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9" y="2034"/>
              <a:ext cx="32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255" name="Group 3460"/>
            <p:cNvGrpSpPr>
              <a:grpSpLocks/>
            </p:cNvGrpSpPr>
            <p:nvPr/>
          </p:nvGrpSpPr>
          <p:grpSpPr bwMode="auto">
            <a:xfrm>
              <a:off x="1612" y="2051"/>
              <a:ext cx="162" cy="244"/>
              <a:chOff x="580" y="2024"/>
              <a:chExt cx="272" cy="408"/>
            </a:xfrm>
          </p:grpSpPr>
          <p:sp>
            <p:nvSpPr>
              <p:cNvPr id="155013" name="AutoShape 3461"/>
              <p:cNvSpPr>
                <a:spLocks noChangeArrowheads="1"/>
              </p:cNvSpPr>
              <p:nvPr/>
            </p:nvSpPr>
            <p:spPr bwMode="auto">
              <a:xfrm>
                <a:off x="580" y="2024"/>
                <a:ext cx="272" cy="408"/>
              </a:xfrm>
              <a:prstGeom prst="foldedCorner">
                <a:avLst>
                  <a:gd name="adj" fmla="val 12500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de-DE" sz="32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itchFamily="-109" charset="0"/>
                </a:endParaRPr>
              </a:p>
            </p:txBody>
          </p:sp>
          <p:sp>
            <p:nvSpPr>
              <p:cNvPr id="36257" name="Rectangle 3462"/>
              <p:cNvSpPr>
                <a:spLocks noChangeArrowheads="1"/>
              </p:cNvSpPr>
              <p:nvPr/>
            </p:nvSpPr>
            <p:spPr bwMode="auto">
              <a:xfrm>
                <a:off x="603" y="2047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58" name="Line 3463"/>
              <p:cNvSpPr>
                <a:spLocks noChangeShapeType="1"/>
              </p:cNvSpPr>
              <p:nvPr/>
            </p:nvSpPr>
            <p:spPr bwMode="auto">
              <a:xfrm>
                <a:off x="671" y="2092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59" name="Rectangle 3464"/>
              <p:cNvSpPr>
                <a:spLocks noChangeArrowheads="1"/>
              </p:cNvSpPr>
              <p:nvPr/>
            </p:nvSpPr>
            <p:spPr bwMode="auto">
              <a:xfrm>
                <a:off x="603" y="2115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60" name="Line 3465"/>
              <p:cNvSpPr>
                <a:spLocks noChangeShapeType="1"/>
              </p:cNvSpPr>
              <p:nvPr/>
            </p:nvSpPr>
            <p:spPr bwMode="auto">
              <a:xfrm>
                <a:off x="671" y="2160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61" name="Rectangle 3466"/>
              <p:cNvSpPr>
                <a:spLocks noChangeArrowheads="1"/>
              </p:cNvSpPr>
              <p:nvPr/>
            </p:nvSpPr>
            <p:spPr bwMode="auto">
              <a:xfrm>
                <a:off x="603" y="2183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62" name="Line 3467"/>
              <p:cNvSpPr>
                <a:spLocks noChangeShapeType="1"/>
              </p:cNvSpPr>
              <p:nvPr/>
            </p:nvSpPr>
            <p:spPr bwMode="auto">
              <a:xfrm>
                <a:off x="671" y="2228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63" name="Rectangle 3468"/>
              <p:cNvSpPr>
                <a:spLocks noChangeArrowheads="1"/>
              </p:cNvSpPr>
              <p:nvPr/>
            </p:nvSpPr>
            <p:spPr bwMode="auto">
              <a:xfrm>
                <a:off x="603" y="2251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64" name="Line 3469"/>
              <p:cNvSpPr>
                <a:spLocks noChangeShapeType="1"/>
              </p:cNvSpPr>
              <p:nvPr/>
            </p:nvSpPr>
            <p:spPr bwMode="auto">
              <a:xfrm>
                <a:off x="671" y="2296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65" name="Rectangle 3470"/>
              <p:cNvSpPr>
                <a:spLocks noChangeArrowheads="1"/>
              </p:cNvSpPr>
              <p:nvPr/>
            </p:nvSpPr>
            <p:spPr bwMode="auto">
              <a:xfrm>
                <a:off x="603" y="2319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66" name="Line 3471"/>
              <p:cNvSpPr>
                <a:spLocks noChangeShapeType="1"/>
              </p:cNvSpPr>
              <p:nvPr/>
            </p:nvSpPr>
            <p:spPr bwMode="auto">
              <a:xfrm>
                <a:off x="671" y="2364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</p:grpSp>
      <p:grpSp>
        <p:nvGrpSpPr>
          <p:cNvPr id="248979" name="Group 1171"/>
          <p:cNvGrpSpPr>
            <a:grpSpLocks/>
          </p:cNvGrpSpPr>
          <p:nvPr/>
        </p:nvGrpSpPr>
        <p:grpSpPr bwMode="auto">
          <a:xfrm>
            <a:off x="5191125" y="2427288"/>
            <a:ext cx="3052763" cy="3233737"/>
            <a:chOff x="3270" y="1529"/>
            <a:chExt cx="1923" cy="2037"/>
          </a:xfrm>
        </p:grpSpPr>
        <p:grpSp>
          <p:nvGrpSpPr>
            <p:cNvPr id="35863" name="Group 1170"/>
            <p:cNvGrpSpPr>
              <a:grpSpLocks/>
            </p:cNvGrpSpPr>
            <p:nvPr/>
          </p:nvGrpSpPr>
          <p:grpSpPr bwMode="auto">
            <a:xfrm>
              <a:off x="3270" y="1529"/>
              <a:ext cx="1566" cy="1629"/>
              <a:chOff x="3270" y="1529"/>
              <a:chExt cx="1566" cy="1629"/>
            </a:xfrm>
          </p:grpSpPr>
          <p:grpSp>
            <p:nvGrpSpPr>
              <p:cNvPr id="35865" name="Group 1169"/>
              <p:cNvGrpSpPr>
                <a:grpSpLocks/>
              </p:cNvGrpSpPr>
              <p:nvPr/>
            </p:nvGrpSpPr>
            <p:grpSpPr bwMode="auto">
              <a:xfrm>
                <a:off x="3270" y="1529"/>
                <a:ext cx="1566" cy="1629"/>
                <a:chOff x="3270" y="1529"/>
                <a:chExt cx="1566" cy="1629"/>
              </a:xfrm>
            </p:grpSpPr>
            <p:grpSp>
              <p:nvGrpSpPr>
                <p:cNvPr id="35867" name="Group 1168"/>
                <p:cNvGrpSpPr>
                  <a:grpSpLocks/>
                </p:cNvGrpSpPr>
                <p:nvPr/>
              </p:nvGrpSpPr>
              <p:grpSpPr bwMode="auto">
                <a:xfrm>
                  <a:off x="3270" y="1529"/>
                  <a:ext cx="1566" cy="1629"/>
                  <a:chOff x="3270" y="1529"/>
                  <a:chExt cx="1566" cy="1629"/>
                </a:xfrm>
              </p:grpSpPr>
              <p:grpSp>
                <p:nvGrpSpPr>
                  <p:cNvPr id="35869" name="Group 1167"/>
                  <p:cNvGrpSpPr>
                    <a:grpSpLocks/>
                  </p:cNvGrpSpPr>
                  <p:nvPr/>
                </p:nvGrpSpPr>
                <p:grpSpPr bwMode="auto">
                  <a:xfrm>
                    <a:off x="3270" y="1529"/>
                    <a:ext cx="1566" cy="1629"/>
                    <a:chOff x="3270" y="1529"/>
                    <a:chExt cx="1566" cy="1629"/>
                  </a:xfrm>
                </p:grpSpPr>
                <p:sp>
                  <p:nvSpPr>
                    <p:cNvPr id="35874" name="AutoShape 3484"/>
                    <p:cNvSpPr>
                      <a:spLocks noChangeArrowheads="1"/>
                    </p:cNvSpPr>
                    <p:nvPr/>
                  </p:nvSpPr>
                  <p:spPr bwMode="auto">
                    <a:xfrm rot="1569978" flipH="1">
                      <a:off x="3270" y="1529"/>
                      <a:ext cx="664" cy="202"/>
                    </a:xfrm>
                    <a:custGeom>
                      <a:avLst/>
                      <a:gdLst>
                        <a:gd name="T0" fmla="*/ 24303 w 21600"/>
                        <a:gd name="T1" fmla="*/ 0 h 21600"/>
                        <a:gd name="T2" fmla="*/ 0 w 21600"/>
                        <a:gd name="T3" fmla="*/ 1499 h 21600"/>
                        <a:gd name="T4" fmla="*/ 24303 w 21600"/>
                        <a:gd name="T5" fmla="*/ 2999 h 21600"/>
                        <a:gd name="T6" fmla="*/ 32404 w 21600"/>
                        <a:gd name="T7" fmla="*/ 1499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3383 w 21600"/>
                        <a:gd name="T13" fmla="*/ 5453 h 21600"/>
                        <a:gd name="T14" fmla="*/ 18900 w 21600"/>
                        <a:gd name="T15" fmla="*/ 16253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16200" y="0"/>
                          </a:moveTo>
                          <a:lnTo>
                            <a:pt x="16200" y="5400"/>
                          </a:lnTo>
                          <a:lnTo>
                            <a:pt x="3375" y="5400"/>
                          </a:lnTo>
                          <a:lnTo>
                            <a:pt x="3375" y="16200"/>
                          </a:lnTo>
                          <a:lnTo>
                            <a:pt x="16200" y="16200"/>
                          </a:lnTo>
                          <a:lnTo>
                            <a:pt x="16200" y="21600"/>
                          </a:lnTo>
                          <a:lnTo>
                            <a:pt x="21600" y="10800"/>
                          </a:lnTo>
                          <a:lnTo>
                            <a:pt x="16200" y="0"/>
                          </a:lnTo>
                          <a:close/>
                        </a:path>
                        <a:path w="21600" h="21600">
                          <a:moveTo>
                            <a:pt x="1350" y="5400"/>
                          </a:moveTo>
                          <a:lnTo>
                            <a:pt x="1350" y="16200"/>
                          </a:lnTo>
                          <a:lnTo>
                            <a:pt x="2700" y="16200"/>
                          </a:lnTo>
                          <a:lnTo>
                            <a:pt x="2700" y="5400"/>
                          </a:lnTo>
                          <a:lnTo>
                            <a:pt x="1350" y="5400"/>
                          </a:lnTo>
                          <a:close/>
                        </a:path>
                        <a:path w="21600" h="21600">
                          <a:moveTo>
                            <a:pt x="0" y="5400"/>
                          </a:moveTo>
                          <a:lnTo>
                            <a:pt x="0" y="16200"/>
                          </a:lnTo>
                          <a:lnTo>
                            <a:pt x="675" y="16200"/>
                          </a:lnTo>
                          <a:lnTo>
                            <a:pt x="675" y="5400"/>
                          </a:lnTo>
                          <a:lnTo>
                            <a:pt x="0" y="54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hu-HU" sz="1000"/>
                        <a:t>kritériumok</a:t>
                      </a:r>
                      <a:endParaRPr lang="de-DE" sz="1000"/>
                    </a:p>
                  </p:txBody>
                </p:sp>
                <p:grpSp>
                  <p:nvGrpSpPr>
                    <p:cNvPr id="35875" name="Group 11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91" y="1624"/>
                      <a:ext cx="1445" cy="1534"/>
                      <a:chOff x="3391" y="1624"/>
                      <a:chExt cx="1445" cy="1534"/>
                    </a:xfrm>
                  </p:grpSpPr>
                  <p:sp>
                    <p:nvSpPr>
                      <p:cNvPr id="154260" name="AutoShape 270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78" y="1624"/>
                        <a:ext cx="889" cy="536"/>
                      </a:xfrm>
                      <a:prstGeom prst="wedgeEllipseCallout">
                        <a:avLst>
                          <a:gd name="adj1" fmla="val 30088"/>
                          <a:gd name="adj2" fmla="val 117537"/>
                        </a:avLst>
                      </a:prstGeom>
                      <a:solidFill>
                        <a:srgbClr val="C0C0C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pPr algn="ctr" eaLnBrk="0" hangingPunct="0">
                          <a:defRPr/>
                        </a:pPr>
                        <a:endParaRPr lang="de-DE" sz="3200" b="1" i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-109" charset="0"/>
                        </a:endParaRPr>
                      </a:p>
                    </p:txBody>
                  </p:sp>
                  <p:grpSp>
                    <p:nvGrpSpPr>
                      <p:cNvPr id="35877" name="Group 27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984" y="1711"/>
                        <a:ext cx="649" cy="338"/>
                        <a:chOff x="2394" y="709"/>
                        <a:chExt cx="1497" cy="781"/>
                      </a:xfrm>
                    </p:grpSpPr>
                    <p:sp>
                      <p:nvSpPr>
                        <p:cNvPr id="35886" name="AutoShape 2726"/>
                        <p:cNvSpPr>
                          <a:spLocks noChangeAspect="1" noChangeArrowheads="1" noTextEdit="1"/>
                        </p:cNvSpPr>
                        <p:nvPr/>
                      </p:nvSpPr>
                      <p:spPr bwMode="auto">
                        <a:xfrm>
                          <a:off x="2394" y="709"/>
                          <a:ext cx="1497" cy="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grpSp>
                      <p:nvGrpSpPr>
                        <p:cNvPr id="35887" name="Group 27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2" y="716"/>
                          <a:ext cx="1479" cy="689"/>
                          <a:chOff x="2402" y="716"/>
                          <a:chExt cx="1479" cy="689"/>
                        </a:xfrm>
                      </p:grpSpPr>
                      <p:sp>
                        <p:nvSpPr>
                          <p:cNvPr id="36052" name="Freeform 272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67" y="934"/>
                            <a:ext cx="24" cy="15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8"/>
                              <a:gd name="T2" fmla="*/ 1 w 168"/>
                              <a:gd name="T3" fmla="*/ 0 h 118"/>
                              <a:gd name="T4" fmla="*/ 5 w 168"/>
                              <a:gd name="T5" fmla="*/ 1 h 118"/>
                              <a:gd name="T6" fmla="*/ 10 w 168"/>
                              <a:gd name="T7" fmla="*/ 2 h 118"/>
                              <a:gd name="T8" fmla="*/ 16 w 168"/>
                              <a:gd name="T9" fmla="*/ 3 h 118"/>
                              <a:gd name="T10" fmla="*/ 20 w 168"/>
                              <a:gd name="T11" fmla="*/ 4 h 118"/>
                              <a:gd name="T12" fmla="*/ 23 w 168"/>
                              <a:gd name="T13" fmla="*/ 6 h 118"/>
                              <a:gd name="T14" fmla="*/ 24 w 168"/>
                              <a:gd name="T15" fmla="*/ 8 h 118"/>
                              <a:gd name="T16" fmla="*/ 23 w 168"/>
                              <a:gd name="T17" fmla="*/ 10 h 118"/>
                              <a:gd name="T18" fmla="*/ 21 w 168"/>
                              <a:gd name="T19" fmla="*/ 11 h 118"/>
                              <a:gd name="T20" fmla="*/ 20 w 168"/>
                              <a:gd name="T21" fmla="*/ 12 h 118"/>
                              <a:gd name="T22" fmla="*/ 17 w 168"/>
                              <a:gd name="T23" fmla="*/ 13 h 118"/>
                              <a:gd name="T24" fmla="*/ 13 w 168"/>
                              <a:gd name="T25" fmla="*/ 14 h 118"/>
                              <a:gd name="T26" fmla="*/ 9 w 168"/>
                              <a:gd name="T27" fmla="*/ 14 h 118"/>
                              <a:gd name="T28" fmla="*/ 6 w 168"/>
                              <a:gd name="T29" fmla="*/ 15 h 118"/>
                              <a:gd name="T30" fmla="*/ 5 w 168"/>
                              <a:gd name="T31" fmla="*/ 15 h 118"/>
                              <a:gd name="T32" fmla="*/ 0 w 168"/>
                              <a:gd name="T33" fmla="*/ 0 h 118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68"/>
                              <a:gd name="T52" fmla="*/ 0 h 118"/>
                              <a:gd name="T53" fmla="*/ 168 w 168"/>
                              <a:gd name="T54" fmla="*/ 118 h 118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68" h="118">
                                <a:moveTo>
                                  <a:pt x="0" y="0"/>
                                </a:moveTo>
                                <a:lnTo>
                                  <a:pt x="10" y="2"/>
                                </a:lnTo>
                                <a:lnTo>
                                  <a:pt x="37" y="6"/>
                                </a:lnTo>
                                <a:lnTo>
                                  <a:pt x="72" y="12"/>
                                </a:lnTo>
                                <a:lnTo>
                                  <a:pt x="110" y="23"/>
                                </a:lnTo>
                                <a:lnTo>
                                  <a:pt x="143" y="35"/>
                                </a:lnTo>
                                <a:lnTo>
                                  <a:pt x="163" y="51"/>
                                </a:lnTo>
                                <a:lnTo>
                                  <a:pt x="168" y="65"/>
                                </a:lnTo>
                                <a:lnTo>
                                  <a:pt x="161" y="80"/>
                                </a:lnTo>
                                <a:lnTo>
                                  <a:pt x="150" y="90"/>
                                </a:lnTo>
                                <a:lnTo>
                                  <a:pt x="137" y="97"/>
                                </a:lnTo>
                                <a:lnTo>
                                  <a:pt x="118" y="101"/>
                                </a:lnTo>
                                <a:lnTo>
                                  <a:pt x="92" y="107"/>
                                </a:lnTo>
                                <a:lnTo>
                                  <a:pt x="65" y="111"/>
                                </a:lnTo>
                                <a:lnTo>
                                  <a:pt x="44" y="116"/>
                                </a:lnTo>
                                <a:lnTo>
                                  <a:pt x="35" y="11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3" name="Freeform 272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67" y="934"/>
                            <a:ext cx="24" cy="15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8"/>
                              <a:gd name="T2" fmla="*/ 1 w 168"/>
                              <a:gd name="T3" fmla="*/ 0 h 118"/>
                              <a:gd name="T4" fmla="*/ 5 w 168"/>
                              <a:gd name="T5" fmla="*/ 1 h 118"/>
                              <a:gd name="T6" fmla="*/ 10 w 168"/>
                              <a:gd name="T7" fmla="*/ 2 h 118"/>
                              <a:gd name="T8" fmla="*/ 16 w 168"/>
                              <a:gd name="T9" fmla="*/ 3 h 118"/>
                              <a:gd name="T10" fmla="*/ 20 w 168"/>
                              <a:gd name="T11" fmla="*/ 4 h 118"/>
                              <a:gd name="T12" fmla="*/ 23 w 168"/>
                              <a:gd name="T13" fmla="*/ 6 h 118"/>
                              <a:gd name="T14" fmla="*/ 24 w 168"/>
                              <a:gd name="T15" fmla="*/ 8 h 118"/>
                              <a:gd name="T16" fmla="*/ 23 w 168"/>
                              <a:gd name="T17" fmla="*/ 10 h 118"/>
                              <a:gd name="T18" fmla="*/ 21 w 168"/>
                              <a:gd name="T19" fmla="*/ 11 h 118"/>
                              <a:gd name="T20" fmla="*/ 20 w 168"/>
                              <a:gd name="T21" fmla="*/ 12 h 118"/>
                              <a:gd name="T22" fmla="*/ 17 w 168"/>
                              <a:gd name="T23" fmla="*/ 13 h 118"/>
                              <a:gd name="T24" fmla="*/ 13 w 168"/>
                              <a:gd name="T25" fmla="*/ 14 h 118"/>
                              <a:gd name="T26" fmla="*/ 9 w 168"/>
                              <a:gd name="T27" fmla="*/ 14 h 118"/>
                              <a:gd name="T28" fmla="*/ 6 w 168"/>
                              <a:gd name="T29" fmla="*/ 15 h 118"/>
                              <a:gd name="T30" fmla="*/ 5 w 168"/>
                              <a:gd name="T31" fmla="*/ 15 h 118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68"/>
                              <a:gd name="T49" fmla="*/ 0 h 118"/>
                              <a:gd name="T50" fmla="*/ 168 w 168"/>
                              <a:gd name="T51" fmla="*/ 118 h 118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68" h="118">
                                <a:moveTo>
                                  <a:pt x="0" y="0"/>
                                </a:moveTo>
                                <a:lnTo>
                                  <a:pt x="10" y="2"/>
                                </a:lnTo>
                                <a:lnTo>
                                  <a:pt x="37" y="6"/>
                                </a:lnTo>
                                <a:lnTo>
                                  <a:pt x="72" y="12"/>
                                </a:lnTo>
                                <a:lnTo>
                                  <a:pt x="110" y="23"/>
                                </a:lnTo>
                                <a:lnTo>
                                  <a:pt x="143" y="35"/>
                                </a:lnTo>
                                <a:lnTo>
                                  <a:pt x="163" y="51"/>
                                </a:lnTo>
                                <a:lnTo>
                                  <a:pt x="168" y="65"/>
                                </a:lnTo>
                                <a:lnTo>
                                  <a:pt x="161" y="80"/>
                                </a:lnTo>
                                <a:lnTo>
                                  <a:pt x="150" y="90"/>
                                </a:lnTo>
                                <a:lnTo>
                                  <a:pt x="137" y="97"/>
                                </a:lnTo>
                                <a:lnTo>
                                  <a:pt x="118" y="101"/>
                                </a:lnTo>
                                <a:lnTo>
                                  <a:pt x="92" y="107"/>
                                </a:lnTo>
                                <a:lnTo>
                                  <a:pt x="65" y="111"/>
                                </a:lnTo>
                                <a:lnTo>
                                  <a:pt x="44" y="116"/>
                                </a:lnTo>
                                <a:lnTo>
                                  <a:pt x="35" y="118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4" name="Freeform 273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68" y="939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6"/>
                              <a:gd name="T2" fmla="*/ 20 w 151"/>
                              <a:gd name="T3" fmla="*/ 1 h 6"/>
                              <a:gd name="T4" fmla="*/ 17 w 151"/>
                              <a:gd name="T5" fmla="*/ 0 h 6"/>
                              <a:gd name="T6" fmla="*/ 12 w 151"/>
                              <a:gd name="T7" fmla="*/ 0 h 6"/>
                              <a:gd name="T8" fmla="*/ 7 w 151"/>
                              <a:gd name="T9" fmla="*/ 0 h 6"/>
                              <a:gd name="T10" fmla="*/ 0 w 151"/>
                              <a:gd name="T11" fmla="*/ 1 h 6"/>
                              <a:gd name="T12" fmla="*/ 21 w 151"/>
                              <a:gd name="T13" fmla="*/ 1 h 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51"/>
                              <a:gd name="T22" fmla="*/ 0 h 6"/>
                              <a:gd name="T23" fmla="*/ 151 w 151"/>
                              <a:gd name="T24" fmla="*/ 6 h 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51" h="6">
                                <a:moveTo>
                                  <a:pt x="151" y="3"/>
                                </a:moveTo>
                                <a:lnTo>
                                  <a:pt x="144" y="3"/>
                                </a:lnTo>
                                <a:lnTo>
                                  <a:pt x="122" y="2"/>
                                </a:lnTo>
                                <a:lnTo>
                                  <a:pt x="89" y="0"/>
                                </a:lnTo>
                                <a:lnTo>
                                  <a:pt x="47" y="2"/>
                                </a:lnTo>
                                <a:lnTo>
                                  <a:pt x="0" y="6"/>
                                </a:lnTo>
                                <a:lnTo>
                                  <a:pt x="151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5" name="Freeform 273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68" y="939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6"/>
                              <a:gd name="T2" fmla="*/ 20 w 151"/>
                              <a:gd name="T3" fmla="*/ 1 h 6"/>
                              <a:gd name="T4" fmla="*/ 17 w 151"/>
                              <a:gd name="T5" fmla="*/ 0 h 6"/>
                              <a:gd name="T6" fmla="*/ 12 w 151"/>
                              <a:gd name="T7" fmla="*/ 0 h 6"/>
                              <a:gd name="T8" fmla="*/ 7 w 151"/>
                              <a:gd name="T9" fmla="*/ 0 h 6"/>
                              <a:gd name="T10" fmla="*/ 0 w 151"/>
                              <a:gd name="T11" fmla="*/ 1 h 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51"/>
                              <a:gd name="T19" fmla="*/ 0 h 6"/>
                              <a:gd name="T20" fmla="*/ 151 w 151"/>
                              <a:gd name="T21" fmla="*/ 6 h 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51" h="6">
                                <a:moveTo>
                                  <a:pt x="151" y="3"/>
                                </a:moveTo>
                                <a:lnTo>
                                  <a:pt x="144" y="3"/>
                                </a:lnTo>
                                <a:lnTo>
                                  <a:pt x="122" y="2"/>
                                </a:lnTo>
                                <a:lnTo>
                                  <a:pt x="89" y="0"/>
                                </a:lnTo>
                                <a:lnTo>
                                  <a:pt x="47" y="2"/>
                                </a:lnTo>
                                <a:lnTo>
                                  <a:pt x="0" y="6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6" name="Freeform 273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4" y="985"/>
                            <a:ext cx="24" cy="14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7"/>
                              <a:gd name="T2" fmla="*/ 2 w 168"/>
                              <a:gd name="T3" fmla="*/ 0 h 117"/>
                              <a:gd name="T4" fmla="*/ 5 w 168"/>
                              <a:gd name="T5" fmla="*/ 1 h 117"/>
                              <a:gd name="T6" fmla="*/ 10 w 168"/>
                              <a:gd name="T7" fmla="*/ 1 h 117"/>
                              <a:gd name="T8" fmla="*/ 16 w 168"/>
                              <a:gd name="T9" fmla="*/ 3 h 117"/>
                              <a:gd name="T10" fmla="*/ 21 w 168"/>
                              <a:gd name="T11" fmla="*/ 4 h 117"/>
                              <a:gd name="T12" fmla="*/ 23 w 168"/>
                              <a:gd name="T13" fmla="*/ 6 h 117"/>
                              <a:gd name="T14" fmla="*/ 24 w 168"/>
                              <a:gd name="T15" fmla="*/ 8 h 117"/>
                              <a:gd name="T16" fmla="*/ 23 w 168"/>
                              <a:gd name="T17" fmla="*/ 9 h 117"/>
                              <a:gd name="T18" fmla="*/ 21 w 168"/>
                              <a:gd name="T19" fmla="*/ 11 h 117"/>
                              <a:gd name="T20" fmla="*/ 20 w 168"/>
                              <a:gd name="T21" fmla="*/ 11 h 117"/>
                              <a:gd name="T22" fmla="*/ 17 w 168"/>
                              <a:gd name="T23" fmla="*/ 12 h 117"/>
                              <a:gd name="T24" fmla="*/ 13 w 168"/>
                              <a:gd name="T25" fmla="*/ 13 h 117"/>
                              <a:gd name="T26" fmla="*/ 9 w 168"/>
                              <a:gd name="T27" fmla="*/ 13 h 117"/>
                              <a:gd name="T28" fmla="*/ 6 w 168"/>
                              <a:gd name="T29" fmla="*/ 14 h 117"/>
                              <a:gd name="T30" fmla="*/ 5 w 168"/>
                              <a:gd name="T31" fmla="*/ 14 h 117"/>
                              <a:gd name="T32" fmla="*/ 0 w 168"/>
                              <a:gd name="T33" fmla="*/ 0 h 117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68"/>
                              <a:gd name="T52" fmla="*/ 0 h 117"/>
                              <a:gd name="T53" fmla="*/ 168 w 168"/>
                              <a:gd name="T54" fmla="*/ 117 h 117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68" h="117">
                                <a:moveTo>
                                  <a:pt x="0" y="0"/>
                                </a:moveTo>
                                <a:lnTo>
                                  <a:pt x="11" y="2"/>
                                </a:lnTo>
                                <a:lnTo>
                                  <a:pt x="37" y="5"/>
                                </a:lnTo>
                                <a:lnTo>
                                  <a:pt x="73" y="12"/>
                                </a:lnTo>
                                <a:lnTo>
                                  <a:pt x="110" y="22"/>
                                </a:lnTo>
                                <a:lnTo>
                                  <a:pt x="144" y="34"/>
                                </a:lnTo>
                                <a:lnTo>
                                  <a:pt x="164" y="50"/>
                                </a:lnTo>
                                <a:lnTo>
                                  <a:pt x="168" y="65"/>
                                </a:lnTo>
                                <a:lnTo>
                                  <a:pt x="162" y="79"/>
                                </a:lnTo>
                                <a:lnTo>
                                  <a:pt x="150" y="89"/>
                                </a:lnTo>
                                <a:lnTo>
                                  <a:pt x="137" y="96"/>
                                </a:lnTo>
                                <a:lnTo>
                                  <a:pt x="119" y="100"/>
                                </a:lnTo>
                                <a:lnTo>
                                  <a:pt x="93" y="106"/>
                                </a:lnTo>
                                <a:lnTo>
                                  <a:pt x="65" y="111"/>
                                </a:lnTo>
                                <a:lnTo>
                                  <a:pt x="44" y="115"/>
                                </a:lnTo>
                                <a:lnTo>
                                  <a:pt x="36" y="11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7" name="Freeform 273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4" y="985"/>
                            <a:ext cx="24" cy="14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7"/>
                              <a:gd name="T2" fmla="*/ 2 w 168"/>
                              <a:gd name="T3" fmla="*/ 0 h 117"/>
                              <a:gd name="T4" fmla="*/ 5 w 168"/>
                              <a:gd name="T5" fmla="*/ 1 h 117"/>
                              <a:gd name="T6" fmla="*/ 10 w 168"/>
                              <a:gd name="T7" fmla="*/ 1 h 117"/>
                              <a:gd name="T8" fmla="*/ 16 w 168"/>
                              <a:gd name="T9" fmla="*/ 3 h 117"/>
                              <a:gd name="T10" fmla="*/ 21 w 168"/>
                              <a:gd name="T11" fmla="*/ 4 h 117"/>
                              <a:gd name="T12" fmla="*/ 23 w 168"/>
                              <a:gd name="T13" fmla="*/ 6 h 117"/>
                              <a:gd name="T14" fmla="*/ 24 w 168"/>
                              <a:gd name="T15" fmla="*/ 8 h 117"/>
                              <a:gd name="T16" fmla="*/ 23 w 168"/>
                              <a:gd name="T17" fmla="*/ 9 h 117"/>
                              <a:gd name="T18" fmla="*/ 21 w 168"/>
                              <a:gd name="T19" fmla="*/ 11 h 117"/>
                              <a:gd name="T20" fmla="*/ 20 w 168"/>
                              <a:gd name="T21" fmla="*/ 11 h 117"/>
                              <a:gd name="T22" fmla="*/ 17 w 168"/>
                              <a:gd name="T23" fmla="*/ 12 h 117"/>
                              <a:gd name="T24" fmla="*/ 13 w 168"/>
                              <a:gd name="T25" fmla="*/ 13 h 117"/>
                              <a:gd name="T26" fmla="*/ 9 w 168"/>
                              <a:gd name="T27" fmla="*/ 13 h 117"/>
                              <a:gd name="T28" fmla="*/ 6 w 168"/>
                              <a:gd name="T29" fmla="*/ 14 h 117"/>
                              <a:gd name="T30" fmla="*/ 5 w 168"/>
                              <a:gd name="T31" fmla="*/ 14 h 117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68"/>
                              <a:gd name="T49" fmla="*/ 0 h 117"/>
                              <a:gd name="T50" fmla="*/ 168 w 168"/>
                              <a:gd name="T51" fmla="*/ 117 h 117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68" h="117">
                                <a:moveTo>
                                  <a:pt x="0" y="0"/>
                                </a:moveTo>
                                <a:lnTo>
                                  <a:pt x="11" y="2"/>
                                </a:lnTo>
                                <a:lnTo>
                                  <a:pt x="37" y="5"/>
                                </a:lnTo>
                                <a:lnTo>
                                  <a:pt x="73" y="12"/>
                                </a:lnTo>
                                <a:lnTo>
                                  <a:pt x="110" y="22"/>
                                </a:lnTo>
                                <a:lnTo>
                                  <a:pt x="144" y="34"/>
                                </a:lnTo>
                                <a:lnTo>
                                  <a:pt x="164" y="50"/>
                                </a:lnTo>
                                <a:lnTo>
                                  <a:pt x="168" y="65"/>
                                </a:lnTo>
                                <a:lnTo>
                                  <a:pt x="162" y="79"/>
                                </a:lnTo>
                                <a:lnTo>
                                  <a:pt x="150" y="89"/>
                                </a:lnTo>
                                <a:lnTo>
                                  <a:pt x="137" y="96"/>
                                </a:lnTo>
                                <a:lnTo>
                                  <a:pt x="119" y="100"/>
                                </a:lnTo>
                                <a:lnTo>
                                  <a:pt x="93" y="106"/>
                                </a:lnTo>
                                <a:lnTo>
                                  <a:pt x="65" y="111"/>
                                </a:lnTo>
                                <a:lnTo>
                                  <a:pt x="44" y="115"/>
                                </a:lnTo>
                                <a:lnTo>
                                  <a:pt x="36" y="117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8" name="Freeform 273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5" y="990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0 h 5"/>
                              <a:gd name="T2" fmla="*/ 20 w 151"/>
                              <a:gd name="T3" fmla="*/ 0 h 5"/>
                              <a:gd name="T4" fmla="*/ 17 w 151"/>
                              <a:gd name="T5" fmla="*/ 0 h 5"/>
                              <a:gd name="T6" fmla="*/ 12 w 151"/>
                              <a:gd name="T7" fmla="*/ 0 h 5"/>
                              <a:gd name="T8" fmla="*/ 7 w 151"/>
                              <a:gd name="T9" fmla="*/ 0 h 5"/>
                              <a:gd name="T10" fmla="*/ 0 w 151"/>
                              <a:gd name="T11" fmla="*/ 1 h 5"/>
                              <a:gd name="T12" fmla="*/ 21 w 151"/>
                              <a:gd name="T13" fmla="*/ 0 h 5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51"/>
                              <a:gd name="T22" fmla="*/ 0 h 5"/>
                              <a:gd name="T23" fmla="*/ 151 w 151"/>
                              <a:gd name="T24" fmla="*/ 5 h 5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51" h="5">
                                <a:moveTo>
                                  <a:pt x="151" y="2"/>
                                </a:moveTo>
                                <a:lnTo>
                                  <a:pt x="143" y="2"/>
                                </a:lnTo>
                                <a:lnTo>
                                  <a:pt x="121" y="0"/>
                                </a:lnTo>
                                <a:lnTo>
                                  <a:pt x="89" y="0"/>
                                </a:lnTo>
                                <a:lnTo>
                                  <a:pt x="47" y="1"/>
                                </a:lnTo>
                                <a:lnTo>
                                  <a:pt x="0" y="5"/>
                                </a:lnTo>
                                <a:lnTo>
                                  <a:pt x="151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9" name="Freeform 273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5" y="990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0 h 5"/>
                              <a:gd name="T2" fmla="*/ 20 w 151"/>
                              <a:gd name="T3" fmla="*/ 0 h 5"/>
                              <a:gd name="T4" fmla="*/ 17 w 151"/>
                              <a:gd name="T5" fmla="*/ 0 h 5"/>
                              <a:gd name="T6" fmla="*/ 12 w 151"/>
                              <a:gd name="T7" fmla="*/ 0 h 5"/>
                              <a:gd name="T8" fmla="*/ 7 w 151"/>
                              <a:gd name="T9" fmla="*/ 0 h 5"/>
                              <a:gd name="T10" fmla="*/ 0 w 151"/>
                              <a:gd name="T11" fmla="*/ 1 h 5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51"/>
                              <a:gd name="T19" fmla="*/ 0 h 5"/>
                              <a:gd name="T20" fmla="*/ 151 w 151"/>
                              <a:gd name="T21" fmla="*/ 5 h 5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51" h="5">
                                <a:moveTo>
                                  <a:pt x="151" y="2"/>
                                </a:moveTo>
                                <a:lnTo>
                                  <a:pt x="143" y="2"/>
                                </a:lnTo>
                                <a:lnTo>
                                  <a:pt x="121" y="0"/>
                                </a:lnTo>
                                <a:lnTo>
                                  <a:pt x="89" y="0"/>
                                </a:lnTo>
                                <a:lnTo>
                                  <a:pt x="47" y="1"/>
                                </a:lnTo>
                                <a:lnTo>
                                  <a:pt x="0" y="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0" name="Freeform 273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98" y="1028"/>
                            <a:ext cx="24" cy="15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8"/>
                              <a:gd name="T2" fmla="*/ 1 w 168"/>
                              <a:gd name="T3" fmla="*/ 0 h 118"/>
                              <a:gd name="T4" fmla="*/ 5 w 168"/>
                              <a:gd name="T5" fmla="*/ 1 h 118"/>
                              <a:gd name="T6" fmla="*/ 10 w 168"/>
                              <a:gd name="T7" fmla="*/ 2 h 118"/>
                              <a:gd name="T8" fmla="*/ 16 w 168"/>
                              <a:gd name="T9" fmla="*/ 3 h 118"/>
                              <a:gd name="T10" fmla="*/ 21 w 168"/>
                              <a:gd name="T11" fmla="*/ 4 h 118"/>
                              <a:gd name="T12" fmla="*/ 23 w 168"/>
                              <a:gd name="T13" fmla="*/ 6 h 118"/>
                              <a:gd name="T14" fmla="*/ 24 w 168"/>
                              <a:gd name="T15" fmla="*/ 8 h 118"/>
                              <a:gd name="T16" fmla="*/ 23 w 168"/>
                              <a:gd name="T17" fmla="*/ 10 h 118"/>
                              <a:gd name="T18" fmla="*/ 21 w 168"/>
                              <a:gd name="T19" fmla="*/ 11 h 118"/>
                              <a:gd name="T20" fmla="*/ 20 w 168"/>
                              <a:gd name="T21" fmla="*/ 12 h 118"/>
                              <a:gd name="T22" fmla="*/ 17 w 168"/>
                              <a:gd name="T23" fmla="*/ 13 h 118"/>
                              <a:gd name="T24" fmla="*/ 13 w 168"/>
                              <a:gd name="T25" fmla="*/ 14 h 118"/>
                              <a:gd name="T26" fmla="*/ 9 w 168"/>
                              <a:gd name="T27" fmla="*/ 14 h 118"/>
                              <a:gd name="T28" fmla="*/ 6 w 168"/>
                              <a:gd name="T29" fmla="*/ 15 h 118"/>
                              <a:gd name="T30" fmla="*/ 5 w 168"/>
                              <a:gd name="T31" fmla="*/ 15 h 118"/>
                              <a:gd name="T32" fmla="*/ 0 w 168"/>
                              <a:gd name="T33" fmla="*/ 0 h 118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68"/>
                              <a:gd name="T52" fmla="*/ 0 h 118"/>
                              <a:gd name="T53" fmla="*/ 168 w 168"/>
                              <a:gd name="T54" fmla="*/ 118 h 118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68" h="118">
                                <a:moveTo>
                                  <a:pt x="0" y="0"/>
                                </a:moveTo>
                                <a:lnTo>
                                  <a:pt x="10" y="2"/>
                                </a:lnTo>
                                <a:lnTo>
                                  <a:pt x="37" y="6"/>
                                </a:lnTo>
                                <a:lnTo>
                                  <a:pt x="72" y="12"/>
                                </a:lnTo>
                                <a:lnTo>
                                  <a:pt x="110" y="23"/>
                                </a:lnTo>
                                <a:lnTo>
                                  <a:pt x="144" y="35"/>
                                </a:lnTo>
                                <a:lnTo>
                                  <a:pt x="163" y="51"/>
                                </a:lnTo>
                                <a:lnTo>
                                  <a:pt x="168" y="66"/>
                                </a:lnTo>
                                <a:lnTo>
                                  <a:pt x="161" y="80"/>
                                </a:lnTo>
                                <a:lnTo>
                                  <a:pt x="150" y="90"/>
                                </a:lnTo>
                                <a:lnTo>
                                  <a:pt x="137" y="97"/>
                                </a:lnTo>
                                <a:lnTo>
                                  <a:pt x="118" y="101"/>
                                </a:lnTo>
                                <a:lnTo>
                                  <a:pt x="92" y="107"/>
                                </a:lnTo>
                                <a:lnTo>
                                  <a:pt x="65" y="111"/>
                                </a:lnTo>
                                <a:lnTo>
                                  <a:pt x="44" y="116"/>
                                </a:lnTo>
                                <a:lnTo>
                                  <a:pt x="36" y="11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1" name="Freeform 273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98" y="1028"/>
                            <a:ext cx="24" cy="15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8"/>
                              <a:gd name="T2" fmla="*/ 1 w 168"/>
                              <a:gd name="T3" fmla="*/ 0 h 118"/>
                              <a:gd name="T4" fmla="*/ 5 w 168"/>
                              <a:gd name="T5" fmla="*/ 1 h 118"/>
                              <a:gd name="T6" fmla="*/ 10 w 168"/>
                              <a:gd name="T7" fmla="*/ 2 h 118"/>
                              <a:gd name="T8" fmla="*/ 16 w 168"/>
                              <a:gd name="T9" fmla="*/ 3 h 118"/>
                              <a:gd name="T10" fmla="*/ 21 w 168"/>
                              <a:gd name="T11" fmla="*/ 4 h 118"/>
                              <a:gd name="T12" fmla="*/ 23 w 168"/>
                              <a:gd name="T13" fmla="*/ 6 h 118"/>
                              <a:gd name="T14" fmla="*/ 24 w 168"/>
                              <a:gd name="T15" fmla="*/ 8 h 118"/>
                              <a:gd name="T16" fmla="*/ 23 w 168"/>
                              <a:gd name="T17" fmla="*/ 10 h 118"/>
                              <a:gd name="T18" fmla="*/ 21 w 168"/>
                              <a:gd name="T19" fmla="*/ 11 h 118"/>
                              <a:gd name="T20" fmla="*/ 20 w 168"/>
                              <a:gd name="T21" fmla="*/ 12 h 118"/>
                              <a:gd name="T22" fmla="*/ 17 w 168"/>
                              <a:gd name="T23" fmla="*/ 13 h 118"/>
                              <a:gd name="T24" fmla="*/ 13 w 168"/>
                              <a:gd name="T25" fmla="*/ 14 h 118"/>
                              <a:gd name="T26" fmla="*/ 9 w 168"/>
                              <a:gd name="T27" fmla="*/ 14 h 118"/>
                              <a:gd name="T28" fmla="*/ 6 w 168"/>
                              <a:gd name="T29" fmla="*/ 15 h 118"/>
                              <a:gd name="T30" fmla="*/ 5 w 168"/>
                              <a:gd name="T31" fmla="*/ 15 h 118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68"/>
                              <a:gd name="T49" fmla="*/ 0 h 118"/>
                              <a:gd name="T50" fmla="*/ 168 w 168"/>
                              <a:gd name="T51" fmla="*/ 118 h 118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68" h="118">
                                <a:moveTo>
                                  <a:pt x="0" y="0"/>
                                </a:moveTo>
                                <a:lnTo>
                                  <a:pt x="10" y="2"/>
                                </a:lnTo>
                                <a:lnTo>
                                  <a:pt x="37" y="6"/>
                                </a:lnTo>
                                <a:lnTo>
                                  <a:pt x="72" y="12"/>
                                </a:lnTo>
                                <a:lnTo>
                                  <a:pt x="110" y="23"/>
                                </a:lnTo>
                                <a:lnTo>
                                  <a:pt x="144" y="35"/>
                                </a:lnTo>
                                <a:lnTo>
                                  <a:pt x="163" y="51"/>
                                </a:lnTo>
                                <a:lnTo>
                                  <a:pt x="168" y="66"/>
                                </a:lnTo>
                                <a:lnTo>
                                  <a:pt x="161" y="80"/>
                                </a:lnTo>
                                <a:lnTo>
                                  <a:pt x="150" y="90"/>
                                </a:lnTo>
                                <a:lnTo>
                                  <a:pt x="137" y="97"/>
                                </a:lnTo>
                                <a:lnTo>
                                  <a:pt x="118" y="101"/>
                                </a:lnTo>
                                <a:lnTo>
                                  <a:pt x="92" y="107"/>
                                </a:lnTo>
                                <a:lnTo>
                                  <a:pt x="65" y="111"/>
                                </a:lnTo>
                                <a:lnTo>
                                  <a:pt x="44" y="116"/>
                                </a:lnTo>
                                <a:lnTo>
                                  <a:pt x="36" y="118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2" name="Freeform 273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99" y="1033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6"/>
                              <a:gd name="T2" fmla="*/ 20 w 151"/>
                              <a:gd name="T3" fmla="*/ 1 h 6"/>
                              <a:gd name="T4" fmla="*/ 17 w 151"/>
                              <a:gd name="T5" fmla="*/ 0 h 6"/>
                              <a:gd name="T6" fmla="*/ 12 w 151"/>
                              <a:gd name="T7" fmla="*/ 0 h 6"/>
                              <a:gd name="T8" fmla="*/ 7 w 151"/>
                              <a:gd name="T9" fmla="*/ 0 h 6"/>
                              <a:gd name="T10" fmla="*/ 0 w 151"/>
                              <a:gd name="T11" fmla="*/ 1 h 6"/>
                              <a:gd name="T12" fmla="*/ 21 w 151"/>
                              <a:gd name="T13" fmla="*/ 1 h 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51"/>
                              <a:gd name="T22" fmla="*/ 0 h 6"/>
                              <a:gd name="T23" fmla="*/ 151 w 151"/>
                              <a:gd name="T24" fmla="*/ 6 h 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51" h="6">
                                <a:moveTo>
                                  <a:pt x="151" y="3"/>
                                </a:moveTo>
                                <a:lnTo>
                                  <a:pt x="144" y="3"/>
                                </a:lnTo>
                                <a:lnTo>
                                  <a:pt x="122" y="2"/>
                                </a:lnTo>
                                <a:lnTo>
                                  <a:pt x="89" y="0"/>
                                </a:lnTo>
                                <a:lnTo>
                                  <a:pt x="47" y="2"/>
                                </a:lnTo>
                                <a:lnTo>
                                  <a:pt x="0" y="6"/>
                                </a:lnTo>
                                <a:lnTo>
                                  <a:pt x="151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3" name="Freeform 273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99" y="1033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6"/>
                              <a:gd name="T2" fmla="*/ 20 w 151"/>
                              <a:gd name="T3" fmla="*/ 1 h 6"/>
                              <a:gd name="T4" fmla="*/ 17 w 151"/>
                              <a:gd name="T5" fmla="*/ 0 h 6"/>
                              <a:gd name="T6" fmla="*/ 12 w 151"/>
                              <a:gd name="T7" fmla="*/ 0 h 6"/>
                              <a:gd name="T8" fmla="*/ 7 w 151"/>
                              <a:gd name="T9" fmla="*/ 0 h 6"/>
                              <a:gd name="T10" fmla="*/ 0 w 151"/>
                              <a:gd name="T11" fmla="*/ 1 h 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51"/>
                              <a:gd name="T19" fmla="*/ 0 h 6"/>
                              <a:gd name="T20" fmla="*/ 151 w 151"/>
                              <a:gd name="T21" fmla="*/ 6 h 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51" h="6">
                                <a:moveTo>
                                  <a:pt x="151" y="3"/>
                                </a:moveTo>
                                <a:lnTo>
                                  <a:pt x="144" y="3"/>
                                </a:lnTo>
                                <a:lnTo>
                                  <a:pt x="122" y="2"/>
                                </a:lnTo>
                                <a:lnTo>
                                  <a:pt x="89" y="0"/>
                                </a:lnTo>
                                <a:lnTo>
                                  <a:pt x="47" y="2"/>
                                </a:lnTo>
                                <a:lnTo>
                                  <a:pt x="0" y="6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4" name="Freeform 274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28" y="1082"/>
                            <a:ext cx="24" cy="14"/>
                          </a:xfrm>
                          <a:custGeom>
                            <a:avLst/>
                            <a:gdLst>
                              <a:gd name="T0" fmla="*/ 0 w 167"/>
                              <a:gd name="T1" fmla="*/ 0 h 116"/>
                              <a:gd name="T2" fmla="*/ 1 w 167"/>
                              <a:gd name="T3" fmla="*/ 0 h 116"/>
                              <a:gd name="T4" fmla="*/ 5 w 167"/>
                              <a:gd name="T5" fmla="*/ 0 h 116"/>
                              <a:gd name="T6" fmla="*/ 10 w 167"/>
                              <a:gd name="T7" fmla="*/ 1 h 116"/>
                              <a:gd name="T8" fmla="*/ 16 w 167"/>
                              <a:gd name="T9" fmla="*/ 3 h 116"/>
                              <a:gd name="T10" fmla="*/ 21 w 167"/>
                              <a:gd name="T11" fmla="*/ 4 h 116"/>
                              <a:gd name="T12" fmla="*/ 23 w 167"/>
                              <a:gd name="T13" fmla="*/ 6 h 116"/>
                              <a:gd name="T14" fmla="*/ 24 w 167"/>
                              <a:gd name="T15" fmla="*/ 8 h 116"/>
                              <a:gd name="T16" fmla="*/ 23 w 167"/>
                              <a:gd name="T17" fmla="*/ 9 h 116"/>
                              <a:gd name="T18" fmla="*/ 21 w 167"/>
                              <a:gd name="T19" fmla="*/ 11 h 116"/>
                              <a:gd name="T20" fmla="*/ 20 w 167"/>
                              <a:gd name="T21" fmla="*/ 11 h 116"/>
                              <a:gd name="T22" fmla="*/ 17 w 167"/>
                              <a:gd name="T23" fmla="*/ 12 h 116"/>
                              <a:gd name="T24" fmla="*/ 13 w 167"/>
                              <a:gd name="T25" fmla="*/ 13 h 116"/>
                              <a:gd name="T26" fmla="*/ 9 w 167"/>
                              <a:gd name="T27" fmla="*/ 13 h 116"/>
                              <a:gd name="T28" fmla="*/ 6 w 167"/>
                              <a:gd name="T29" fmla="*/ 14 h 116"/>
                              <a:gd name="T30" fmla="*/ 5 w 167"/>
                              <a:gd name="T31" fmla="*/ 14 h 116"/>
                              <a:gd name="T32" fmla="*/ 0 w 167"/>
                              <a:gd name="T33" fmla="*/ 0 h 11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67"/>
                              <a:gd name="T52" fmla="*/ 0 h 116"/>
                              <a:gd name="T53" fmla="*/ 167 w 167"/>
                              <a:gd name="T54" fmla="*/ 116 h 116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67" h="116">
                                <a:moveTo>
                                  <a:pt x="0" y="0"/>
                                </a:moveTo>
                                <a:lnTo>
                                  <a:pt x="9" y="1"/>
                                </a:lnTo>
                                <a:lnTo>
                                  <a:pt x="35" y="4"/>
                                </a:lnTo>
                                <a:lnTo>
                                  <a:pt x="71" y="11"/>
                                </a:lnTo>
                                <a:lnTo>
                                  <a:pt x="110" y="21"/>
                                </a:lnTo>
                                <a:lnTo>
                                  <a:pt x="143" y="34"/>
                                </a:lnTo>
                                <a:lnTo>
                                  <a:pt x="163" y="49"/>
                                </a:lnTo>
                                <a:lnTo>
                                  <a:pt x="167" y="65"/>
                                </a:lnTo>
                                <a:lnTo>
                                  <a:pt x="161" y="78"/>
                                </a:lnTo>
                                <a:lnTo>
                                  <a:pt x="148" y="88"/>
                                </a:lnTo>
                                <a:lnTo>
                                  <a:pt x="136" y="95"/>
                                </a:lnTo>
                                <a:lnTo>
                                  <a:pt x="118" y="99"/>
                                </a:lnTo>
                                <a:lnTo>
                                  <a:pt x="92" y="105"/>
                                </a:lnTo>
                                <a:lnTo>
                                  <a:pt x="65" y="111"/>
                                </a:lnTo>
                                <a:lnTo>
                                  <a:pt x="44" y="114"/>
                                </a:lnTo>
                                <a:lnTo>
                                  <a:pt x="34" y="116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5" name="Freeform 274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28" y="1082"/>
                            <a:ext cx="24" cy="14"/>
                          </a:xfrm>
                          <a:custGeom>
                            <a:avLst/>
                            <a:gdLst>
                              <a:gd name="T0" fmla="*/ 0 w 167"/>
                              <a:gd name="T1" fmla="*/ 0 h 116"/>
                              <a:gd name="T2" fmla="*/ 1 w 167"/>
                              <a:gd name="T3" fmla="*/ 0 h 116"/>
                              <a:gd name="T4" fmla="*/ 5 w 167"/>
                              <a:gd name="T5" fmla="*/ 0 h 116"/>
                              <a:gd name="T6" fmla="*/ 10 w 167"/>
                              <a:gd name="T7" fmla="*/ 1 h 116"/>
                              <a:gd name="T8" fmla="*/ 16 w 167"/>
                              <a:gd name="T9" fmla="*/ 3 h 116"/>
                              <a:gd name="T10" fmla="*/ 21 w 167"/>
                              <a:gd name="T11" fmla="*/ 4 h 116"/>
                              <a:gd name="T12" fmla="*/ 23 w 167"/>
                              <a:gd name="T13" fmla="*/ 6 h 116"/>
                              <a:gd name="T14" fmla="*/ 24 w 167"/>
                              <a:gd name="T15" fmla="*/ 8 h 116"/>
                              <a:gd name="T16" fmla="*/ 23 w 167"/>
                              <a:gd name="T17" fmla="*/ 9 h 116"/>
                              <a:gd name="T18" fmla="*/ 21 w 167"/>
                              <a:gd name="T19" fmla="*/ 11 h 116"/>
                              <a:gd name="T20" fmla="*/ 20 w 167"/>
                              <a:gd name="T21" fmla="*/ 11 h 116"/>
                              <a:gd name="T22" fmla="*/ 17 w 167"/>
                              <a:gd name="T23" fmla="*/ 12 h 116"/>
                              <a:gd name="T24" fmla="*/ 13 w 167"/>
                              <a:gd name="T25" fmla="*/ 13 h 116"/>
                              <a:gd name="T26" fmla="*/ 9 w 167"/>
                              <a:gd name="T27" fmla="*/ 13 h 116"/>
                              <a:gd name="T28" fmla="*/ 6 w 167"/>
                              <a:gd name="T29" fmla="*/ 14 h 116"/>
                              <a:gd name="T30" fmla="*/ 5 w 167"/>
                              <a:gd name="T31" fmla="*/ 14 h 11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67"/>
                              <a:gd name="T49" fmla="*/ 0 h 116"/>
                              <a:gd name="T50" fmla="*/ 167 w 167"/>
                              <a:gd name="T51" fmla="*/ 116 h 116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67" h="116">
                                <a:moveTo>
                                  <a:pt x="0" y="0"/>
                                </a:moveTo>
                                <a:lnTo>
                                  <a:pt x="9" y="1"/>
                                </a:lnTo>
                                <a:lnTo>
                                  <a:pt x="35" y="4"/>
                                </a:lnTo>
                                <a:lnTo>
                                  <a:pt x="71" y="11"/>
                                </a:lnTo>
                                <a:lnTo>
                                  <a:pt x="110" y="21"/>
                                </a:lnTo>
                                <a:lnTo>
                                  <a:pt x="143" y="34"/>
                                </a:lnTo>
                                <a:lnTo>
                                  <a:pt x="163" y="49"/>
                                </a:lnTo>
                                <a:lnTo>
                                  <a:pt x="167" y="65"/>
                                </a:lnTo>
                                <a:lnTo>
                                  <a:pt x="161" y="78"/>
                                </a:lnTo>
                                <a:lnTo>
                                  <a:pt x="148" y="88"/>
                                </a:lnTo>
                                <a:lnTo>
                                  <a:pt x="136" y="95"/>
                                </a:lnTo>
                                <a:lnTo>
                                  <a:pt x="118" y="99"/>
                                </a:lnTo>
                                <a:lnTo>
                                  <a:pt x="92" y="105"/>
                                </a:lnTo>
                                <a:lnTo>
                                  <a:pt x="65" y="111"/>
                                </a:lnTo>
                                <a:lnTo>
                                  <a:pt x="44" y="114"/>
                                </a:lnTo>
                                <a:lnTo>
                                  <a:pt x="34" y="116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6" name="Freeform 274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29" y="1087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5"/>
                              <a:gd name="T2" fmla="*/ 20 w 151"/>
                              <a:gd name="T3" fmla="*/ 0 h 5"/>
                              <a:gd name="T4" fmla="*/ 17 w 151"/>
                              <a:gd name="T5" fmla="*/ 0 h 5"/>
                              <a:gd name="T6" fmla="*/ 12 w 151"/>
                              <a:gd name="T7" fmla="*/ 0 h 5"/>
                              <a:gd name="T8" fmla="*/ 7 w 151"/>
                              <a:gd name="T9" fmla="*/ 0 h 5"/>
                              <a:gd name="T10" fmla="*/ 0 w 151"/>
                              <a:gd name="T11" fmla="*/ 1 h 5"/>
                              <a:gd name="T12" fmla="*/ 21 w 151"/>
                              <a:gd name="T13" fmla="*/ 1 h 5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51"/>
                              <a:gd name="T22" fmla="*/ 0 h 5"/>
                              <a:gd name="T23" fmla="*/ 151 w 151"/>
                              <a:gd name="T24" fmla="*/ 5 h 5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51" h="5">
                                <a:moveTo>
                                  <a:pt x="151" y="3"/>
                                </a:moveTo>
                                <a:lnTo>
                                  <a:pt x="142" y="2"/>
                                </a:lnTo>
                                <a:lnTo>
                                  <a:pt x="121" y="1"/>
                                </a:lnTo>
                                <a:lnTo>
                                  <a:pt x="88" y="0"/>
                                </a:lnTo>
                                <a:lnTo>
                                  <a:pt x="47" y="1"/>
                                </a:lnTo>
                                <a:lnTo>
                                  <a:pt x="0" y="5"/>
                                </a:lnTo>
                                <a:lnTo>
                                  <a:pt x="151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7" name="Freeform 274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29" y="1087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5"/>
                              <a:gd name="T2" fmla="*/ 20 w 151"/>
                              <a:gd name="T3" fmla="*/ 0 h 5"/>
                              <a:gd name="T4" fmla="*/ 17 w 151"/>
                              <a:gd name="T5" fmla="*/ 0 h 5"/>
                              <a:gd name="T6" fmla="*/ 12 w 151"/>
                              <a:gd name="T7" fmla="*/ 0 h 5"/>
                              <a:gd name="T8" fmla="*/ 7 w 151"/>
                              <a:gd name="T9" fmla="*/ 0 h 5"/>
                              <a:gd name="T10" fmla="*/ 0 w 151"/>
                              <a:gd name="T11" fmla="*/ 1 h 5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51"/>
                              <a:gd name="T19" fmla="*/ 0 h 5"/>
                              <a:gd name="T20" fmla="*/ 151 w 151"/>
                              <a:gd name="T21" fmla="*/ 5 h 5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51" h="5">
                                <a:moveTo>
                                  <a:pt x="151" y="3"/>
                                </a:moveTo>
                                <a:lnTo>
                                  <a:pt x="142" y="2"/>
                                </a:lnTo>
                                <a:lnTo>
                                  <a:pt x="121" y="1"/>
                                </a:lnTo>
                                <a:lnTo>
                                  <a:pt x="88" y="0"/>
                                </a:lnTo>
                                <a:lnTo>
                                  <a:pt x="47" y="1"/>
                                </a:lnTo>
                                <a:lnTo>
                                  <a:pt x="0" y="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8" name="Freeform 274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3" y="946"/>
                            <a:ext cx="100" cy="34"/>
                          </a:xfrm>
                          <a:custGeom>
                            <a:avLst/>
                            <a:gdLst>
                              <a:gd name="T0" fmla="*/ 0 w 700"/>
                              <a:gd name="T1" fmla="*/ 34 h 264"/>
                              <a:gd name="T2" fmla="*/ 0 w 700"/>
                              <a:gd name="T3" fmla="*/ 34 h 264"/>
                              <a:gd name="T4" fmla="*/ 1 w 700"/>
                              <a:gd name="T5" fmla="*/ 34 h 264"/>
                              <a:gd name="T6" fmla="*/ 2 w 700"/>
                              <a:gd name="T7" fmla="*/ 33 h 264"/>
                              <a:gd name="T8" fmla="*/ 4 w 700"/>
                              <a:gd name="T9" fmla="*/ 33 h 264"/>
                              <a:gd name="T10" fmla="*/ 7 w 700"/>
                              <a:gd name="T11" fmla="*/ 32 h 264"/>
                              <a:gd name="T12" fmla="*/ 11 w 700"/>
                              <a:gd name="T13" fmla="*/ 31 h 264"/>
                              <a:gd name="T14" fmla="*/ 16 w 700"/>
                              <a:gd name="T15" fmla="*/ 29 h 264"/>
                              <a:gd name="T16" fmla="*/ 22 w 700"/>
                              <a:gd name="T17" fmla="*/ 28 h 264"/>
                              <a:gd name="T18" fmla="*/ 28 w 700"/>
                              <a:gd name="T19" fmla="*/ 25 h 264"/>
                              <a:gd name="T20" fmla="*/ 37 w 700"/>
                              <a:gd name="T21" fmla="*/ 23 h 264"/>
                              <a:gd name="T22" fmla="*/ 46 w 700"/>
                              <a:gd name="T23" fmla="*/ 19 h 264"/>
                              <a:gd name="T24" fmla="*/ 57 w 700"/>
                              <a:gd name="T25" fmla="*/ 15 h 264"/>
                              <a:gd name="T26" fmla="*/ 70 w 700"/>
                              <a:gd name="T27" fmla="*/ 11 h 264"/>
                              <a:gd name="T28" fmla="*/ 84 w 700"/>
                              <a:gd name="T29" fmla="*/ 6 h 264"/>
                              <a:gd name="T30" fmla="*/ 100 w 700"/>
                              <a:gd name="T31" fmla="*/ 0 h 264"/>
                              <a:gd name="T32" fmla="*/ 0 w 700"/>
                              <a:gd name="T33" fmla="*/ 34 h 264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700"/>
                              <a:gd name="T52" fmla="*/ 0 h 264"/>
                              <a:gd name="T53" fmla="*/ 700 w 700"/>
                              <a:gd name="T54" fmla="*/ 264 h 264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700" h="264">
                                <a:moveTo>
                                  <a:pt x="0" y="264"/>
                                </a:moveTo>
                                <a:lnTo>
                                  <a:pt x="2" y="264"/>
                                </a:lnTo>
                                <a:lnTo>
                                  <a:pt x="7" y="263"/>
                                </a:lnTo>
                                <a:lnTo>
                                  <a:pt x="17" y="260"/>
                                </a:lnTo>
                                <a:lnTo>
                                  <a:pt x="31" y="255"/>
                                </a:lnTo>
                                <a:lnTo>
                                  <a:pt x="51" y="250"/>
                                </a:lnTo>
                                <a:lnTo>
                                  <a:pt x="78" y="241"/>
                                </a:lnTo>
                                <a:lnTo>
                                  <a:pt x="110" y="229"/>
                                </a:lnTo>
                                <a:lnTo>
                                  <a:pt x="151" y="215"/>
                                </a:lnTo>
                                <a:lnTo>
                                  <a:pt x="199" y="197"/>
                                </a:lnTo>
                                <a:lnTo>
                                  <a:pt x="257" y="176"/>
                                </a:lnTo>
                                <a:lnTo>
                                  <a:pt x="324" y="150"/>
                                </a:lnTo>
                                <a:lnTo>
                                  <a:pt x="401" y="119"/>
                                </a:lnTo>
                                <a:lnTo>
                                  <a:pt x="490" y="85"/>
                                </a:lnTo>
                                <a:lnTo>
                                  <a:pt x="589" y="45"/>
                                </a:lnTo>
                                <a:lnTo>
                                  <a:pt x="700" y="0"/>
                                </a:lnTo>
                                <a:lnTo>
                                  <a:pt x="0" y="26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1F2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9" name="Freeform 274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3" y="946"/>
                            <a:ext cx="100" cy="34"/>
                          </a:xfrm>
                          <a:custGeom>
                            <a:avLst/>
                            <a:gdLst>
                              <a:gd name="T0" fmla="*/ 0 w 700"/>
                              <a:gd name="T1" fmla="*/ 34 h 264"/>
                              <a:gd name="T2" fmla="*/ 0 w 700"/>
                              <a:gd name="T3" fmla="*/ 34 h 264"/>
                              <a:gd name="T4" fmla="*/ 1 w 700"/>
                              <a:gd name="T5" fmla="*/ 34 h 264"/>
                              <a:gd name="T6" fmla="*/ 2 w 700"/>
                              <a:gd name="T7" fmla="*/ 33 h 264"/>
                              <a:gd name="T8" fmla="*/ 4 w 700"/>
                              <a:gd name="T9" fmla="*/ 33 h 264"/>
                              <a:gd name="T10" fmla="*/ 7 w 700"/>
                              <a:gd name="T11" fmla="*/ 32 h 264"/>
                              <a:gd name="T12" fmla="*/ 11 w 700"/>
                              <a:gd name="T13" fmla="*/ 31 h 264"/>
                              <a:gd name="T14" fmla="*/ 16 w 700"/>
                              <a:gd name="T15" fmla="*/ 29 h 264"/>
                              <a:gd name="T16" fmla="*/ 22 w 700"/>
                              <a:gd name="T17" fmla="*/ 28 h 264"/>
                              <a:gd name="T18" fmla="*/ 28 w 700"/>
                              <a:gd name="T19" fmla="*/ 25 h 264"/>
                              <a:gd name="T20" fmla="*/ 37 w 700"/>
                              <a:gd name="T21" fmla="*/ 23 h 264"/>
                              <a:gd name="T22" fmla="*/ 46 w 700"/>
                              <a:gd name="T23" fmla="*/ 19 h 264"/>
                              <a:gd name="T24" fmla="*/ 57 w 700"/>
                              <a:gd name="T25" fmla="*/ 15 h 264"/>
                              <a:gd name="T26" fmla="*/ 70 w 700"/>
                              <a:gd name="T27" fmla="*/ 11 h 264"/>
                              <a:gd name="T28" fmla="*/ 84 w 700"/>
                              <a:gd name="T29" fmla="*/ 6 h 264"/>
                              <a:gd name="T30" fmla="*/ 100 w 700"/>
                              <a:gd name="T31" fmla="*/ 0 h 264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700"/>
                              <a:gd name="T49" fmla="*/ 0 h 264"/>
                              <a:gd name="T50" fmla="*/ 700 w 700"/>
                              <a:gd name="T51" fmla="*/ 264 h 264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700" h="264">
                                <a:moveTo>
                                  <a:pt x="0" y="264"/>
                                </a:moveTo>
                                <a:lnTo>
                                  <a:pt x="2" y="264"/>
                                </a:lnTo>
                                <a:lnTo>
                                  <a:pt x="7" y="263"/>
                                </a:lnTo>
                                <a:lnTo>
                                  <a:pt x="17" y="260"/>
                                </a:lnTo>
                                <a:lnTo>
                                  <a:pt x="31" y="255"/>
                                </a:lnTo>
                                <a:lnTo>
                                  <a:pt x="51" y="250"/>
                                </a:lnTo>
                                <a:lnTo>
                                  <a:pt x="78" y="241"/>
                                </a:lnTo>
                                <a:lnTo>
                                  <a:pt x="110" y="229"/>
                                </a:lnTo>
                                <a:lnTo>
                                  <a:pt x="151" y="215"/>
                                </a:lnTo>
                                <a:lnTo>
                                  <a:pt x="199" y="197"/>
                                </a:lnTo>
                                <a:lnTo>
                                  <a:pt x="257" y="176"/>
                                </a:lnTo>
                                <a:lnTo>
                                  <a:pt x="324" y="150"/>
                                </a:lnTo>
                                <a:lnTo>
                                  <a:pt x="401" y="119"/>
                                </a:lnTo>
                                <a:lnTo>
                                  <a:pt x="490" y="85"/>
                                </a:lnTo>
                                <a:lnTo>
                                  <a:pt x="589" y="45"/>
                                </a:lnTo>
                                <a:lnTo>
                                  <a:pt x="700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0" name="Freeform 274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4" y="946"/>
                            <a:ext cx="140" cy="87"/>
                          </a:xfrm>
                          <a:custGeom>
                            <a:avLst/>
                            <a:gdLst>
                              <a:gd name="T0" fmla="*/ 0 w 976"/>
                              <a:gd name="T1" fmla="*/ 38 h 691"/>
                              <a:gd name="T2" fmla="*/ 4 w 976"/>
                              <a:gd name="T3" fmla="*/ 36 h 691"/>
                              <a:gd name="T4" fmla="*/ 9 w 976"/>
                              <a:gd name="T5" fmla="*/ 33 h 691"/>
                              <a:gd name="T6" fmla="*/ 16 w 976"/>
                              <a:gd name="T7" fmla="*/ 29 h 691"/>
                              <a:gd name="T8" fmla="*/ 23 w 976"/>
                              <a:gd name="T9" fmla="*/ 25 h 691"/>
                              <a:gd name="T10" fmla="*/ 31 w 976"/>
                              <a:gd name="T11" fmla="*/ 22 h 691"/>
                              <a:gd name="T12" fmla="*/ 39 w 976"/>
                              <a:gd name="T13" fmla="*/ 18 h 691"/>
                              <a:gd name="T14" fmla="*/ 46 w 976"/>
                              <a:gd name="T15" fmla="*/ 15 h 691"/>
                              <a:gd name="T16" fmla="*/ 53 w 976"/>
                              <a:gd name="T17" fmla="*/ 12 h 691"/>
                              <a:gd name="T18" fmla="*/ 59 w 976"/>
                              <a:gd name="T19" fmla="*/ 10 h 691"/>
                              <a:gd name="T20" fmla="*/ 129 w 976"/>
                              <a:gd name="T21" fmla="*/ 0 h 691"/>
                              <a:gd name="T22" fmla="*/ 130 w 976"/>
                              <a:gd name="T23" fmla="*/ 1 h 691"/>
                              <a:gd name="T24" fmla="*/ 133 w 976"/>
                              <a:gd name="T25" fmla="*/ 3 h 691"/>
                              <a:gd name="T26" fmla="*/ 136 w 976"/>
                              <a:gd name="T27" fmla="*/ 6 h 691"/>
                              <a:gd name="T28" fmla="*/ 138 w 976"/>
                              <a:gd name="T29" fmla="*/ 12 h 691"/>
                              <a:gd name="T30" fmla="*/ 140 w 976"/>
                              <a:gd name="T31" fmla="*/ 19 h 691"/>
                              <a:gd name="T32" fmla="*/ 140 w 976"/>
                              <a:gd name="T33" fmla="*/ 20 h 691"/>
                              <a:gd name="T34" fmla="*/ 140 w 976"/>
                              <a:gd name="T35" fmla="*/ 22 h 691"/>
                              <a:gd name="T36" fmla="*/ 139 w 976"/>
                              <a:gd name="T37" fmla="*/ 25 h 691"/>
                              <a:gd name="T38" fmla="*/ 138 w 976"/>
                              <a:gd name="T39" fmla="*/ 29 h 691"/>
                              <a:gd name="T40" fmla="*/ 137 w 976"/>
                              <a:gd name="T41" fmla="*/ 31 h 691"/>
                              <a:gd name="T42" fmla="*/ 133 w 976"/>
                              <a:gd name="T43" fmla="*/ 35 h 691"/>
                              <a:gd name="T44" fmla="*/ 125 w 976"/>
                              <a:gd name="T45" fmla="*/ 41 h 691"/>
                              <a:gd name="T46" fmla="*/ 117 w 976"/>
                              <a:gd name="T47" fmla="*/ 47 h 691"/>
                              <a:gd name="T48" fmla="*/ 110 w 976"/>
                              <a:gd name="T49" fmla="*/ 53 h 691"/>
                              <a:gd name="T50" fmla="*/ 107 w 976"/>
                              <a:gd name="T51" fmla="*/ 55 h 691"/>
                              <a:gd name="T52" fmla="*/ 106 w 976"/>
                              <a:gd name="T53" fmla="*/ 56 h 691"/>
                              <a:gd name="T54" fmla="*/ 102 w 976"/>
                              <a:gd name="T55" fmla="*/ 58 h 691"/>
                              <a:gd name="T56" fmla="*/ 97 w 976"/>
                              <a:gd name="T57" fmla="*/ 61 h 691"/>
                              <a:gd name="T58" fmla="*/ 90 w 976"/>
                              <a:gd name="T59" fmla="*/ 65 h 691"/>
                              <a:gd name="T60" fmla="*/ 82 w 976"/>
                              <a:gd name="T61" fmla="*/ 69 h 691"/>
                              <a:gd name="T62" fmla="*/ 75 w 976"/>
                              <a:gd name="T63" fmla="*/ 72 h 691"/>
                              <a:gd name="T64" fmla="*/ 74 w 976"/>
                              <a:gd name="T65" fmla="*/ 73 h 691"/>
                              <a:gd name="T66" fmla="*/ 68 w 976"/>
                              <a:gd name="T67" fmla="*/ 75 h 691"/>
                              <a:gd name="T68" fmla="*/ 63 w 976"/>
                              <a:gd name="T69" fmla="*/ 77 h 691"/>
                              <a:gd name="T70" fmla="*/ 58 w 976"/>
                              <a:gd name="T71" fmla="*/ 78 h 691"/>
                              <a:gd name="T72" fmla="*/ 53 w 976"/>
                              <a:gd name="T73" fmla="*/ 80 h 691"/>
                              <a:gd name="T74" fmla="*/ 46 w 976"/>
                              <a:gd name="T75" fmla="*/ 82 h 691"/>
                              <a:gd name="T76" fmla="*/ 46 w 976"/>
                              <a:gd name="T77" fmla="*/ 82 h 691"/>
                              <a:gd name="T78" fmla="*/ 44 w 976"/>
                              <a:gd name="T79" fmla="*/ 83 h 691"/>
                              <a:gd name="T80" fmla="*/ 41 w 976"/>
                              <a:gd name="T81" fmla="*/ 83 h 691"/>
                              <a:gd name="T82" fmla="*/ 38 w 976"/>
                              <a:gd name="T83" fmla="*/ 84 h 691"/>
                              <a:gd name="T84" fmla="*/ 34 w 976"/>
                              <a:gd name="T85" fmla="*/ 85 h 691"/>
                              <a:gd name="T86" fmla="*/ 31 w 976"/>
                              <a:gd name="T87" fmla="*/ 86 h 691"/>
                              <a:gd name="T88" fmla="*/ 29 w 976"/>
                              <a:gd name="T89" fmla="*/ 87 h 691"/>
                              <a:gd name="T90" fmla="*/ 27 w 976"/>
                              <a:gd name="T91" fmla="*/ 87 h 691"/>
                              <a:gd name="T92" fmla="*/ 26 w 976"/>
                              <a:gd name="T93" fmla="*/ 87 h 691"/>
                              <a:gd name="T94" fmla="*/ 25 w 976"/>
                              <a:gd name="T95" fmla="*/ 87 h 691"/>
                              <a:gd name="T96" fmla="*/ 0 w 976"/>
                              <a:gd name="T97" fmla="*/ 38 h 691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w 976"/>
                              <a:gd name="T148" fmla="*/ 0 h 691"/>
                              <a:gd name="T149" fmla="*/ 976 w 976"/>
                              <a:gd name="T150" fmla="*/ 691 h 691"/>
                            </a:gdLst>
                            <a:ahLst/>
                            <a:cxnLst>
                              <a:cxn ang="T98">
                                <a:pos x="T0" y="T1"/>
                              </a:cxn>
                              <a:cxn ang="T99">
                                <a:pos x="T2" y="T3"/>
                              </a:cxn>
                              <a:cxn ang="T100">
                                <a:pos x="T4" y="T5"/>
                              </a:cxn>
                              <a:cxn ang="T101">
                                <a:pos x="T6" y="T7"/>
                              </a:cxn>
                              <a:cxn ang="T102">
                                <a:pos x="T8" y="T9"/>
                              </a:cxn>
                              <a:cxn ang="T103">
                                <a:pos x="T10" y="T11"/>
                              </a:cxn>
                              <a:cxn ang="T104">
                                <a:pos x="T12" y="T13"/>
                              </a:cxn>
                              <a:cxn ang="T105">
                                <a:pos x="T14" y="T15"/>
                              </a:cxn>
                              <a:cxn ang="T106">
                                <a:pos x="T16" y="T17"/>
                              </a:cxn>
                              <a:cxn ang="T107">
                                <a:pos x="T18" y="T19"/>
                              </a:cxn>
                              <a:cxn ang="T108">
                                <a:pos x="T20" y="T21"/>
                              </a:cxn>
                              <a:cxn ang="T109">
                                <a:pos x="T22" y="T23"/>
                              </a:cxn>
                              <a:cxn ang="T110">
                                <a:pos x="T24" y="T25"/>
                              </a:cxn>
                              <a:cxn ang="T111">
                                <a:pos x="T26" y="T27"/>
                              </a:cxn>
                              <a:cxn ang="T112">
                                <a:pos x="T28" y="T29"/>
                              </a:cxn>
                              <a:cxn ang="T113">
                                <a:pos x="T30" y="T31"/>
                              </a:cxn>
                              <a:cxn ang="T114">
                                <a:pos x="T32" y="T33"/>
                              </a:cxn>
                              <a:cxn ang="T115">
                                <a:pos x="T34" y="T35"/>
                              </a:cxn>
                              <a:cxn ang="T116">
                                <a:pos x="T36" y="T37"/>
                              </a:cxn>
                              <a:cxn ang="T117">
                                <a:pos x="T38" y="T39"/>
                              </a:cxn>
                              <a:cxn ang="T118">
                                <a:pos x="T40" y="T41"/>
                              </a:cxn>
                              <a:cxn ang="T119">
                                <a:pos x="T42" y="T43"/>
                              </a:cxn>
                              <a:cxn ang="T120">
                                <a:pos x="T44" y="T45"/>
                              </a:cxn>
                              <a:cxn ang="T121">
                                <a:pos x="T46" y="T47"/>
                              </a:cxn>
                              <a:cxn ang="T122">
                                <a:pos x="T48" y="T49"/>
                              </a:cxn>
                              <a:cxn ang="T123">
                                <a:pos x="T50" y="T51"/>
                              </a:cxn>
                              <a:cxn ang="T124">
                                <a:pos x="T52" y="T53"/>
                              </a:cxn>
                              <a:cxn ang="T125">
                                <a:pos x="T54" y="T55"/>
                              </a:cxn>
                              <a:cxn ang="T126">
                                <a:pos x="T56" y="T57"/>
                              </a:cxn>
                              <a:cxn ang="T127">
                                <a:pos x="T58" y="T59"/>
                              </a:cxn>
                              <a:cxn ang="T128">
                                <a:pos x="T60" y="T61"/>
                              </a:cxn>
                              <a:cxn ang="T129">
                                <a:pos x="T62" y="T63"/>
                              </a:cxn>
                              <a:cxn ang="T130">
                                <a:pos x="T64" y="T65"/>
                              </a:cxn>
                              <a:cxn ang="T131">
                                <a:pos x="T66" y="T67"/>
                              </a:cxn>
                              <a:cxn ang="T132">
                                <a:pos x="T68" y="T69"/>
                              </a:cxn>
                              <a:cxn ang="T133">
                                <a:pos x="T70" y="T71"/>
                              </a:cxn>
                              <a:cxn ang="T134">
                                <a:pos x="T72" y="T73"/>
                              </a:cxn>
                              <a:cxn ang="T135">
                                <a:pos x="T74" y="T75"/>
                              </a:cxn>
                              <a:cxn ang="T136">
                                <a:pos x="T76" y="T77"/>
                              </a:cxn>
                              <a:cxn ang="T137">
                                <a:pos x="T78" y="T79"/>
                              </a:cxn>
                              <a:cxn ang="T138">
                                <a:pos x="T80" y="T81"/>
                              </a:cxn>
                              <a:cxn ang="T139">
                                <a:pos x="T82" y="T83"/>
                              </a:cxn>
                              <a:cxn ang="T140">
                                <a:pos x="T84" y="T85"/>
                              </a:cxn>
                              <a:cxn ang="T141">
                                <a:pos x="T86" y="T87"/>
                              </a:cxn>
                              <a:cxn ang="T142">
                                <a:pos x="T88" y="T89"/>
                              </a:cxn>
                              <a:cxn ang="T143">
                                <a:pos x="T90" y="T91"/>
                              </a:cxn>
                              <a:cxn ang="T144">
                                <a:pos x="T92" y="T93"/>
                              </a:cxn>
                              <a:cxn ang="T145">
                                <a:pos x="T94" y="T95"/>
                              </a:cxn>
                              <a:cxn ang="T146">
                                <a:pos x="T96" y="T97"/>
                              </a:cxn>
                            </a:cxnLst>
                            <a:rect l="T147" t="T148" r="T149" b="T150"/>
                            <a:pathLst>
                              <a:path w="976" h="691">
                                <a:moveTo>
                                  <a:pt x="0" y="303"/>
                                </a:moveTo>
                                <a:lnTo>
                                  <a:pt x="27" y="283"/>
                                </a:lnTo>
                                <a:lnTo>
                                  <a:pt x="65" y="259"/>
                                </a:lnTo>
                                <a:lnTo>
                                  <a:pt x="110" y="232"/>
                                </a:lnTo>
                                <a:lnTo>
                                  <a:pt x="161" y="202"/>
                                </a:lnTo>
                                <a:lnTo>
                                  <a:pt x="215" y="172"/>
                                </a:lnTo>
                                <a:lnTo>
                                  <a:pt x="269" y="144"/>
                                </a:lnTo>
                                <a:lnTo>
                                  <a:pt x="323" y="118"/>
                                </a:lnTo>
                                <a:lnTo>
                                  <a:pt x="371" y="96"/>
                                </a:lnTo>
                                <a:lnTo>
                                  <a:pt x="413" y="79"/>
                                </a:lnTo>
                                <a:lnTo>
                                  <a:pt x="901" y="0"/>
                                </a:lnTo>
                                <a:lnTo>
                                  <a:pt x="909" y="5"/>
                                </a:lnTo>
                                <a:lnTo>
                                  <a:pt x="925" y="22"/>
                                </a:lnTo>
                                <a:lnTo>
                                  <a:pt x="945" y="51"/>
                                </a:lnTo>
                                <a:lnTo>
                                  <a:pt x="964" y="94"/>
                                </a:lnTo>
                                <a:lnTo>
                                  <a:pt x="976" y="151"/>
                                </a:lnTo>
                                <a:lnTo>
                                  <a:pt x="976" y="159"/>
                                </a:lnTo>
                                <a:lnTo>
                                  <a:pt x="975" y="178"/>
                                </a:lnTo>
                                <a:lnTo>
                                  <a:pt x="971" y="202"/>
                                </a:lnTo>
                                <a:lnTo>
                                  <a:pt x="965" y="228"/>
                                </a:lnTo>
                                <a:lnTo>
                                  <a:pt x="955" y="248"/>
                                </a:lnTo>
                                <a:lnTo>
                                  <a:pt x="925" y="279"/>
                                </a:lnTo>
                                <a:lnTo>
                                  <a:pt x="873" y="326"/>
                                </a:lnTo>
                                <a:lnTo>
                                  <a:pt x="815" y="376"/>
                                </a:lnTo>
                                <a:lnTo>
                                  <a:pt x="768" y="417"/>
                                </a:lnTo>
                                <a:lnTo>
                                  <a:pt x="749" y="433"/>
                                </a:lnTo>
                                <a:lnTo>
                                  <a:pt x="740" y="441"/>
                                </a:lnTo>
                                <a:lnTo>
                                  <a:pt x="714" y="459"/>
                                </a:lnTo>
                                <a:lnTo>
                                  <a:pt x="675" y="486"/>
                                </a:lnTo>
                                <a:lnTo>
                                  <a:pt x="628" y="516"/>
                                </a:lnTo>
                                <a:lnTo>
                                  <a:pt x="575" y="546"/>
                                </a:lnTo>
                                <a:lnTo>
                                  <a:pt x="524" y="571"/>
                                </a:lnTo>
                                <a:lnTo>
                                  <a:pt x="515" y="576"/>
                                </a:lnTo>
                                <a:lnTo>
                                  <a:pt x="475" y="594"/>
                                </a:lnTo>
                                <a:lnTo>
                                  <a:pt x="442" y="608"/>
                                </a:lnTo>
                                <a:lnTo>
                                  <a:pt x="404" y="623"/>
                                </a:lnTo>
                                <a:lnTo>
                                  <a:pt x="371" y="638"/>
                                </a:lnTo>
                                <a:lnTo>
                                  <a:pt x="323" y="652"/>
                                </a:lnTo>
                                <a:lnTo>
                                  <a:pt x="318" y="653"/>
                                </a:lnTo>
                                <a:lnTo>
                                  <a:pt x="306" y="658"/>
                                </a:lnTo>
                                <a:lnTo>
                                  <a:pt x="288" y="663"/>
                                </a:lnTo>
                                <a:lnTo>
                                  <a:pt x="266" y="670"/>
                                </a:lnTo>
                                <a:lnTo>
                                  <a:pt x="240" y="678"/>
                                </a:lnTo>
                                <a:lnTo>
                                  <a:pt x="217" y="685"/>
                                </a:lnTo>
                                <a:lnTo>
                                  <a:pt x="199" y="689"/>
                                </a:lnTo>
                                <a:lnTo>
                                  <a:pt x="186" y="690"/>
                                </a:lnTo>
                                <a:lnTo>
                                  <a:pt x="179" y="691"/>
                                </a:lnTo>
                                <a:lnTo>
                                  <a:pt x="177" y="691"/>
                                </a:lnTo>
                                <a:lnTo>
                                  <a:pt x="0" y="3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1" name="Freeform 274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3" y="1111"/>
                            <a:ext cx="143" cy="86"/>
                          </a:xfrm>
                          <a:custGeom>
                            <a:avLst/>
                            <a:gdLst>
                              <a:gd name="T0" fmla="*/ 132 w 1001"/>
                              <a:gd name="T1" fmla="*/ 0 h 691"/>
                              <a:gd name="T2" fmla="*/ 133 w 1001"/>
                              <a:gd name="T3" fmla="*/ 0 h 691"/>
                              <a:gd name="T4" fmla="*/ 136 w 1001"/>
                              <a:gd name="T5" fmla="*/ 3 h 691"/>
                              <a:gd name="T6" fmla="*/ 139 w 1001"/>
                              <a:gd name="T7" fmla="*/ 6 h 691"/>
                              <a:gd name="T8" fmla="*/ 141 w 1001"/>
                              <a:gd name="T9" fmla="*/ 12 h 691"/>
                              <a:gd name="T10" fmla="*/ 143 w 1001"/>
                              <a:gd name="T11" fmla="*/ 19 h 691"/>
                              <a:gd name="T12" fmla="*/ 143 w 1001"/>
                              <a:gd name="T13" fmla="*/ 20 h 691"/>
                              <a:gd name="T14" fmla="*/ 143 w 1001"/>
                              <a:gd name="T15" fmla="*/ 22 h 691"/>
                              <a:gd name="T16" fmla="*/ 142 w 1001"/>
                              <a:gd name="T17" fmla="*/ 25 h 691"/>
                              <a:gd name="T18" fmla="*/ 142 w 1001"/>
                              <a:gd name="T19" fmla="*/ 28 h 691"/>
                              <a:gd name="T20" fmla="*/ 140 w 1001"/>
                              <a:gd name="T21" fmla="*/ 31 h 691"/>
                              <a:gd name="T22" fmla="*/ 136 w 1001"/>
                              <a:gd name="T23" fmla="*/ 35 h 691"/>
                              <a:gd name="T24" fmla="*/ 128 w 1001"/>
                              <a:gd name="T25" fmla="*/ 40 h 691"/>
                              <a:gd name="T26" fmla="*/ 120 w 1001"/>
                              <a:gd name="T27" fmla="*/ 47 h 691"/>
                              <a:gd name="T28" fmla="*/ 113 w 1001"/>
                              <a:gd name="T29" fmla="*/ 52 h 691"/>
                              <a:gd name="T30" fmla="*/ 111 w 1001"/>
                              <a:gd name="T31" fmla="*/ 54 h 691"/>
                              <a:gd name="T32" fmla="*/ 109 w 1001"/>
                              <a:gd name="T33" fmla="*/ 55 h 691"/>
                              <a:gd name="T34" fmla="*/ 106 w 1001"/>
                              <a:gd name="T35" fmla="*/ 57 h 691"/>
                              <a:gd name="T36" fmla="*/ 100 w 1001"/>
                              <a:gd name="T37" fmla="*/ 60 h 691"/>
                              <a:gd name="T38" fmla="*/ 93 w 1001"/>
                              <a:gd name="T39" fmla="*/ 64 h 691"/>
                              <a:gd name="T40" fmla="*/ 86 w 1001"/>
                              <a:gd name="T41" fmla="*/ 68 h 691"/>
                              <a:gd name="T42" fmla="*/ 79 w 1001"/>
                              <a:gd name="T43" fmla="*/ 71 h 691"/>
                              <a:gd name="T44" fmla="*/ 77 w 1001"/>
                              <a:gd name="T45" fmla="*/ 72 h 691"/>
                              <a:gd name="T46" fmla="*/ 71 w 1001"/>
                              <a:gd name="T47" fmla="*/ 74 h 691"/>
                              <a:gd name="T48" fmla="*/ 67 w 1001"/>
                              <a:gd name="T49" fmla="*/ 76 h 691"/>
                              <a:gd name="T50" fmla="*/ 61 w 1001"/>
                              <a:gd name="T51" fmla="*/ 77 h 691"/>
                              <a:gd name="T52" fmla="*/ 57 w 1001"/>
                              <a:gd name="T53" fmla="*/ 79 h 691"/>
                              <a:gd name="T54" fmla="*/ 50 w 1001"/>
                              <a:gd name="T55" fmla="*/ 81 h 691"/>
                              <a:gd name="T56" fmla="*/ 49 w 1001"/>
                              <a:gd name="T57" fmla="*/ 81 h 691"/>
                              <a:gd name="T58" fmla="*/ 47 w 1001"/>
                              <a:gd name="T59" fmla="*/ 82 h 691"/>
                              <a:gd name="T60" fmla="*/ 45 w 1001"/>
                              <a:gd name="T61" fmla="*/ 82 h 691"/>
                              <a:gd name="T62" fmla="*/ 42 w 1001"/>
                              <a:gd name="T63" fmla="*/ 83 h 691"/>
                              <a:gd name="T64" fmla="*/ 38 w 1001"/>
                              <a:gd name="T65" fmla="*/ 84 h 691"/>
                              <a:gd name="T66" fmla="*/ 35 w 1001"/>
                              <a:gd name="T67" fmla="*/ 85 h 691"/>
                              <a:gd name="T68" fmla="*/ 32 w 1001"/>
                              <a:gd name="T69" fmla="*/ 86 h 691"/>
                              <a:gd name="T70" fmla="*/ 30 w 1001"/>
                              <a:gd name="T71" fmla="*/ 86 h 691"/>
                              <a:gd name="T72" fmla="*/ 29 w 1001"/>
                              <a:gd name="T73" fmla="*/ 86 h 691"/>
                              <a:gd name="T74" fmla="*/ 29 w 1001"/>
                              <a:gd name="T75" fmla="*/ 86 h 691"/>
                              <a:gd name="T76" fmla="*/ 28 w 1001"/>
                              <a:gd name="T77" fmla="*/ 86 h 691"/>
                              <a:gd name="T78" fmla="*/ 26 w 1001"/>
                              <a:gd name="T79" fmla="*/ 86 h 691"/>
                              <a:gd name="T80" fmla="*/ 24 w 1001"/>
                              <a:gd name="T81" fmla="*/ 85 h 691"/>
                              <a:gd name="T82" fmla="*/ 20 w 1001"/>
                              <a:gd name="T83" fmla="*/ 83 h 691"/>
                              <a:gd name="T84" fmla="*/ 15 w 1001"/>
                              <a:gd name="T85" fmla="*/ 79 h 691"/>
                              <a:gd name="T86" fmla="*/ 14 w 1001"/>
                              <a:gd name="T87" fmla="*/ 78 h 691"/>
                              <a:gd name="T88" fmla="*/ 11 w 1001"/>
                              <a:gd name="T89" fmla="*/ 75 h 691"/>
                              <a:gd name="T90" fmla="*/ 7 w 1001"/>
                              <a:gd name="T91" fmla="*/ 70 h 691"/>
                              <a:gd name="T92" fmla="*/ 3 w 1001"/>
                              <a:gd name="T93" fmla="*/ 62 h 691"/>
                              <a:gd name="T94" fmla="*/ 0 w 1001"/>
                              <a:gd name="T95" fmla="*/ 54 h 691"/>
                              <a:gd name="T96" fmla="*/ 0 w 1001"/>
                              <a:gd name="T97" fmla="*/ 53 h 691"/>
                              <a:gd name="T98" fmla="*/ 0 w 1001"/>
                              <a:gd name="T99" fmla="*/ 49 h 691"/>
                              <a:gd name="T100" fmla="*/ 0 w 1001"/>
                              <a:gd name="T101" fmla="*/ 45 h 691"/>
                              <a:gd name="T102" fmla="*/ 1 w 1001"/>
                              <a:gd name="T103" fmla="*/ 41 h 691"/>
                              <a:gd name="T104" fmla="*/ 4 w 1001"/>
                              <a:gd name="T105" fmla="*/ 37 h 691"/>
                              <a:gd name="T106" fmla="*/ 8 w 1001"/>
                              <a:gd name="T107" fmla="*/ 35 h 691"/>
                              <a:gd name="T108" fmla="*/ 13 w 1001"/>
                              <a:gd name="T109" fmla="*/ 32 h 691"/>
                              <a:gd name="T110" fmla="*/ 19 w 1001"/>
                              <a:gd name="T111" fmla="*/ 28 h 691"/>
                              <a:gd name="T112" fmla="*/ 27 w 1001"/>
                              <a:gd name="T113" fmla="*/ 25 h 691"/>
                              <a:gd name="T114" fmla="*/ 34 w 1001"/>
                              <a:gd name="T115" fmla="*/ 21 h 691"/>
                              <a:gd name="T116" fmla="*/ 42 w 1001"/>
                              <a:gd name="T117" fmla="*/ 18 h 691"/>
                              <a:gd name="T118" fmla="*/ 50 w 1001"/>
                              <a:gd name="T119" fmla="*/ 15 h 691"/>
                              <a:gd name="T120" fmla="*/ 57 w 1001"/>
                              <a:gd name="T121" fmla="*/ 12 h 691"/>
                              <a:gd name="T122" fmla="*/ 63 w 1001"/>
                              <a:gd name="T123" fmla="*/ 10 h 691"/>
                              <a:gd name="T124" fmla="*/ 132 w 1001"/>
                              <a:gd name="T125" fmla="*/ 0 h 691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  <a:gd name="T183" fmla="*/ 0 60000 65536"/>
                              <a:gd name="T184" fmla="*/ 0 60000 65536"/>
                              <a:gd name="T185" fmla="*/ 0 60000 65536"/>
                              <a:gd name="T186" fmla="*/ 0 60000 65536"/>
                              <a:gd name="T187" fmla="*/ 0 60000 65536"/>
                              <a:gd name="T188" fmla="*/ 0 60000 65536"/>
                              <a:gd name="T189" fmla="*/ 0 w 1001"/>
                              <a:gd name="T190" fmla="*/ 0 h 691"/>
                              <a:gd name="T191" fmla="*/ 1001 w 1001"/>
                              <a:gd name="T192" fmla="*/ 691 h 691"/>
                            </a:gdLst>
                            <a:ahLst/>
                            <a:cxnLst>
                              <a:cxn ang="T126">
                                <a:pos x="T0" y="T1"/>
                              </a:cxn>
                              <a:cxn ang="T127">
                                <a:pos x="T2" y="T3"/>
                              </a:cxn>
                              <a:cxn ang="T128">
                                <a:pos x="T4" y="T5"/>
                              </a:cxn>
                              <a:cxn ang="T129">
                                <a:pos x="T6" y="T7"/>
                              </a:cxn>
                              <a:cxn ang="T130">
                                <a:pos x="T8" y="T9"/>
                              </a:cxn>
                              <a:cxn ang="T131">
                                <a:pos x="T10" y="T11"/>
                              </a:cxn>
                              <a:cxn ang="T132">
                                <a:pos x="T12" y="T13"/>
                              </a:cxn>
                              <a:cxn ang="T133">
                                <a:pos x="T14" y="T15"/>
                              </a:cxn>
                              <a:cxn ang="T134">
                                <a:pos x="T16" y="T17"/>
                              </a:cxn>
                              <a:cxn ang="T135">
                                <a:pos x="T18" y="T19"/>
                              </a:cxn>
                              <a:cxn ang="T136">
                                <a:pos x="T20" y="T21"/>
                              </a:cxn>
                              <a:cxn ang="T137">
                                <a:pos x="T22" y="T23"/>
                              </a:cxn>
                              <a:cxn ang="T138">
                                <a:pos x="T24" y="T25"/>
                              </a:cxn>
                              <a:cxn ang="T139">
                                <a:pos x="T26" y="T27"/>
                              </a:cxn>
                              <a:cxn ang="T140">
                                <a:pos x="T28" y="T29"/>
                              </a:cxn>
                              <a:cxn ang="T141">
                                <a:pos x="T30" y="T31"/>
                              </a:cxn>
                              <a:cxn ang="T142">
                                <a:pos x="T32" y="T33"/>
                              </a:cxn>
                              <a:cxn ang="T143">
                                <a:pos x="T34" y="T35"/>
                              </a:cxn>
                              <a:cxn ang="T144">
                                <a:pos x="T36" y="T37"/>
                              </a:cxn>
                              <a:cxn ang="T145">
                                <a:pos x="T38" y="T39"/>
                              </a:cxn>
                              <a:cxn ang="T146">
                                <a:pos x="T40" y="T41"/>
                              </a:cxn>
                              <a:cxn ang="T147">
                                <a:pos x="T42" y="T43"/>
                              </a:cxn>
                              <a:cxn ang="T148">
                                <a:pos x="T44" y="T45"/>
                              </a:cxn>
                              <a:cxn ang="T149">
                                <a:pos x="T46" y="T47"/>
                              </a:cxn>
                              <a:cxn ang="T150">
                                <a:pos x="T48" y="T49"/>
                              </a:cxn>
                              <a:cxn ang="T151">
                                <a:pos x="T50" y="T51"/>
                              </a:cxn>
                              <a:cxn ang="T152">
                                <a:pos x="T52" y="T53"/>
                              </a:cxn>
                              <a:cxn ang="T153">
                                <a:pos x="T54" y="T55"/>
                              </a:cxn>
                              <a:cxn ang="T154">
                                <a:pos x="T56" y="T57"/>
                              </a:cxn>
                              <a:cxn ang="T155">
                                <a:pos x="T58" y="T59"/>
                              </a:cxn>
                              <a:cxn ang="T156">
                                <a:pos x="T60" y="T61"/>
                              </a:cxn>
                              <a:cxn ang="T157">
                                <a:pos x="T62" y="T63"/>
                              </a:cxn>
                              <a:cxn ang="T158">
                                <a:pos x="T64" y="T65"/>
                              </a:cxn>
                              <a:cxn ang="T159">
                                <a:pos x="T66" y="T67"/>
                              </a:cxn>
                              <a:cxn ang="T160">
                                <a:pos x="T68" y="T69"/>
                              </a:cxn>
                              <a:cxn ang="T161">
                                <a:pos x="T70" y="T71"/>
                              </a:cxn>
                              <a:cxn ang="T162">
                                <a:pos x="T72" y="T73"/>
                              </a:cxn>
                              <a:cxn ang="T163">
                                <a:pos x="T74" y="T75"/>
                              </a:cxn>
                              <a:cxn ang="T164">
                                <a:pos x="T76" y="T77"/>
                              </a:cxn>
                              <a:cxn ang="T165">
                                <a:pos x="T78" y="T79"/>
                              </a:cxn>
                              <a:cxn ang="T166">
                                <a:pos x="T80" y="T81"/>
                              </a:cxn>
                              <a:cxn ang="T167">
                                <a:pos x="T82" y="T83"/>
                              </a:cxn>
                              <a:cxn ang="T168">
                                <a:pos x="T84" y="T85"/>
                              </a:cxn>
                              <a:cxn ang="T169">
                                <a:pos x="T86" y="T87"/>
                              </a:cxn>
                              <a:cxn ang="T170">
                                <a:pos x="T88" y="T89"/>
                              </a:cxn>
                              <a:cxn ang="T171">
                                <a:pos x="T90" y="T91"/>
                              </a:cxn>
                              <a:cxn ang="T172">
                                <a:pos x="T92" y="T93"/>
                              </a:cxn>
                              <a:cxn ang="T173">
                                <a:pos x="T94" y="T95"/>
                              </a:cxn>
                              <a:cxn ang="T174">
                                <a:pos x="T96" y="T97"/>
                              </a:cxn>
                              <a:cxn ang="T175">
                                <a:pos x="T98" y="T99"/>
                              </a:cxn>
                              <a:cxn ang="T176">
                                <a:pos x="T100" y="T101"/>
                              </a:cxn>
                              <a:cxn ang="T177">
                                <a:pos x="T102" y="T103"/>
                              </a:cxn>
                              <a:cxn ang="T178">
                                <a:pos x="T104" y="T105"/>
                              </a:cxn>
                              <a:cxn ang="T179">
                                <a:pos x="T106" y="T107"/>
                              </a:cxn>
                              <a:cxn ang="T180">
                                <a:pos x="T108" y="T109"/>
                              </a:cxn>
                              <a:cxn ang="T181">
                                <a:pos x="T110" y="T111"/>
                              </a:cxn>
                              <a:cxn ang="T182">
                                <a:pos x="T112" y="T113"/>
                              </a:cxn>
                              <a:cxn ang="T183">
                                <a:pos x="T114" y="T115"/>
                              </a:cxn>
                              <a:cxn ang="T184">
                                <a:pos x="T116" y="T117"/>
                              </a:cxn>
                              <a:cxn ang="T185">
                                <a:pos x="T118" y="T119"/>
                              </a:cxn>
                              <a:cxn ang="T186">
                                <a:pos x="T120" y="T121"/>
                              </a:cxn>
                              <a:cxn ang="T187">
                                <a:pos x="T122" y="T123"/>
                              </a:cxn>
                              <a:cxn ang="T188">
                                <a:pos x="T124" y="T125"/>
                              </a:cxn>
                            </a:cxnLst>
                            <a:rect l="T189" t="T190" r="T191" b="T192"/>
                            <a:pathLst>
                              <a:path w="1001" h="691">
                                <a:moveTo>
                                  <a:pt x="927" y="0"/>
                                </a:moveTo>
                                <a:lnTo>
                                  <a:pt x="934" y="4"/>
                                </a:lnTo>
                                <a:lnTo>
                                  <a:pt x="951" y="22"/>
                                </a:lnTo>
                                <a:lnTo>
                                  <a:pt x="971" y="51"/>
                                </a:lnTo>
                                <a:lnTo>
                                  <a:pt x="990" y="94"/>
                                </a:lnTo>
                                <a:lnTo>
                                  <a:pt x="1001" y="151"/>
                                </a:lnTo>
                                <a:lnTo>
                                  <a:pt x="1001" y="159"/>
                                </a:lnTo>
                                <a:lnTo>
                                  <a:pt x="1000" y="178"/>
                                </a:lnTo>
                                <a:lnTo>
                                  <a:pt x="997" y="203"/>
                                </a:lnTo>
                                <a:lnTo>
                                  <a:pt x="991" y="228"/>
                                </a:lnTo>
                                <a:lnTo>
                                  <a:pt x="980" y="249"/>
                                </a:lnTo>
                                <a:lnTo>
                                  <a:pt x="951" y="278"/>
                                </a:lnTo>
                                <a:lnTo>
                                  <a:pt x="899" y="325"/>
                                </a:lnTo>
                                <a:lnTo>
                                  <a:pt x="841" y="375"/>
                                </a:lnTo>
                                <a:lnTo>
                                  <a:pt x="794" y="417"/>
                                </a:lnTo>
                                <a:lnTo>
                                  <a:pt x="775" y="434"/>
                                </a:lnTo>
                                <a:lnTo>
                                  <a:pt x="765" y="440"/>
                                </a:lnTo>
                                <a:lnTo>
                                  <a:pt x="739" y="459"/>
                                </a:lnTo>
                                <a:lnTo>
                                  <a:pt x="700" y="485"/>
                                </a:lnTo>
                                <a:lnTo>
                                  <a:pt x="653" y="515"/>
                                </a:lnTo>
                                <a:lnTo>
                                  <a:pt x="601" y="546"/>
                                </a:lnTo>
                                <a:lnTo>
                                  <a:pt x="550" y="570"/>
                                </a:lnTo>
                                <a:lnTo>
                                  <a:pt x="541" y="575"/>
                                </a:lnTo>
                                <a:lnTo>
                                  <a:pt x="500" y="593"/>
                                </a:lnTo>
                                <a:lnTo>
                                  <a:pt x="468" y="608"/>
                                </a:lnTo>
                                <a:lnTo>
                                  <a:pt x="430" y="622"/>
                                </a:lnTo>
                                <a:lnTo>
                                  <a:pt x="396" y="636"/>
                                </a:lnTo>
                                <a:lnTo>
                                  <a:pt x="348" y="652"/>
                                </a:lnTo>
                                <a:lnTo>
                                  <a:pt x="344" y="653"/>
                                </a:lnTo>
                                <a:lnTo>
                                  <a:pt x="331" y="657"/>
                                </a:lnTo>
                                <a:lnTo>
                                  <a:pt x="314" y="662"/>
                                </a:lnTo>
                                <a:lnTo>
                                  <a:pt x="292" y="670"/>
                                </a:lnTo>
                                <a:lnTo>
                                  <a:pt x="265" y="678"/>
                                </a:lnTo>
                                <a:lnTo>
                                  <a:pt x="242" y="685"/>
                                </a:lnTo>
                                <a:lnTo>
                                  <a:pt x="225" y="688"/>
                                </a:lnTo>
                                <a:lnTo>
                                  <a:pt x="212" y="690"/>
                                </a:lnTo>
                                <a:lnTo>
                                  <a:pt x="205" y="690"/>
                                </a:lnTo>
                                <a:lnTo>
                                  <a:pt x="203" y="691"/>
                                </a:lnTo>
                                <a:lnTo>
                                  <a:pt x="198" y="691"/>
                                </a:lnTo>
                                <a:lnTo>
                                  <a:pt x="185" y="689"/>
                                </a:lnTo>
                                <a:lnTo>
                                  <a:pt x="165" y="682"/>
                                </a:lnTo>
                                <a:lnTo>
                                  <a:pt x="138" y="666"/>
                                </a:lnTo>
                                <a:lnTo>
                                  <a:pt x="105" y="638"/>
                                </a:lnTo>
                                <a:lnTo>
                                  <a:pt x="96" y="629"/>
                                </a:lnTo>
                                <a:lnTo>
                                  <a:pt x="75" y="602"/>
                                </a:lnTo>
                                <a:lnTo>
                                  <a:pt x="47" y="559"/>
                                </a:lnTo>
                                <a:lnTo>
                                  <a:pt x="21" y="502"/>
                                </a:lnTo>
                                <a:lnTo>
                                  <a:pt x="3" y="434"/>
                                </a:lnTo>
                                <a:lnTo>
                                  <a:pt x="1" y="422"/>
                                </a:lnTo>
                                <a:lnTo>
                                  <a:pt x="0" y="395"/>
                                </a:lnTo>
                                <a:lnTo>
                                  <a:pt x="1" y="361"/>
                                </a:lnTo>
                                <a:lnTo>
                                  <a:pt x="9" y="326"/>
                                </a:lnTo>
                                <a:lnTo>
                                  <a:pt x="25" y="299"/>
                                </a:lnTo>
                                <a:lnTo>
                                  <a:pt x="53" y="279"/>
                                </a:lnTo>
                                <a:lnTo>
                                  <a:pt x="90" y="255"/>
                                </a:lnTo>
                                <a:lnTo>
                                  <a:pt x="135" y="228"/>
                                </a:lnTo>
                                <a:lnTo>
                                  <a:pt x="187" y="199"/>
                                </a:lnTo>
                                <a:lnTo>
                                  <a:pt x="240" y="170"/>
                                </a:lnTo>
                                <a:lnTo>
                                  <a:pt x="295" y="143"/>
                                </a:lnTo>
                                <a:lnTo>
                                  <a:pt x="348" y="117"/>
                                </a:lnTo>
                                <a:lnTo>
                                  <a:pt x="396" y="95"/>
                                </a:lnTo>
                                <a:lnTo>
                                  <a:pt x="438" y="78"/>
                                </a:lnTo>
                                <a:lnTo>
                                  <a:pt x="92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2" name="Freeform 274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3" y="1111"/>
                            <a:ext cx="143" cy="86"/>
                          </a:xfrm>
                          <a:custGeom>
                            <a:avLst/>
                            <a:gdLst>
                              <a:gd name="T0" fmla="*/ 132 w 1001"/>
                              <a:gd name="T1" fmla="*/ 0 h 691"/>
                              <a:gd name="T2" fmla="*/ 133 w 1001"/>
                              <a:gd name="T3" fmla="*/ 0 h 691"/>
                              <a:gd name="T4" fmla="*/ 136 w 1001"/>
                              <a:gd name="T5" fmla="*/ 3 h 691"/>
                              <a:gd name="T6" fmla="*/ 139 w 1001"/>
                              <a:gd name="T7" fmla="*/ 6 h 691"/>
                              <a:gd name="T8" fmla="*/ 141 w 1001"/>
                              <a:gd name="T9" fmla="*/ 12 h 691"/>
                              <a:gd name="T10" fmla="*/ 143 w 1001"/>
                              <a:gd name="T11" fmla="*/ 19 h 691"/>
                              <a:gd name="T12" fmla="*/ 143 w 1001"/>
                              <a:gd name="T13" fmla="*/ 20 h 691"/>
                              <a:gd name="T14" fmla="*/ 143 w 1001"/>
                              <a:gd name="T15" fmla="*/ 22 h 691"/>
                              <a:gd name="T16" fmla="*/ 142 w 1001"/>
                              <a:gd name="T17" fmla="*/ 25 h 691"/>
                              <a:gd name="T18" fmla="*/ 142 w 1001"/>
                              <a:gd name="T19" fmla="*/ 28 h 691"/>
                              <a:gd name="T20" fmla="*/ 140 w 1001"/>
                              <a:gd name="T21" fmla="*/ 31 h 691"/>
                              <a:gd name="T22" fmla="*/ 136 w 1001"/>
                              <a:gd name="T23" fmla="*/ 35 h 691"/>
                              <a:gd name="T24" fmla="*/ 128 w 1001"/>
                              <a:gd name="T25" fmla="*/ 40 h 691"/>
                              <a:gd name="T26" fmla="*/ 120 w 1001"/>
                              <a:gd name="T27" fmla="*/ 47 h 691"/>
                              <a:gd name="T28" fmla="*/ 113 w 1001"/>
                              <a:gd name="T29" fmla="*/ 52 h 691"/>
                              <a:gd name="T30" fmla="*/ 111 w 1001"/>
                              <a:gd name="T31" fmla="*/ 54 h 691"/>
                              <a:gd name="T32" fmla="*/ 109 w 1001"/>
                              <a:gd name="T33" fmla="*/ 55 h 691"/>
                              <a:gd name="T34" fmla="*/ 106 w 1001"/>
                              <a:gd name="T35" fmla="*/ 57 h 691"/>
                              <a:gd name="T36" fmla="*/ 100 w 1001"/>
                              <a:gd name="T37" fmla="*/ 60 h 691"/>
                              <a:gd name="T38" fmla="*/ 93 w 1001"/>
                              <a:gd name="T39" fmla="*/ 64 h 691"/>
                              <a:gd name="T40" fmla="*/ 86 w 1001"/>
                              <a:gd name="T41" fmla="*/ 68 h 691"/>
                              <a:gd name="T42" fmla="*/ 79 w 1001"/>
                              <a:gd name="T43" fmla="*/ 71 h 691"/>
                              <a:gd name="T44" fmla="*/ 77 w 1001"/>
                              <a:gd name="T45" fmla="*/ 72 h 691"/>
                              <a:gd name="T46" fmla="*/ 71 w 1001"/>
                              <a:gd name="T47" fmla="*/ 74 h 691"/>
                              <a:gd name="T48" fmla="*/ 67 w 1001"/>
                              <a:gd name="T49" fmla="*/ 76 h 691"/>
                              <a:gd name="T50" fmla="*/ 61 w 1001"/>
                              <a:gd name="T51" fmla="*/ 77 h 691"/>
                              <a:gd name="T52" fmla="*/ 57 w 1001"/>
                              <a:gd name="T53" fmla="*/ 79 h 691"/>
                              <a:gd name="T54" fmla="*/ 50 w 1001"/>
                              <a:gd name="T55" fmla="*/ 81 h 691"/>
                              <a:gd name="T56" fmla="*/ 49 w 1001"/>
                              <a:gd name="T57" fmla="*/ 81 h 691"/>
                              <a:gd name="T58" fmla="*/ 47 w 1001"/>
                              <a:gd name="T59" fmla="*/ 82 h 691"/>
                              <a:gd name="T60" fmla="*/ 45 w 1001"/>
                              <a:gd name="T61" fmla="*/ 82 h 691"/>
                              <a:gd name="T62" fmla="*/ 42 w 1001"/>
                              <a:gd name="T63" fmla="*/ 83 h 691"/>
                              <a:gd name="T64" fmla="*/ 38 w 1001"/>
                              <a:gd name="T65" fmla="*/ 84 h 691"/>
                              <a:gd name="T66" fmla="*/ 35 w 1001"/>
                              <a:gd name="T67" fmla="*/ 85 h 691"/>
                              <a:gd name="T68" fmla="*/ 32 w 1001"/>
                              <a:gd name="T69" fmla="*/ 86 h 691"/>
                              <a:gd name="T70" fmla="*/ 30 w 1001"/>
                              <a:gd name="T71" fmla="*/ 86 h 691"/>
                              <a:gd name="T72" fmla="*/ 29 w 1001"/>
                              <a:gd name="T73" fmla="*/ 86 h 691"/>
                              <a:gd name="T74" fmla="*/ 29 w 1001"/>
                              <a:gd name="T75" fmla="*/ 86 h 691"/>
                              <a:gd name="T76" fmla="*/ 28 w 1001"/>
                              <a:gd name="T77" fmla="*/ 86 h 691"/>
                              <a:gd name="T78" fmla="*/ 26 w 1001"/>
                              <a:gd name="T79" fmla="*/ 86 h 691"/>
                              <a:gd name="T80" fmla="*/ 24 w 1001"/>
                              <a:gd name="T81" fmla="*/ 85 h 691"/>
                              <a:gd name="T82" fmla="*/ 20 w 1001"/>
                              <a:gd name="T83" fmla="*/ 83 h 691"/>
                              <a:gd name="T84" fmla="*/ 15 w 1001"/>
                              <a:gd name="T85" fmla="*/ 79 h 691"/>
                              <a:gd name="T86" fmla="*/ 14 w 1001"/>
                              <a:gd name="T87" fmla="*/ 78 h 691"/>
                              <a:gd name="T88" fmla="*/ 11 w 1001"/>
                              <a:gd name="T89" fmla="*/ 75 h 691"/>
                              <a:gd name="T90" fmla="*/ 7 w 1001"/>
                              <a:gd name="T91" fmla="*/ 70 h 691"/>
                              <a:gd name="T92" fmla="*/ 3 w 1001"/>
                              <a:gd name="T93" fmla="*/ 62 h 691"/>
                              <a:gd name="T94" fmla="*/ 0 w 1001"/>
                              <a:gd name="T95" fmla="*/ 54 h 691"/>
                              <a:gd name="T96" fmla="*/ 0 w 1001"/>
                              <a:gd name="T97" fmla="*/ 53 h 691"/>
                              <a:gd name="T98" fmla="*/ 0 w 1001"/>
                              <a:gd name="T99" fmla="*/ 49 h 691"/>
                              <a:gd name="T100" fmla="*/ 0 w 1001"/>
                              <a:gd name="T101" fmla="*/ 45 h 691"/>
                              <a:gd name="T102" fmla="*/ 1 w 1001"/>
                              <a:gd name="T103" fmla="*/ 41 h 691"/>
                              <a:gd name="T104" fmla="*/ 4 w 1001"/>
                              <a:gd name="T105" fmla="*/ 37 h 691"/>
                              <a:gd name="T106" fmla="*/ 8 w 1001"/>
                              <a:gd name="T107" fmla="*/ 35 h 691"/>
                              <a:gd name="T108" fmla="*/ 13 w 1001"/>
                              <a:gd name="T109" fmla="*/ 32 h 691"/>
                              <a:gd name="T110" fmla="*/ 19 w 1001"/>
                              <a:gd name="T111" fmla="*/ 28 h 691"/>
                              <a:gd name="T112" fmla="*/ 27 w 1001"/>
                              <a:gd name="T113" fmla="*/ 25 h 691"/>
                              <a:gd name="T114" fmla="*/ 34 w 1001"/>
                              <a:gd name="T115" fmla="*/ 21 h 691"/>
                              <a:gd name="T116" fmla="*/ 42 w 1001"/>
                              <a:gd name="T117" fmla="*/ 18 h 691"/>
                              <a:gd name="T118" fmla="*/ 50 w 1001"/>
                              <a:gd name="T119" fmla="*/ 15 h 691"/>
                              <a:gd name="T120" fmla="*/ 57 w 1001"/>
                              <a:gd name="T121" fmla="*/ 12 h 691"/>
                              <a:gd name="T122" fmla="*/ 63 w 1001"/>
                              <a:gd name="T123" fmla="*/ 10 h 691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  <a:gd name="T183" fmla="*/ 0 60000 65536"/>
                              <a:gd name="T184" fmla="*/ 0 60000 65536"/>
                              <a:gd name="T185" fmla="*/ 0 60000 65536"/>
                              <a:gd name="T186" fmla="*/ 0 w 1001"/>
                              <a:gd name="T187" fmla="*/ 0 h 691"/>
                              <a:gd name="T188" fmla="*/ 1001 w 1001"/>
                              <a:gd name="T189" fmla="*/ 691 h 691"/>
                            </a:gdLst>
                            <a:ahLst/>
                            <a:cxnLst>
                              <a:cxn ang="T124">
                                <a:pos x="T0" y="T1"/>
                              </a:cxn>
                              <a:cxn ang="T125">
                                <a:pos x="T2" y="T3"/>
                              </a:cxn>
                              <a:cxn ang="T126">
                                <a:pos x="T4" y="T5"/>
                              </a:cxn>
                              <a:cxn ang="T127">
                                <a:pos x="T6" y="T7"/>
                              </a:cxn>
                              <a:cxn ang="T128">
                                <a:pos x="T8" y="T9"/>
                              </a:cxn>
                              <a:cxn ang="T129">
                                <a:pos x="T10" y="T11"/>
                              </a:cxn>
                              <a:cxn ang="T130">
                                <a:pos x="T12" y="T13"/>
                              </a:cxn>
                              <a:cxn ang="T131">
                                <a:pos x="T14" y="T15"/>
                              </a:cxn>
                              <a:cxn ang="T132">
                                <a:pos x="T16" y="T17"/>
                              </a:cxn>
                              <a:cxn ang="T133">
                                <a:pos x="T18" y="T19"/>
                              </a:cxn>
                              <a:cxn ang="T134">
                                <a:pos x="T20" y="T21"/>
                              </a:cxn>
                              <a:cxn ang="T135">
                                <a:pos x="T22" y="T23"/>
                              </a:cxn>
                              <a:cxn ang="T136">
                                <a:pos x="T24" y="T25"/>
                              </a:cxn>
                              <a:cxn ang="T137">
                                <a:pos x="T26" y="T27"/>
                              </a:cxn>
                              <a:cxn ang="T138">
                                <a:pos x="T28" y="T29"/>
                              </a:cxn>
                              <a:cxn ang="T139">
                                <a:pos x="T30" y="T31"/>
                              </a:cxn>
                              <a:cxn ang="T140">
                                <a:pos x="T32" y="T33"/>
                              </a:cxn>
                              <a:cxn ang="T141">
                                <a:pos x="T34" y="T35"/>
                              </a:cxn>
                              <a:cxn ang="T142">
                                <a:pos x="T36" y="T37"/>
                              </a:cxn>
                              <a:cxn ang="T143">
                                <a:pos x="T38" y="T39"/>
                              </a:cxn>
                              <a:cxn ang="T144">
                                <a:pos x="T40" y="T41"/>
                              </a:cxn>
                              <a:cxn ang="T145">
                                <a:pos x="T42" y="T43"/>
                              </a:cxn>
                              <a:cxn ang="T146">
                                <a:pos x="T44" y="T45"/>
                              </a:cxn>
                              <a:cxn ang="T147">
                                <a:pos x="T46" y="T47"/>
                              </a:cxn>
                              <a:cxn ang="T148">
                                <a:pos x="T48" y="T49"/>
                              </a:cxn>
                              <a:cxn ang="T149">
                                <a:pos x="T50" y="T51"/>
                              </a:cxn>
                              <a:cxn ang="T150">
                                <a:pos x="T52" y="T53"/>
                              </a:cxn>
                              <a:cxn ang="T151">
                                <a:pos x="T54" y="T55"/>
                              </a:cxn>
                              <a:cxn ang="T152">
                                <a:pos x="T56" y="T57"/>
                              </a:cxn>
                              <a:cxn ang="T153">
                                <a:pos x="T58" y="T59"/>
                              </a:cxn>
                              <a:cxn ang="T154">
                                <a:pos x="T60" y="T61"/>
                              </a:cxn>
                              <a:cxn ang="T155">
                                <a:pos x="T62" y="T63"/>
                              </a:cxn>
                              <a:cxn ang="T156">
                                <a:pos x="T64" y="T65"/>
                              </a:cxn>
                              <a:cxn ang="T157">
                                <a:pos x="T66" y="T67"/>
                              </a:cxn>
                              <a:cxn ang="T158">
                                <a:pos x="T68" y="T69"/>
                              </a:cxn>
                              <a:cxn ang="T159">
                                <a:pos x="T70" y="T71"/>
                              </a:cxn>
                              <a:cxn ang="T160">
                                <a:pos x="T72" y="T73"/>
                              </a:cxn>
                              <a:cxn ang="T161">
                                <a:pos x="T74" y="T75"/>
                              </a:cxn>
                              <a:cxn ang="T162">
                                <a:pos x="T76" y="T77"/>
                              </a:cxn>
                              <a:cxn ang="T163">
                                <a:pos x="T78" y="T79"/>
                              </a:cxn>
                              <a:cxn ang="T164">
                                <a:pos x="T80" y="T81"/>
                              </a:cxn>
                              <a:cxn ang="T165">
                                <a:pos x="T82" y="T83"/>
                              </a:cxn>
                              <a:cxn ang="T166">
                                <a:pos x="T84" y="T85"/>
                              </a:cxn>
                              <a:cxn ang="T167">
                                <a:pos x="T86" y="T87"/>
                              </a:cxn>
                              <a:cxn ang="T168">
                                <a:pos x="T88" y="T89"/>
                              </a:cxn>
                              <a:cxn ang="T169">
                                <a:pos x="T90" y="T91"/>
                              </a:cxn>
                              <a:cxn ang="T170">
                                <a:pos x="T92" y="T93"/>
                              </a:cxn>
                              <a:cxn ang="T171">
                                <a:pos x="T94" y="T95"/>
                              </a:cxn>
                              <a:cxn ang="T172">
                                <a:pos x="T96" y="T97"/>
                              </a:cxn>
                              <a:cxn ang="T173">
                                <a:pos x="T98" y="T99"/>
                              </a:cxn>
                              <a:cxn ang="T174">
                                <a:pos x="T100" y="T101"/>
                              </a:cxn>
                              <a:cxn ang="T175">
                                <a:pos x="T102" y="T103"/>
                              </a:cxn>
                              <a:cxn ang="T176">
                                <a:pos x="T104" y="T105"/>
                              </a:cxn>
                              <a:cxn ang="T177">
                                <a:pos x="T106" y="T107"/>
                              </a:cxn>
                              <a:cxn ang="T178">
                                <a:pos x="T108" y="T109"/>
                              </a:cxn>
                              <a:cxn ang="T179">
                                <a:pos x="T110" y="T111"/>
                              </a:cxn>
                              <a:cxn ang="T180">
                                <a:pos x="T112" y="T113"/>
                              </a:cxn>
                              <a:cxn ang="T181">
                                <a:pos x="T114" y="T115"/>
                              </a:cxn>
                              <a:cxn ang="T182">
                                <a:pos x="T116" y="T117"/>
                              </a:cxn>
                              <a:cxn ang="T183">
                                <a:pos x="T118" y="T119"/>
                              </a:cxn>
                              <a:cxn ang="T184">
                                <a:pos x="T120" y="T121"/>
                              </a:cxn>
                              <a:cxn ang="T185">
                                <a:pos x="T122" y="T123"/>
                              </a:cxn>
                            </a:cxnLst>
                            <a:rect l="T186" t="T187" r="T188" b="T189"/>
                            <a:pathLst>
                              <a:path w="1001" h="691">
                                <a:moveTo>
                                  <a:pt x="927" y="0"/>
                                </a:moveTo>
                                <a:lnTo>
                                  <a:pt x="934" y="4"/>
                                </a:lnTo>
                                <a:lnTo>
                                  <a:pt x="951" y="22"/>
                                </a:lnTo>
                                <a:lnTo>
                                  <a:pt x="971" y="51"/>
                                </a:lnTo>
                                <a:lnTo>
                                  <a:pt x="990" y="94"/>
                                </a:lnTo>
                                <a:lnTo>
                                  <a:pt x="1001" y="151"/>
                                </a:lnTo>
                                <a:lnTo>
                                  <a:pt x="1001" y="159"/>
                                </a:lnTo>
                                <a:lnTo>
                                  <a:pt x="1000" y="178"/>
                                </a:lnTo>
                                <a:lnTo>
                                  <a:pt x="997" y="203"/>
                                </a:lnTo>
                                <a:lnTo>
                                  <a:pt x="991" y="228"/>
                                </a:lnTo>
                                <a:lnTo>
                                  <a:pt x="980" y="249"/>
                                </a:lnTo>
                                <a:lnTo>
                                  <a:pt x="951" y="278"/>
                                </a:lnTo>
                                <a:lnTo>
                                  <a:pt x="899" y="325"/>
                                </a:lnTo>
                                <a:lnTo>
                                  <a:pt x="841" y="375"/>
                                </a:lnTo>
                                <a:lnTo>
                                  <a:pt x="794" y="417"/>
                                </a:lnTo>
                                <a:lnTo>
                                  <a:pt x="775" y="434"/>
                                </a:lnTo>
                                <a:lnTo>
                                  <a:pt x="765" y="440"/>
                                </a:lnTo>
                                <a:lnTo>
                                  <a:pt x="739" y="459"/>
                                </a:lnTo>
                                <a:lnTo>
                                  <a:pt x="700" y="485"/>
                                </a:lnTo>
                                <a:lnTo>
                                  <a:pt x="653" y="515"/>
                                </a:lnTo>
                                <a:lnTo>
                                  <a:pt x="601" y="546"/>
                                </a:lnTo>
                                <a:lnTo>
                                  <a:pt x="550" y="570"/>
                                </a:lnTo>
                                <a:lnTo>
                                  <a:pt x="541" y="575"/>
                                </a:lnTo>
                                <a:lnTo>
                                  <a:pt x="500" y="593"/>
                                </a:lnTo>
                                <a:lnTo>
                                  <a:pt x="468" y="608"/>
                                </a:lnTo>
                                <a:lnTo>
                                  <a:pt x="430" y="622"/>
                                </a:lnTo>
                                <a:lnTo>
                                  <a:pt x="396" y="636"/>
                                </a:lnTo>
                                <a:lnTo>
                                  <a:pt x="348" y="652"/>
                                </a:lnTo>
                                <a:lnTo>
                                  <a:pt x="344" y="653"/>
                                </a:lnTo>
                                <a:lnTo>
                                  <a:pt x="331" y="657"/>
                                </a:lnTo>
                                <a:lnTo>
                                  <a:pt x="314" y="662"/>
                                </a:lnTo>
                                <a:lnTo>
                                  <a:pt x="292" y="670"/>
                                </a:lnTo>
                                <a:lnTo>
                                  <a:pt x="265" y="678"/>
                                </a:lnTo>
                                <a:lnTo>
                                  <a:pt x="242" y="685"/>
                                </a:lnTo>
                                <a:lnTo>
                                  <a:pt x="225" y="688"/>
                                </a:lnTo>
                                <a:lnTo>
                                  <a:pt x="212" y="690"/>
                                </a:lnTo>
                                <a:lnTo>
                                  <a:pt x="205" y="690"/>
                                </a:lnTo>
                                <a:lnTo>
                                  <a:pt x="203" y="691"/>
                                </a:lnTo>
                                <a:lnTo>
                                  <a:pt x="198" y="691"/>
                                </a:lnTo>
                                <a:lnTo>
                                  <a:pt x="185" y="689"/>
                                </a:lnTo>
                                <a:lnTo>
                                  <a:pt x="165" y="682"/>
                                </a:lnTo>
                                <a:lnTo>
                                  <a:pt x="138" y="666"/>
                                </a:lnTo>
                                <a:lnTo>
                                  <a:pt x="105" y="638"/>
                                </a:lnTo>
                                <a:lnTo>
                                  <a:pt x="96" y="629"/>
                                </a:lnTo>
                                <a:lnTo>
                                  <a:pt x="75" y="602"/>
                                </a:lnTo>
                                <a:lnTo>
                                  <a:pt x="47" y="559"/>
                                </a:lnTo>
                                <a:lnTo>
                                  <a:pt x="21" y="502"/>
                                </a:lnTo>
                                <a:lnTo>
                                  <a:pt x="3" y="434"/>
                                </a:lnTo>
                                <a:lnTo>
                                  <a:pt x="1" y="422"/>
                                </a:lnTo>
                                <a:lnTo>
                                  <a:pt x="0" y="395"/>
                                </a:lnTo>
                                <a:lnTo>
                                  <a:pt x="1" y="361"/>
                                </a:lnTo>
                                <a:lnTo>
                                  <a:pt x="9" y="326"/>
                                </a:lnTo>
                                <a:lnTo>
                                  <a:pt x="25" y="299"/>
                                </a:lnTo>
                                <a:lnTo>
                                  <a:pt x="53" y="279"/>
                                </a:lnTo>
                                <a:lnTo>
                                  <a:pt x="90" y="255"/>
                                </a:lnTo>
                                <a:lnTo>
                                  <a:pt x="135" y="228"/>
                                </a:lnTo>
                                <a:lnTo>
                                  <a:pt x="187" y="199"/>
                                </a:lnTo>
                                <a:lnTo>
                                  <a:pt x="240" y="170"/>
                                </a:lnTo>
                                <a:lnTo>
                                  <a:pt x="295" y="143"/>
                                </a:lnTo>
                                <a:lnTo>
                                  <a:pt x="348" y="117"/>
                                </a:lnTo>
                                <a:lnTo>
                                  <a:pt x="396" y="95"/>
                                </a:lnTo>
                                <a:lnTo>
                                  <a:pt x="438" y="78"/>
                                </a:lnTo>
                              </a:path>
                            </a:pathLst>
                          </a:custGeom>
                          <a:noFill/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3" name="Freeform 274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95" y="1103"/>
                            <a:ext cx="101" cy="41"/>
                          </a:xfrm>
                          <a:custGeom>
                            <a:avLst/>
                            <a:gdLst>
                              <a:gd name="T0" fmla="*/ 1 w 705"/>
                              <a:gd name="T1" fmla="*/ 41 h 323"/>
                              <a:gd name="T2" fmla="*/ 1 w 705"/>
                              <a:gd name="T3" fmla="*/ 41 h 323"/>
                              <a:gd name="T4" fmla="*/ 2 w 705"/>
                              <a:gd name="T5" fmla="*/ 41 h 323"/>
                              <a:gd name="T6" fmla="*/ 3 w 705"/>
                              <a:gd name="T7" fmla="*/ 40 h 323"/>
                              <a:gd name="T8" fmla="*/ 5 w 705"/>
                              <a:gd name="T9" fmla="*/ 40 h 323"/>
                              <a:gd name="T10" fmla="*/ 8 w 705"/>
                              <a:gd name="T11" fmla="*/ 39 h 323"/>
                              <a:gd name="T12" fmla="*/ 12 w 705"/>
                              <a:gd name="T13" fmla="*/ 38 h 323"/>
                              <a:gd name="T14" fmla="*/ 17 w 705"/>
                              <a:gd name="T15" fmla="*/ 36 h 323"/>
                              <a:gd name="T16" fmla="*/ 22 w 705"/>
                              <a:gd name="T17" fmla="*/ 35 h 323"/>
                              <a:gd name="T18" fmla="*/ 30 w 705"/>
                              <a:gd name="T19" fmla="*/ 32 h 323"/>
                              <a:gd name="T20" fmla="*/ 38 w 705"/>
                              <a:gd name="T21" fmla="*/ 30 h 323"/>
                              <a:gd name="T22" fmla="*/ 47 w 705"/>
                              <a:gd name="T23" fmla="*/ 26 h 323"/>
                              <a:gd name="T24" fmla="*/ 58 w 705"/>
                              <a:gd name="T25" fmla="*/ 22 h 323"/>
                              <a:gd name="T26" fmla="*/ 71 w 705"/>
                              <a:gd name="T27" fmla="*/ 18 h 323"/>
                              <a:gd name="T28" fmla="*/ 85 w 705"/>
                              <a:gd name="T29" fmla="*/ 13 h 323"/>
                              <a:gd name="T30" fmla="*/ 101 w 705"/>
                              <a:gd name="T31" fmla="*/ 7 h 323"/>
                              <a:gd name="T32" fmla="*/ 60 w 705"/>
                              <a:gd name="T33" fmla="*/ 0 h 323"/>
                              <a:gd name="T34" fmla="*/ 58 w 705"/>
                              <a:gd name="T35" fmla="*/ 1 h 323"/>
                              <a:gd name="T36" fmla="*/ 55 w 705"/>
                              <a:gd name="T37" fmla="*/ 3 h 323"/>
                              <a:gd name="T38" fmla="*/ 49 w 705"/>
                              <a:gd name="T39" fmla="*/ 6 h 323"/>
                              <a:gd name="T40" fmla="*/ 43 w 705"/>
                              <a:gd name="T41" fmla="*/ 10 h 323"/>
                              <a:gd name="T42" fmla="*/ 35 w 705"/>
                              <a:gd name="T43" fmla="*/ 15 h 323"/>
                              <a:gd name="T44" fmla="*/ 28 w 705"/>
                              <a:gd name="T45" fmla="*/ 19 h 323"/>
                              <a:gd name="T46" fmla="*/ 20 w 705"/>
                              <a:gd name="T47" fmla="*/ 24 h 323"/>
                              <a:gd name="T48" fmla="*/ 13 w 705"/>
                              <a:gd name="T49" fmla="*/ 29 h 323"/>
                              <a:gd name="T50" fmla="*/ 7 w 705"/>
                              <a:gd name="T51" fmla="*/ 33 h 323"/>
                              <a:gd name="T52" fmla="*/ 3 w 705"/>
                              <a:gd name="T53" fmla="*/ 36 h 323"/>
                              <a:gd name="T54" fmla="*/ 1 w 705"/>
                              <a:gd name="T55" fmla="*/ 38 h 323"/>
                              <a:gd name="T56" fmla="*/ 1 w 705"/>
                              <a:gd name="T57" fmla="*/ 39 h 323"/>
                              <a:gd name="T58" fmla="*/ 0 w 705"/>
                              <a:gd name="T59" fmla="*/ 39 h 323"/>
                              <a:gd name="T60" fmla="*/ 0 w 705"/>
                              <a:gd name="T61" fmla="*/ 40 h 323"/>
                              <a:gd name="T62" fmla="*/ 0 w 705"/>
                              <a:gd name="T63" fmla="*/ 41 h 323"/>
                              <a:gd name="T64" fmla="*/ 0 w 705"/>
                              <a:gd name="T65" fmla="*/ 41 h 323"/>
                              <a:gd name="T66" fmla="*/ 1 w 705"/>
                              <a:gd name="T67" fmla="*/ 41 h 323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w 705"/>
                              <a:gd name="T103" fmla="*/ 0 h 323"/>
                              <a:gd name="T104" fmla="*/ 705 w 705"/>
                              <a:gd name="T105" fmla="*/ 323 h 323"/>
                            </a:gdLst>
                            <a:ahLst/>
                            <a:cxnLst>
                              <a:cxn ang="T68">
                                <a:pos x="T0" y="T1"/>
                              </a:cxn>
                              <a:cxn ang="T69">
                                <a:pos x="T2" y="T3"/>
                              </a:cxn>
                              <a:cxn ang="T70">
                                <a:pos x="T4" y="T5"/>
                              </a:cxn>
                              <a:cxn ang="T71">
                                <a:pos x="T6" y="T7"/>
                              </a:cxn>
                              <a:cxn ang="T72">
                                <a:pos x="T8" y="T9"/>
                              </a:cxn>
                              <a:cxn ang="T73">
                                <a:pos x="T10" y="T11"/>
                              </a:cxn>
                              <a:cxn ang="T74">
                                <a:pos x="T12" y="T13"/>
                              </a:cxn>
                              <a:cxn ang="T75">
                                <a:pos x="T14" y="T15"/>
                              </a:cxn>
                              <a:cxn ang="T76">
                                <a:pos x="T16" y="T17"/>
                              </a:cxn>
                              <a:cxn ang="T77">
                                <a:pos x="T18" y="T19"/>
                              </a:cxn>
                              <a:cxn ang="T78">
                                <a:pos x="T20" y="T21"/>
                              </a:cxn>
                              <a:cxn ang="T79">
                                <a:pos x="T22" y="T23"/>
                              </a:cxn>
                              <a:cxn ang="T80">
                                <a:pos x="T24" y="T25"/>
                              </a:cxn>
                              <a:cxn ang="T81">
                                <a:pos x="T26" y="T27"/>
                              </a:cxn>
                              <a:cxn ang="T82">
                                <a:pos x="T28" y="T29"/>
                              </a:cxn>
                              <a:cxn ang="T83">
                                <a:pos x="T30" y="T31"/>
                              </a:cxn>
                              <a:cxn ang="T84">
                                <a:pos x="T32" y="T33"/>
                              </a:cxn>
                              <a:cxn ang="T85">
                                <a:pos x="T34" y="T35"/>
                              </a:cxn>
                              <a:cxn ang="T86">
                                <a:pos x="T36" y="T37"/>
                              </a:cxn>
                              <a:cxn ang="T87">
                                <a:pos x="T38" y="T39"/>
                              </a:cxn>
                              <a:cxn ang="T88">
                                <a:pos x="T40" y="T41"/>
                              </a:cxn>
                              <a:cxn ang="T89">
                                <a:pos x="T42" y="T43"/>
                              </a:cxn>
                              <a:cxn ang="T90">
                                <a:pos x="T44" y="T45"/>
                              </a:cxn>
                              <a:cxn ang="T91">
                                <a:pos x="T46" y="T47"/>
                              </a:cxn>
                              <a:cxn ang="T92">
                                <a:pos x="T48" y="T49"/>
                              </a:cxn>
                              <a:cxn ang="T93">
                                <a:pos x="T50" y="T51"/>
                              </a:cxn>
                              <a:cxn ang="T94">
                                <a:pos x="T52" y="T53"/>
                              </a:cxn>
                              <a:cxn ang="T95">
                                <a:pos x="T54" y="T55"/>
                              </a:cxn>
                              <a:cxn ang="T96">
                                <a:pos x="T56" y="T57"/>
                              </a:cxn>
                              <a:cxn ang="T97">
                                <a:pos x="T58" y="T59"/>
                              </a:cxn>
                              <a:cxn ang="T98">
                                <a:pos x="T60" y="T61"/>
                              </a:cxn>
                              <a:cxn ang="T99">
                                <a:pos x="T62" y="T63"/>
                              </a:cxn>
                              <a:cxn ang="T100">
                                <a:pos x="T64" y="T65"/>
                              </a:cxn>
                              <a:cxn ang="T101">
                                <a:pos x="T66" y="T67"/>
                              </a:cxn>
                            </a:cxnLst>
                            <a:rect l="T102" t="T103" r="T104" b="T105"/>
                            <a:pathLst>
                              <a:path w="705" h="323">
                                <a:moveTo>
                                  <a:pt x="5" y="323"/>
                                </a:moveTo>
                                <a:lnTo>
                                  <a:pt x="7" y="322"/>
                                </a:lnTo>
                                <a:lnTo>
                                  <a:pt x="12" y="321"/>
                                </a:lnTo>
                                <a:lnTo>
                                  <a:pt x="21" y="319"/>
                                </a:lnTo>
                                <a:lnTo>
                                  <a:pt x="36" y="314"/>
                                </a:lnTo>
                                <a:lnTo>
                                  <a:pt x="56" y="308"/>
                                </a:lnTo>
                                <a:lnTo>
                                  <a:pt x="82" y="299"/>
                                </a:lnTo>
                                <a:lnTo>
                                  <a:pt x="116" y="287"/>
                                </a:lnTo>
                                <a:lnTo>
                                  <a:pt x="157" y="273"/>
                                </a:lnTo>
                                <a:lnTo>
                                  <a:pt x="206" y="255"/>
                                </a:lnTo>
                                <a:lnTo>
                                  <a:pt x="263" y="234"/>
                                </a:lnTo>
                                <a:lnTo>
                                  <a:pt x="330" y="208"/>
                                </a:lnTo>
                                <a:lnTo>
                                  <a:pt x="407" y="177"/>
                                </a:lnTo>
                                <a:lnTo>
                                  <a:pt x="495" y="143"/>
                                </a:lnTo>
                                <a:lnTo>
                                  <a:pt x="594" y="103"/>
                                </a:lnTo>
                                <a:lnTo>
                                  <a:pt x="705" y="59"/>
                                </a:lnTo>
                                <a:lnTo>
                                  <a:pt x="416" y="0"/>
                                </a:lnTo>
                                <a:lnTo>
                                  <a:pt x="406" y="7"/>
                                </a:lnTo>
                                <a:lnTo>
                                  <a:pt x="382" y="23"/>
                                </a:lnTo>
                                <a:lnTo>
                                  <a:pt x="345" y="47"/>
                                </a:lnTo>
                                <a:lnTo>
                                  <a:pt x="299" y="79"/>
                                </a:lnTo>
                                <a:lnTo>
                                  <a:pt x="247" y="115"/>
                                </a:lnTo>
                                <a:lnTo>
                                  <a:pt x="193" y="153"/>
                                </a:lnTo>
                                <a:lnTo>
                                  <a:pt x="140" y="190"/>
                                </a:lnTo>
                                <a:lnTo>
                                  <a:pt x="92" y="227"/>
                                </a:lnTo>
                                <a:lnTo>
                                  <a:pt x="50" y="258"/>
                                </a:lnTo>
                                <a:lnTo>
                                  <a:pt x="20" y="285"/>
                                </a:lnTo>
                                <a:lnTo>
                                  <a:pt x="5" y="303"/>
                                </a:lnTo>
                                <a:lnTo>
                                  <a:pt x="4" y="305"/>
                                </a:lnTo>
                                <a:lnTo>
                                  <a:pt x="1" y="310"/>
                                </a:lnTo>
                                <a:lnTo>
                                  <a:pt x="0" y="315"/>
                                </a:lnTo>
                                <a:lnTo>
                                  <a:pt x="0" y="320"/>
                                </a:lnTo>
                                <a:lnTo>
                                  <a:pt x="3" y="320"/>
                                </a:lnTo>
                                <a:lnTo>
                                  <a:pt x="5" y="3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4" name="Freeform 275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95" y="1103"/>
                            <a:ext cx="101" cy="41"/>
                          </a:xfrm>
                          <a:custGeom>
                            <a:avLst/>
                            <a:gdLst>
                              <a:gd name="T0" fmla="*/ 1 w 705"/>
                              <a:gd name="T1" fmla="*/ 41 h 323"/>
                              <a:gd name="T2" fmla="*/ 1 w 705"/>
                              <a:gd name="T3" fmla="*/ 41 h 323"/>
                              <a:gd name="T4" fmla="*/ 2 w 705"/>
                              <a:gd name="T5" fmla="*/ 41 h 323"/>
                              <a:gd name="T6" fmla="*/ 3 w 705"/>
                              <a:gd name="T7" fmla="*/ 40 h 323"/>
                              <a:gd name="T8" fmla="*/ 5 w 705"/>
                              <a:gd name="T9" fmla="*/ 40 h 323"/>
                              <a:gd name="T10" fmla="*/ 8 w 705"/>
                              <a:gd name="T11" fmla="*/ 39 h 323"/>
                              <a:gd name="T12" fmla="*/ 12 w 705"/>
                              <a:gd name="T13" fmla="*/ 38 h 323"/>
                              <a:gd name="T14" fmla="*/ 17 w 705"/>
                              <a:gd name="T15" fmla="*/ 36 h 323"/>
                              <a:gd name="T16" fmla="*/ 22 w 705"/>
                              <a:gd name="T17" fmla="*/ 35 h 323"/>
                              <a:gd name="T18" fmla="*/ 30 w 705"/>
                              <a:gd name="T19" fmla="*/ 32 h 323"/>
                              <a:gd name="T20" fmla="*/ 38 w 705"/>
                              <a:gd name="T21" fmla="*/ 30 h 323"/>
                              <a:gd name="T22" fmla="*/ 47 w 705"/>
                              <a:gd name="T23" fmla="*/ 26 h 323"/>
                              <a:gd name="T24" fmla="*/ 58 w 705"/>
                              <a:gd name="T25" fmla="*/ 22 h 323"/>
                              <a:gd name="T26" fmla="*/ 71 w 705"/>
                              <a:gd name="T27" fmla="*/ 18 h 323"/>
                              <a:gd name="T28" fmla="*/ 85 w 705"/>
                              <a:gd name="T29" fmla="*/ 13 h 323"/>
                              <a:gd name="T30" fmla="*/ 101 w 705"/>
                              <a:gd name="T31" fmla="*/ 7 h 323"/>
                              <a:gd name="T32" fmla="*/ 60 w 705"/>
                              <a:gd name="T33" fmla="*/ 0 h 323"/>
                              <a:gd name="T34" fmla="*/ 58 w 705"/>
                              <a:gd name="T35" fmla="*/ 1 h 323"/>
                              <a:gd name="T36" fmla="*/ 55 w 705"/>
                              <a:gd name="T37" fmla="*/ 3 h 323"/>
                              <a:gd name="T38" fmla="*/ 49 w 705"/>
                              <a:gd name="T39" fmla="*/ 6 h 323"/>
                              <a:gd name="T40" fmla="*/ 43 w 705"/>
                              <a:gd name="T41" fmla="*/ 10 h 323"/>
                              <a:gd name="T42" fmla="*/ 35 w 705"/>
                              <a:gd name="T43" fmla="*/ 15 h 323"/>
                              <a:gd name="T44" fmla="*/ 28 w 705"/>
                              <a:gd name="T45" fmla="*/ 19 h 323"/>
                              <a:gd name="T46" fmla="*/ 20 w 705"/>
                              <a:gd name="T47" fmla="*/ 24 h 323"/>
                              <a:gd name="T48" fmla="*/ 13 w 705"/>
                              <a:gd name="T49" fmla="*/ 29 h 323"/>
                              <a:gd name="T50" fmla="*/ 7 w 705"/>
                              <a:gd name="T51" fmla="*/ 33 h 323"/>
                              <a:gd name="T52" fmla="*/ 3 w 705"/>
                              <a:gd name="T53" fmla="*/ 36 h 323"/>
                              <a:gd name="T54" fmla="*/ 1 w 705"/>
                              <a:gd name="T55" fmla="*/ 38 h 323"/>
                              <a:gd name="T56" fmla="*/ 1 w 705"/>
                              <a:gd name="T57" fmla="*/ 39 h 323"/>
                              <a:gd name="T58" fmla="*/ 0 w 705"/>
                              <a:gd name="T59" fmla="*/ 39 h 323"/>
                              <a:gd name="T60" fmla="*/ 0 w 705"/>
                              <a:gd name="T61" fmla="*/ 40 h 323"/>
                              <a:gd name="T62" fmla="*/ 0 w 705"/>
                              <a:gd name="T63" fmla="*/ 41 h 323"/>
                              <a:gd name="T64" fmla="*/ 0 w 705"/>
                              <a:gd name="T65" fmla="*/ 41 h 323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w 705"/>
                              <a:gd name="T100" fmla="*/ 0 h 323"/>
                              <a:gd name="T101" fmla="*/ 705 w 705"/>
                              <a:gd name="T102" fmla="*/ 323 h 323"/>
                            </a:gdLst>
                            <a:ahLst/>
                            <a:cxnLst>
                              <a:cxn ang="T66">
                                <a:pos x="T0" y="T1"/>
                              </a:cxn>
                              <a:cxn ang="T67">
                                <a:pos x="T2" y="T3"/>
                              </a:cxn>
                              <a:cxn ang="T68">
                                <a:pos x="T4" y="T5"/>
                              </a:cxn>
                              <a:cxn ang="T69">
                                <a:pos x="T6" y="T7"/>
                              </a:cxn>
                              <a:cxn ang="T70">
                                <a:pos x="T8" y="T9"/>
                              </a:cxn>
                              <a:cxn ang="T71">
                                <a:pos x="T10" y="T11"/>
                              </a:cxn>
                              <a:cxn ang="T72">
                                <a:pos x="T12" y="T13"/>
                              </a:cxn>
                              <a:cxn ang="T73">
                                <a:pos x="T14" y="T15"/>
                              </a:cxn>
                              <a:cxn ang="T74">
                                <a:pos x="T16" y="T17"/>
                              </a:cxn>
                              <a:cxn ang="T75">
                                <a:pos x="T18" y="T19"/>
                              </a:cxn>
                              <a:cxn ang="T76">
                                <a:pos x="T20" y="T21"/>
                              </a:cxn>
                              <a:cxn ang="T77">
                                <a:pos x="T22" y="T23"/>
                              </a:cxn>
                              <a:cxn ang="T78">
                                <a:pos x="T24" y="T25"/>
                              </a:cxn>
                              <a:cxn ang="T79">
                                <a:pos x="T26" y="T27"/>
                              </a:cxn>
                              <a:cxn ang="T80">
                                <a:pos x="T28" y="T29"/>
                              </a:cxn>
                              <a:cxn ang="T81">
                                <a:pos x="T30" y="T31"/>
                              </a:cxn>
                              <a:cxn ang="T82">
                                <a:pos x="T32" y="T33"/>
                              </a:cxn>
                              <a:cxn ang="T83">
                                <a:pos x="T34" y="T35"/>
                              </a:cxn>
                              <a:cxn ang="T84">
                                <a:pos x="T36" y="T37"/>
                              </a:cxn>
                              <a:cxn ang="T85">
                                <a:pos x="T38" y="T39"/>
                              </a:cxn>
                              <a:cxn ang="T86">
                                <a:pos x="T40" y="T41"/>
                              </a:cxn>
                              <a:cxn ang="T87">
                                <a:pos x="T42" y="T43"/>
                              </a:cxn>
                              <a:cxn ang="T88">
                                <a:pos x="T44" y="T45"/>
                              </a:cxn>
                              <a:cxn ang="T89">
                                <a:pos x="T46" y="T47"/>
                              </a:cxn>
                              <a:cxn ang="T90">
                                <a:pos x="T48" y="T49"/>
                              </a:cxn>
                              <a:cxn ang="T91">
                                <a:pos x="T50" y="T51"/>
                              </a:cxn>
                              <a:cxn ang="T92">
                                <a:pos x="T52" y="T53"/>
                              </a:cxn>
                              <a:cxn ang="T93">
                                <a:pos x="T54" y="T55"/>
                              </a:cxn>
                              <a:cxn ang="T94">
                                <a:pos x="T56" y="T57"/>
                              </a:cxn>
                              <a:cxn ang="T95">
                                <a:pos x="T58" y="T59"/>
                              </a:cxn>
                              <a:cxn ang="T96">
                                <a:pos x="T60" y="T61"/>
                              </a:cxn>
                              <a:cxn ang="T97">
                                <a:pos x="T62" y="T63"/>
                              </a:cxn>
                              <a:cxn ang="T98">
                                <a:pos x="T64" y="T65"/>
                              </a:cxn>
                            </a:cxnLst>
                            <a:rect l="T99" t="T100" r="T101" b="T102"/>
                            <a:pathLst>
                              <a:path w="705" h="323">
                                <a:moveTo>
                                  <a:pt x="5" y="323"/>
                                </a:moveTo>
                                <a:lnTo>
                                  <a:pt x="7" y="322"/>
                                </a:lnTo>
                                <a:lnTo>
                                  <a:pt x="12" y="321"/>
                                </a:lnTo>
                                <a:lnTo>
                                  <a:pt x="21" y="319"/>
                                </a:lnTo>
                                <a:lnTo>
                                  <a:pt x="36" y="314"/>
                                </a:lnTo>
                                <a:lnTo>
                                  <a:pt x="56" y="308"/>
                                </a:lnTo>
                                <a:lnTo>
                                  <a:pt x="82" y="299"/>
                                </a:lnTo>
                                <a:lnTo>
                                  <a:pt x="116" y="287"/>
                                </a:lnTo>
                                <a:lnTo>
                                  <a:pt x="157" y="273"/>
                                </a:lnTo>
                                <a:lnTo>
                                  <a:pt x="206" y="255"/>
                                </a:lnTo>
                                <a:lnTo>
                                  <a:pt x="263" y="234"/>
                                </a:lnTo>
                                <a:lnTo>
                                  <a:pt x="330" y="208"/>
                                </a:lnTo>
                                <a:lnTo>
                                  <a:pt x="407" y="177"/>
                                </a:lnTo>
                                <a:lnTo>
                                  <a:pt x="495" y="143"/>
                                </a:lnTo>
                                <a:lnTo>
                                  <a:pt x="594" y="103"/>
                                </a:lnTo>
                                <a:lnTo>
                                  <a:pt x="705" y="59"/>
                                </a:lnTo>
                                <a:lnTo>
                                  <a:pt x="416" y="0"/>
                                </a:lnTo>
                                <a:lnTo>
                                  <a:pt x="406" y="7"/>
                                </a:lnTo>
                                <a:lnTo>
                                  <a:pt x="382" y="23"/>
                                </a:lnTo>
                                <a:lnTo>
                                  <a:pt x="345" y="47"/>
                                </a:lnTo>
                                <a:lnTo>
                                  <a:pt x="299" y="79"/>
                                </a:lnTo>
                                <a:lnTo>
                                  <a:pt x="247" y="115"/>
                                </a:lnTo>
                                <a:lnTo>
                                  <a:pt x="193" y="153"/>
                                </a:lnTo>
                                <a:lnTo>
                                  <a:pt x="140" y="190"/>
                                </a:lnTo>
                                <a:lnTo>
                                  <a:pt x="92" y="227"/>
                                </a:lnTo>
                                <a:lnTo>
                                  <a:pt x="50" y="258"/>
                                </a:lnTo>
                                <a:lnTo>
                                  <a:pt x="20" y="285"/>
                                </a:lnTo>
                                <a:lnTo>
                                  <a:pt x="5" y="303"/>
                                </a:lnTo>
                                <a:lnTo>
                                  <a:pt x="4" y="305"/>
                                </a:lnTo>
                                <a:lnTo>
                                  <a:pt x="1" y="310"/>
                                </a:lnTo>
                                <a:lnTo>
                                  <a:pt x="0" y="315"/>
                                </a:lnTo>
                                <a:lnTo>
                                  <a:pt x="0" y="320"/>
                                </a:lnTo>
                                <a:lnTo>
                                  <a:pt x="3" y="320"/>
                                </a:lnTo>
                              </a:path>
                            </a:pathLst>
                          </a:custGeom>
                          <a:noFill/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5" name="Freeform 275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0" y="725"/>
                            <a:ext cx="196" cy="433"/>
                          </a:xfrm>
                          <a:custGeom>
                            <a:avLst/>
                            <a:gdLst>
                              <a:gd name="T0" fmla="*/ 196 w 1370"/>
                              <a:gd name="T1" fmla="*/ 367 h 3459"/>
                              <a:gd name="T2" fmla="*/ 164 w 1370"/>
                              <a:gd name="T3" fmla="*/ 332 h 3459"/>
                              <a:gd name="T4" fmla="*/ 112 w 1370"/>
                              <a:gd name="T5" fmla="*/ 179 h 3459"/>
                              <a:gd name="T6" fmla="*/ 77 w 1370"/>
                              <a:gd name="T7" fmla="*/ 45 h 3459"/>
                              <a:gd name="T8" fmla="*/ 78 w 1370"/>
                              <a:gd name="T9" fmla="*/ 0 h 3459"/>
                              <a:gd name="T10" fmla="*/ 68 w 1370"/>
                              <a:gd name="T11" fmla="*/ 3 h 3459"/>
                              <a:gd name="T12" fmla="*/ 66 w 1370"/>
                              <a:gd name="T13" fmla="*/ 5 h 3459"/>
                              <a:gd name="T14" fmla="*/ 63 w 1370"/>
                              <a:gd name="T15" fmla="*/ 8 h 3459"/>
                              <a:gd name="T16" fmla="*/ 61 w 1370"/>
                              <a:gd name="T17" fmla="*/ 12 h 3459"/>
                              <a:gd name="T18" fmla="*/ 60 w 1370"/>
                              <a:gd name="T19" fmla="*/ 16 h 3459"/>
                              <a:gd name="T20" fmla="*/ 59 w 1370"/>
                              <a:gd name="T21" fmla="*/ 17 h 3459"/>
                              <a:gd name="T22" fmla="*/ 59 w 1370"/>
                              <a:gd name="T23" fmla="*/ 18 h 3459"/>
                              <a:gd name="T24" fmla="*/ 57 w 1370"/>
                              <a:gd name="T25" fmla="*/ 21 h 3459"/>
                              <a:gd name="T26" fmla="*/ 56 w 1370"/>
                              <a:gd name="T27" fmla="*/ 25 h 3459"/>
                              <a:gd name="T28" fmla="*/ 54 w 1370"/>
                              <a:gd name="T29" fmla="*/ 29 h 3459"/>
                              <a:gd name="T30" fmla="*/ 52 w 1370"/>
                              <a:gd name="T31" fmla="*/ 31 h 3459"/>
                              <a:gd name="T32" fmla="*/ 49 w 1370"/>
                              <a:gd name="T33" fmla="*/ 38 h 3459"/>
                              <a:gd name="T34" fmla="*/ 46 w 1370"/>
                              <a:gd name="T35" fmla="*/ 43 h 3459"/>
                              <a:gd name="T36" fmla="*/ 44 w 1370"/>
                              <a:gd name="T37" fmla="*/ 47 h 3459"/>
                              <a:gd name="T38" fmla="*/ 43 w 1370"/>
                              <a:gd name="T39" fmla="*/ 50 h 3459"/>
                              <a:gd name="T40" fmla="*/ 43 w 1370"/>
                              <a:gd name="T41" fmla="*/ 51 h 3459"/>
                              <a:gd name="T42" fmla="*/ 36 w 1370"/>
                              <a:gd name="T43" fmla="*/ 57 h 3459"/>
                              <a:gd name="T44" fmla="*/ 32 w 1370"/>
                              <a:gd name="T45" fmla="*/ 63 h 3459"/>
                              <a:gd name="T46" fmla="*/ 30 w 1370"/>
                              <a:gd name="T47" fmla="*/ 68 h 3459"/>
                              <a:gd name="T48" fmla="*/ 28 w 1370"/>
                              <a:gd name="T49" fmla="*/ 72 h 3459"/>
                              <a:gd name="T50" fmla="*/ 28 w 1370"/>
                              <a:gd name="T51" fmla="*/ 73 h 3459"/>
                              <a:gd name="T52" fmla="*/ 5 w 1370"/>
                              <a:gd name="T53" fmla="*/ 364 h 3459"/>
                              <a:gd name="T54" fmla="*/ 0 w 1370"/>
                              <a:gd name="T55" fmla="*/ 433 h 3459"/>
                              <a:gd name="T56" fmla="*/ 196 w 1370"/>
                              <a:gd name="T57" fmla="*/ 367 h 3459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w 1370"/>
                              <a:gd name="T88" fmla="*/ 0 h 3459"/>
                              <a:gd name="T89" fmla="*/ 1370 w 1370"/>
                              <a:gd name="T90" fmla="*/ 3459 h 3459"/>
                            </a:gdLst>
                            <a:ahLst/>
                            <a:cxnLst>
                              <a:cxn ang="T58">
                                <a:pos x="T0" y="T1"/>
                              </a:cxn>
                              <a:cxn ang="T59">
                                <a:pos x="T2" y="T3"/>
                              </a:cxn>
                              <a:cxn ang="T60">
                                <a:pos x="T4" y="T5"/>
                              </a:cxn>
                              <a:cxn ang="T61">
                                <a:pos x="T6" y="T7"/>
                              </a:cxn>
                              <a:cxn ang="T62">
                                <a:pos x="T8" y="T9"/>
                              </a:cxn>
                              <a:cxn ang="T63">
                                <a:pos x="T10" y="T11"/>
                              </a:cxn>
                              <a:cxn ang="T64">
                                <a:pos x="T12" y="T13"/>
                              </a:cxn>
                              <a:cxn ang="T65">
                                <a:pos x="T14" y="T15"/>
                              </a:cxn>
                              <a:cxn ang="T66">
                                <a:pos x="T16" y="T17"/>
                              </a:cxn>
                              <a:cxn ang="T67">
                                <a:pos x="T18" y="T19"/>
                              </a:cxn>
                              <a:cxn ang="T68">
                                <a:pos x="T20" y="T21"/>
                              </a:cxn>
                              <a:cxn ang="T69">
                                <a:pos x="T22" y="T23"/>
                              </a:cxn>
                              <a:cxn ang="T70">
                                <a:pos x="T24" y="T25"/>
                              </a:cxn>
                              <a:cxn ang="T71">
                                <a:pos x="T26" y="T27"/>
                              </a:cxn>
                              <a:cxn ang="T72">
                                <a:pos x="T28" y="T29"/>
                              </a:cxn>
                              <a:cxn ang="T73">
                                <a:pos x="T30" y="T31"/>
                              </a:cxn>
                              <a:cxn ang="T74">
                                <a:pos x="T32" y="T33"/>
                              </a:cxn>
                              <a:cxn ang="T75">
                                <a:pos x="T34" y="T35"/>
                              </a:cxn>
                              <a:cxn ang="T76">
                                <a:pos x="T36" y="T37"/>
                              </a:cxn>
                              <a:cxn ang="T77">
                                <a:pos x="T38" y="T39"/>
                              </a:cxn>
                              <a:cxn ang="T78">
                                <a:pos x="T40" y="T41"/>
                              </a:cxn>
                              <a:cxn ang="T79">
                                <a:pos x="T42" y="T43"/>
                              </a:cxn>
                              <a:cxn ang="T80">
                                <a:pos x="T44" y="T45"/>
                              </a:cxn>
                              <a:cxn ang="T81">
                                <a:pos x="T46" y="T47"/>
                              </a:cxn>
                              <a:cxn ang="T82">
                                <a:pos x="T48" y="T49"/>
                              </a:cxn>
                              <a:cxn ang="T83">
                                <a:pos x="T50" y="T51"/>
                              </a:cxn>
                              <a:cxn ang="T84">
                                <a:pos x="T52" y="T53"/>
                              </a:cxn>
                              <a:cxn ang="T85">
                                <a:pos x="T54" y="T55"/>
                              </a:cxn>
                              <a:cxn ang="T86">
                                <a:pos x="T56" y="T57"/>
                              </a:cxn>
                            </a:cxnLst>
                            <a:rect l="T87" t="T88" r="T89" b="T90"/>
                            <a:pathLst>
                              <a:path w="1370" h="3459">
                                <a:moveTo>
                                  <a:pt x="1370" y="2934"/>
                                </a:moveTo>
                                <a:lnTo>
                                  <a:pt x="1149" y="2654"/>
                                </a:lnTo>
                                <a:lnTo>
                                  <a:pt x="785" y="1432"/>
                                </a:lnTo>
                                <a:lnTo>
                                  <a:pt x="540" y="358"/>
                                </a:lnTo>
                                <a:lnTo>
                                  <a:pt x="547" y="0"/>
                                </a:lnTo>
                                <a:lnTo>
                                  <a:pt x="476" y="27"/>
                                </a:lnTo>
                                <a:lnTo>
                                  <a:pt x="459" y="37"/>
                                </a:lnTo>
                                <a:lnTo>
                                  <a:pt x="442" y="64"/>
                                </a:lnTo>
                                <a:lnTo>
                                  <a:pt x="428" y="96"/>
                                </a:lnTo>
                                <a:lnTo>
                                  <a:pt x="417" y="124"/>
                                </a:lnTo>
                                <a:lnTo>
                                  <a:pt x="413" y="136"/>
                                </a:lnTo>
                                <a:lnTo>
                                  <a:pt x="410" y="145"/>
                                </a:lnTo>
                                <a:lnTo>
                                  <a:pt x="401" y="167"/>
                                </a:lnTo>
                                <a:lnTo>
                                  <a:pt x="389" y="197"/>
                                </a:lnTo>
                                <a:lnTo>
                                  <a:pt x="376" y="228"/>
                                </a:lnTo>
                                <a:lnTo>
                                  <a:pt x="366" y="251"/>
                                </a:lnTo>
                                <a:lnTo>
                                  <a:pt x="342" y="304"/>
                                </a:lnTo>
                                <a:lnTo>
                                  <a:pt x="324" y="346"/>
                                </a:lnTo>
                                <a:lnTo>
                                  <a:pt x="311" y="378"/>
                                </a:lnTo>
                                <a:lnTo>
                                  <a:pt x="303" y="399"/>
                                </a:lnTo>
                                <a:lnTo>
                                  <a:pt x="298" y="408"/>
                                </a:lnTo>
                                <a:lnTo>
                                  <a:pt x="255" y="456"/>
                                </a:lnTo>
                                <a:lnTo>
                                  <a:pt x="225" y="503"/>
                                </a:lnTo>
                                <a:lnTo>
                                  <a:pt x="208" y="544"/>
                                </a:lnTo>
                                <a:lnTo>
                                  <a:pt x="198" y="573"/>
                                </a:lnTo>
                                <a:lnTo>
                                  <a:pt x="196" y="584"/>
                                </a:lnTo>
                                <a:lnTo>
                                  <a:pt x="36" y="2908"/>
                                </a:lnTo>
                                <a:lnTo>
                                  <a:pt x="0" y="3459"/>
                                </a:lnTo>
                                <a:lnTo>
                                  <a:pt x="1370" y="29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6" name="Freeform 275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3" y="936"/>
                            <a:ext cx="64" cy="43"/>
                          </a:xfrm>
                          <a:custGeom>
                            <a:avLst/>
                            <a:gdLst>
                              <a:gd name="T0" fmla="*/ 62 w 450"/>
                              <a:gd name="T1" fmla="*/ 23 h 345"/>
                              <a:gd name="T2" fmla="*/ 60 w 450"/>
                              <a:gd name="T3" fmla="*/ 24 h 345"/>
                              <a:gd name="T4" fmla="*/ 56 w 450"/>
                              <a:gd name="T5" fmla="*/ 25 h 345"/>
                              <a:gd name="T6" fmla="*/ 51 w 450"/>
                              <a:gd name="T7" fmla="*/ 27 h 345"/>
                              <a:gd name="T8" fmla="*/ 44 w 450"/>
                              <a:gd name="T9" fmla="*/ 30 h 345"/>
                              <a:gd name="T10" fmla="*/ 36 w 450"/>
                              <a:gd name="T11" fmla="*/ 32 h 345"/>
                              <a:gd name="T12" fmla="*/ 27 w 450"/>
                              <a:gd name="T13" fmla="*/ 35 h 345"/>
                              <a:gd name="T14" fmla="*/ 19 w 450"/>
                              <a:gd name="T15" fmla="*/ 38 h 345"/>
                              <a:gd name="T16" fmla="*/ 12 w 450"/>
                              <a:gd name="T17" fmla="*/ 40 h 345"/>
                              <a:gd name="T18" fmla="*/ 6 w 450"/>
                              <a:gd name="T19" fmla="*/ 42 h 345"/>
                              <a:gd name="T20" fmla="*/ 2 w 450"/>
                              <a:gd name="T21" fmla="*/ 43 h 345"/>
                              <a:gd name="T22" fmla="*/ 0 w 450"/>
                              <a:gd name="T23" fmla="*/ 43 h 345"/>
                              <a:gd name="T24" fmla="*/ 0 w 450"/>
                              <a:gd name="T25" fmla="*/ 42 h 345"/>
                              <a:gd name="T26" fmla="*/ 0 w 450"/>
                              <a:gd name="T27" fmla="*/ 42 h 345"/>
                              <a:gd name="T28" fmla="*/ 0 w 450"/>
                              <a:gd name="T29" fmla="*/ 41 h 345"/>
                              <a:gd name="T30" fmla="*/ 0 w 450"/>
                              <a:gd name="T31" fmla="*/ 41 h 345"/>
                              <a:gd name="T32" fmla="*/ 0 w 450"/>
                              <a:gd name="T33" fmla="*/ 41 h 345"/>
                              <a:gd name="T34" fmla="*/ 3 w 450"/>
                              <a:gd name="T35" fmla="*/ 39 h 345"/>
                              <a:gd name="T36" fmla="*/ 7 w 450"/>
                              <a:gd name="T37" fmla="*/ 35 h 345"/>
                              <a:gd name="T38" fmla="*/ 14 w 450"/>
                              <a:gd name="T39" fmla="*/ 31 h 345"/>
                              <a:gd name="T40" fmla="*/ 21 w 450"/>
                              <a:gd name="T41" fmla="*/ 26 h 345"/>
                              <a:gd name="T42" fmla="*/ 29 w 450"/>
                              <a:gd name="T43" fmla="*/ 21 h 345"/>
                              <a:gd name="T44" fmla="*/ 38 w 450"/>
                              <a:gd name="T45" fmla="*/ 15 h 345"/>
                              <a:gd name="T46" fmla="*/ 46 w 450"/>
                              <a:gd name="T47" fmla="*/ 11 h 345"/>
                              <a:gd name="T48" fmla="*/ 53 w 450"/>
                              <a:gd name="T49" fmla="*/ 6 h 345"/>
                              <a:gd name="T50" fmla="*/ 59 w 450"/>
                              <a:gd name="T51" fmla="*/ 3 h 345"/>
                              <a:gd name="T52" fmla="*/ 63 w 450"/>
                              <a:gd name="T53" fmla="*/ 1 h 345"/>
                              <a:gd name="T54" fmla="*/ 64 w 450"/>
                              <a:gd name="T55" fmla="*/ 0 h 345"/>
                              <a:gd name="T56" fmla="*/ 62 w 450"/>
                              <a:gd name="T57" fmla="*/ 23 h 345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w 450"/>
                              <a:gd name="T88" fmla="*/ 0 h 345"/>
                              <a:gd name="T89" fmla="*/ 450 w 450"/>
                              <a:gd name="T90" fmla="*/ 345 h 345"/>
                            </a:gdLst>
                            <a:ahLst/>
                            <a:cxnLst>
                              <a:cxn ang="T58">
                                <a:pos x="T0" y="T1"/>
                              </a:cxn>
                              <a:cxn ang="T59">
                                <a:pos x="T2" y="T3"/>
                              </a:cxn>
                              <a:cxn ang="T60">
                                <a:pos x="T4" y="T5"/>
                              </a:cxn>
                              <a:cxn ang="T61">
                                <a:pos x="T6" y="T7"/>
                              </a:cxn>
                              <a:cxn ang="T62">
                                <a:pos x="T8" y="T9"/>
                              </a:cxn>
                              <a:cxn ang="T63">
                                <a:pos x="T10" y="T11"/>
                              </a:cxn>
                              <a:cxn ang="T64">
                                <a:pos x="T12" y="T13"/>
                              </a:cxn>
                              <a:cxn ang="T65">
                                <a:pos x="T14" y="T15"/>
                              </a:cxn>
                              <a:cxn ang="T66">
                                <a:pos x="T16" y="T17"/>
                              </a:cxn>
                              <a:cxn ang="T67">
                                <a:pos x="T18" y="T19"/>
                              </a:cxn>
                              <a:cxn ang="T68">
                                <a:pos x="T20" y="T21"/>
                              </a:cxn>
                              <a:cxn ang="T69">
                                <a:pos x="T22" y="T23"/>
                              </a:cxn>
                              <a:cxn ang="T70">
                                <a:pos x="T24" y="T25"/>
                              </a:cxn>
                              <a:cxn ang="T71">
                                <a:pos x="T26" y="T27"/>
                              </a:cxn>
                              <a:cxn ang="T72">
                                <a:pos x="T28" y="T29"/>
                              </a:cxn>
                              <a:cxn ang="T73">
                                <a:pos x="T30" y="T31"/>
                              </a:cxn>
                              <a:cxn ang="T74">
                                <a:pos x="T32" y="T33"/>
                              </a:cxn>
                              <a:cxn ang="T75">
                                <a:pos x="T34" y="T35"/>
                              </a:cxn>
                              <a:cxn ang="T76">
                                <a:pos x="T36" y="T37"/>
                              </a:cxn>
                              <a:cxn ang="T77">
                                <a:pos x="T38" y="T39"/>
                              </a:cxn>
                              <a:cxn ang="T78">
                                <a:pos x="T40" y="T41"/>
                              </a:cxn>
                              <a:cxn ang="T79">
                                <a:pos x="T42" y="T43"/>
                              </a:cxn>
                              <a:cxn ang="T80">
                                <a:pos x="T44" y="T45"/>
                              </a:cxn>
                              <a:cxn ang="T81">
                                <a:pos x="T46" y="T47"/>
                              </a:cxn>
                              <a:cxn ang="T82">
                                <a:pos x="T48" y="T49"/>
                              </a:cxn>
                              <a:cxn ang="T83">
                                <a:pos x="T50" y="T51"/>
                              </a:cxn>
                              <a:cxn ang="T84">
                                <a:pos x="T52" y="T53"/>
                              </a:cxn>
                              <a:cxn ang="T85">
                                <a:pos x="T54" y="T55"/>
                              </a:cxn>
                              <a:cxn ang="T86">
                                <a:pos x="T56" y="T57"/>
                              </a:cxn>
                            </a:cxnLst>
                            <a:rect l="T87" t="T88" r="T89" b="T90"/>
                            <a:pathLst>
                              <a:path w="450" h="345">
                                <a:moveTo>
                                  <a:pt x="434" y="186"/>
                                </a:moveTo>
                                <a:lnTo>
                                  <a:pt x="424" y="190"/>
                                </a:lnTo>
                                <a:lnTo>
                                  <a:pt x="397" y="201"/>
                                </a:lnTo>
                                <a:lnTo>
                                  <a:pt x="356" y="217"/>
                                </a:lnTo>
                                <a:lnTo>
                                  <a:pt x="307" y="237"/>
                                </a:lnTo>
                                <a:lnTo>
                                  <a:pt x="250" y="260"/>
                                </a:lnTo>
                                <a:lnTo>
                                  <a:pt x="193" y="283"/>
                                </a:lnTo>
                                <a:lnTo>
                                  <a:pt x="136" y="305"/>
                                </a:lnTo>
                                <a:lnTo>
                                  <a:pt x="85" y="322"/>
                                </a:lnTo>
                                <a:lnTo>
                                  <a:pt x="43" y="337"/>
                                </a:lnTo>
                                <a:lnTo>
                                  <a:pt x="14" y="345"/>
                                </a:lnTo>
                                <a:lnTo>
                                  <a:pt x="2" y="345"/>
                                </a:lnTo>
                                <a:lnTo>
                                  <a:pt x="0" y="340"/>
                                </a:lnTo>
                                <a:lnTo>
                                  <a:pt x="0" y="336"/>
                                </a:lnTo>
                                <a:lnTo>
                                  <a:pt x="1" y="331"/>
                                </a:lnTo>
                                <a:lnTo>
                                  <a:pt x="2" y="329"/>
                                </a:lnTo>
                                <a:lnTo>
                                  <a:pt x="3" y="328"/>
                                </a:lnTo>
                                <a:lnTo>
                                  <a:pt x="19" y="309"/>
                                </a:lnTo>
                                <a:lnTo>
                                  <a:pt x="51" y="281"/>
                                </a:lnTo>
                                <a:lnTo>
                                  <a:pt x="96" y="246"/>
                                </a:lnTo>
                                <a:lnTo>
                                  <a:pt x="149" y="207"/>
                                </a:lnTo>
                                <a:lnTo>
                                  <a:pt x="207" y="165"/>
                                </a:lnTo>
                                <a:lnTo>
                                  <a:pt x="266" y="124"/>
                                </a:lnTo>
                                <a:lnTo>
                                  <a:pt x="323" y="86"/>
                                </a:lnTo>
                                <a:lnTo>
                                  <a:pt x="373" y="51"/>
                                </a:lnTo>
                                <a:lnTo>
                                  <a:pt x="413" y="24"/>
                                </a:lnTo>
                                <a:lnTo>
                                  <a:pt x="440" y="6"/>
                                </a:lnTo>
                                <a:lnTo>
                                  <a:pt x="450" y="0"/>
                                </a:lnTo>
                                <a:lnTo>
                                  <a:pt x="434" y="18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7" name="Freeform 27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3" y="936"/>
                            <a:ext cx="64" cy="43"/>
                          </a:xfrm>
                          <a:custGeom>
                            <a:avLst/>
                            <a:gdLst>
                              <a:gd name="T0" fmla="*/ 62 w 450"/>
                              <a:gd name="T1" fmla="*/ 23 h 345"/>
                              <a:gd name="T2" fmla="*/ 60 w 450"/>
                              <a:gd name="T3" fmla="*/ 24 h 345"/>
                              <a:gd name="T4" fmla="*/ 56 w 450"/>
                              <a:gd name="T5" fmla="*/ 25 h 345"/>
                              <a:gd name="T6" fmla="*/ 51 w 450"/>
                              <a:gd name="T7" fmla="*/ 27 h 345"/>
                              <a:gd name="T8" fmla="*/ 44 w 450"/>
                              <a:gd name="T9" fmla="*/ 30 h 345"/>
                              <a:gd name="T10" fmla="*/ 36 w 450"/>
                              <a:gd name="T11" fmla="*/ 32 h 345"/>
                              <a:gd name="T12" fmla="*/ 27 w 450"/>
                              <a:gd name="T13" fmla="*/ 35 h 345"/>
                              <a:gd name="T14" fmla="*/ 19 w 450"/>
                              <a:gd name="T15" fmla="*/ 38 h 345"/>
                              <a:gd name="T16" fmla="*/ 12 w 450"/>
                              <a:gd name="T17" fmla="*/ 40 h 345"/>
                              <a:gd name="T18" fmla="*/ 6 w 450"/>
                              <a:gd name="T19" fmla="*/ 42 h 345"/>
                              <a:gd name="T20" fmla="*/ 2 w 450"/>
                              <a:gd name="T21" fmla="*/ 43 h 345"/>
                              <a:gd name="T22" fmla="*/ 0 w 450"/>
                              <a:gd name="T23" fmla="*/ 43 h 345"/>
                              <a:gd name="T24" fmla="*/ 0 w 450"/>
                              <a:gd name="T25" fmla="*/ 42 h 345"/>
                              <a:gd name="T26" fmla="*/ 0 w 450"/>
                              <a:gd name="T27" fmla="*/ 42 h 345"/>
                              <a:gd name="T28" fmla="*/ 0 w 450"/>
                              <a:gd name="T29" fmla="*/ 41 h 345"/>
                              <a:gd name="T30" fmla="*/ 0 w 450"/>
                              <a:gd name="T31" fmla="*/ 41 h 345"/>
                              <a:gd name="T32" fmla="*/ 0 w 450"/>
                              <a:gd name="T33" fmla="*/ 41 h 345"/>
                              <a:gd name="T34" fmla="*/ 3 w 450"/>
                              <a:gd name="T35" fmla="*/ 39 h 345"/>
                              <a:gd name="T36" fmla="*/ 7 w 450"/>
                              <a:gd name="T37" fmla="*/ 35 h 345"/>
                              <a:gd name="T38" fmla="*/ 14 w 450"/>
                              <a:gd name="T39" fmla="*/ 31 h 345"/>
                              <a:gd name="T40" fmla="*/ 21 w 450"/>
                              <a:gd name="T41" fmla="*/ 26 h 345"/>
                              <a:gd name="T42" fmla="*/ 29 w 450"/>
                              <a:gd name="T43" fmla="*/ 21 h 345"/>
                              <a:gd name="T44" fmla="*/ 38 w 450"/>
                              <a:gd name="T45" fmla="*/ 15 h 345"/>
                              <a:gd name="T46" fmla="*/ 46 w 450"/>
                              <a:gd name="T47" fmla="*/ 11 h 345"/>
                              <a:gd name="T48" fmla="*/ 53 w 450"/>
                              <a:gd name="T49" fmla="*/ 6 h 345"/>
                              <a:gd name="T50" fmla="*/ 59 w 450"/>
                              <a:gd name="T51" fmla="*/ 3 h 345"/>
                              <a:gd name="T52" fmla="*/ 63 w 450"/>
                              <a:gd name="T53" fmla="*/ 1 h 345"/>
                              <a:gd name="T54" fmla="*/ 64 w 450"/>
                              <a:gd name="T55" fmla="*/ 0 h 345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w 450"/>
                              <a:gd name="T85" fmla="*/ 0 h 345"/>
                              <a:gd name="T86" fmla="*/ 450 w 450"/>
                              <a:gd name="T87" fmla="*/ 345 h 345"/>
                            </a:gdLst>
                            <a:ahLst/>
                            <a:cxnLst>
                              <a:cxn ang="T56">
                                <a:pos x="T0" y="T1"/>
                              </a:cxn>
                              <a:cxn ang="T57">
                                <a:pos x="T2" y="T3"/>
                              </a:cxn>
                              <a:cxn ang="T58">
                                <a:pos x="T4" y="T5"/>
                              </a:cxn>
                              <a:cxn ang="T59">
                                <a:pos x="T6" y="T7"/>
                              </a:cxn>
                              <a:cxn ang="T60">
                                <a:pos x="T8" y="T9"/>
                              </a:cxn>
                              <a:cxn ang="T61">
                                <a:pos x="T10" y="T11"/>
                              </a:cxn>
                              <a:cxn ang="T62">
                                <a:pos x="T12" y="T13"/>
                              </a:cxn>
                              <a:cxn ang="T63">
                                <a:pos x="T14" y="T15"/>
                              </a:cxn>
                              <a:cxn ang="T64">
                                <a:pos x="T16" y="T17"/>
                              </a:cxn>
                              <a:cxn ang="T65">
                                <a:pos x="T18" y="T19"/>
                              </a:cxn>
                              <a:cxn ang="T66">
                                <a:pos x="T20" y="T21"/>
                              </a:cxn>
                              <a:cxn ang="T67">
                                <a:pos x="T22" y="T23"/>
                              </a:cxn>
                              <a:cxn ang="T68">
                                <a:pos x="T24" y="T25"/>
                              </a:cxn>
                              <a:cxn ang="T69">
                                <a:pos x="T26" y="T27"/>
                              </a:cxn>
                              <a:cxn ang="T70">
                                <a:pos x="T28" y="T29"/>
                              </a:cxn>
                              <a:cxn ang="T71">
                                <a:pos x="T30" y="T31"/>
                              </a:cxn>
                              <a:cxn ang="T72">
                                <a:pos x="T32" y="T33"/>
                              </a:cxn>
                              <a:cxn ang="T73">
                                <a:pos x="T34" y="T35"/>
                              </a:cxn>
                              <a:cxn ang="T74">
                                <a:pos x="T36" y="T37"/>
                              </a:cxn>
                              <a:cxn ang="T75">
                                <a:pos x="T38" y="T39"/>
                              </a:cxn>
                              <a:cxn ang="T76">
                                <a:pos x="T40" y="T41"/>
                              </a:cxn>
                              <a:cxn ang="T77">
                                <a:pos x="T42" y="T43"/>
                              </a:cxn>
                              <a:cxn ang="T78">
                                <a:pos x="T44" y="T45"/>
                              </a:cxn>
                              <a:cxn ang="T79">
                                <a:pos x="T46" y="T47"/>
                              </a:cxn>
                              <a:cxn ang="T80">
                                <a:pos x="T48" y="T49"/>
                              </a:cxn>
                              <a:cxn ang="T81">
                                <a:pos x="T50" y="T51"/>
                              </a:cxn>
                              <a:cxn ang="T82">
                                <a:pos x="T52" y="T53"/>
                              </a:cxn>
                              <a:cxn ang="T83">
                                <a:pos x="T54" y="T55"/>
                              </a:cxn>
                            </a:cxnLst>
                            <a:rect l="T84" t="T85" r="T86" b="T87"/>
                            <a:pathLst>
                              <a:path w="450" h="345">
                                <a:moveTo>
                                  <a:pt x="434" y="186"/>
                                </a:moveTo>
                                <a:lnTo>
                                  <a:pt x="424" y="190"/>
                                </a:lnTo>
                                <a:lnTo>
                                  <a:pt x="397" y="201"/>
                                </a:lnTo>
                                <a:lnTo>
                                  <a:pt x="356" y="217"/>
                                </a:lnTo>
                                <a:lnTo>
                                  <a:pt x="307" y="237"/>
                                </a:lnTo>
                                <a:lnTo>
                                  <a:pt x="250" y="260"/>
                                </a:lnTo>
                                <a:lnTo>
                                  <a:pt x="193" y="283"/>
                                </a:lnTo>
                                <a:lnTo>
                                  <a:pt x="136" y="305"/>
                                </a:lnTo>
                                <a:lnTo>
                                  <a:pt x="85" y="322"/>
                                </a:lnTo>
                                <a:lnTo>
                                  <a:pt x="43" y="337"/>
                                </a:lnTo>
                                <a:lnTo>
                                  <a:pt x="14" y="345"/>
                                </a:lnTo>
                                <a:lnTo>
                                  <a:pt x="2" y="345"/>
                                </a:lnTo>
                                <a:lnTo>
                                  <a:pt x="0" y="340"/>
                                </a:lnTo>
                                <a:lnTo>
                                  <a:pt x="0" y="336"/>
                                </a:lnTo>
                                <a:lnTo>
                                  <a:pt x="1" y="331"/>
                                </a:lnTo>
                                <a:lnTo>
                                  <a:pt x="2" y="329"/>
                                </a:lnTo>
                                <a:lnTo>
                                  <a:pt x="3" y="328"/>
                                </a:lnTo>
                                <a:lnTo>
                                  <a:pt x="19" y="309"/>
                                </a:lnTo>
                                <a:lnTo>
                                  <a:pt x="51" y="281"/>
                                </a:lnTo>
                                <a:lnTo>
                                  <a:pt x="96" y="246"/>
                                </a:lnTo>
                                <a:lnTo>
                                  <a:pt x="149" y="207"/>
                                </a:lnTo>
                                <a:lnTo>
                                  <a:pt x="207" y="165"/>
                                </a:lnTo>
                                <a:lnTo>
                                  <a:pt x="266" y="124"/>
                                </a:lnTo>
                                <a:lnTo>
                                  <a:pt x="323" y="86"/>
                                </a:lnTo>
                                <a:lnTo>
                                  <a:pt x="373" y="51"/>
                                </a:lnTo>
                                <a:lnTo>
                                  <a:pt x="413" y="24"/>
                                </a:lnTo>
                                <a:lnTo>
                                  <a:pt x="440" y="6"/>
                                </a:lnTo>
                                <a:lnTo>
                                  <a:pt x="450" y="0"/>
                                </a:lnTo>
                              </a:path>
                            </a:pathLst>
                          </a:custGeom>
                          <a:noFill/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8" name="Freeform 275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49" y="905"/>
                            <a:ext cx="85" cy="191"/>
                          </a:xfrm>
                          <a:custGeom>
                            <a:avLst/>
                            <a:gdLst>
                              <a:gd name="T0" fmla="*/ 85 w 589"/>
                              <a:gd name="T1" fmla="*/ 191 h 1527"/>
                              <a:gd name="T2" fmla="*/ 49 w 589"/>
                              <a:gd name="T3" fmla="*/ 150 h 1527"/>
                              <a:gd name="T4" fmla="*/ 0 w 589"/>
                              <a:gd name="T5" fmla="*/ 2 h 1527"/>
                              <a:gd name="T6" fmla="*/ 13 w 589"/>
                              <a:gd name="T7" fmla="*/ 0 h 1527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89"/>
                              <a:gd name="T13" fmla="*/ 0 h 1527"/>
                              <a:gd name="T14" fmla="*/ 589 w 589"/>
                              <a:gd name="T15" fmla="*/ 1527 h 1527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89" h="1527">
                                <a:moveTo>
                                  <a:pt x="589" y="1527"/>
                                </a:moveTo>
                                <a:lnTo>
                                  <a:pt x="339" y="1203"/>
                                </a:lnTo>
                                <a:lnTo>
                                  <a:pt x="0" y="16"/>
                                </a:lnTo>
                                <a:lnTo>
                                  <a:pt x="89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9" name="Freeform 275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18" y="787"/>
                            <a:ext cx="43" cy="115"/>
                          </a:xfrm>
                          <a:custGeom>
                            <a:avLst/>
                            <a:gdLst>
                              <a:gd name="T0" fmla="*/ 43 w 302"/>
                              <a:gd name="T1" fmla="*/ 115 h 922"/>
                              <a:gd name="T2" fmla="*/ 19 w 302"/>
                              <a:gd name="T3" fmla="*/ 111 h 922"/>
                              <a:gd name="T4" fmla="*/ 0 w 302"/>
                              <a:gd name="T5" fmla="*/ 3 h 922"/>
                              <a:gd name="T6" fmla="*/ 1 w 302"/>
                              <a:gd name="T7" fmla="*/ 3 h 922"/>
                              <a:gd name="T8" fmla="*/ 3 w 302"/>
                              <a:gd name="T9" fmla="*/ 2 h 922"/>
                              <a:gd name="T10" fmla="*/ 6 w 302"/>
                              <a:gd name="T11" fmla="*/ 1 h 922"/>
                              <a:gd name="T12" fmla="*/ 9 w 302"/>
                              <a:gd name="T13" fmla="*/ 0 h 922"/>
                              <a:gd name="T14" fmla="*/ 13 w 302"/>
                              <a:gd name="T15" fmla="*/ 0 h 922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w 302"/>
                              <a:gd name="T25" fmla="*/ 0 h 922"/>
                              <a:gd name="T26" fmla="*/ 302 w 302"/>
                              <a:gd name="T27" fmla="*/ 922 h 922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T24" t="T25" r="T26" b="T27"/>
                            <a:pathLst>
                              <a:path w="302" h="922">
                                <a:moveTo>
                                  <a:pt x="302" y="922"/>
                                </a:moveTo>
                                <a:lnTo>
                                  <a:pt x="131" y="887"/>
                                </a:lnTo>
                                <a:lnTo>
                                  <a:pt x="0" y="23"/>
                                </a:lnTo>
                                <a:lnTo>
                                  <a:pt x="5" y="21"/>
                                </a:lnTo>
                                <a:lnTo>
                                  <a:pt x="20" y="13"/>
                                </a:lnTo>
                                <a:lnTo>
                                  <a:pt x="41" y="5"/>
                                </a:lnTo>
                                <a:lnTo>
                                  <a:pt x="66" y="0"/>
                                </a:lnTo>
                                <a:lnTo>
                                  <a:pt x="91" y="1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0" name="Line 275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02" y="770"/>
                            <a:ext cx="25" cy="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1" name="Freeform 275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38" y="907"/>
                            <a:ext cx="75" cy="152"/>
                          </a:xfrm>
                          <a:custGeom>
                            <a:avLst/>
                            <a:gdLst>
                              <a:gd name="T0" fmla="*/ 12 w 524"/>
                              <a:gd name="T1" fmla="*/ 0 h 1210"/>
                              <a:gd name="T2" fmla="*/ 0 w 524"/>
                              <a:gd name="T3" fmla="*/ 4 h 1210"/>
                              <a:gd name="T4" fmla="*/ 43 w 524"/>
                              <a:gd name="T5" fmla="*/ 152 h 1210"/>
                              <a:gd name="T6" fmla="*/ 75 w 524"/>
                              <a:gd name="T7" fmla="*/ 146 h 121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24"/>
                              <a:gd name="T13" fmla="*/ 0 h 1210"/>
                              <a:gd name="T14" fmla="*/ 524 w 524"/>
                              <a:gd name="T15" fmla="*/ 1210 h 121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24" h="1210">
                                <a:moveTo>
                                  <a:pt x="82" y="0"/>
                                </a:moveTo>
                                <a:lnTo>
                                  <a:pt x="0" y="29"/>
                                </a:lnTo>
                                <a:lnTo>
                                  <a:pt x="297" y="1210"/>
                                </a:lnTo>
                                <a:lnTo>
                                  <a:pt x="524" y="116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2" name="Freeform 275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9" y="1064"/>
                            <a:ext cx="31" cy="37"/>
                          </a:xfrm>
                          <a:custGeom>
                            <a:avLst/>
                            <a:gdLst>
                              <a:gd name="T0" fmla="*/ 16 w 216"/>
                              <a:gd name="T1" fmla="*/ 0 h 294"/>
                              <a:gd name="T2" fmla="*/ 0 w 216"/>
                              <a:gd name="T3" fmla="*/ 3 h 294"/>
                              <a:gd name="T4" fmla="*/ 31 w 216"/>
                              <a:gd name="T5" fmla="*/ 37 h 294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"/>
                              <a:gd name="T10" fmla="*/ 0 h 294"/>
                              <a:gd name="T11" fmla="*/ 216 w 216"/>
                              <a:gd name="T12" fmla="*/ 294 h 294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" h="294">
                                <a:moveTo>
                                  <a:pt x="113" y="0"/>
                                </a:moveTo>
                                <a:lnTo>
                                  <a:pt x="0" y="26"/>
                                </a:lnTo>
                                <a:lnTo>
                                  <a:pt x="216" y="29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3" name="Line 275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44" y="932"/>
                            <a:ext cx="13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4" name="Line 276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53" y="963"/>
                            <a:ext cx="15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5" name="Line 276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61" y="992"/>
                            <a:ext cx="16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6" name="Line 276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70" y="1023"/>
                            <a:ext cx="1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7" name="Freeform 276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67" y="789"/>
                            <a:ext cx="22" cy="147"/>
                          </a:xfrm>
                          <a:custGeom>
                            <a:avLst/>
                            <a:gdLst>
                              <a:gd name="T0" fmla="*/ 0 w 153"/>
                              <a:gd name="T1" fmla="*/ 147 h 1177"/>
                              <a:gd name="T2" fmla="*/ 11 w 153"/>
                              <a:gd name="T3" fmla="*/ 140 h 1177"/>
                              <a:gd name="T4" fmla="*/ 12 w 153"/>
                              <a:gd name="T5" fmla="*/ 137 h 1177"/>
                              <a:gd name="T6" fmla="*/ 14 w 153"/>
                              <a:gd name="T7" fmla="*/ 134 h 1177"/>
                              <a:gd name="T8" fmla="*/ 16 w 153"/>
                              <a:gd name="T9" fmla="*/ 131 h 1177"/>
                              <a:gd name="T10" fmla="*/ 18 w 153"/>
                              <a:gd name="T11" fmla="*/ 129 h 1177"/>
                              <a:gd name="T12" fmla="*/ 18 w 153"/>
                              <a:gd name="T13" fmla="*/ 128 h 1177"/>
                              <a:gd name="T14" fmla="*/ 22 w 153"/>
                              <a:gd name="T15" fmla="*/ 0 h 1177"/>
                              <a:gd name="T16" fmla="*/ 20 w 153"/>
                              <a:gd name="T17" fmla="*/ 0 h 1177"/>
                              <a:gd name="T18" fmla="*/ 17 w 153"/>
                              <a:gd name="T19" fmla="*/ 1 h 1177"/>
                              <a:gd name="T20" fmla="*/ 16 w 153"/>
                              <a:gd name="T21" fmla="*/ 2 h 1177"/>
                              <a:gd name="T22" fmla="*/ 14 w 153"/>
                              <a:gd name="T23" fmla="*/ 2 h 1177"/>
                              <a:gd name="T24" fmla="*/ 13 w 153"/>
                              <a:gd name="T25" fmla="*/ 2 h 1177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53"/>
                              <a:gd name="T40" fmla="*/ 0 h 1177"/>
                              <a:gd name="T41" fmla="*/ 153 w 153"/>
                              <a:gd name="T42" fmla="*/ 1177 h 1177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53" h="1177">
                                <a:moveTo>
                                  <a:pt x="0" y="1177"/>
                                </a:moveTo>
                                <a:lnTo>
                                  <a:pt x="75" y="1118"/>
                                </a:lnTo>
                                <a:lnTo>
                                  <a:pt x="86" y="1094"/>
                                </a:lnTo>
                                <a:lnTo>
                                  <a:pt x="99" y="1069"/>
                                </a:lnTo>
                                <a:lnTo>
                                  <a:pt x="113" y="1048"/>
                                </a:lnTo>
                                <a:lnTo>
                                  <a:pt x="123" y="1031"/>
                                </a:lnTo>
                                <a:lnTo>
                                  <a:pt x="127" y="1025"/>
                                </a:lnTo>
                                <a:lnTo>
                                  <a:pt x="153" y="0"/>
                                </a:lnTo>
                                <a:lnTo>
                                  <a:pt x="137" y="4"/>
                                </a:lnTo>
                                <a:lnTo>
                                  <a:pt x="121" y="9"/>
                                </a:lnTo>
                                <a:lnTo>
                                  <a:pt x="108" y="15"/>
                                </a:lnTo>
                                <a:lnTo>
                                  <a:pt x="97" y="19"/>
                                </a:lnTo>
                                <a:lnTo>
                                  <a:pt x="93" y="2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8" name="Freeform 276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4" y="937"/>
                            <a:ext cx="30" cy="164"/>
                          </a:xfrm>
                          <a:custGeom>
                            <a:avLst/>
                            <a:gdLst>
                              <a:gd name="T0" fmla="*/ 12 w 212"/>
                              <a:gd name="T1" fmla="*/ 8 h 1308"/>
                              <a:gd name="T2" fmla="*/ 30 w 212"/>
                              <a:gd name="T3" fmla="*/ 0 h 1308"/>
                              <a:gd name="T4" fmla="*/ 26 w 212"/>
                              <a:gd name="T5" fmla="*/ 137 h 1308"/>
                              <a:gd name="T6" fmla="*/ 25 w 212"/>
                              <a:gd name="T7" fmla="*/ 138 h 1308"/>
                              <a:gd name="T8" fmla="*/ 23 w 212"/>
                              <a:gd name="T9" fmla="*/ 139 h 1308"/>
                              <a:gd name="T10" fmla="*/ 20 w 212"/>
                              <a:gd name="T11" fmla="*/ 142 h 1308"/>
                              <a:gd name="T12" fmla="*/ 18 w 212"/>
                              <a:gd name="T13" fmla="*/ 145 h 1308"/>
                              <a:gd name="T14" fmla="*/ 17 w 212"/>
                              <a:gd name="T15" fmla="*/ 150 h 1308"/>
                              <a:gd name="T16" fmla="*/ 16 w 212"/>
                              <a:gd name="T17" fmla="*/ 150 h 1308"/>
                              <a:gd name="T18" fmla="*/ 14 w 212"/>
                              <a:gd name="T19" fmla="*/ 151 h 1308"/>
                              <a:gd name="T20" fmla="*/ 11 w 212"/>
                              <a:gd name="T21" fmla="*/ 153 h 1308"/>
                              <a:gd name="T22" fmla="*/ 9 w 212"/>
                              <a:gd name="T23" fmla="*/ 157 h 1308"/>
                              <a:gd name="T24" fmla="*/ 8 w 212"/>
                              <a:gd name="T25" fmla="*/ 161 h 1308"/>
                              <a:gd name="T26" fmla="*/ 0 w 212"/>
                              <a:gd name="T27" fmla="*/ 164 h 1308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w 212"/>
                              <a:gd name="T43" fmla="*/ 0 h 1308"/>
                              <a:gd name="T44" fmla="*/ 212 w 212"/>
                              <a:gd name="T45" fmla="*/ 1308 h 1308"/>
                            </a:gdLst>
                            <a:ahLst/>
                            <a:cxnLst>
                              <a:cxn ang="T28">
                                <a:pos x="T0" y="T1"/>
                              </a:cxn>
                              <a:cxn ang="T29">
                                <a:pos x="T2" y="T3"/>
                              </a:cxn>
                              <a:cxn ang="T30">
                                <a:pos x="T4" y="T5"/>
                              </a:cxn>
                              <a:cxn ang="T31">
                                <a:pos x="T6" y="T7"/>
                              </a:cxn>
                              <a:cxn ang="T32">
                                <a:pos x="T8" y="T9"/>
                              </a:cxn>
                              <a:cxn ang="T33">
                                <a:pos x="T10" y="T11"/>
                              </a:cxn>
                              <a:cxn ang="T34">
                                <a:pos x="T12" y="T13"/>
                              </a:cxn>
                              <a:cxn ang="T35">
                                <a:pos x="T14" y="T15"/>
                              </a:cxn>
                              <a:cxn ang="T36">
                                <a:pos x="T16" y="T17"/>
                              </a:cxn>
                              <a:cxn ang="T37">
                                <a:pos x="T18" y="T19"/>
                              </a:cxn>
                              <a:cxn ang="T38">
                                <a:pos x="T20" y="T21"/>
                              </a:cxn>
                              <a:cxn ang="T39">
                                <a:pos x="T22" y="T23"/>
                              </a:cxn>
                              <a:cxn ang="T40">
                                <a:pos x="T24" y="T25"/>
                              </a:cxn>
                              <a:cxn ang="T41">
                                <a:pos x="T26" y="T27"/>
                              </a:cxn>
                            </a:cxnLst>
                            <a:rect l="T42" t="T43" r="T44" b="T45"/>
                            <a:pathLst>
                              <a:path w="212" h="1308">
                                <a:moveTo>
                                  <a:pt x="83" y="64"/>
                                </a:moveTo>
                                <a:lnTo>
                                  <a:pt x="212" y="0"/>
                                </a:lnTo>
                                <a:lnTo>
                                  <a:pt x="185" y="1093"/>
                                </a:lnTo>
                                <a:lnTo>
                                  <a:pt x="178" y="1098"/>
                                </a:lnTo>
                                <a:lnTo>
                                  <a:pt x="160" y="1110"/>
                                </a:lnTo>
                                <a:lnTo>
                                  <a:pt x="140" y="1131"/>
                                </a:lnTo>
                                <a:lnTo>
                                  <a:pt x="124" y="1159"/>
                                </a:lnTo>
                                <a:lnTo>
                                  <a:pt x="119" y="1193"/>
                                </a:lnTo>
                                <a:lnTo>
                                  <a:pt x="113" y="1196"/>
                                </a:lnTo>
                                <a:lnTo>
                                  <a:pt x="98" y="1206"/>
                                </a:lnTo>
                                <a:lnTo>
                                  <a:pt x="80" y="1224"/>
                                </a:lnTo>
                                <a:lnTo>
                                  <a:pt x="65" y="1249"/>
                                </a:lnTo>
                                <a:lnTo>
                                  <a:pt x="60" y="1281"/>
                                </a:lnTo>
                                <a:lnTo>
                                  <a:pt x="0" y="1308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9" name="Freeform 276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8" y="1033"/>
                            <a:ext cx="24" cy="13"/>
                          </a:xfrm>
                          <a:custGeom>
                            <a:avLst/>
                            <a:gdLst>
                              <a:gd name="T0" fmla="*/ 24 w 164"/>
                              <a:gd name="T1" fmla="*/ 0 h 109"/>
                              <a:gd name="T2" fmla="*/ 22 w 164"/>
                              <a:gd name="T3" fmla="*/ 0 h 109"/>
                              <a:gd name="T4" fmla="*/ 17 w 164"/>
                              <a:gd name="T5" fmla="*/ 2 h 109"/>
                              <a:gd name="T6" fmla="*/ 11 w 164"/>
                              <a:gd name="T7" fmla="*/ 5 h 109"/>
                              <a:gd name="T8" fmla="*/ 4 w 164"/>
                              <a:gd name="T9" fmla="*/ 9 h 109"/>
                              <a:gd name="T10" fmla="*/ 0 w 164"/>
                              <a:gd name="T11" fmla="*/ 13 h 109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64"/>
                              <a:gd name="T19" fmla="*/ 0 h 109"/>
                              <a:gd name="T20" fmla="*/ 164 w 164"/>
                              <a:gd name="T21" fmla="*/ 109 h 109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64" h="109">
                                <a:moveTo>
                                  <a:pt x="164" y="0"/>
                                </a:moveTo>
                                <a:lnTo>
                                  <a:pt x="151" y="4"/>
                                </a:lnTo>
                                <a:lnTo>
                                  <a:pt x="116" y="19"/>
                                </a:lnTo>
                                <a:lnTo>
                                  <a:pt x="72" y="43"/>
                                </a:lnTo>
                                <a:lnTo>
                                  <a:pt x="29" y="73"/>
                                </a:lnTo>
                                <a:lnTo>
                                  <a:pt x="0" y="109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0" name="Freeform 276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62" y="980"/>
                            <a:ext cx="21" cy="12"/>
                          </a:xfrm>
                          <a:custGeom>
                            <a:avLst/>
                            <a:gdLst>
                              <a:gd name="T0" fmla="*/ 21 w 148"/>
                              <a:gd name="T1" fmla="*/ 0 h 94"/>
                              <a:gd name="T2" fmla="*/ 19 w 148"/>
                              <a:gd name="T3" fmla="*/ 1 h 94"/>
                              <a:gd name="T4" fmla="*/ 15 w 148"/>
                              <a:gd name="T5" fmla="*/ 2 h 94"/>
                              <a:gd name="T6" fmla="*/ 10 w 148"/>
                              <a:gd name="T7" fmla="*/ 4 h 94"/>
                              <a:gd name="T8" fmla="*/ 5 w 148"/>
                              <a:gd name="T9" fmla="*/ 8 h 94"/>
                              <a:gd name="T10" fmla="*/ 0 w 148"/>
                              <a:gd name="T11" fmla="*/ 12 h 94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48"/>
                              <a:gd name="T19" fmla="*/ 0 h 94"/>
                              <a:gd name="T20" fmla="*/ 148 w 148"/>
                              <a:gd name="T21" fmla="*/ 94 h 94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48" h="94">
                                <a:moveTo>
                                  <a:pt x="148" y="0"/>
                                </a:moveTo>
                                <a:lnTo>
                                  <a:pt x="136" y="4"/>
                                </a:lnTo>
                                <a:lnTo>
                                  <a:pt x="109" y="16"/>
                                </a:lnTo>
                                <a:lnTo>
                                  <a:pt x="71" y="35"/>
                                </a:lnTo>
                                <a:lnTo>
                                  <a:pt x="33" y="61"/>
                                </a:lnTo>
                                <a:lnTo>
                                  <a:pt x="0" y="9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1" name="Freeform 276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71" y="879"/>
                            <a:ext cx="15" cy="7"/>
                          </a:xfrm>
                          <a:custGeom>
                            <a:avLst/>
                            <a:gdLst>
                              <a:gd name="T0" fmla="*/ 15 w 107"/>
                              <a:gd name="T1" fmla="*/ 0 h 57"/>
                              <a:gd name="T2" fmla="*/ 14 w 107"/>
                              <a:gd name="T3" fmla="*/ 0 h 57"/>
                              <a:gd name="T4" fmla="*/ 11 w 107"/>
                              <a:gd name="T5" fmla="*/ 1 h 57"/>
                              <a:gd name="T6" fmla="*/ 7 w 107"/>
                              <a:gd name="T7" fmla="*/ 2 h 57"/>
                              <a:gd name="T8" fmla="*/ 3 w 107"/>
                              <a:gd name="T9" fmla="*/ 4 h 57"/>
                              <a:gd name="T10" fmla="*/ 0 w 107"/>
                              <a:gd name="T11" fmla="*/ 7 h 57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07"/>
                              <a:gd name="T19" fmla="*/ 0 h 57"/>
                              <a:gd name="T20" fmla="*/ 107 w 107"/>
                              <a:gd name="T21" fmla="*/ 57 h 57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07" h="57">
                                <a:moveTo>
                                  <a:pt x="107" y="0"/>
                                </a:moveTo>
                                <a:lnTo>
                                  <a:pt x="99" y="2"/>
                                </a:lnTo>
                                <a:lnTo>
                                  <a:pt x="78" y="8"/>
                                </a:lnTo>
                                <a:lnTo>
                                  <a:pt x="51" y="19"/>
                                </a:lnTo>
                                <a:lnTo>
                                  <a:pt x="23" y="36"/>
                                </a:lnTo>
                                <a:lnTo>
                                  <a:pt x="0" y="57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2" name="Freeform 276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75" y="834"/>
                            <a:ext cx="12" cy="5"/>
                          </a:xfrm>
                          <a:custGeom>
                            <a:avLst/>
                            <a:gdLst>
                              <a:gd name="T0" fmla="*/ 12 w 90"/>
                              <a:gd name="T1" fmla="*/ 0 h 41"/>
                              <a:gd name="T2" fmla="*/ 11 w 90"/>
                              <a:gd name="T3" fmla="*/ 0 h 41"/>
                              <a:gd name="T4" fmla="*/ 10 w 90"/>
                              <a:gd name="T5" fmla="*/ 0 h 41"/>
                              <a:gd name="T6" fmla="*/ 7 w 90"/>
                              <a:gd name="T7" fmla="*/ 1 h 41"/>
                              <a:gd name="T8" fmla="*/ 4 w 90"/>
                              <a:gd name="T9" fmla="*/ 2 h 41"/>
                              <a:gd name="T10" fmla="*/ 0 w 90"/>
                              <a:gd name="T11" fmla="*/ 5 h 41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90"/>
                              <a:gd name="T19" fmla="*/ 0 h 41"/>
                              <a:gd name="T20" fmla="*/ 90 w 90"/>
                              <a:gd name="T21" fmla="*/ 41 h 41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90" h="41">
                                <a:moveTo>
                                  <a:pt x="90" y="2"/>
                                </a:moveTo>
                                <a:lnTo>
                                  <a:pt x="86" y="0"/>
                                </a:lnTo>
                                <a:lnTo>
                                  <a:pt x="74" y="2"/>
                                </a:lnTo>
                                <a:lnTo>
                                  <a:pt x="56" y="6"/>
                                </a:lnTo>
                                <a:lnTo>
                                  <a:pt x="30" y="18"/>
                                </a:lnTo>
                                <a:lnTo>
                                  <a:pt x="0" y="41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3" name="Line 276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28" y="845"/>
                            <a:ext cx="18" cy="4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4" name="Freeform 277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4" y="1099"/>
                            <a:ext cx="26" cy="49"/>
                          </a:xfrm>
                          <a:custGeom>
                            <a:avLst/>
                            <a:gdLst>
                              <a:gd name="T0" fmla="*/ 0 w 183"/>
                              <a:gd name="T1" fmla="*/ 10 h 393"/>
                              <a:gd name="T2" fmla="*/ 26 w 183"/>
                              <a:gd name="T3" fmla="*/ 0 h 393"/>
                              <a:gd name="T4" fmla="*/ 25 w 183"/>
                              <a:gd name="T5" fmla="*/ 49 h 393"/>
                              <a:gd name="T6" fmla="*/ 0 60000 65536"/>
                              <a:gd name="T7" fmla="*/ 0 60000 65536"/>
                              <a:gd name="T8" fmla="*/ 0 60000 65536"/>
                              <a:gd name="T9" fmla="*/ 0 w 183"/>
                              <a:gd name="T10" fmla="*/ 0 h 393"/>
                              <a:gd name="T11" fmla="*/ 183 w 183"/>
                              <a:gd name="T12" fmla="*/ 393 h 393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183" h="393">
                                <a:moveTo>
                                  <a:pt x="0" y="81"/>
                                </a:moveTo>
                                <a:lnTo>
                                  <a:pt x="183" y="0"/>
                                </a:lnTo>
                                <a:lnTo>
                                  <a:pt x="173" y="393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5" name="Freeform 277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0" y="866"/>
                            <a:ext cx="23" cy="290"/>
                          </a:xfrm>
                          <a:custGeom>
                            <a:avLst/>
                            <a:gdLst>
                              <a:gd name="T0" fmla="*/ 23 w 160"/>
                              <a:gd name="T1" fmla="*/ 0 h 2323"/>
                              <a:gd name="T2" fmla="*/ 0 w 160"/>
                              <a:gd name="T3" fmla="*/ 290 h 2323"/>
                              <a:gd name="T4" fmla="*/ 23 w 160"/>
                              <a:gd name="T5" fmla="*/ 0 h 2323"/>
                              <a:gd name="T6" fmla="*/ 0 60000 65536"/>
                              <a:gd name="T7" fmla="*/ 0 60000 65536"/>
                              <a:gd name="T8" fmla="*/ 0 60000 65536"/>
                              <a:gd name="T9" fmla="*/ 0 w 160"/>
                              <a:gd name="T10" fmla="*/ 0 h 2323"/>
                              <a:gd name="T11" fmla="*/ 160 w 160"/>
                              <a:gd name="T12" fmla="*/ 2323 h 2323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160" h="2323">
                                <a:moveTo>
                                  <a:pt x="160" y="0"/>
                                </a:moveTo>
                                <a:lnTo>
                                  <a:pt x="0" y="2323"/>
                                </a:lnTo>
                                <a:lnTo>
                                  <a:pt x="1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6" name="Line 27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850" y="866"/>
                            <a:ext cx="23" cy="29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7" name="Freeform 277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4" y="988"/>
                            <a:ext cx="26" cy="41"/>
                          </a:xfrm>
                          <a:custGeom>
                            <a:avLst/>
                            <a:gdLst>
                              <a:gd name="T0" fmla="*/ 8 w 183"/>
                              <a:gd name="T1" fmla="*/ 32 h 322"/>
                              <a:gd name="T2" fmla="*/ 4 w 183"/>
                              <a:gd name="T3" fmla="*/ 26 h 322"/>
                              <a:gd name="T4" fmla="*/ 2 w 183"/>
                              <a:gd name="T5" fmla="*/ 20 h 322"/>
                              <a:gd name="T6" fmla="*/ 0 w 183"/>
                              <a:gd name="T7" fmla="*/ 14 h 322"/>
                              <a:gd name="T8" fmla="*/ 0 w 183"/>
                              <a:gd name="T9" fmla="*/ 8 h 322"/>
                              <a:gd name="T10" fmla="*/ 1 w 183"/>
                              <a:gd name="T11" fmla="*/ 4 h 322"/>
                              <a:gd name="T12" fmla="*/ 3 w 183"/>
                              <a:gd name="T13" fmla="*/ 1 h 322"/>
                              <a:gd name="T14" fmla="*/ 6 w 183"/>
                              <a:gd name="T15" fmla="*/ 0 h 322"/>
                              <a:gd name="T16" fmla="*/ 10 w 183"/>
                              <a:gd name="T17" fmla="*/ 1 h 322"/>
                              <a:gd name="T18" fmla="*/ 13 w 183"/>
                              <a:gd name="T19" fmla="*/ 4 h 322"/>
                              <a:gd name="T20" fmla="*/ 17 w 183"/>
                              <a:gd name="T21" fmla="*/ 9 h 322"/>
                              <a:gd name="T22" fmla="*/ 21 w 183"/>
                              <a:gd name="T23" fmla="*/ 15 h 322"/>
                              <a:gd name="T24" fmla="*/ 24 w 183"/>
                              <a:gd name="T25" fmla="*/ 21 h 322"/>
                              <a:gd name="T26" fmla="*/ 26 w 183"/>
                              <a:gd name="T27" fmla="*/ 27 h 322"/>
                              <a:gd name="T28" fmla="*/ 26 w 183"/>
                              <a:gd name="T29" fmla="*/ 33 h 322"/>
                              <a:gd name="T30" fmla="*/ 25 w 183"/>
                              <a:gd name="T31" fmla="*/ 37 h 322"/>
                              <a:gd name="T32" fmla="*/ 23 w 183"/>
                              <a:gd name="T33" fmla="*/ 40 h 322"/>
                              <a:gd name="T34" fmla="*/ 20 w 183"/>
                              <a:gd name="T35" fmla="*/ 41 h 322"/>
                              <a:gd name="T36" fmla="*/ 16 w 183"/>
                              <a:gd name="T37" fmla="*/ 40 h 322"/>
                              <a:gd name="T38" fmla="*/ 12 w 183"/>
                              <a:gd name="T39" fmla="*/ 37 h 322"/>
                              <a:gd name="T40" fmla="*/ 8 w 183"/>
                              <a:gd name="T41" fmla="*/ 32 h 322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183"/>
                              <a:gd name="T64" fmla="*/ 0 h 322"/>
                              <a:gd name="T65" fmla="*/ 183 w 183"/>
                              <a:gd name="T66" fmla="*/ 322 h 322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183" h="322">
                                <a:moveTo>
                                  <a:pt x="55" y="253"/>
                                </a:moveTo>
                                <a:lnTo>
                                  <a:pt x="30" y="206"/>
                                </a:lnTo>
                                <a:lnTo>
                                  <a:pt x="12" y="157"/>
                                </a:lnTo>
                                <a:lnTo>
                                  <a:pt x="2" y="107"/>
                                </a:lnTo>
                                <a:lnTo>
                                  <a:pt x="0" y="64"/>
                                </a:lnTo>
                                <a:lnTo>
                                  <a:pt x="6" y="28"/>
                                </a:lnTo>
                                <a:lnTo>
                                  <a:pt x="21" y="5"/>
                                </a:lnTo>
                                <a:lnTo>
                                  <a:pt x="42" y="0"/>
                                </a:lnTo>
                                <a:lnTo>
                                  <a:pt x="67" y="9"/>
                                </a:lnTo>
                                <a:lnTo>
                                  <a:pt x="95" y="32"/>
                                </a:lnTo>
                                <a:lnTo>
                                  <a:pt x="123" y="69"/>
                                </a:lnTo>
                                <a:lnTo>
                                  <a:pt x="150" y="116"/>
                                </a:lnTo>
                                <a:lnTo>
                                  <a:pt x="168" y="165"/>
                                </a:lnTo>
                                <a:lnTo>
                                  <a:pt x="180" y="214"/>
                                </a:lnTo>
                                <a:lnTo>
                                  <a:pt x="183" y="258"/>
                                </a:lnTo>
                                <a:lnTo>
                                  <a:pt x="177" y="294"/>
                                </a:lnTo>
                                <a:lnTo>
                                  <a:pt x="162" y="315"/>
                                </a:lnTo>
                                <a:lnTo>
                                  <a:pt x="140" y="322"/>
                                </a:lnTo>
                                <a:lnTo>
                                  <a:pt x="114" y="314"/>
                                </a:lnTo>
                                <a:lnTo>
                                  <a:pt x="85" y="290"/>
                                </a:lnTo>
                                <a:lnTo>
                                  <a:pt x="55" y="2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8" name="Freeform 277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1" y="983"/>
                            <a:ext cx="34" cy="51"/>
                          </a:xfrm>
                          <a:custGeom>
                            <a:avLst/>
                            <a:gdLst>
                              <a:gd name="T0" fmla="*/ 28 w 238"/>
                              <a:gd name="T1" fmla="*/ 51 h 407"/>
                              <a:gd name="T2" fmla="*/ 26 w 238"/>
                              <a:gd name="T3" fmla="*/ 51 h 407"/>
                              <a:gd name="T4" fmla="*/ 22 w 238"/>
                              <a:gd name="T5" fmla="*/ 50 h 407"/>
                              <a:gd name="T6" fmla="*/ 18 w 238"/>
                              <a:gd name="T7" fmla="*/ 49 h 407"/>
                              <a:gd name="T8" fmla="*/ 14 w 238"/>
                              <a:gd name="T9" fmla="*/ 45 h 407"/>
                              <a:gd name="T10" fmla="*/ 9 w 238"/>
                              <a:gd name="T11" fmla="*/ 40 h 407"/>
                              <a:gd name="T12" fmla="*/ 8 w 238"/>
                              <a:gd name="T13" fmla="*/ 38 h 407"/>
                              <a:gd name="T14" fmla="*/ 6 w 238"/>
                              <a:gd name="T15" fmla="*/ 34 h 407"/>
                              <a:gd name="T16" fmla="*/ 4 w 238"/>
                              <a:gd name="T17" fmla="*/ 29 h 407"/>
                              <a:gd name="T18" fmla="*/ 1 w 238"/>
                              <a:gd name="T19" fmla="*/ 21 h 407"/>
                              <a:gd name="T20" fmla="*/ 0 w 238"/>
                              <a:gd name="T21" fmla="*/ 14 h 407"/>
                              <a:gd name="T22" fmla="*/ 0 w 238"/>
                              <a:gd name="T23" fmla="*/ 6 h 407"/>
                              <a:gd name="T24" fmla="*/ 3 w 238"/>
                              <a:gd name="T25" fmla="*/ 2 h 407"/>
                              <a:gd name="T26" fmla="*/ 7 w 238"/>
                              <a:gd name="T27" fmla="*/ 0 h 407"/>
                              <a:gd name="T28" fmla="*/ 12 w 238"/>
                              <a:gd name="T29" fmla="*/ 1 h 407"/>
                              <a:gd name="T30" fmla="*/ 18 w 238"/>
                              <a:gd name="T31" fmla="*/ 5 h 407"/>
                              <a:gd name="T32" fmla="*/ 25 w 238"/>
                              <a:gd name="T33" fmla="*/ 13 h 407"/>
                              <a:gd name="T34" fmla="*/ 30 w 238"/>
                              <a:gd name="T35" fmla="*/ 23 h 407"/>
                              <a:gd name="T36" fmla="*/ 33 w 238"/>
                              <a:gd name="T37" fmla="*/ 33 h 407"/>
                              <a:gd name="T38" fmla="*/ 34 w 238"/>
                              <a:gd name="T39" fmla="*/ 41 h 407"/>
                              <a:gd name="T40" fmla="*/ 32 w 238"/>
                              <a:gd name="T41" fmla="*/ 47 h 407"/>
                              <a:gd name="T42" fmla="*/ 28 w 238"/>
                              <a:gd name="T43" fmla="*/ 51 h 407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238"/>
                              <a:gd name="T67" fmla="*/ 0 h 407"/>
                              <a:gd name="T68" fmla="*/ 238 w 238"/>
                              <a:gd name="T69" fmla="*/ 407 h 407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238" h="407">
                                <a:moveTo>
                                  <a:pt x="196" y="405"/>
                                </a:moveTo>
                                <a:lnTo>
                                  <a:pt x="179" y="407"/>
                                </a:lnTo>
                                <a:lnTo>
                                  <a:pt x="155" y="403"/>
                                </a:lnTo>
                                <a:lnTo>
                                  <a:pt x="127" y="388"/>
                                </a:lnTo>
                                <a:lnTo>
                                  <a:pt x="95" y="360"/>
                                </a:lnTo>
                                <a:lnTo>
                                  <a:pt x="64" y="316"/>
                                </a:lnTo>
                                <a:lnTo>
                                  <a:pt x="57" y="305"/>
                                </a:lnTo>
                                <a:lnTo>
                                  <a:pt x="43" y="274"/>
                                </a:lnTo>
                                <a:lnTo>
                                  <a:pt x="25" y="228"/>
                                </a:lnTo>
                                <a:lnTo>
                                  <a:pt x="9" y="171"/>
                                </a:lnTo>
                                <a:lnTo>
                                  <a:pt x="0" y="109"/>
                                </a:lnTo>
                                <a:lnTo>
                                  <a:pt x="2" y="46"/>
                                </a:lnTo>
                                <a:lnTo>
                                  <a:pt x="22" y="14"/>
                                </a:lnTo>
                                <a:lnTo>
                                  <a:pt x="49" y="0"/>
                                </a:lnTo>
                                <a:lnTo>
                                  <a:pt x="85" y="8"/>
                                </a:lnTo>
                                <a:lnTo>
                                  <a:pt x="126" y="42"/>
                                </a:lnTo>
                                <a:lnTo>
                                  <a:pt x="172" y="104"/>
                                </a:lnTo>
                                <a:lnTo>
                                  <a:pt x="213" y="187"/>
                                </a:lnTo>
                                <a:lnTo>
                                  <a:pt x="234" y="264"/>
                                </a:lnTo>
                                <a:lnTo>
                                  <a:pt x="238" y="327"/>
                                </a:lnTo>
                                <a:lnTo>
                                  <a:pt x="224" y="377"/>
                                </a:lnTo>
                                <a:lnTo>
                                  <a:pt x="196" y="4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9" name="Freeform 277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5" y="989"/>
                            <a:ext cx="26" cy="40"/>
                          </a:xfrm>
                          <a:custGeom>
                            <a:avLst/>
                            <a:gdLst>
                              <a:gd name="T0" fmla="*/ 8 w 184"/>
                              <a:gd name="T1" fmla="*/ 31 h 323"/>
                              <a:gd name="T2" fmla="*/ 4 w 184"/>
                              <a:gd name="T3" fmla="*/ 25 h 323"/>
                              <a:gd name="T4" fmla="*/ 2 w 184"/>
                              <a:gd name="T5" fmla="*/ 19 h 323"/>
                              <a:gd name="T6" fmla="*/ 0 w 184"/>
                              <a:gd name="T7" fmla="*/ 13 h 323"/>
                              <a:gd name="T8" fmla="*/ 0 w 184"/>
                              <a:gd name="T9" fmla="*/ 8 h 323"/>
                              <a:gd name="T10" fmla="*/ 1 w 184"/>
                              <a:gd name="T11" fmla="*/ 3 h 323"/>
                              <a:gd name="T12" fmla="*/ 3 w 184"/>
                              <a:gd name="T13" fmla="*/ 1 h 323"/>
                              <a:gd name="T14" fmla="*/ 6 w 184"/>
                              <a:gd name="T15" fmla="*/ 0 h 323"/>
                              <a:gd name="T16" fmla="*/ 9 w 184"/>
                              <a:gd name="T17" fmla="*/ 1 h 323"/>
                              <a:gd name="T18" fmla="*/ 13 w 184"/>
                              <a:gd name="T19" fmla="*/ 4 h 323"/>
                              <a:gd name="T20" fmla="*/ 18 w 184"/>
                              <a:gd name="T21" fmla="*/ 9 h 323"/>
                              <a:gd name="T22" fmla="*/ 21 w 184"/>
                              <a:gd name="T23" fmla="*/ 14 h 323"/>
                              <a:gd name="T24" fmla="*/ 24 w 184"/>
                              <a:gd name="T25" fmla="*/ 20 h 323"/>
                              <a:gd name="T26" fmla="*/ 26 w 184"/>
                              <a:gd name="T27" fmla="*/ 26 h 323"/>
                              <a:gd name="T28" fmla="*/ 26 w 184"/>
                              <a:gd name="T29" fmla="*/ 32 h 323"/>
                              <a:gd name="T30" fmla="*/ 25 w 184"/>
                              <a:gd name="T31" fmla="*/ 36 h 323"/>
                              <a:gd name="T32" fmla="*/ 23 w 184"/>
                              <a:gd name="T33" fmla="*/ 39 h 323"/>
                              <a:gd name="T34" fmla="*/ 20 w 184"/>
                              <a:gd name="T35" fmla="*/ 40 h 323"/>
                              <a:gd name="T36" fmla="*/ 16 w 184"/>
                              <a:gd name="T37" fmla="*/ 39 h 323"/>
                              <a:gd name="T38" fmla="*/ 12 w 184"/>
                              <a:gd name="T39" fmla="*/ 36 h 323"/>
                              <a:gd name="T40" fmla="*/ 8 w 184"/>
                              <a:gd name="T41" fmla="*/ 31 h 323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184"/>
                              <a:gd name="T64" fmla="*/ 0 h 323"/>
                              <a:gd name="T65" fmla="*/ 184 w 184"/>
                              <a:gd name="T66" fmla="*/ 323 h 323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184" h="323">
                                <a:moveTo>
                                  <a:pt x="56" y="254"/>
                                </a:moveTo>
                                <a:lnTo>
                                  <a:pt x="31" y="205"/>
                                </a:lnTo>
                                <a:lnTo>
                                  <a:pt x="13" y="155"/>
                                </a:lnTo>
                                <a:lnTo>
                                  <a:pt x="3" y="107"/>
                                </a:lnTo>
                                <a:lnTo>
                                  <a:pt x="0" y="63"/>
                                </a:lnTo>
                                <a:lnTo>
                                  <a:pt x="6" y="28"/>
                                </a:lnTo>
                                <a:lnTo>
                                  <a:pt x="21" y="6"/>
                                </a:lnTo>
                                <a:lnTo>
                                  <a:pt x="42" y="0"/>
                                </a:lnTo>
                                <a:lnTo>
                                  <a:pt x="67" y="9"/>
                                </a:lnTo>
                                <a:lnTo>
                                  <a:pt x="95" y="33"/>
                                </a:lnTo>
                                <a:lnTo>
                                  <a:pt x="125" y="70"/>
                                </a:lnTo>
                                <a:lnTo>
                                  <a:pt x="150" y="116"/>
                                </a:lnTo>
                                <a:lnTo>
                                  <a:pt x="170" y="165"/>
                                </a:lnTo>
                                <a:lnTo>
                                  <a:pt x="181" y="213"/>
                                </a:lnTo>
                                <a:lnTo>
                                  <a:pt x="184" y="257"/>
                                </a:lnTo>
                                <a:lnTo>
                                  <a:pt x="178" y="293"/>
                                </a:lnTo>
                                <a:lnTo>
                                  <a:pt x="162" y="315"/>
                                </a:lnTo>
                                <a:lnTo>
                                  <a:pt x="139" y="323"/>
                                </a:lnTo>
                                <a:lnTo>
                                  <a:pt x="113" y="314"/>
                                </a:lnTo>
                                <a:lnTo>
                                  <a:pt x="85" y="291"/>
                                </a:lnTo>
                                <a:lnTo>
                                  <a:pt x="56" y="2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0" name="Freeform 277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9" y="989"/>
                            <a:ext cx="22" cy="35"/>
                          </a:xfrm>
                          <a:custGeom>
                            <a:avLst/>
                            <a:gdLst>
                              <a:gd name="T0" fmla="*/ 3 w 151"/>
                              <a:gd name="T1" fmla="*/ 19 h 282"/>
                              <a:gd name="T2" fmla="*/ 1 w 151"/>
                              <a:gd name="T3" fmla="*/ 11 h 282"/>
                              <a:gd name="T4" fmla="*/ 0 w 151"/>
                              <a:gd name="T5" fmla="*/ 6 h 282"/>
                              <a:gd name="T6" fmla="*/ 0 w 151"/>
                              <a:gd name="T7" fmla="*/ 2 h 282"/>
                              <a:gd name="T8" fmla="*/ 1 w 151"/>
                              <a:gd name="T9" fmla="*/ 0 h 282"/>
                              <a:gd name="T10" fmla="*/ 3 w 151"/>
                              <a:gd name="T11" fmla="*/ 0 h 282"/>
                              <a:gd name="T12" fmla="*/ 3 w 151"/>
                              <a:gd name="T13" fmla="*/ 0 h 282"/>
                              <a:gd name="T14" fmla="*/ 4 w 151"/>
                              <a:gd name="T15" fmla="*/ 1 h 282"/>
                              <a:gd name="T16" fmla="*/ 6 w 151"/>
                              <a:gd name="T17" fmla="*/ 1 h 282"/>
                              <a:gd name="T18" fmla="*/ 7 w 151"/>
                              <a:gd name="T19" fmla="*/ 2 h 282"/>
                              <a:gd name="T20" fmla="*/ 8 w 151"/>
                              <a:gd name="T21" fmla="*/ 3 h 282"/>
                              <a:gd name="T22" fmla="*/ 9 w 151"/>
                              <a:gd name="T23" fmla="*/ 4 h 282"/>
                              <a:gd name="T24" fmla="*/ 9 w 151"/>
                              <a:gd name="T25" fmla="*/ 4 h 282"/>
                              <a:gd name="T26" fmla="*/ 10 w 151"/>
                              <a:gd name="T27" fmla="*/ 5 h 282"/>
                              <a:gd name="T28" fmla="*/ 11 w 151"/>
                              <a:gd name="T29" fmla="*/ 6 h 282"/>
                              <a:gd name="T30" fmla="*/ 12 w 151"/>
                              <a:gd name="T31" fmla="*/ 7 h 282"/>
                              <a:gd name="T32" fmla="*/ 13 w 151"/>
                              <a:gd name="T33" fmla="*/ 8 h 282"/>
                              <a:gd name="T34" fmla="*/ 14 w 151"/>
                              <a:gd name="T35" fmla="*/ 9 h 282"/>
                              <a:gd name="T36" fmla="*/ 15 w 151"/>
                              <a:gd name="T37" fmla="*/ 10 h 282"/>
                              <a:gd name="T38" fmla="*/ 15 w 151"/>
                              <a:gd name="T39" fmla="*/ 12 h 282"/>
                              <a:gd name="T40" fmla="*/ 16 w 151"/>
                              <a:gd name="T41" fmla="*/ 13 h 282"/>
                              <a:gd name="T42" fmla="*/ 17 w 151"/>
                              <a:gd name="T43" fmla="*/ 15 h 282"/>
                              <a:gd name="T44" fmla="*/ 18 w 151"/>
                              <a:gd name="T45" fmla="*/ 17 h 282"/>
                              <a:gd name="T46" fmla="*/ 19 w 151"/>
                              <a:gd name="T47" fmla="*/ 19 h 282"/>
                              <a:gd name="T48" fmla="*/ 20 w 151"/>
                              <a:gd name="T49" fmla="*/ 20 h 282"/>
                              <a:gd name="T50" fmla="*/ 21 w 151"/>
                              <a:gd name="T51" fmla="*/ 22 h 282"/>
                              <a:gd name="T52" fmla="*/ 21 w 151"/>
                              <a:gd name="T53" fmla="*/ 24 h 282"/>
                              <a:gd name="T54" fmla="*/ 21 w 151"/>
                              <a:gd name="T55" fmla="*/ 26 h 282"/>
                              <a:gd name="T56" fmla="*/ 22 w 151"/>
                              <a:gd name="T57" fmla="*/ 29 h 282"/>
                              <a:gd name="T58" fmla="*/ 22 w 151"/>
                              <a:gd name="T59" fmla="*/ 32 h 282"/>
                              <a:gd name="T60" fmla="*/ 22 w 151"/>
                              <a:gd name="T61" fmla="*/ 34 h 282"/>
                              <a:gd name="T62" fmla="*/ 21 w 151"/>
                              <a:gd name="T63" fmla="*/ 34 h 282"/>
                              <a:gd name="T64" fmla="*/ 20 w 151"/>
                              <a:gd name="T65" fmla="*/ 35 h 282"/>
                              <a:gd name="T66" fmla="*/ 19 w 151"/>
                              <a:gd name="T67" fmla="*/ 35 h 282"/>
                              <a:gd name="T68" fmla="*/ 17 w 151"/>
                              <a:gd name="T69" fmla="*/ 35 h 282"/>
                              <a:gd name="T70" fmla="*/ 15 w 151"/>
                              <a:gd name="T71" fmla="*/ 34 h 282"/>
                              <a:gd name="T72" fmla="*/ 13 w 151"/>
                              <a:gd name="T73" fmla="*/ 33 h 282"/>
                              <a:gd name="T74" fmla="*/ 11 w 151"/>
                              <a:gd name="T75" fmla="*/ 30 h 282"/>
                              <a:gd name="T76" fmla="*/ 8 w 151"/>
                              <a:gd name="T77" fmla="*/ 28 h 282"/>
                              <a:gd name="T78" fmla="*/ 7 w 151"/>
                              <a:gd name="T79" fmla="*/ 26 h 282"/>
                              <a:gd name="T80" fmla="*/ 7 w 151"/>
                              <a:gd name="T81" fmla="*/ 26 h 282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51"/>
                              <a:gd name="T124" fmla="*/ 0 h 282"/>
                              <a:gd name="T125" fmla="*/ 151 w 151"/>
                              <a:gd name="T126" fmla="*/ 282 h 282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51" h="282">
                                <a:moveTo>
                                  <a:pt x="36" y="188"/>
                                </a:moveTo>
                                <a:lnTo>
                                  <a:pt x="21" y="152"/>
                                </a:lnTo>
                                <a:lnTo>
                                  <a:pt x="11" y="120"/>
                                </a:lnTo>
                                <a:lnTo>
                                  <a:pt x="6" y="92"/>
                                </a:lnTo>
                                <a:lnTo>
                                  <a:pt x="2" y="69"/>
                                </a:lnTo>
                                <a:lnTo>
                                  <a:pt x="0" y="48"/>
                                </a:lnTo>
                                <a:lnTo>
                                  <a:pt x="0" y="32"/>
                                </a:lnTo>
                                <a:lnTo>
                                  <a:pt x="3" y="18"/>
                                </a:lnTo>
                                <a:lnTo>
                                  <a:pt x="7" y="8"/>
                                </a:lnTo>
                                <a:lnTo>
                                  <a:pt x="10" y="3"/>
                                </a:lnTo>
                                <a:lnTo>
                                  <a:pt x="11" y="0"/>
                                </a:lnTo>
                                <a:lnTo>
                                  <a:pt x="24" y="4"/>
                                </a:lnTo>
                                <a:lnTo>
                                  <a:pt x="27" y="5"/>
                                </a:lnTo>
                                <a:lnTo>
                                  <a:pt x="29" y="6"/>
                                </a:lnTo>
                                <a:lnTo>
                                  <a:pt x="33" y="8"/>
                                </a:lnTo>
                                <a:lnTo>
                                  <a:pt x="38" y="11"/>
                                </a:lnTo>
                                <a:lnTo>
                                  <a:pt x="41" y="14"/>
                                </a:lnTo>
                                <a:lnTo>
                                  <a:pt x="45" y="17"/>
                                </a:lnTo>
                                <a:lnTo>
                                  <a:pt x="50" y="20"/>
                                </a:lnTo>
                                <a:lnTo>
                                  <a:pt x="55" y="25"/>
                                </a:lnTo>
                                <a:lnTo>
                                  <a:pt x="59" y="29"/>
                                </a:lnTo>
                                <a:lnTo>
                                  <a:pt x="62" y="32"/>
                                </a:lnTo>
                                <a:lnTo>
                                  <a:pt x="64" y="34"/>
                                </a:lnTo>
                                <a:lnTo>
                                  <a:pt x="65" y="36"/>
                                </a:lnTo>
                                <a:lnTo>
                                  <a:pt x="67" y="40"/>
                                </a:lnTo>
                                <a:lnTo>
                                  <a:pt x="71" y="42"/>
                                </a:lnTo>
                                <a:lnTo>
                                  <a:pt x="74" y="46"/>
                                </a:lnTo>
                                <a:lnTo>
                                  <a:pt x="77" y="50"/>
                                </a:lnTo>
                                <a:lnTo>
                                  <a:pt x="80" y="54"/>
                                </a:lnTo>
                                <a:lnTo>
                                  <a:pt x="83" y="60"/>
                                </a:lnTo>
                                <a:lnTo>
                                  <a:pt x="87" y="64"/>
                                </a:lnTo>
                                <a:lnTo>
                                  <a:pt x="89" y="68"/>
                                </a:lnTo>
                                <a:lnTo>
                                  <a:pt x="92" y="71"/>
                                </a:lnTo>
                                <a:lnTo>
                                  <a:pt x="95" y="74"/>
                                </a:lnTo>
                                <a:lnTo>
                                  <a:pt x="97" y="78"/>
                                </a:lnTo>
                                <a:lnTo>
                                  <a:pt x="100" y="82"/>
                                </a:lnTo>
                                <a:lnTo>
                                  <a:pt x="103" y="88"/>
                                </a:lnTo>
                                <a:lnTo>
                                  <a:pt x="106" y="93"/>
                                </a:lnTo>
                                <a:lnTo>
                                  <a:pt x="109" y="100"/>
                                </a:lnTo>
                                <a:lnTo>
                                  <a:pt x="112" y="107"/>
                                </a:lnTo>
                                <a:lnTo>
                                  <a:pt x="117" y="115"/>
                                </a:lnTo>
                                <a:lnTo>
                                  <a:pt x="120" y="121"/>
                                </a:lnTo>
                                <a:lnTo>
                                  <a:pt x="123" y="128"/>
                                </a:lnTo>
                                <a:lnTo>
                                  <a:pt x="126" y="136"/>
                                </a:lnTo>
                                <a:lnTo>
                                  <a:pt x="129" y="143"/>
                                </a:lnTo>
                                <a:lnTo>
                                  <a:pt x="131" y="151"/>
                                </a:lnTo>
                                <a:lnTo>
                                  <a:pt x="133" y="157"/>
                                </a:lnTo>
                                <a:lnTo>
                                  <a:pt x="137" y="164"/>
                                </a:lnTo>
                                <a:lnTo>
                                  <a:pt x="139" y="172"/>
                                </a:lnTo>
                                <a:lnTo>
                                  <a:pt x="141" y="180"/>
                                </a:lnTo>
                                <a:lnTo>
                                  <a:pt x="143" y="188"/>
                                </a:lnTo>
                                <a:lnTo>
                                  <a:pt x="144" y="193"/>
                                </a:lnTo>
                                <a:lnTo>
                                  <a:pt x="145" y="200"/>
                                </a:lnTo>
                                <a:lnTo>
                                  <a:pt x="147" y="208"/>
                                </a:lnTo>
                                <a:lnTo>
                                  <a:pt x="149" y="218"/>
                                </a:lnTo>
                                <a:lnTo>
                                  <a:pt x="150" y="231"/>
                                </a:lnTo>
                                <a:lnTo>
                                  <a:pt x="151" y="245"/>
                                </a:lnTo>
                                <a:lnTo>
                                  <a:pt x="150" y="258"/>
                                </a:lnTo>
                                <a:lnTo>
                                  <a:pt x="150" y="267"/>
                                </a:lnTo>
                                <a:lnTo>
                                  <a:pt x="149" y="271"/>
                                </a:lnTo>
                                <a:lnTo>
                                  <a:pt x="148" y="272"/>
                                </a:lnTo>
                                <a:lnTo>
                                  <a:pt x="146" y="274"/>
                                </a:lnTo>
                                <a:lnTo>
                                  <a:pt x="142" y="277"/>
                                </a:lnTo>
                                <a:lnTo>
                                  <a:pt x="138" y="279"/>
                                </a:lnTo>
                                <a:lnTo>
                                  <a:pt x="133" y="281"/>
                                </a:lnTo>
                                <a:lnTo>
                                  <a:pt x="128" y="282"/>
                                </a:lnTo>
                                <a:lnTo>
                                  <a:pt x="123" y="281"/>
                                </a:lnTo>
                                <a:lnTo>
                                  <a:pt x="117" y="279"/>
                                </a:lnTo>
                                <a:lnTo>
                                  <a:pt x="110" y="277"/>
                                </a:lnTo>
                                <a:lnTo>
                                  <a:pt x="104" y="274"/>
                                </a:lnTo>
                                <a:lnTo>
                                  <a:pt x="99" y="271"/>
                                </a:lnTo>
                                <a:lnTo>
                                  <a:pt x="92" y="264"/>
                                </a:lnTo>
                                <a:lnTo>
                                  <a:pt x="83" y="255"/>
                                </a:lnTo>
                                <a:lnTo>
                                  <a:pt x="74" y="245"/>
                                </a:lnTo>
                                <a:lnTo>
                                  <a:pt x="64" y="234"/>
                                </a:lnTo>
                                <a:lnTo>
                                  <a:pt x="57" y="223"/>
                                </a:lnTo>
                                <a:lnTo>
                                  <a:pt x="53" y="217"/>
                                </a:lnTo>
                                <a:lnTo>
                                  <a:pt x="50" y="213"/>
                                </a:lnTo>
                                <a:lnTo>
                                  <a:pt x="49" y="211"/>
                                </a:lnTo>
                                <a:lnTo>
                                  <a:pt x="36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1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1" name="Freeform 277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6" y="1154"/>
                            <a:ext cx="27" cy="40"/>
                          </a:xfrm>
                          <a:custGeom>
                            <a:avLst/>
                            <a:gdLst>
                              <a:gd name="T0" fmla="*/ 9 w 187"/>
                              <a:gd name="T1" fmla="*/ 31 h 322"/>
                              <a:gd name="T2" fmla="*/ 5 w 187"/>
                              <a:gd name="T3" fmla="*/ 26 h 322"/>
                              <a:gd name="T4" fmla="*/ 2 w 187"/>
                              <a:gd name="T5" fmla="*/ 20 h 322"/>
                              <a:gd name="T6" fmla="*/ 0 w 187"/>
                              <a:gd name="T7" fmla="*/ 14 h 322"/>
                              <a:gd name="T8" fmla="*/ 0 w 187"/>
                              <a:gd name="T9" fmla="*/ 8 h 322"/>
                              <a:gd name="T10" fmla="*/ 1 w 187"/>
                              <a:gd name="T11" fmla="*/ 4 h 322"/>
                              <a:gd name="T12" fmla="*/ 3 w 187"/>
                              <a:gd name="T13" fmla="*/ 1 h 322"/>
                              <a:gd name="T14" fmla="*/ 6 w 187"/>
                              <a:gd name="T15" fmla="*/ 0 h 322"/>
                              <a:gd name="T16" fmla="*/ 10 w 187"/>
                              <a:gd name="T17" fmla="*/ 1 h 322"/>
                              <a:gd name="T18" fmla="*/ 14 w 187"/>
                              <a:gd name="T19" fmla="*/ 4 h 322"/>
                              <a:gd name="T20" fmla="*/ 18 w 187"/>
                              <a:gd name="T21" fmla="*/ 8 h 322"/>
                              <a:gd name="T22" fmla="*/ 22 w 187"/>
                              <a:gd name="T23" fmla="*/ 14 h 322"/>
                              <a:gd name="T24" fmla="*/ 25 w 187"/>
                              <a:gd name="T25" fmla="*/ 20 h 322"/>
                              <a:gd name="T26" fmla="*/ 27 w 187"/>
                              <a:gd name="T27" fmla="*/ 26 h 322"/>
                              <a:gd name="T28" fmla="*/ 27 w 187"/>
                              <a:gd name="T29" fmla="*/ 32 h 322"/>
                              <a:gd name="T30" fmla="*/ 26 w 187"/>
                              <a:gd name="T31" fmla="*/ 36 h 322"/>
                              <a:gd name="T32" fmla="*/ 24 w 187"/>
                              <a:gd name="T33" fmla="*/ 39 h 322"/>
                              <a:gd name="T34" fmla="*/ 21 w 187"/>
                              <a:gd name="T35" fmla="*/ 40 h 322"/>
                              <a:gd name="T36" fmla="*/ 17 w 187"/>
                              <a:gd name="T37" fmla="*/ 39 h 322"/>
                              <a:gd name="T38" fmla="*/ 13 w 187"/>
                              <a:gd name="T39" fmla="*/ 36 h 322"/>
                              <a:gd name="T40" fmla="*/ 9 w 187"/>
                              <a:gd name="T41" fmla="*/ 31 h 322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187"/>
                              <a:gd name="T64" fmla="*/ 0 h 322"/>
                              <a:gd name="T65" fmla="*/ 187 w 187"/>
                              <a:gd name="T66" fmla="*/ 322 h 322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187" h="322">
                                <a:moveTo>
                                  <a:pt x="59" y="252"/>
                                </a:moveTo>
                                <a:lnTo>
                                  <a:pt x="34" y="206"/>
                                </a:lnTo>
                                <a:lnTo>
                                  <a:pt x="14" y="157"/>
                                </a:lnTo>
                                <a:lnTo>
                                  <a:pt x="2" y="109"/>
                                </a:lnTo>
                                <a:lnTo>
                                  <a:pt x="0" y="65"/>
                                </a:lnTo>
                                <a:lnTo>
                                  <a:pt x="6" y="29"/>
                                </a:lnTo>
                                <a:lnTo>
                                  <a:pt x="21" y="7"/>
                                </a:lnTo>
                                <a:lnTo>
                                  <a:pt x="43" y="0"/>
                                </a:lnTo>
                                <a:lnTo>
                                  <a:pt x="69" y="9"/>
                                </a:lnTo>
                                <a:lnTo>
                                  <a:pt x="98" y="31"/>
                                </a:lnTo>
                                <a:lnTo>
                                  <a:pt x="127" y="68"/>
                                </a:lnTo>
                                <a:lnTo>
                                  <a:pt x="153" y="115"/>
                                </a:lnTo>
                                <a:lnTo>
                                  <a:pt x="172" y="165"/>
                                </a:lnTo>
                                <a:lnTo>
                                  <a:pt x="184" y="213"/>
                                </a:lnTo>
                                <a:lnTo>
                                  <a:pt x="187" y="257"/>
                                </a:lnTo>
                                <a:lnTo>
                                  <a:pt x="180" y="292"/>
                                </a:lnTo>
                                <a:lnTo>
                                  <a:pt x="166" y="315"/>
                                </a:lnTo>
                                <a:lnTo>
                                  <a:pt x="144" y="322"/>
                                </a:lnTo>
                                <a:lnTo>
                                  <a:pt x="117" y="313"/>
                                </a:lnTo>
                                <a:lnTo>
                                  <a:pt x="88" y="289"/>
                                </a:lnTo>
                                <a:lnTo>
                                  <a:pt x="59" y="2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2" name="Freeform 277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4" y="1148"/>
                            <a:ext cx="34" cy="51"/>
                          </a:xfrm>
                          <a:custGeom>
                            <a:avLst/>
                            <a:gdLst>
                              <a:gd name="T0" fmla="*/ 28 w 238"/>
                              <a:gd name="T1" fmla="*/ 51 h 408"/>
                              <a:gd name="T2" fmla="*/ 26 w 238"/>
                              <a:gd name="T3" fmla="*/ 51 h 408"/>
                              <a:gd name="T4" fmla="*/ 22 w 238"/>
                              <a:gd name="T5" fmla="*/ 50 h 408"/>
                              <a:gd name="T6" fmla="*/ 18 w 238"/>
                              <a:gd name="T7" fmla="*/ 49 h 408"/>
                              <a:gd name="T8" fmla="*/ 14 w 238"/>
                              <a:gd name="T9" fmla="*/ 45 h 408"/>
                              <a:gd name="T10" fmla="*/ 9 w 238"/>
                              <a:gd name="T11" fmla="*/ 40 h 408"/>
                              <a:gd name="T12" fmla="*/ 8 w 238"/>
                              <a:gd name="T13" fmla="*/ 38 h 408"/>
                              <a:gd name="T14" fmla="*/ 6 w 238"/>
                              <a:gd name="T15" fmla="*/ 34 h 408"/>
                              <a:gd name="T16" fmla="*/ 4 w 238"/>
                              <a:gd name="T17" fmla="*/ 29 h 408"/>
                              <a:gd name="T18" fmla="*/ 1 w 238"/>
                              <a:gd name="T19" fmla="*/ 21 h 408"/>
                              <a:gd name="T20" fmla="*/ 0 w 238"/>
                              <a:gd name="T21" fmla="*/ 14 h 408"/>
                              <a:gd name="T22" fmla="*/ 0 w 238"/>
                              <a:gd name="T23" fmla="*/ 6 h 408"/>
                              <a:gd name="T24" fmla="*/ 3 w 238"/>
                              <a:gd name="T25" fmla="*/ 2 h 408"/>
                              <a:gd name="T26" fmla="*/ 7 w 238"/>
                              <a:gd name="T27" fmla="*/ 0 h 408"/>
                              <a:gd name="T28" fmla="*/ 12 w 238"/>
                              <a:gd name="T29" fmla="*/ 1 h 408"/>
                              <a:gd name="T30" fmla="*/ 18 w 238"/>
                              <a:gd name="T31" fmla="*/ 5 h 408"/>
                              <a:gd name="T32" fmla="*/ 25 w 238"/>
                              <a:gd name="T33" fmla="*/ 13 h 408"/>
                              <a:gd name="T34" fmla="*/ 30 w 238"/>
                              <a:gd name="T35" fmla="*/ 24 h 408"/>
                              <a:gd name="T36" fmla="*/ 33 w 238"/>
                              <a:gd name="T37" fmla="*/ 33 h 408"/>
                              <a:gd name="T38" fmla="*/ 34 w 238"/>
                              <a:gd name="T39" fmla="*/ 41 h 408"/>
                              <a:gd name="T40" fmla="*/ 32 w 238"/>
                              <a:gd name="T41" fmla="*/ 47 h 408"/>
                              <a:gd name="T42" fmla="*/ 28 w 238"/>
                              <a:gd name="T43" fmla="*/ 51 h 408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238"/>
                              <a:gd name="T67" fmla="*/ 0 h 408"/>
                              <a:gd name="T68" fmla="*/ 238 w 238"/>
                              <a:gd name="T69" fmla="*/ 408 h 408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238" h="408">
                                <a:moveTo>
                                  <a:pt x="196" y="405"/>
                                </a:moveTo>
                                <a:lnTo>
                                  <a:pt x="180" y="408"/>
                                </a:lnTo>
                                <a:lnTo>
                                  <a:pt x="155" y="403"/>
                                </a:lnTo>
                                <a:lnTo>
                                  <a:pt x="127" y="388"/>
                                </a:lnTo>
                                <a:lnTo>
                                  <a:pt x="96" y="360"/>
                                </a:lnTo>
                                <a:lnTo>
                                  <a:pt x="64" y="316"/>
                                </a:lnTo>
                                <a:lnTo>
                                  <a:pt x="58" y="305"/>
                                </a:lnTo>
                                <a:lnTo>
                                  <a:pt x="43" y="274"/>
                                </a:lnTo>
                                <a:lnTo>
                                  <a:pt x="25" y="228"/>
                                </a:lnTo>
                                <a:lnTo>
                                  <a:pt x="10" y="170"/>
                                </a:lnTo>
                                <a:lnTo>
                                  <a:pt x="0" y="109"/>
                                </a:lnTo>
                                <a:lnTo>
                                  <a:pt x="2" y="46"/>
                                </a:lnTo>
                                <a:lnTo>
                                  <a:pt x="22" y="15"/>
                                </a:lnTo>
                                <a:lnTo>
                                  <a:pt x="50" y="0"/>
                                </a:lnTo>
                                <a:lnTo>
                                  <a:pt x="85" y="8"/>
                                </a:lnTo>
                                <a:lnTo>
                                  <a:pt x="126" y="41"/>
                                </a:lnTo>
                                <a:lnTo>
                                  <a:pt x="172" y="104"/>
                                </a:lnTo>
                                <a:lnTo>
                                  <a:pt x="213" y="188"/>
                                </a:lnTo>
                                <a:lnTo>
                                  <a:pt x="234" y="263"/>
                                </a:lnTo>
                                <a:lnTo>
                                  <a:pt x="238" y="329"/>
                                </a:lnTo>
                                <a:lnTo>
                                  <a:pt x="225" y="377"/>
                                </a:lnTo>
                                <a:lnTo>
                                  <a:pt x="196" y="4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3" name="Freeform 277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6" y="1154"/>
                            <a:ext cx="27" cy="40"/>
                          </a:xfrm>
                          <a:custGeom>
                            <a:avLst/>
                            <a:gdLst>
                              <a:gd name="T0" fmla="*/ 9 w 188"/>
                              <a:gd name="T1" fmla="*/ 31 h 321"/>
                              <a:gd name="T2" fmla="*/ 5 w 188"/>
                              <a:gd name="T3" fmla="*/ 26 h 321"/>
                              <a:gd name="T4" fmla="*/ 2 w 188"/>
                              <a:gd name="T5" fmla="*/ 20 h 321"/>
                              <a:gd name="T6" fmla="*/ 0 w 188"/>
                              <a:gd name="T7" fmla="*/ 14 h 321"/>
                              <a:gd name="T8" fmla="*/ 0 w 188"/>
                              <a:gd name="T9" fmla="*/ 8 h 321"/>
                              <a:gd name="T10" fmla="*/ 1 w 188"/>
                              <a:gd name="T11" fmla="*/ 4 h 321"/>
                              <a:gd name="T12" fmla="*/ 3 w 188"/>
                              <a:gd name="T13" fmla="*/ 1 h 321"/>
                              <a:gd name="T14" fmla="*/ 6 w 188"/>
                              <a:gd name="T15" fmla="*/ 0 h 321"/>
                              <a:gd name="T16" fmla="*/ 10 w 188"/>
                              <a:gd name="T17" fmla="*/ 1 h 321"/>
                              <a:gd name="T18" fmla="*/ 14 w 188"/>
                              <a:gd name="T19" fmla="*/ 4 h 321"/>
                              <a:gd name="T20" fmla="*/ 18 w 188"/>
                              <a:gd name="T21" fmla="*/ 9 h 321"/>
                              <a:gd name="T22" fmla="*/ 22 w 188"/>
                              <a:gd name="T23" fmla="*/ 14 h 321"/>
                              <a:gd name="T24" fmla="*/ 25 w 188"/>
                              <a:gd name="T25" fmla="*/ 20 h 321"/>
                              <a:gd name="T26" fmla="*/ 27 w 188"/>
                              <a:gd name="T27" fmla="*/ 27 h 321"/>
                              <a:gd name="T28" fmla="*/ 27 w 188"/>
                              <a:gd name="T29" fmla="*/ 32 h 321"/>
                              <a:gd name="T30" fmla="*/ 26 w 188"/>
                              <a:gd name="T31" fmla="*/ 37 h 321"/>
                              <a:gd name="T32" fmla="*/ 24 w 188"/>
                              <a:gd name="T33" fmla="*/ 39 h 321"/>
                              <a:gd name="T34" fmla="*/ 21 w 188"/>
                              <a:gd name="T35" fmla="*/ 40 h 321"/>
                              <a:gd name="T36" fmla="*/ 17 w 188"/>
                              <a:gd name="T37" fmla="*/ 39 h 321"/>
                              <a:gd name="T38" fmla="*/ 13 w 188"/>
                              <a:gd name="T39" fmla="*/ 36 h 321"/>
                              <a:gd name="T40" fmla="*/ 9 w 188"/>
                              <a:gd name="T41" fmla="*/ 31 h 321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188"/>
                              <a:gd name="T64" fmla="*/ 0 h 321"/>
                              <a:gd name="T65" fmla="*/ 188 w 188"/>
                              <a:gd name="T66" fmla="*/ 321 h 321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188" h="321">
                                <a:moveTo>
                                  <a:pt x="60" y="252"/>
                                </a:moveTo>
                                <a:lnTo>
                                  <a:pt x="34" y="207"/>
                                </a:lnTo>
                                <a:lnTo>
                                  <a:pt x="15" y="157"/>
                                </a:lnTo>
                                <a:lnTo>
                                  <a:pt x="3" y="109"/>
                                </a:lnTo>
                                <a:lnTo>
                                  <a:pt x="0" y="64"/>
                                </a:lnTo>
                                <a:lnTo>
                                  <a:pt x="6" y="29"/>
                                </a:lnTo>
                                <a:lnTo>
                                  <a:pt x="21" y="7"/>
                                </a:lnTo>
                                <a:lnTo>
                                  <a:pt x="43" y="0"/>
                                </a:lnTo>
                                <a:lnTo>
                                  <a:pt x="69" y="9"/>
                                </a:lnTo>
                                <a:lnTo>
                                  <a:pt x="99" y="32"/>
                                </a:lnTo>
                                <a:lnTo>
                                  <a:pt x="128" y="69"/>
                                </a:lnTo>
                                <a:lnTo>
                                  <a:pt x="153" y="116"/>
                                </a:lnTo>
                                <a:lnTo>
                                  <a:pt x="173" y="164"/>
                                </a:lnTo>
                                <a:lnTo>
                                  <a:pt x="185" y="213"/>
                                </a:lnTo>
                                <a:lnTo>
                                  <a:pt x="188" y="257"/>
                                </a:lnTo>
                                <a:lnTo>
                                  <a:pt x="182" y="293"/>
                                </a:lnTo>
                                <a:lnTo>
                                  <a:pt x="166" y="314"/>
                                </a:lnTo>
                                <a:lnTo>
                                  <a:pt x="144" y="321"/>
                                </a:lnTo>
                                <a:lnTo>
                                  <a:pt x="118" y="313"/>
                                </a:lnTo>
                                <a:lnTo>
                                  <a:pt x="89" y="289"/>
                                </a:lnTo>
                                <a:lnTo>
                                  <a:pt x="60" y="2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4" name="Freeform 278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2" y="1154"/>
                            <a:ext cx="21" cy="35"/>
                          </a:xfrm>
                          <a:custGeom>
                            <a:avLst/>
                            <a:gdLst>
                              <a:gd name="T0" fmla="*/ 3 w 151"/>
                              <a:gd name="T1" fmla="*/ 19 h 282"/>
                              <a:gd name="T2" fmla="*/ 1 w 151"/>
                              <a:gd name="T3" fmla="*/ 12 h 282"/>
                              <a:gd name="T4" fmla="*/ 0 w 151"/>
                              <a:gd name="T5" fmla="*/ 6 h 282"/>
                              <a:gd name="T6" fmla="*/ 0 w 151"/>
                              <a:gd name="T7" fmla="*/ 2 h 282"/>
                              <a:gd name="T8" fmla="*/ 1 w 151"/>
                              <a:gd name="T9" fmla="*/ 0 h 282"/>
                              <a:gd name="T10" fmla="*/ 3 w 151"/>
                              <a:gd name="T11" fmla="*/ 0 h 282"/>
                              <a:gd name="T12" fmla="*/ 3 w 151"/>
                              <a:gd name="T13" fmla="*/ 0 h 282"/>
                              <a:gd name="T14" fmla="*/ 4 w 151"/>
                              <a:gd name="T15" fmla="*/ 1 h 282"/>
                              <a:gd name="T16" fmla="*/ 5 w 151"/>
                              <a:gd name="T17" fmla="*/ 1 h 282"/>
                              <a:gd name="T18" fmla="*/ 6 w 151"/>
                              <a:gd name="T19" fmla="*/ 2 h 282"/>
                              <a:gd name="T20" fmla="*/ 8 w 151"/>
                              <a:gd name="T21" fmla="*/ 3 h 282"/>
                              <a:gd name="T22" fmla="*/ 9 w 151"/>
                              <a:gd name="T23" fmla="*/ 4 h 282"/>
                              <a:gd name="T24" fmla="*/ 9 w 151"/>
                              <a:gd name="T25" fmla="*/ 4 h 282"/>
                              <a:gd name="T26" fmla="*/ 10 w 151"/>
                              <a:gd name="T27" fmla="*/ 5 h 282"/>
                              <a:gd name="T28" fmla="*/ 11 w 151"/>
                              <a:gd name="T29" fmla="*/ 6 h 282"/>
                              <a:gd name="T30" fmla="*/ 12 w 151"/>
                              <a:gd name="T31" fmla="*/ 7 h 282"/>
                              <a:gd name="T32" fmla="*/ 12 w 151"/>
                              <a:gd name="T33" fmla="*/ 8 h 282"/>
                              <a:gd name="T34" fmla="*/ 13 w 151"/>
                              <a:gd name="T35" fmla="*/ 9 h 282"/>
                              <a:gd name="T36" fmla="*/ 14 w 151"/>
                              <a:gd name="T37" fmla="*/ 10 h 282"/>
                              <a:gd name="T38" fmla="*/ 15 w 151"/>
                              <a:gd name="T39" fmla="*/ 12 h 282"/>
                              <a:gd name="T40" fmla="*/ 16 w 151"/>
                              <a:gd name="T41" fmla="*/ 13 h 282"/>
                              <a:gd name="T42" fmla="*/ 17 w 151"/>
                              <a:gd name="T43" fmla="*/ 15 h 282"/>
                              <a:gd name="T44" fmla="*/ 18 w 151"/>
                              <a:gd name="T45" fmla="*/ 17 h 282"/>
                              <a:gd name="T46" fmla="*/ 18 w 151"/>
                              <a:gd name="T47" fmla="*/ 19 h 282"/>
                              <a:gd name="T48" fmla="*/ 19 w 151"/>
                              <a:gd name="T49" fmla="*/ 20 h 282"/>
                              <a:gd name="T50" fmla="*/ 19 w 151"/>
                              <a:gd name="T51" fmla="*/ 22 h 282"/>
                              <a:gd name="T52" fmla="*/ 20 w 151"/>
                              <a:gd name="T53" fmla="*/ 24 h 282"/>
                              <a:gd name="T54" fmla="*/ 20 w 151"/>
                              <a:gd name="T55" fmla="*/ 26 h 282"/>
                              <a:gd name="T56" fmla="*/ 21 w 151"/>
                              <a:gd name="T57" fmla="*/ 29 h 282"/>
                              <a:gd name="T58" fmla="*/ 21 w 151"/>
                              <a:gd name="T59" fmla="*/ 32 h 282"/>
                              <a:gd name="T60" fmla="*/ 21 w 151"/>
                              <a:gd name="T61" fmla="*/ 34 h 282"/>
                              <a:gd name="T62" fmla="*/ 20 w 151"/>
                              <a:gd name="T63" fmla="*/ 34 h 282"/>
                              <a:gd name="T64" fmla="*/ 19 w 151"/>
                              <a:gd name="T65" fmla="*/ 35 h 282"/>
                              <a:gd name="T66" fmla="*/ 18 w 151"/>
                              <a:gd name="T67" fmla="*/ 35 h 282"/>
                              <a:gd name="T68" fmla="*/ 16 w 151"/>
                              <a:gd name="T69" fmla="*/ 35 h 282"/>
                              <a:gd name="T70" fmla="*/ 15 w 151"/>
                              <a:gd name="T71" fmla="*/ 34 h 282"/>
                              <a:gd name="T72" fmla="*/ 13 w 151"/>
                              <a:gd name="T73" fmla="*/ 33 h 282"/>
                              <a:gd name="T74" fmla="*/ 10 w 151"/>
                              <a:gd name="T75" fmla="*/ 30 h 282"/>
                              <a:gd name="T76" fmla="*/ 8 w 151"/>
                              <a:gd name="T77" fmla="*/ 28 h 282"/>
                              <a:gd name="T78" fmla="*/ 7 w 151"/>
                              <a:gd name="T79" fmla="*/ 26 h 282"/>
                              <a:gd name="T80" fmla="*/ 7 w 151"/>
                              <a:gd name="T81" fmla="*/ 26 h 282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51"/>
                              <a:gd name="T124" fmla="*/ 0 h 282"/>
                              <a:gd name="T125" fmla="*/ 151 w 151"/>
                              <a:gd name="T126" fmla="*/ 282 h 282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51" h="282">
                                <a:moveTo>
                                  <a:pt x="36" y="189"/>
                                </a:moveTo>
                                <a:lnTo>
                                  <a:pt x="21" y="152"/>
                                </a:lnTo>
                                <a:lnTo>
                                  <a:pt x="10" y="120"/>
                                </a:lnTo>
                                <a:lnTo>
                                  <a:pt x="5" y="93"/>
                                </a:lnTo>
                                <a:lnTo>
                                  <a:pt x="2" y="70"/>
                                </a:lnTo>
                                <a:lnTo>
                                  <a:pt x="0" y="48"/>
                                </a:lnTo>
                                <a:lnTo>
                                  <a:pt x="0" y="32"/>
                                </a:lnTo>
                                <a:lnTo>
                                  <a:pt x="3" y="18"/>
                                </a:lnTo>
                                <a:lnTo>
                                  <a:pt x="6" y="8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24" y="4"/>
                                </a:lnTo>
                                <a:lnTo>
                                  <a:pt x="26" y="5"/>
                                </a:lnTo>
                                <a:lnTo>
                                  <a:pt x="28" y="6"/>
                                </a:lnTo>
                                <a:lnTo>
                                  <a:pt x="32" y="9"/>
                                </a:lnTo>
                                <a:lnTo>
                                  <a:pt x="38" y="11"/>
                                </a:lnTo>
                                <a:lnTo>
                                  <a:pt x="41" y="14"/>
                                </a:lnTo>
                                <a:lnTo>
                                  <a:pt x="45" y="17"/>
                                </a:lnTo>
                                <a:lnTo>
                                  <a:pt x="49" y="20"/>
                                </a:lnTo>
                                <a:lnTo>
                                  <a:pt x="54" y="25"/>
                                </a:lnTo>
                                <a:lnTo>
                                  <a:pt x="59" y="29"/>
                                </a:lnTo>
                                <a:lnTo>
                                  <a:pt x="62" y="33"/>
                                </a:lnTo>
                                <a:lnTo>
                                  <a:pt x="64" y="35"/>
                                </a:lnTo>
                                <a:lnTo>
                                  <a:pt x="65" y="36"/>
                                </a:lnTo>
                                <a:lnTo>
                                  <a:pt x="67" y="39"/>
                                </a:lnTo>
                                <a:lnTo>
                                  <a:pt x="70" y="43"/>
                                </a:lnTo>
                                <a:lnTo>
                                  <a:pt x="73" y="46"/>
                                </a:lnTo>
                                <a:lnTo>
                                  <a:pt x="76" y="50"/>
                                </a:lnTo>
                                <a:lnTo>
                                  <a:pt x="80" y="54"/>
                                </a:lnTo>
                                <a:lnTo>
                                  <a:pt x="83" y="60"/>
                                </a:lnTo>
                                <a:lnTo>
                                  <a:pt x="87" y="64"/>
                                </a:lnTo>
                                <a:lnTo>
                                  <a:pt x="89" y="67"/>
                                </a:lnTo>
                                <a:lnTo>
                                  <a:pt x="91" y="71"/>
                                </a:lnTo>
                                <a:lnTo>
                                  <a:pt x="94" y="74"/>
                                </a:lnTo>
                                <a:lnTo>
                                  <a:pt x="96" y="78"/>
                                </a:lnTo>
                                <a:lnTo>
                                  <a:pt x="99" y="83"/>
                                </a:lnTo>
                                <a:lnTo>
                                  <a:pt x="103" y="88"/>
                                </a:lnTo>
                                <a:lnTo>
                                  <a:pt x="106" y="93"/>
                                </a:lnTo>
                                <a:lnTo>
                                  <a:pt x="109" y="100"/>
                                </a:lnTo>
                                <a:lnTo>
                                  <a:pt x="112" y="107"/>
                                </a:lnTo>
                                <a:lnTo>
                                  <a:pt x="116" y="115"/>
                                </a:lnTo>
                                <a:lnTo>
                                  <a:pt x="119" y="121"/>
                                </a:lnTo>
                                <a:lnTo>
                                  <a:pt x="123" y="129"/>
                                </a:lnTo>
                                <a:lnTo>
                                  <a:pt x="126" y="136"/>
                                </a:lnTo>
                                <a:lnTo>
                                  <a:pt x="129" y="144"/>
                                </a:lnTo>
                                <a:lnTo>
                                  <a:pt x="131" y="150"/>
                                </a:lnTo>
                                <a:lnTo>
                                  <a:pt x="133" y="157"/>
                                </a:lnTo>
                                <a:lnTo>
                                  <a:pt x="136" y="165"/>
                                </a:lnTo>
                                <a:lnTo>
                                  <a:pt x="138" y="172"/>
                                </a:lnTo>
                                <a:lnTo>
                                  <a:pt x="140" y="180"/>
                                </a:lnTo>
                                <a:lnTo>
                                  <a:pt x="142" y="187"/>
                                </a:lnTo>
                                <a:lnTo>
                                  <a:pt x="143" y="194"/>
                                </a:lnTo>
                                <a:lnTo>
                                  <a:pt x="145" y="200"/>
                                </a:lnTo>
                                <a:lnTo>
                                  <a:pt x="147" y="208"/>
                                </a:lnTo>
                                <a:lnTo>
                                  <a:pt x="149" y="218"/>
                                </a:lnTo>
                                <a:lnTo>
                                  <a:pt x="150" y="231"/>
                                </a:lnTo>
                                <a:lnTo>
                                  <a:pt x="151" y="245"/>
                                </a:lnTo>
                                <a:lnTo>
                                  <a:pt x="150" y="258"/>
                                </a:lnTo>
                                <a:lnTo>
                                  <a:pt x="150" y="267"/>
                                </a:lnTo>
                                <a:lnTo>
                                  <a:pt x="149" y="270"/>
                                </a:lnTo>
                                <a:lnTo>
                                  <a:pt x="148" y="272"/>
                                </a:lnTo>
                                <a:lnTo>
                                  <a:pt x="146" y="274"/>
                                </a:lnTo>
                                <a:lnTo>
                                  <a:pt x="141" y="277"/>
                                </a:lnTo>
                                <a:lnTo>
                                  <a:pt x="137" y="279"/>
                                </a:lnTo>
                                <a:lnTo>
                                  <a:pt x="133" y="282"/>
                                </a:lnTo>
                                <a:lnTo>
                                  <a:pt x="128" y="282"/>
                                </a:lnTo>
                                <a:lnTo>
                                  <a:pt x="123" y="281"/>
                                </a:lnTo>
                                <a:lnTo>
                                  <a:pt x="116" y="279"/>
                                </a:lnTo>
                                <a:lnTo>
                                  <a:pt x="110" y="277"/>
                                </a:lnTo>
                                <a:lnTo>
                                  <a:pt x="105" y="275"/>
                                </a:lnTo>
                                <a:lnTo>
                                  <a:pt x="98" y="270"/>
                                </a:lnTo>
                                <a:lnTo>
                                  <a:pt x="91" y="264"/>
                                </a:lnTo>
                                <a:lnTo>
                                  <a:pt x="83" y="255"/>
                                </a:lnTo>
                                <a:lnTo>
                                  <a:pt x="73" y="245"/>
                                </a:lnTo>
                                <a:lnTo>
                                  <a:pt x="64" y="233"/>
                                </a:lnTo>
                                <a:lnTo>
                                  <a:pt x="56" y="224"/>
                                </a:lnTo>
                                <a:lnTo>
                                  <a:pt x="52" y="218"/>
                                </a:lnTo>
                                <a:lnTo>
                                  <a:pt x="49" y="213"/>
                                </a:lnTo>
                                <a:lnTo>
                                  <a:pt x="48" y="211"/>
                                </a:lnTo>
                                <a:lnTo>
                                  <a:pt x="36" y="1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1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5" name="Freeform 278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02" y="887"/>
                            <a:ext cx="1327" cy="518"/>
                          </a:xfrm>
                          <a:custGeom>
                            <a:avLst/>
                            <a:gdLst>
                              <a:gd name="T0" fmla="*/ 550 w 9295"/>
                              <a:gd name="T1" fmla="*/ 397 h 4145"/>
                              <a:gd name="T2" fmla="*/ 515 w 9295"/>
                              <a:gd name="T3" fmla="*/ 404 h 4145"/>
                              <a:gd name="T4" fmla="*/ 476 w 9295"/>
                              <a:gd name="T5" fmla="*/ 410 h 4145"/>
                              <a:gd name="T6" fmla="*/ 282 w 9295"/>
                              <a:gd name="T7" fmla="*/ 475 h 4145"/>
                              <a:gd name="T8" fmla="*/ 256 w 9295"/>
                              <a:gd name="T9" fmla="*/ 484 h 4145"/>
                              <a:gd name="T10" fmla="*/ 212 w 9295"/>
                              <a:gd name="T11" fmla="*/ 497 h 4145"/>
                              <a:gd name="T12" fmla="*/ 161 w 9295"/>
                              <a:gd name="T13" fmla="*/ 510 h 4145"/>
                              <a:gd name="T14" fmla="*/ 141 w 9295"/>
                              <a:gd name="T15" fmla="*/ 513 h 4145"/>
                              <a:gd name="T16" fmla="*/ 117 w 9295"/>
                              <a:gd name="T17" fmla="*/ 516 h 4145"/>
                              <a:gd name="T18" fmla="*/ 85 w 9295"/>
                              <a:gd name="T19" fmla="*/ 518 h 4145"/>
                              <a:gd name="T20" fmla="*/ 59 w 9295"/>
                              <a:gd name="T21" fmla="*/ 518 h 4145"/>
                              <a:gd name="T22" fmla="*/ 35 w 9295"/>
                              <a:gd name="T23" fmla="*/ 515 h 4145"/>
                              <a:gd name="T24" fmla="*/ 8 w 9295"/>
                              <a:gd name="T25" fmla="*/ 506 h 4145"/>
                              <a:gd name="T26" fmla="*/ 0 w 9295"/>
                              <a:gd name="T27" fmla="*/ 492 h 4145"/>
                              <a:gd name="T28" fmla="*/ 14 w 9295"/>
                              <a:gd name="T29" fmla="*/ 467 h 4145"/>
                              <a:gd name="T30" fmla="*/ 21 w 9295"/>
                              <a:gd name="T31" fmla="*/ 460 h 4145"/>
                              <a:gd name="T32" fmla="*/ 36 w 9295"/>
                              <a:gd name="T33" fmla="*/ 442 h 4145"/>
                              <a:gd name="T34" fmla="*/ 54 w 9295"/>
                              <a:gd name="T35" fmla="*/ 424 h 4145"/>
                              <a:gd name="T36" fmla="*/ 63 w 9295"/>
                              <a:gd name="T37" fmla="*/ 417 h 4145"/>
                              <a:gd name="T38" fmla="*/ 87 w 9295"/>
                              <a:gd name="T39" fmla="*/ 401 h 4145"/>
                              <a:gd name="T40" fmla="*/ 110 w 9295"/>
                              <a:gd name="T41" fmla="*/ 389 h 4145"/>
                              <a:gd name="T42" fmla="*/ 130 w 9295"/>
                              <a:gd name="T43" fmla="*/ 381 h 4145"/>
                              <a:gd name="T44" fmla="*/ 174 w 9295"/>
                              <a:gd name="T45" fmla="*/ 364 h 4145"/>
                              <a:gd name="T46" fmla="*/ 219 w 9295"/>
                              <a:gd name="T47" fmla="*/ 348 h 4145"/>
                              <a:gd name="T48" fmla="*/ 251 w 9295"/>
                              <a:gd name="T49" fmla="*/ 337 h 4145"/>
                              <a:gd name="T50" fmla="*/ 807 w 9295"/>
                              <a:gd name="T51" fmla="*/ 151 h 4145"/>
                              <a:gd name="T52" fmla="*/ 897 w 9295"/>
                              <a:gd name="T53" fmla="*/ 121 h 4145"/>
                              <a:gd name="T54" fmla="*/ 934 w 9295"/>
                              <a:gd name="T55" fmla="*/ 109 h 4145"/>
                              <a:gd name="T56" fmla="*/ 975 w 9295"/>
                              <a:gd name="T57" fmla="*/ 95 h 4145"/>
                              <a:gd name="T58" fmla="*/ 1017 w 9295"/>
                              <a:gd name="T59" fmla="*/ 82 h 4145"/>
                              <a:gd name="T60" fmla="*/ 1036 w 9295"/>
                              <a:gd name="T61" fmla="*/ 76 h 4145"/>
                              <a:gd name="T62" fmla="*/ 1138 w 9295"/>
                              <a:gd name="T63" fmla="*/ 46 h 4145"/>
                              <a:gd name="T64" fmla="*/ 1206 w 9295"/>
                              <a:gd name="T65" fmla="*/ 27 h 4145"/>
                              <a:gd name="T66" fmla="*/ 1256 w 9295"/>
                              <a:gd name="T67" fmla="*/ 12 h 4145"/>
                              <a:gd name="T68" fmla="*/ 1276 w 9295"/>
                              <a:gd name="T69" fmla="*/ 7 h 4145"/>
                              <a:gd name="T70" fmla="*/ 1316 w 9295"/>
                              <a:gd name="T71" fmla="*/ 0 h 4145"/>
                              <a:gd name="T72" fmla="*/ 1327 w 9295"/>
                              <a:gd name="T73" fmla="*/ 6 h 4145"/>
                              <a:gd name="T74" fmla="*/ 1313 w 9295"/>
                              <a:gd name="T75" fmla="*/ 23 h 4145"/>
                              <a:gd name="T76" fmla="*/ 1217 w 9295"/>
                              <a:gd name="T77" fmla="*/ 93 h 4145"/>
                              <a:gd name="T78" fmla="*/ 1076 w 9295"/>
                              <a:gd name="T79" fmla="*/ 184 h 4145"/>
                              <a:gd name="T80" fmla="*/ 1049 w 9295"/>
                              <a:gd name="T81" fmla="*/ 199 h 4145"/>
                              <a:gd name="T82" fmla="*/ 1025 w 9295"/>
                              <a:gd name="T83" fmla="*/ 211 h 4145"/>
                              <a:gd name="T84" fmla="*/ 993 w 9295"/>
                              <a:gd name="T85" fmla="*/ 225 h 4145"/>
                              <a:gd name="T86" fmla="*/ 961 w 9295"/>
                              <a:gd name="T87" fmla="*/ 238 h 4145"/>
                              <a:gd name="T88" fmla="*/ 950 w 9295"/>
                              <a:gd name="T89" fmla="*/ 243 h 4145"/>
                              <a:gd name="T90" fmla="*/ 918 w 9295"/>
                              <a:gd name="T91" fmla="*/ 254 h 4145"/>
                              <a:gd name="T92" fmla="*/ 900 w 9295"/>
                              <a:gd name="T93" fmla="*/ 260 h 4145"/>
                              <a:gd name="T94" fmla="*/ 896 w 9295"/>
                              <a:gd name="T95" fmla="*/ 262 h 4145"/>
                              <a:gd name="T96" fmla="*/ 891 w 9295"/>
                              <a:gd name="T97" fmla="*/ 266 h 4145"/>
                              <a:gd name="T98" fmla="*/ 873 w 9295"/>
                              <a:gd name="T99" fmla="*/ 278 h 4145"/>
                              <a:gd name="T100" fmla="*/ 835 w 9295"/>
                              <a:gd name="T101" fmla="*/ 299 h 4145"/>
                              <a:gd name="T102" fmla="*/ 577 w 9295"/>
                              <a:gd name="T103" fmla="*/ 391 h 4145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w 9295"/>
                              <a:gd name="T157" fmla="*/ 0 h 4145"/>
                              <a:gd name="T158" fmla="*/ 9295 w 9295"/>
                              <a:gd name="T159" fmla="*/ 4145 h 4145"/>
                            </a:gdLst>
                            <a:ahLst/>
                            <a:cxnLst>
                              <a:cxn ang="T104">
                                <a:pos x="T0" y="T1"/>
                              </a:cxn>
                              <a:cxn ang="T105">
                                <a:pos x="T2" y="T3"/>
                              </a:cxn>
                              <a:cxn ang="T106">
                                <a:pos x="T4" y="T5"/>
                              </a:cxn>
                              <a:cxn ang="T107">
                                <a:pos x="T6" y="T7"/>
                              </a:cxn>
                              <a:cxn ang="T108">
                                <a:pos x="T8" y="T9"/>
                              </a:cxn>
                              <a:cxn ang="T109">
                                <a:pos x="T10" y="T11"/>
                              </a:cxn>
                              <a:cxn ang="T110">
                                <a:pos x="T12" y="T13"/>
                              </a:cxn>
                              <a:cxn ang="T111">
                                <a:pos x="T14" y="T15"/>
                              </a:cxn>
                              <a:cxn ang="T112">
                                <a:pos x="T16" y="T17"/>
                              </a:cxn>
                              <a:cxn ang="T113">
                                <a:pos x="T18" y="T19"/>
                              </a:cxn>
                              <a:cxn ang="T114">
                                <a:pos x="T20" y="T21"/>
                              </a:cxn>
                              <a:cxn ang="T115">
                                <a:pos x="T22" y="T23"/>
                              </a:cxn>
                              <a:cxn ang="T116">
                                <a:pos x="T24" y="T25"/>
                              </a:cxn>
                              <a:cxn ang="T117">
                                <a:pos x="T26" y="T27"/>
                              </a:cxn>
                              <a:cxn ang="T118">
                                <a:pos x="T28" y="T29"/>
                              </a:cxn>
                              <a:cxn ang="T119">
                                <a:pos x="T30" y="T31"/>
                              </a:cxn>
                              <a:cxn ang="T120">
                                <a:pos x="T32" y="T33"/>
                              </a:cxn>
                              <a:cxn ang="T121">
                                <a:pos x="T34" y="T35"/>
                              </a:cxn>
                              <a:cxn ang="T122">
                                <a:pos x="T36" y="T37"/>
                              </a:cxn>
                              <a:cxn ang="T123">
                                <a:pos x="T38" y="T39"/>
                              </a:cxn>
                              <a:cxn ang="T124">
                                <a:pos x="T40" y="T41"/>
                              </a:cxn>
                              <a:cxn ang="T125">
                                <a:pos x="T42" y="T43"/>
                              </a:cxn>
                              <a:cxn ang="T126">
                                <a:pos x="T44" y="T45"/>
                              </a:cxn>
                              <a:cxn ang="T127">
                                <a:pos x="T46" y="T47"/>
                              </a:cxn>
                              <a:cxn ang="T128">
                                <a:pos x="T48" y="T49"/>
                              </a:cxn>
                              <a:cxn ang="T129">
                                <a:pos x="T50" y="T51"/>
                              </a:cxn>
                              <a:cxn ang="T130">
                                <a:pos x="T52" y="T53"/>
                              </a:cxn>
                              <a:cxn ang="T131">
                                <a:pos x="T54" y="T55"/>
                              </a:cxn>
                              <a:cxn ang="T132">
                                <a:pos x="T56" y="T57"/>
                              </a:cxn>
                              <a:cxn ang="T133">
                                <a:pos x="T58" y="T59"/>
                              </a:cxn>
                              <a:cxn ang="T134">
                                <a:pos x="T60" y="T61"/>
                              </a:cxn>
                              <a:cxn ang="T135">
                                <a:pos x="T62" y="T63"/>
                              </a:cxn>
                              <a:cxn ang="T136">
                                <a:pos x="T64" y="T65"/>
                              </a:cxn>
                              <a:cxn ang="T137">
                                <a:pos x="T66" y="T67"/>
                              </a:cxn>
                              <a:cxn ang="T138">
                                <a:pos x="T68" y="T69"/>
                              </a:cxn>
                              <a:cxn ang="T139">
                                <a:pos x="T70" y="T71"/>
                              </a:cxn>
                              <a:cxn ang="T140">
                                <a:pos x="T72" y="T73"/>
                              </a:cxn>
                              <a:cxn ang="T141">
                                <a:pos x="T74" y="T75"/>
                              </a:cxn>
                              <a:cxn ang="T142">
                                <a:pos x="T76" y="T77"/>
                              </a:cxn>
                              <a:cxn ang="T143">
                                <a:pos x="T78" y="T79"/>
                              </a:cxn>
                              <a:cxn ang="T144">
                                <a:pos x="T80" y="T81"/>
                              </a:cxn>
                              <a:cxn ang="T145">
                                <a:pos x="T82" y="T83"/>
                              </a:cxn>
                              <a:cxn ang="T146">
                                <a:pos x="T84" y="T85"/>
                              </a:cxn>
                              <a:cxn ang="T147">
                                <a:pos x="T86" y="T87"/>
                              </a:cxn>
                              <a:cxn ang="T148">
                                <a:pos x="T88" y="T89"/>
                              </a:cxn>
                              <a:cxn ang="T149">
                                <a:pos x="T90" y="T91"/>
                              </a:cxn>
                              <a:cxn ang="T150">
                                <a:pos x="T92" y="T93"/>
                              </a:cxn>
                              <a:cxn ang="T151">
                                <a:pos x="T94" y="T95"/>
                              </a:cxn>
                              <a:cxn ang="T152">
                                <a:pos x="T96" y="T97"/>
                              </a:cxn>
                              <a:cxn ang="T153">
                                <a:pos x="T98" y="T99"/>
                              </a:cxn>
                              <a:cxn ang="T154">
                                <a:pos x="T100" y="T101"/>
                              </a:cxn>
                              <a:cxn ang="T155">
                                <a:pos x="T102" y="T103"/>
                              </a:cxn>
                            </a:cxnLst>
                            <a:rect l="T156" t="T157" r="T158" b="T159"/>
                            <a:pathLst>
                              <a:path w="9295" h="4145">
                                <a:moveTo>
                                  <a:pt x="4044" y="3125"/>
                                </a:moveTo>
                                <a:lnTo>
                                  <a:pt x="3980" y="3143"/>
                                </a:lnTo>
                                <a:lnTo>
                                  <a:pt x="3916" y="3160"/>
                                </a:lnTo>
                                <a:lnTo>
                                  <a:pt x="3854" y="3176"/>
                                </a:lnTo>
                                <a:lnTo>
                                  <a:pt x="3791" y="3190"/>
                                </a:lnTo>
                                <a:lnTo>
                                  <a:pt x="3729" y="3205"/>
                                </a:lnTo>
                                <a:lnTo>
                                  <a:pt x="3666" y="3218"/>
                                </a:lnTo>
                                <a:lnTo>
                                  <a:pt x="3604" y="3230"/>
                                </a:lnTo>
                                <a:lnTo>
                                  <a:pt x="3539" y="3243"/>
                                </a:lnTo>
                                <a:lnTo>
                                  <a:pt x="3472" y="3255"/>
                                </a:lnTo>
                                <a:lnTo>
                                  <a:pt x="3405" y="3267"/>
                                </a:lnTo>
                                <a:lnTo>
                                  <a:pt x="3335" y="3280"/>
                                </a:lnTo>
                                <a:lnTo>
                                  <a:pt x="3263" y="3292"/>
                                </a:lnTo>
                                <a:lnTo>
                                  <a:pt x="1998" y="3787"/>
                                </a:lnTo>
                                <a:lnTo>
                                  <a:pt x="1991" y="3789"/>
                                </a:lnTo>
                                <a:lnTo>
                                  <a:pt x="1972" y="3797"/>
                                </a:lnTo>
                                <a:lnTo>
                                  <a:pt x="1942" y="3810"/>
                                </a:lnTo>
                                <a:lnTo>
                                  <a:pt x="1901" y="3827"/>
                                </a:lnTo>
                                <a:lnTo>
                                  <a:pt x="1850" y="3847"/>
                                </a:lnTo>
                                <a:lnTo>
                                  <a:pt x="1791" y="3871"/>
                                </a:lnTo>
                                <a:lnTo>
                                  <a:pt x="1724" y="3895"/>
                                </a:lnTo>
                                <a:lnTo>
                                  <a:pt x="1651" y="3922"/>
                                </a:lnTo>
                                <a:lnTo>
                                  <a:pt x="1572" y="3950"/>
                                </a:lnTo>
                                <a:lnTo>
                                  <a:pt x="1488" y="3978"/>
                                </a:lnTo>
                                <a:lnTo>
                                  <a:pt x="1401" y="4005"/>
                                </a:lnTo>
                                <a:lnTo>
                                  <a:pt x="1311" y="4032"/>
                                </a:lnTo>
                                <a:lnTo>
                                  <a:pt x="1220" y="4058"/>
                                </a:lnTo>
                                <a:lnTo>
                                  <a:pt x="1126" y="4080"/>
                                </a:lnTo>
                                <a:lnTo>
                                  <a:pt x="1035" y="4101"/>
                                </a:lnTo>
                                <a:lnTo>
                                  <a:pt x="1029" y="4102"/>
                                </a:lnTo>
                                <a:lnTo>
                                  <a:pt x="1014" y="4104"/>
                                </a:lnTo>
                                <a:lnTo>
                                  <a:pt x="989" y="4108"/>
                                </a:lnTo>
                                <a:lnTo>
                                  <a:pt x="957" y="4113"/>
                                </a:lnTo>
                                <a:lnTo>
                                  <a:pt x="917" y="4117"/>
                                </a:lnTo>
                                <a:lnTo>
                                  <a:pt x="872" y="4123"/>
                                </a:lnTo>
                                <a:lnTo>
                                  <a:pt x="821" y="4129"/>
                                </a:lnTo>
                                <a:lnTo>
                                  <a:pt x="768" y="4134"/>
                                </a:lnTo>
                                <a:lnTo>
                                  <a:pt x="710" y="4139"/>
                                </a:lnTo>
                                <a:lnTo>
                                  <a:pt x="653" y="4142"/>
                                </a:lnTo>
                                <a:lnTo>
                                  <a:pt x="593" y="4144"/>
                                </a:lnTo>
                                <a:lnTo>
                                  <a:pt x="534" y="4145"/>
                                </a:lnTo>
                                <a:lnTo>
                                  <a:pt x="476" y="4145"/>
                                </a:lnTo>
                                <a:lnTo>
                                  <a:pt x="422" y="4142"/>
                                </a:lnTo>
                                <a:lnTo>
                                  <a:pt x="412" y="4141"/>
                                </a:lnTo>
                                <a:lnTo>
                                  <a:pt x="386" y="4139"/>
                                </a:lnTo>
                                <a:lnTo>
                                  <a:pt x="347" y="4134"/>
                                </a:lnTo>
                                <a:lnTo>
                                  <a:pt x="299" y="4126"/>
                                </a:lnTo>
                                <a:lnTo>
                                  <a:pt x="246" y="4117"/>
                                </a:lnTo>
                                <a:lnTo>
                                  <a:pt x="191" y="4105"/>
                                </a:lnTo>
                                <a:lnTo>
                                  <a:pt x="139" y="4088"/>
                                </a:lnTo>
                                <a:lnTo>
                                  <a:pt x="92" y="4069"/>
                                </a:lnTo>
                                <a:lnTo>
                                  <a:pt x="54" y="4047"/>
                                </a:lnTo>
                                <a:lnTo>
                                  <a:pt x="46" y="4039"/>
                                </a:lnTo>
                                <a:lnTo>
                                  <a:pt x="27" y="4018"/>
                                </a:lnTo>
                                <a:lnTo>
                                  <a:pt x="8" y="3983"/>
                                </a:lnTo>
                                <a:lnTo>
                                  <a:pt x="0" y="3935"/>
                                </a:lnTo>
                                <a:lnTo>
                                  <a:pt x="14" y="3875"/>
                                </a:lnTo>
                                <a:lnTo>
                                  <a:pt x="44" y="3815"/>
                                </a:lnTo>
                                <a:lnTo>
                                  <a:pt x="74" y="3768"/>
                                </a:lnTo>
                                <a:lnTo>
                                  <a:pt x="100" y="3734"/>
                                </a:lnTo>
                                <a:lnTo>
                                  <a:pt x="118" y="3715"/>
                                </a:lnTo>
                                <a:lnTo>
                                  <a:pt x="124" y="3708"/>
                                </a:lnTo>
                                <a:lnTo>
                                  <a:pt x="132" y="3701"/>
                                </a:lnTo>
                                <a:lnTo>
                                  <a:pt x="150" y="3681"/>
                                </a:lnTo>
                                <a:lnTo>
                                  <a:pt x="179" y="3649"/>
                                </a:lnTo>
                                <a:lnTo>
                                  <a:pt x="211" y="3605"/>
                                </a:lnTo>
                                <a:lnTo>
                                  <a:pt x="247" y="3551"/>
                                </a:lnTo>
                                <a:lnTo>
                                  <a:pt x="255" y="3539"/>
                                </a:lnTo>
                                <a:lnTo>
                                  <a:pt x="278" y="3509"/>
                                </a:lnTo>
                                <a:lnTo>
                                  <a:pt x="310" y="3469"/>
                                </a:lnTo>
                                <a:lnTo>
                                  <a:pt x="345" y="3428"/>
                                </a:lnTo>
                                <a:lnTo>
                                  <a:pt x="380" y="3392"/>
                                </a:lnTo>
                                <a:lnTo>
                                  <a:pt x="384" y="3387"/>
                                </a:lnTo>
                                <a:lnTo>
                                  <a:pt x="397" y="3375"/>
                                </a:lnTo>
                                <a:lnTo>
                                  <a:pt x="417" y="3357"/>
                                </a:lnTo>
                                <a:lnTo>
                                  <a:pt x="444" y="3334"/>
                                </a:lnTo>
                                <a:lnTo>
                                  <a:pt x="476" y="3306"/>
                                </a:lnTo>
                                <a:lnTo>
                                  <a:pt x="515" y="3274"/>
                                </a:lnTo>
                                <a:lnTo>
                                  <a:pt x="559" y="3242"/>
                                </a:lnTo>
                                <a:lnTo>
                                  <a:pt x="607" y="3208"/>
                                </a:lnTo>
                                <a:lnTo>
                                  <a:pt x="660" y="3174"/>
                                </a:lnTo>
                                <a:lnTo>
                                  <a:pt x="714" y="3143"/>
                                </a:lnTo>
                                <a:lnTo>
                                  <a:pt x="773" y="3114"/>
                                </a:lnTo>
                                <a:lnTo>
                                  <a:pt x="773" y="3113"/>
                                </a:lnTo>
                                <a:lnTo>
                                  <a:pt x="780" y="3109"/>
                                </a:lnTo>
                                <a:lnTo>
                                  <a:pt x="800" y="3100"/>
                                </a:lnTo>
                                <a:lnTo>
                                  <a:pt x="841" y="3080"/>
                                </a:lnTo>
                                <a:lnTo>
                                  <a:pt x="910" y="3048"/>
                                </a:lnTo>
                                <a:lnTo>
                                  <a:pt x="1014" y="2999"/>
                                </a:lnTo>
                                <a:lnTo>
                                  <a:pt x="1076" y="2971"/>
                                </a:lnTo>
                                <a:lnTo>
                                  <a:pt x="1146" y="2941"/>
                                </a:lnTo>
                                <a:lnTo>
                                  <a:pt x="1222" y="2909"/>
                                </a:lnTo>
                                <a:lnTo>
                                  <a:pt x="1300" y="2876"/>
                                </a:lnTo>
                                <a:lnTo>
                                  <a:pt x="1380" y="2845"/>
                                </a:lnTo>
                                <a:lnTo>
                                  <a:pt x="1459" y="2813"/>
                                </a:lnTo>
                                <a:lnTo>
                                  <a:pt x="1533" y="2783"/>
                                </a:lnTo>
                                <a:lnTo>
                                  <a:pt x="1603" y="2756"/>
                                </a:lnTo>
                                <a:lnTo>
                                  <a:pt x="1665" y="2731"/>
                                </a:lnTo>
                                <a:lnTo>
                                  <a:pt x="1718" y="2711"/>
                                </a:lnTo>
                                <a:lnTo>
                                  <a:pt x="1757" y="2696"/>
                                </a:lnTo>
                                <a:lnTo>
                                  <a:pt x="1783" y="2687"/>
                                </a:lnTo>
                                <a:lnTo>
                                  <a:pt x="1792" y="2683"/>
                                </a:lnTo>
                                <a:lnTo>
                                  <a:pt x="3663" y="1965"/>
                                </a:lnTo>
                                <a:lnTo>
                                  <a:pt x="5656" y="1208"/>
                                </a:lnTo>
                                <a:lnTo>
                                  <a:pt x="6232" y="991"/>
                                </a:lnTo>
                                <a:lnTo>
                                  <a:pt x="6236" y="989"/>
                                </a:lnTo>
                                <a:lnTo>
                                  <a:pt x="6251" y="983"/>
                                </a:lnTo>
                                <a:lnTo>
                                  <a:pt x="6280" y="972"/>
                                </a:lnTo>
                                <a:lnTo>
                                  <a:pt x="6327" y="953"/>
                                </a:lnTo>
                                <a:lnTo>
                                  <a:pt x="6395" y="927"/>
                                </a:lnTo>
                                <a:lnTo>
                                  <a:pt x="6486" y="890"/>
                                </a:lnTo>
                                <a:lnTo>
                                  <a:pt x="6541" y="869"/>
                                </a:lnTo>
                                <a:lnTo>
                                  <a:pt x="6606" y="845"/>
                                </a:lnTo>
                                <a:lnTo>
                                  <a:pt x="6677" y="819"/>
                                </a:lnTo>
                                <a:lnTo>
                                  <a:pt x="6754" y="790"/>
                                </a:lnTo>
                                <a:lnTo>
                                  <a:pt x="6832" y="762"/>
                                </a:lnTo>
                                <a:lnTo>
                                  <a:pt x="6911" y="733"/>
                                </a:lnTo>
                                <a:lnTo>
                                  <a:pt x="6988" y="706"/>
                                </a:lnTo>
                                <a:lnTo>
                                  <a:pt x="7059" y="681"/>
                                </a:lnTo>
                                <a:lnTo>
                                  <a:pt x="7123" y="658"/>
                                </a:lnTo>
                                <a:lnTo>
                                  <a:pt x="7176" y="639"/>
                                </a:lnTo>
                                <a:lnTo>
                                  <a:pt x="7218" y="625"/>
                                </a:lnTo>
                                <a:lnTo>
                                  <a:pt x="7245" y="614"/>
                                </a:lnTo>
                                <a:lnTo>
                                  <a:pt x="7255" y="611"/>
                                </a:lnTo>
                                <a:lnTo>
                                  <a:pt x="7581" y="501"/>
                                </a:lnTo>
                                <a:lnTo>
                                  <a:pt x="7710" y="459"/>
                                </a:lnTo>
                                <a:lnTo>
                                  <a:pt x="7839" y="415"/>
                                </a:lnTo>
                                <a:lnTo>
                                  <a:pt x="7968" y="372"/>
                                </a:lnTo>
                                <a:lnTo>
                                  <a:pt x="8093" y="330"/>
                                </a:lnTo>
                                <a:lnTo>
                                  <a:pt x="8216" y="289"/>
                                </a:lnTo>
                                <a:lnTo>
                                  <a:pt x="8335" y="250"/>
                                </a:lnTo>
                                <a:lnTo>
                                  <a:pt x="8446" y="213"/>
                                </a:lnTo>
                                <a:lnTo>
                                  <a:pt x="8550" y="179"/>
                                </a:lnTo>
                                <a:lnTo>
                                  <a:pt x="8644" y="148"/>
                                </a:lnTo>
                                <a:lnTo>
                                  <a:pt x="8728" y="121"/>
                                </a:lnTo>
                                <a:lnTo>
                                  <a:pt x="8799" y="98"/>
                                </a:lnTo>
                                <a:lnTo>
                                  <a:pt x="8858" y="78"/>
                                </a:lnTo>
                                <a:lnTo>
                                  <a:pt x="8901" y="64"/>
                                </a:lnTo>
                                <a:lnTo>
                                  <a:pt x="8928" y="55"/>
                                </a:lnTo>
                                <a:lnTo>
                                  <a:pt x="8937" y="53"/>
                                </a:lnTo>
                                <a:lnTo>
                                  <a:pt x="9026" y="30"/>
                                </a:lnTo>
                                <a:lnTo>
                                  <a:pt x="9108" y="15"/>
                                </a:lnTo>
                                <a:lnTo>
                                  <a:pt x="9174" y="6"/>
                                </a:lnTo>
                                <a:lnTo>
                                  <a:pt x="9218" y="1"/>
                                </a:lnTo>
                                <a:lnTo>
                                  <a:pt x="9235" y="0"/>
                                </a:lnTo>
                                <a:lnTo>
                                  <a:pt x="9264" y="8"/>
                                </a:lnTo>
                                <a:lnTo>
                                  <a:pt x="9285" y="26"/>
                                </a:lnTo>
                                <a:lnTo>
                                  <a:pt x="9295" y="50"/>
                                </a:lnTo>
                                <a:lnTo>
                                  <a:pt x="9294" y="78"/>
                                </a:lnTo>
                                <a:lnTo>
                                  <a:pt x="9278" y="108"/>
                                </a:lnTo>
                                <a:lnTo>
                                  <a:pt x="9245" y="143"/>
                                </a:lnTo>
                                <a:lnTo>
                                  <a:pt x="9197" y="188"/>
                                </a:lnTo>
                                <a:lnTo>
                                  <a:pt x="9148" y="232"/>
                                </a:lnTo>
                                <a:lnTo>
                                  <a:pt x="9110" y="267"/>
                                </a:lnTo>
                                <a:lnTo>
                                  <a:pt x="9095" y="280"/>
                                </a:lnTo>
                                <a:lnTo>
                                  <a:pt x="8523" y="742"/>
                                </a:lnTo>
                                <a:lnTo>
                                  <a:pt x="8063" y="1102"/>
                                </a:lnTo>
                                <a:lnTo>
                                  <a:pt x="7809" y="1289"/>
                                </a:lnTo>
                                <a:lnTo>
                                  <a:pt x="7682" y="1379"/>
                                </a:lnTo>
                                <a:lnTo>
                                  <a:pt x="7537" y="1471"/>
                                </a:lnTo>
                                <a:lnTo>
                                  <a:pt x="7393" y="1562"/>
                                </a:lnTo>
                                <a:lnTo>
                                  <a:pt x="7388" y="1565"/>
                                </a:lnTo>
                                <a:lnTo>
                                  <a:pt x="7372" y="1574"/>
                                </a:lnTo>
                                <a:lnTo>
                                  <a:pt x="7348" y="1589"/>
                                </a:lnTo>
                                <a:lnTo>
                                  <a:pt x="7316" y="1608"/>
                                </a:lnTo>
                                <a:lnTo>
                                  <a:pt x="7277" y="1631"/>
                                </a:lnTo>
                                <a:lnTo>
                                  <a:pt x="7232" y="1657"/>
                                </a:lnTo>
                                <a:lnTo>
                                  <a:pt x="7181" y="1685"/>
                                </a:lnTo>
                                <a:lnTo>
                                  <a:pt x="7128" y="1714"/>
                                </a:lnTo>
                                <a:lnTo>
                                  <a:pt x="7072" y="1745"/>
                                </a:lnTo>
                                <a:lnTo>
                                  <a:pt x="7014" y="1774"/>
                                </a:lnTo>
                                <a:lnTo>
                                  <a:pt x="6956" y="1803"/>
                                </a:lnTo>
                                <a:lnTo>
                                  <a:pt x="6851" y="1852"/>
                                </a:lnTo>
                                <a:lnTo>
                                  <a:pt x="6784" y="1884"/>
                                </a:lnTo>
                                <a:lnTo>
                                  <a:pt x="6748" y="1902"/>
                                </a:lnTo>
                                <a:lnTo>
                                  <a:pt x="6734" y="1908"/>
                                </a:lnTo>
                                <a:lnTo>
                                  <a:pt x="6731" y="1910"/>
                                </a:lnTo>
                                <a:lnTo>
                                  <a:pt x="6720" y="1914"/>
                                </a:lnTo>
                                <a:lnTo>
                                  <a:pt x="6693" y="1925"/>
                                </a:lnTo>
                                <a:lnTo>
                                  <a:pt x="6651" y="1943"/>
                                </a:lnTo>
                                <a:lnTo>
                                  <a:pt x="6601" y="1965"/>
                                </a:lnTo>
                                <a:lnTo>
                                  <a:pt x="6545" y="1988"/>
                                </a:lnTo>
                                <a:lnTo>
                                  <a:pt x="6487" y="2012"/>
                                </a:lnTo>
                                <a:lnTo>
                                  <a:pt x="6433" y="2034"/>
                                </a:lnTo>
                                <a:lnTo>
                                  <a:pt x="6386" y="2053"/>
                                </a:lnTo>
                                <a:lnTo>
                                  <a:pt x="6349" y="2068"/>
                                </a:lnTo>
                                <a:lnTo>
                                  <a:pt x="6328" y="2077"/>
                                </a:lnTo>
                                <a:lnTo>
                                  <a:pt x="6307" y="2083"/>
                                </a:lnTo>
                                <a:lnTo>
                                  <a:pt x="6292" y="2089"/>
                                </a:lnTo>
                                <a:lnTo>
                                  <a:pt x="6283" y="2092"/>
                                </a:lnTo>
                                <a:lnTo>
                                  <a:pt x="6278" y="2095"/>
                                </a:lnTo>
                                <a:lnTo>
                                  <a:pt x="6277" y="2096"/>
                                </a:lnTo>
                                <a:lnTo>
                                  <a:pt x="6275" y="2098"/>
                                </a:lnTo>
                                <a:lnTo>
                                  <a:pt x="6269" y="2104"/>
                                </a:lnTo>
                                <a:lnTo>
                                  <a:pt x="6259" y="2114"/>
                                </a:lnTo>
                                <a:lnTo>
                                  <a:pt x="6243" y="2127"/>
                                </a:lnTo>
                                <a:lnTo>
                                  <a:pt x="6222" y="2145"/>
                                </a:lnTo>
                                <a:lnTo>
                                  <a:pt x="6194" y="2167"/>
                                </a:lnTo>
                                <a:lnTo>
                                  <a:pt x="6158" y="2194"/>
                                </a:lnTo>
                                <a:lnTo>
                                  <a:pt x="6115" y="2225"/>
                                </a:lnTo>
                                <a:lnTo>
                                  <a:pt x="6063" y="2259"/>
                                </a:lnTo>
                                <a:lnTo>
                                  <a:pt x="6002" y="2299"/>
                                </a:lnTo>
                                <a:lnTo>
                                  <a:pt x="5931" y="2341"/>
                                </a:lnTo>
                                <a:lnTo>
                                  <a:pt x="5848" y="2389"/>
                                </a:lnTo>
                                <a:lnTo>
                                  <a:pt x="5755" y="2441"/>
                                </a:lnTo>
                                <a:lnTo>
                                  <a:pt x="5650" y="2498"/>
                                </a:lnTo>
                                <a:lnTo>
                                  <a:pt x="5531" y="2559"/>
                                </a:lnTo>
                                <a:lnTo>
                                  <a:pt x="4044" y="3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6" name="Freeform 278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02" y="887"/>
                            <a:ext cx="1327" cy="518"/>
                          </a:xfrm>
                          <a:custGeom>
                            <a:avLst/>
                            <a:gdLst>
                              <a:gd name="T0" fmla="*/ 550 w 9295"/>
                              <a:gd name="T1" fmla="*/ 397 h 4145"/>
                              <a:gd name="T2" fmla="*/ 515 w 9295"/>
                              <a:gd name="T3" fmla="*/ 404 h 4145"/>
                              <a:gd name="T4" fmla="*/ 476 w 9295"/>
                              <a:gd name="T5" fmla="*/ 410 h 4145"/>
                              <a:gd name="T6" fmla="*/ 282 w 9295"/>
                              <a:gd name="T7" fmla="*/ 475 h 4145"/>
                              <a:gd name="T8" fmla="*/ 256 w 9295"/>
                              <a:gd name="T9" fmla="*/ 484 h 4145"/>
                              <a:gd name="T10" fmla="*/ 212 w 9295"/>
                              <a:gd name="T11" fmla="*/ 497 h 4145"/>
                              <a:gd name="T12" fmla="*/ 161 w 9295"/>
                              <a:gd name="T13" fmla="*/ 510 h 4145"/>
                              <a:gd name="T14" fmla="*/ 141 w 9295"/>
                              <a:gd name="T15" fmla="*/ 513 h 4145"/>
                              <a:gd name="T16" fmla="*/ 117 w 9295"/>
                              <a:gd name="T17" fmla="*/ 516 h 4145"/>
                              <a:gd name="T18" fmla="*/ 85 w 9295"/>
                              <a:gd name="T19" fmla="*/ 518 h 4145"/>
                              <a:gd name="T20" fmla="*/ 59 w 9295"/>
                              <a:gd name="T21" fmla="*/ 518 h 4145"/>
                              <a:gd name="T22" fmla="*/ 35 w 9295"/>
                              <a:gd name="T23" fmla="*/ 515 h 4145"/>
                              <a:gd name="T24" fmla="*/ 8 w 9295"/>
                              <a:gd name="T25" fmla="*/ 506 h 4145"/>
                              <a:gd name="T26" fmla="*/ 0 w 9295"/>
                              <a:gd name="T27" fmla="*/ 492 h 4145"/>
                              <a:gd name="T28" fmla="*/ 14 w 9295"/>
                              <a:gd name="T29" fmla="*/ 467 h 4145"/>
                              <a:gd name="T30" fmla="*/ 21 w 9295"/>
                              <a:gd name="T31" fmla="*/ 460 h 4145"/>
                              <a:gd name="T32" fmla="*/ 36 w 9295"/>
                              <a:gd name="T33" fmla="*/ 442 h 4145"/>
                              <a:gd name="T34" fmla="*/ 54 w 9295"/>
                              <a:gd name="T35" fmla="*/ 424 h 4145"/>
                              <a:gd name="T36" fmla="*/ 63 w 9295"/>
                              <a:gd name="T37" fmla="*/ 417 h 4145"/>
                              <a:gd name="T38" fmla="*/ 87 w 9295"/>
                              <a:gd name="T39" fmla="*/ 401 h 4145"/>
                              <a:gd name="T40" fmla="*/ 110 w 9295"/>
                              <a:gd name="T41" fmla="*/ 389 h 4145"/>
                              <a:gd name="T42" fmla="*/ 130 w 9295"/>
                              <a:gd name="T43" fmla="*/ 381 h 4145"/>
                              <a:gd name="T44" fmla="*/ 174 w 9295"/>
                              <a:gd name="T45" fmla="*/ 364 h 4145"/>
                              <a:gd name="T46" fmla="*/ 219 w 9295"/>
                              <a:gd name="T47" fmla="*/ 348 h 4145"/>
                              <a:gd name="T48" fmla="*/ 251 w 9295"/>
                              <a:gd name="T49" fmla="*/ 337 h 4145"/>
                              <a:gd name="T50" fmla="*/ 807 w 9295"/>
                              <a:gd name="T51" fmla="*/ 151 h 4145"/>
                              <a:gd name="T52" fmla="*/ 897 w 9295"/>
                              <a:gd name="T53" fmla="*/ 121 h 4145"/>
                              <a:gd name="T54" fmla="*/ 934 w 9295"/>
                              <a:gd name="T55" fmla="*/ 109 h 4145"/>
                              <a:gd name="T56" fmla="*/ 975 w 9295"/>
                              <a:gd name="T57" fmla="*/ 95 h 4145"/>
                              <a:gd name="T58" fmla="*/ 1017 w 9295"/>
                              <a:gd name="T59" fmla="*/ 82 h 4145"/>
                              <a:gd name="T60" fmla="*/ 1036 w 9295"/>
                              <a:gd name="T61" fmla="*/ 76 h 4145"/>
                              <a:gd name="T62" fmla="*/ 1138 w 9295"/>
                              <a:gd name="T63" fmla="*/ 46 h 4145"/>
                              <a:gd name="T64" fmla="*/ 1206 w 9295"/>
                              <a:gd name="T65" fmla="*/ 27 h 4145"/>
                              <a:gd name="T66" fmla="*/ 1256 w 9295"/>
                              <a:gd name="T67" fmla="*/ 12 h 4145"/>
                              <a:gd name="T68" fmla="*/ 1276 w 9295"/>
                              <a:gd name="T69" fmla="*/ 7 h 4145"/>
                              <a:gd name="T70" fmla="*/ 1316 w 9295"/>
                              <a:gd name="T71" fmla="*/ 0 h 4145"/>
                              <a:gd name="T72" fmla="*/ 1327 w 9295"/>
                              <a:gd name="T73" fmla="*/ 6 h 4145"/>
                              <a:gd name="T74" fmla="*/ 1313 w 9295"/>
                              <a:gd name="T75" fmla="*/ 23 h 4145"/>
                              <a:gd name="T76" fmla="*/ 1217 w 9295"/>
                              <a:gd name="T77" fmla="*/ 93 h 4145"/>
                              <a:gd name="T78" fmla="*/ 1076 w 9295"/>
                              <a:gd name="T79" fmla="*/ 184 h 4145"/>
                              <a:gd name="T80" fmla="*/ 1049 w 9295"/>
                              <a:gd name="T81" fmla="*/ 199 h 4145"/>
                              <a:gd name="T82" fmla="*/ 1025 w 9295"/>
                              <a:gd name="T83" fmla="*/ 211 h 4145"/>
                              <a:gd name="T84" fmla="*/ 993 w 9295"/>
                              <a:gd name="T85" fmla="*/ 225 h 4145"/>
                              <a:gd name="T86" fmla="*/ 961 w 9295"/>
                              <a:gd name="T87" fmla="*/ 238 h 4145"/>
                              <a:gd name="T88" fmla="*/ 950 w 9295"/>
                              <a:gd name="T89" fmla="*/ 243 h 4145"/>
                              <a:gd name="T90" fmla="*/ 918 w 9295"/>
                              <a:gd name="T91" fmla="*/ 254 h 4145"/>
                              <a:gd name="T92" fmla="*/ 900 w 9295"/>
                              <a:gd name="T93" fmla="*/ 260 h 4145"/>
                              <a:gd name="T94" fmla="*/ 896 w 9295"/>
                              <a:gd name="T95" fmla="*/ 262 h 4145"/>
                              <a:gd name="T96" fmla="*/ 891 w 9295"/>
                              <a:gd name="T97" fmla="*/ 266 h 4145"/>
                              <a:gd name="T98" fmla="*/ 873 w 9295"/>
                              <a:gd name="T99" fmla="*/ 278 h 4145"/>
                              <a:gd name="T100" fmla="*/ 835 w 9295"/>
                              <a:gd name="T101" fmla="*/ 299 h 4145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9295"/>
                              <a:gd name="T154" fmla="*/ 0 h 4145"/>
                              <a:gd name="T155" fmla="*/ 9295 w 9295"/>
                              <a:gd name="T156" fmla="*/ 4145 h 4145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9295" h="4145">
                                <a:moveTo>
                                  <a:pt x="4044" y="3125"/>
                                </a:moveTo>
                                <a:lnTo>
                                  <a:pt x="3980" y="3143"/>
                                </a:lnTo>
                                <a:lnTo>
                                  <a:pt x="3916" y="3160"/>
                                </a:lnTo>
                                <a:lnTo>
                                  <a:pt x="3854" y="3176"/>
                                </a:lnTo>
                                <a:lnTo>
                                  <a:pt x="3791" y="3190"/>
                                </a:lnTo>
                                <a:lnTo>
                                  <a:pt x="3729" y="3205"/>
                                </a:lnTo>
                                <a:lnTo>
                                  <a:pt x="3666" y="3218"/>
                                </a:lnTo>
                                <a:lnTo>
                                  <a:pt x="3604" y="3230"/>
                                </a:lnTo>
                                <a:lnTo>
                                  <a:pt x="3539" y="3243"/>
                                </a:lnTo>
                                <a:lnTo>
                                  <a:pt x="3472" y="3255"/>
                                </a:lnTo>
                                <a:lnTo>
                                  <a:pt x="3405" y="3267"/>
                                </a:lnTo>
                                <a:lnTo>
                                  <a:pt x="3335" y="3280"/>
                                </a:lnTo>
                                <a:lnTo>
                                  <a:pt x="3263" y="3292"/>
                                </a:lnTo>
                                <a:lnTo>
                                  <a:pt x="1998" y="3787"/>
                                </a:lnTo>
                                <a:lnTo>
                                  <a:pt x="1991" y="3789"/>
                                </a:lnTo>
                                <a:lnTo>
                                  <a:pt x="1972" y="3797"/>
                                </a:lnTo>
                                <a:lnTo>
                                  <a:pt x="1942" y="3810"/>
                                </a:lnTo>
                                <a:lnTo>
                                  <a:pt x="1901" y="3827"/>
                                </a:lnTo>
                                <a:lnTo>
                                  <a:pt x="1850" y="3847"/>
                                </a:lnTo>
                                <a:lnTo>
                                  <a:pt x="1791" y="3871"/>
                                </a:lnTo>
                                <a:lnTo>
                                  <a:pt x="1724" y="3895"/>
                                </a:lnTo>
                                <a:lnTo>
                                  <a:pt x="1651" y="3922"/>
                                </a:lnTo>
                                <a:lnTo>
                                  <a:pt x="1572" y="3950"/>
                                </a:lnTo>
                                <a:lnTo>
                                  <a:pt x="1488" y="3978"/>
                                </a:lnTo>
                                <a:lnTo>
                                  <a:pt x="1401" y="4005"/>
                                </a:lnTo>
                                <a:lnTo>
                                  <a:pt x="1311" y="4032"/>
                                </a:lnTo>
                                <a:lnTo>
                                  <a:pt x="1220" y="4058"/>
                                </a:lnTo>
                                <a:lnTo>
                                  <a:pt x="1126" y="4080"/>
                                </a:lnTo>
                                <a:lnTo>
                                  <a:pt x="1035" y="4101"/>
                                </a:lnTo>
                                <a:lnTo>
                                  <a:pt x="1029" y="4102"/>
                                </a:lnTo>
                                <a:lnTo>
                                  <a:pt x="1014" y="4104"/>
                                </a:lnTo>
                                <a:lnTo>
                                  <a:pt x="989" y="4108"/>
                                </a:lnTo>
                                <a:lnTo>
                                  <a:pt x="957" y="4113"/>
                                </a:lnTo>
                                <a:lnTo>
                                  <a:pt x="917" y="4117"/>
                                </a:lnTo>
                                <a:lnTo>
                                  <a:pt x="872" y="4123"/>
                                </a:lnTo>
                                <a:lnTo>
                                  <a:pt x="821" y="4129"/>
                                </a:lnTo>
                                <a:lnTo>
                                  <a:pt x="768" y="4134"/>
                                </a:lnTo>
                                <a:lnTo>
                                  <a:pt x="710" y="4139"/>
                                </a:lnTo>
                                <a:lnTo>
                                  <a:pt x="653" y="4142"/>
                                </a:lnTo>
                                <a:lnTo>
                                  <a:pt x="593" y="4144"/>
                                </a:lnTo>
                                <a:lnTo>
                                  <a:pt x="534" y="4145"/>
                                </a:lnTo>
                                <a:lnTo>
                                  <a:pt x="476" y="4145"/>
                                </a:lnTo>
                                <a:lnTo>
                                  <a:pt x="422" y="4142"/>
                                </a:lnTo>
                                <a:lnTo>
                                  <a:pt x="412" y="4141"/>
                                </a:lnTo>
                                <a:lnTo>
                                  <a:pt x="386" y="4139"/>
                                </a:lnTo>
                                <a:lnTo>
                                  <a:pt x="347" y="4134"/>
                                </a:lnTo>
                                <a:lnTo>
                                  <a:pt x="299" y="4126"/>
                                </a:lnTo>
                                <a:lnTo>
                                  <a:pt x="246" y="4117"/>
                                </a:lnTo>
                                <a:lnTo>
                                  <a:pt x="191" y="4105"/>
                                </a:lnTo>
                                <a:lnTo>
                                  <a:pt x="139" y="4088"/>
                                </a:lnTo>
                                <a:lnTo>
                                  <a:pt x="92" y="4069"/>
                                </a:lnTo>
                                <a:lnTo>
                                  <a:pt x="54" y="4047"/>
                                </a:lnTo>
                                <a:lnTo>
                                  <a:pt x="46" y="4039"/>
                                </a:lnTo>
                                <a:lnTo>
                                  <a:pt x="27" y="4018"/>
                                </a:lnTo>
                                <a:lnTo>
                                  <a:pt x="8" y="3983"/>
                                </a:lnTo>
                                <a:lnTo>
                                  <a:pt x="0" y="3935"/>
                                </a:lnTo>
                                <a:lnTo>
                                  <a:pt x="14" y="3875"/>
                                </a:lnTo>
                                <a:lnTo>
                                  <a:pt x="44" y="3815"/>
                                </a:lnTo>
                                <a:lnTo>
                                  <a:pt x="74" y="3768"/>
                                </a:lnTo>
                                <a:lnTo>
                                  <a:pt x="100" y="3734"/>
                                </a:lnTo>
                                <a:lnTo>
                                  <a:pt x="118" y="3715"/>
                                </a:lnTo>
                                <a:lnTo>
                                  <a:pt x="124" y="3708"/>
                                </a:lnTo>
                                <a:lnTo>
                                  <a:pt x="132" y="3701"/>
                                </a:lnTo>
                                <a:lnTo>
                                  <a:pt x="150" y="3681"/>
                                </a:lnTo>
                                <a:lnTo>
                                  <a:pt x="179" y="3649"/>
                                </a:lnTo>
                                <a:lnTo>
                                  <a:pt x="211" y="3605"/>
                                </a:lnTo>
                                <a:lnTo>
                                  <a:pt x="247" y="3551"/>
                                </a:lnTo>
                                <a:lnTo>
                                  <a:pt x="255" y="3539"/>
                                </a:lnTo>
                                <a:lnTo>
                                  <a:pt x="278" y="3509"/>
                                </a:lnTo>
                                <a:lnTo>
                                  <a:pt x="310" y="3469"/>
                                </a:lnTo>
                                <a:lnTo>
                                  <a:pt x="345" y="3428"/>
                                </a:lnTo>
                                <a:lnTo>
                                  <a:pt x="380" y="3392"/>
                                </a:lnTo>
                                <a:lnTo>
                                  <a:pt x="384" y="3387"/>
                                </a:lnTo>
                                <a:lnTo>
                                  <a:pt x="397" y="3375"/>
                                </a:lnTo>
                                <a:lnTo>
                                  <a:pt x="417" y="3357"/>
                                </a:lnTo>
                                <a:lnTo>
                                  <a:pt x="444" y="3334"/>
                                </a:lnTo>
                                <a:lnTo>
                                  <a:pt x="476" y="3306"/>
                                </a:lnTo>
                                <a:lnTo>
                                  <a:pt x="515" y="3274"/>
                                </a:lnTo>
                                <a:lnTo>
                                  <a:pt x="559" y="3242"/>
                                </a:lnTo>
                                <a:lnTo>
                                  <a:pt x="607" y="3208"/>
                                </a:lnTo>
                                <a:lnTo>
                                  <a:pt x="660" y="3174"/>
                                </a:lnTo>
                                <a:lnTo>
                                  <a:pt x="714" y="3143"/>
                                </a:lnTo>
                                <a:lnTo>
                                  <a:pt x="773" y="3114"/>
                                </a:lnTo>
                                <a:lnTo>
                                  <a:pt x="773" y="3113"/>
                                </a:lnTo>
                                <a:lnTo>
                                  <a:pt x="780" y="3109"/>
                                </a:lnTo>
                                <a:lnTo>
                                  <a:pt x="800" y="3100"/>
                                </a:lnTo>
                                <a:lnTo>
                                  <a:pt x="841" y="3080"/>
                                </a:lnTo>
                                <a:lnTo>
                                  <a:pt x="910" y="3048"/>
                                </a:lnTo>
                                <a:lnTo>
                                  <a:pt x="1014" y="2999"/>
                                </a:lnTo>
                                <a:lnTo>
                                  <a:pt x="1076" y="2971"/>
                                </a:lnTo>
                                <a:lnTo>
                                  <a:pt x="1146" y="2941"/>
                                </a:lnTo>
                                <a:lnTo>
                                  <a:pt x="1222" y="2909"/>
                                </a:lnTo>
                                <a:lnTo>
                                  <a:pt x="1300" y="2876"/>
                                </a:lnTo>
                                <a:lnTo>
                                  <a:pt x="1380" y="2845"/>
                                </a:lnTo>
                                <a:lnTo>
                                  <a:pt x="1459" y="2813"/>
                                </a:lnTo>
                                <a:lnTo>
                                  <a:pt x="1533" y="2783"/>
                                </a:lnTo>
                                <a:lnTo>
                                  <a:pt x="1603" y="2756"/>
                                </a:lnTo>
                                <a:lnTo>
                                  <a:pt x="1665" y="2731"/>
                                </a:lnTo>
                                <a:lnTo>
                                  <a:pt x="1718" y="2711"/>
                                </a:lnTo>
                                <a:lnTo>
                                  <a:pt x="1757" y="2696"/>
                                </a:lnTo>
                                <a:lnTo>
                                  <a:pt x="1783" y="2687"/>
                                </a:lnTo>
                                <a:lnTo>
                                  <a:pt x="1792" y="2683"/>
                                </a:lnTo>
                                <a:lnTo>
                                  <a:pt x="3663" y="1965"/>
                                </a:lnTo>
                                <a:lnTo>
                                  <a:pt x="5656" y="1208"/>
                                </a:lnTo>
                                <a:lnTo>
                                  <a:pt x="6232" y="991"/>
                                </a:lnTo>
                                <a:lnTo>
                                  <a:pt x="6236" y="989"/>
                                </a:lnTo>
                                <a:lnTo>
                                  <a:pt x="6251" y="983"/>
                                </a:lnTo>
                                <a:lnTo>
                                  <a:pt x="6280" y="972"/>
                                </a:lnTo>
                                <a:lnTo>
                                  <a:pt x="6327" y="953"/>
                                </a:lnTo>
                                <a:lnTo>
                                  <a:pt x="6395" y="927"/>
                                </a:lnTo>
                                <a:lnTo>
                                  <a:pt x="6486" y="890"/>
                                </a:lnTo>
                                <a:lnTo>
                                  <a:pt x="6541" y="869"/>
                                </a:lnTo>
                                <a:lnTo>
                                  <a:pt x="6606" y="845"/>
                                </a:lnTo>
                                <a:lnTo>
                                  <a:pt x="6677" y="819"/>
                                </a:lnTo>
                                <a:lnTo>
                                  <a:pt x="6754" y="790"/>
                                </a:lnTo>
                                <a:lnTo>
                                  <a:pt x="6832" y="762"/>
                                </a:lnTo>
                                <a:lnTo>
                                  <a:pt x="6911" y="733"/>
                                </a:lnTo>
                                <a:lnTo>
                                  <a:pt x="6988" y="706"/>
                                </a:lnTo>
                                <a:lnTo>
                                  <a:pt x="7059" y="681"/>
                                </a:lnTo>
                                <a:lnTo>
                                  <a:pt x="7123" y="658"/>
                                </a:lnTo>
                                <a:lnTo>
                                  <a:pt x="7176" y="639"/>
                                </a:lnTo>
                                <a:lnTo>
                                  <a:pt x="7218" y="625"/>
                                </a:lnTo>
                                <a:lnTo>
                                  <a:pt x="7245" y="614"/>
                                </a:lnTo>
                                <a:lnTo>
                                  <a:pt x="7255" y="611"/>
                                </a:lnTo>
                                <a:lnTo>
                                  <a:pt x="7581" y="501"/>
                                </a:lnTo>
                                <a:lnTo>
                                  <a:pt x="7710" y="459"/>
                                </a:lnTo>
                                <a:lnTo>
                                  <a:pt x="7839" y="415"/>
                                </a:lnTo>
                                <a:lnTo>
                                  <a:pt x="7968" y="372"/>
                                </a:lnTo>
                                <a:lnTo>
                                  <a:pt x="8093" y="330"/>
                                </a:lnTo>
                                <a:lnTo>
                                  <a:pt x="8216" y="289"/>
                                </a:lnTo>
                                <a:lnTo>
                                  <a:pt x="8335" y="250"/>
                                </a:lnTo>
                                <a:lnTo>
                                  <a:pt x="8446" y="213"/>
                                </a:lnTo>
                                <a:lnTo>
                                  <a:pt x="8550" y="179"/>
                                </a:lnTo>
                                <a:lnTo>
                                  <a:pt x="8644" y="148"/>
                                </a:lnTo>
                                <a:lnTo>
                                  <a:pt x="8728" y="121"/>
                                </a:lnTo>
                                <a:lnTo>
                                  <a:pt x="8799" y="98"/>
                                </a:lnTo>
                                <a:lnTo>
                                  <a:pt x="8858" y="78"/>
                                </a:lnTo>
                                <a:lnTo>
                                  <a:pt x="8901" y="64"/>
                                </a:lnTo>
                                <a:lnTo>
                                  <a:pt x="8928" y="55"/>
                                </a:lnTo>
                                <a:lnTo>
                                  <a:pt x="8937" y="53"/>
                                </a:lnTo>
                                <a:lnTo>
                                  <a:pt x="9026" y="30"/>
                                </a:lnTo>
                                <a:lnTo>
                                  <a:pt x="9108" y="15"/>
                                </a:lnTo>
                                <a:lnTo>
                                  <a:pt x="9174" y="6"/>
                                </a:lnTo>
                                <a:lnTo>
                                  <a:pt x="9218" y="1"/>
                                </a:lnTo>
                                <a:lnTo>
                                  <a:pt x="9235" y="0"/>
                                </a:lnTo>
                                <a:lnTo>
                                  <a:pt x="9264" y="8"/>
                                </a:lnTo>
                                <a:lnTo>
                                  <a:pt x="9285" y="26"/>
                                </a:lnTo>
                                <a:lnTo>
                                  <a:pt x="9295" y="50"/>
                                </a:lnTo>
                                <a:lnTo>
                                  <a:pt x="9294" y="78"/>
                                </a:lnTo>
                                <a:lnTo>
                                  <a:pt x="9278" y="108"/>
                                </a:lnTo>
                                <a:lnTo>
                                  <a:pt x="9245" y="143"/>
                                </a:lnTo>
                                <a:lnTo>
                                  <a:pt x="9197" y="188"/>
                                </a:lnTo>
                                <a:lnTo>
                                  <a:pt x="9148" y="232"/>
                                </a:lnTo>
                                <a:lnTo>
                                  <a:pt x="9110" y="267"/>
                                </a:lnTo>
                                <a:lnTo>
                                  <a:pt x="9095" y="280"/>
                                </a:lnTo>
                                <a:lnTo>
                                  <a:pt x="8523" y="742"/>
                                </a:lnTo>
                                <a:lnTo>
                                  <a:pt x="8063" y="1102"/>
                                </a:lnTo>
                                <a:lnTo>
                                  <a:pt x="7809" y="1289"/>
                                </a:lnTo>
                                <a:lnTo>
                                  <a:pt x="7682" y="1379"/>
                                </a:lnTo>
                                <a:lnTo>
                                  <a:pt x="7537" y="1471"/>
                                </a:lnTo>
                                <a:lnTo>
                                  <a:pt x="7393" y="1562"/>
                                </a:lnTo>
                                <a:lnTo>
                                  <a:pt x="7388" y="1565"/>
                                </a:lnTo>
                                <a:lnTo>
                                  <a:pt x="7372" y="1574"/>
                                </a:lnTo>
                                <a:lnTo>
                                  <a:pt x="7348" y="1589"/>
                                </a:lnTo>
                                <a:lnTo>
                                  <a:pt x="7316" y="1608"/>
                                </a:lnTo>
                                <a:lnTo>
                                  <a:pt x="7277" y="1631"/>
                                </a:lnTo>
                                <a:lnTo>
                                  <a:pt x="7232" y="1657"/>
                                </a:lnTo>
                                <a:lnTo>
                                  <a:pt x="7181" y="1685"/>
                                </a:lnTo>
                                <a:lnTo>
                                  <a:pt x="7128" y="1714"/>
                                </a:lnTo>
                                <a:lnTo>
                                  <a:pt x="7072" y="1745"/>
                                </a:lnTo>
                                <a:lnTo>
                                  <a:pt x="7014" y="1774"/>
                                </a:lnTo>
                                <a:lnTo>
                                  <a:pt x="6956" y="1803"/>
                                </a:lnTo>
                                <a:lnTo>
                                  <a:pt x="6851" y="1852"/>
                                </a:lnTo>
                                <a:lnTo>
                                  <a:pt x="6784" y="1884"/>
                                </a:lnTo>
                                <a:lnTo>
                                  <a:pt x="6748" y="1902"/>
                                </a:lnTo>
                                <a:lnTo>
                                  <a:pt x="6734" y="1908"/>
                                </a:lnTo>
                                <a:lnTo>
                                  <a:pt x="6731" y="1910"/>
                                </a:lnTo>
                                <a:lnTo>
                                  <a:pt x="6720" y="1914"/>
                                </a:lnTo>
                                <a:lnTo>
                                  <a:pt x="6693" y="1925"/>
                                </a:lnTo>
                                <a:lnTo>
                                  <a:pt x="6651" y="1943"/>
                                </a:lnTo>
                                <a:lnTo>
                                  <a:pt x="6601" y="1965"/>
                                </a:lnTo>
                                <a:lnTo>
                                  <a:pt x="6545" y="1988"/>
                                </a:lnTo>
                                <a:lnTo>
                                  <a:pt x="6487" y="2012"/>
                                </a:lnTo>
                                <a:lnTo>
                                  <a:pt x="6433" y="2034"/>
                                </a:lnTo>
                                <a:lnTo>
                                  <a:pt x="6386" y="2053"/>
                                </a:lnTo>
                                <a:lnTo>
                                  <a:pt x="6349" y="2068"/>
                                </a:lnTo>
                                <a:lnTo>
                                  <a:pt x="6328" y="2077"/>
                                </a:lnTo>
                                <a:lnTo>
                                  <a:pt x="6307" y="2083"/>
                                </a:lnTo>
                                <a:lnTo>
                                  <a:pt x="6292" y="2089"/>
                                </a:lnTo>
                                <a:lnTo>
                                  <a:pt x="6283" y="2092"/>
                                </a:lnTo>
                                <a:lnTo>
                                  <a:pt x="6278" y="2095"/>
                                </a:lnTo>
                                <a:lnTo>
                                  <a:pt x="6277" y="2096"/>
                                </a:lnTo>
                                <a:lnTo>
                                  <a:pt x="6275" y="2098"/>
                                </a:lnTo>
                                <a:lnTo>
                                  <a:pt x="6269" y="2104"/>
                                </a:lnTo>
                                <a:lnTo>
                                  <a:pt x="6259" y="2114"/>
                                </a:lnTo>
                                <a:lnTo>
                                  <a:pt x="6243" y="2127"/>
                                </a:lnTo>
                                <a:lnTo>
                                  <a:pt x="6222" y="2145"/>
                                </a:lnTo>
                                <a:lnTo>
                                  <a:pt x="6194" y="2167"/>
                                </a:lnTo>
                                <a:lnTo>
                                  <a:pt x="6158" y="2194"/>
                                </a:lnTo>
                                <a:lnTo>
                                  <a:pt x="6115" y="2225"/>
                                </a:lnTo>
                                <a:lnTo>
                                  <a:pt x="6063" y="2259"/>
                                </a:lnTo>
                                <a:lnTo>
                                  <a:pt x="6002" y="2299"/>
                                </a:lnTo>
                                <a:lnTo>
                                  <a:pt x="5931" y="2341"/>
                                </a:lnTo>
                                <a:lnTo>
                                  <a:pt x="5848" y="2389"/>
                                </a:lnTo>
                                <a:lnTo>
                                  <a:pt x="5755" y="2441"/>
                                </a:lnTo>
                                <a:lnTo>
                                  <a:pt x="5650" y="2498"/>
                                </a:lnTo>
                                <a:lnTo>
                                  <a:pt x="5531" y="2559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7" name="Freeform 278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8" y="1312"/>
                            <a:ext cx="19" cy="7"/>
                          </a:xfrm>
                          <a:custGeom>
                            <a:avLst/>
                            <a:gdLst>
                              <a:gd name="T0" fmla="*/ 0 w 131"/>
                              <a:gd name="T1" fmla="*/ 1 h 53"/>
                              <a:gd name="T2" fmla="*/ 3 w 131"/>
                              <a:gd name="T3" fmla="*/ 1 h 53"/>
                              <a:gd name="T4" fmla="*/ 6 w 131"/>
                              <a:gd name="T5" fmla="*/ 0 h 53"/>
                              <a:gd name="T6" fmla="*/ 9 w 131"/>
                              <a:gd name="T7" fmla="*/ 0 h 53"/>
                              <a:gd name="T8" fmla="*/ 12 w 131"/>
                              <a:gd name="T9" fmla="*/ 0 h 53"/>
                              <a:gd name="T10" fmla="*/ 15 w 131"/>
                              <a:gd name="T11" fmla="*/ 0 h 53"/>
                              <a:gd name="T12" fmla="*/ 18 w 131"/>
                              <a:gd name="T13" fmla="*/ 1 h 53"/>
                              <a:gd name="T14" fmla="*/ 19 w 131"/>
                              <a:gd name="T15" fmla="*/ 3 h 53"/>
                              <a:gd name="T16" fmla="*/ 19 w 131"/>
                              <a:gd name="T17" fmla="*/ 4 h 53"/>
                              <a:gd name="T18" fmla="*/ 18 w 131"/>
                              <a:gd name="T19" fmla="*/ 6 h 53"/>
                              <a:gd name="T20" fmla="*/ 18 w 131"/>
                              <a:gd name="T21" fmla="*/ 7 h 53"/>
                              <a:gd name="T22" fmla="*/ 0 w 131"/>
                              <a:gd name="T23" fmla="*/ 1 h 53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w 131"/>
                              <a:gd name="T37" fmla="*/ 0 h 53"/>
                              <a:gd name="T38" fmla="*/ 131 w 131"/>
                              <a:gd name="T39" fmla="*/ 53 h 53"/>
                            </a:gdLst>
                            <a:ahLst/>
                            <a:cxnLst>
                              <a:cxn ang="T24">
                                <a:pos x="T0" y="T1"/>
                              </a:cxn>
                              <a:cxn ang="T25">
                                <a:pos x="T2" y="T3"/>
                              </a:cxn>
                              <a:cxn ang="T26">
                                <a:pos x="T4" y="T5"/>
                              </a:cxn>
                              <a:cxn ang="T27">
                                <a:pos x="T6" y="T7"/>
                              </a:cxn>
                              <a:cxn ang="T28">
                                <a:pos x="T8" y="T9"/>
                              </a:cxn>
                              <a:cxn ang="T29">
                                <a:pos x="T10" y="T11"/>
                              </a:cxn>
                              <a:cxn ang="T30">
                                <a:pos x="T12" y="T13"/>
                              </a:cxn>
                              <a:cxn ang="T31">
                                <a:pos x="T14" y="T15"/>
                              </a:cxn>
                              <a:cxn ang="T32">
                                <a:pos x="T16" y="T17"/>
                              </a:cxn>
                              <a:cxn ang="T33">
                                <a:pos x="T18" y="T19"/>
                              </a:cxn>
                              <a:cxn ang="T34">
                                <a:pos x="T20" y="T21"/>
                              </a:cxn>
                              <a:cxn ang="T35">
                                <a:pos x="T22" y="T23"/>
                              </a:cxn>
                            </a:cxnLst>
                            <a:rect l="T36" t="T37" r="T38" b="T39"/>
                            <a:pathLst>
                              <a:path w="131" h="53">
                                <a:moveTo>
                                  <a:pt x="0" y="9"/>
                                </a:moveTo>
                                <a:lnTo>
                                  <a:pt x="23" y="6"/>
                                </a:lnTo>
                                <a:lnTo>
                                  <a:pt x="44" y="2"/>
                                </a:lnTo>
                                <a:lnTo>
                                  <a:pt x="65" y="0"/>
                                </a:lnTo>
                                <a:lnTo>
                                  <a:pt x="84" y="0"/>
                                </a:lnTo>
                                <a:lnTo>
                                  <a:pt x="101" y="1"/>
                                </a:lnTo>
                                <a:lnTo>
                                  <a:pt x="124" y="9"/>
                                </a:lnTo>
                                <a:lnTo>
                                  <a:pt x="131" y="20"/>
                                </a:lnTo>
                                <a:lnTo>
                                  <a:pt x="131" y="34"/>
                                </a:lnTo>
                                <a:lnTo>
                                  <a:pt x="125" y="45"/>
                                </a:lnTo>
                                <a:lnTo>
                                  <a:pt x="121" y="53"/>
                                </a:lnTo>
                                <a:lnTo>
                                  <a:pt x="0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8" name="Freeform 278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8" y="1312"/>
                            <a:ext cx="19" cy="7"/>
                          </a:xfrm>
                          <a:custGeom>
                            <a:avLst/>
                            <a:gdLst>
                              <a:gd name="T0" fmla="*/ 0 w 131"/>
                              <a:gd name="T1" fmla="*/ 1 h 53"/>
                              <a:gd name="T2" fmla="*/ 3 w 131"/>
                              <a:gd name="T3" fmla="*/ 1 h 53"/>
                              <a:gd name="T4" fmla="*/ 6 w 131"/>
                              <a:gd name="T5" fmla="*/ 0 h 53"/>
                              <a:gd name="T6" fmla="*/ 9 w 131"/>
                              <a:gd name="T7" fmla="*/ 0 h 53"/>
                              <a:gd name="T8" fmla="*/ 12 w 131"/>
                              <a:gd name="T9" fmla="*/ 0 h 53"/>
                              <a:gd name="T10" fmla="*/ 15 w 131"/>
                              <a:gd name="T11" fmla="*/ 0 h 53"/>
                              <a:gd name="T12" fmla="*/ 18 w 131"/>
                              <a:gd name="T13" fmla="*/ 1 h 53"/>
                              <a:gd name="T14" fmla="*/ 19 w 131"/>
                              <a:gd name="T15" fmla="*/ 3 h 53"/>
                              <a:gd name="T16" fmla="*/ 19 w 131"/>
                              <a:gd name="T17" fmla="*/ 4 h 53"/>
                              <a:gd name="T18" fmla="*/ 18 w 131"/>
                              <a:gd name="T19" fmla="*/ 6 h 53"/>
                              <a:gd name="T20" fmla="*/ 18 w 131"/>
                              <a:gd name="T21" fmla="*/ 7 h 53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131"/>
                              <a:gd name="T34" fmla="*/ 0 h 53"/>
                              <a:gd name="T35" fmla="*/ 131 w 131"/>
                              <a:gd name="T36" fmla="*/ 53 h 53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131" h="53">
                                <a:moveTo>
                                  <a:pt x="0" y="9"/>
                                </a:moveTo>
                                <a:lnTo>
                                  <a:pt x="23" y="6"/>
                                </a:lnTo>
                                <a:lnTo>
                                  <a:pt x="44" y="2"/>
                                </a:lnTo>
                                <a:lnTo>
                                  <a:pt x="65" y="0"/>
                                </a:lnTo>
                                <a:lnTo>
                                  <a:pt x="84" y="0"/>
                                </a:lnTo>
                                <a:lnTo>
                                  <a:pt x="101" y="1"/>
                                </a:lnTo>
                                <a:lnTo>
                                  <a:pt x="124" y="9"/>
                                </a:lnTo>
                                <a:lnTo>
                                  <a:pt x="131" y="20"/>
                                </a:lnTo>
                                <a:lnTo>
                                  <a:pt x="131" y="34"/>
                                </a:lnTo>
                                <a:lnTo>
                                  <a:pt x="125" y="45"/>
                                </a:lnTo>
                                <a:lnTo>
                                  <a:pt x="121" y="53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9" name="Freeform 278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7" y="1232"/>
                            <a:ext cx="25" cy="10"/>
                          </a:xfrm>
                          <a:custGeom>
                            <a:avLst/>
                            <a:gdLst>
                              <a:gd name="T0" fmla="*/ 0 w 177"/>
                              <a:gd name="T1" fmla="*/ 1 h 80"/>
                              <a:gd name="T2" fmla="*/ 1 w 177"/>
                              <a:gd name="T3" fmla="*/ 1 h 80"/>
                              <a:gd name="T4" fmla="*/ 5 w 177"/>
                              <a:gd name="T5" fmla="*/ 1 h 80"/>
                              <a:gd name="T6" fmla="*/ 10 w 177"/>
                              <a:gd name="T7" fmla="*/ 0 h 80"/>
                              <a:gd name="T8" fmla="*/ 16 w 177"/>
                              <a:gd name="T9" fmla="*/ 0 h 80"/>
                              <a:gd name="T10" fmla="*/ 21 w 177"/>
                              <a:gd name="T11" fmla="*/ 1 h 80"/>
                              <a:gd name="T12" fmla="*/ 24 w 177"/>
                              <a:gd name="T13" fmla="*/ 2 h 80"/>
                              <a:gd name="T14" fmla="*/ 25 w 177"/>
                              <a:gd name="T15" fmla="*/ 3 h 80"/>
                              <a:gd name="T16" fmla="*/ 25 w 177"/>
                              <a:gd name="T17" fmla="*/ 5 h 80"/>
                              <a:gd name="T18" fmla="*/ 23 w 177"/>
                              <a:gd name="T19" fmla="*/ 7 h 80"/>
                              <a:gd name="T20" fmla="*/ 22 w 177"/>
                              <a:gd name="T21" fmla="*/ 8 h 80"/>
                              <a:gd name="T22" fmla="*/ 20 w 177"/>
                              <a:gd name="T23" fmla="*/ 9 h 80"/>
                              <a:gd name="T24" fmla="*/ 19 w 177"/>
                              <a:gd name="T25" fmla="*/ 9 h 80"/>
                              <a:gd name="T26" fmla="*/ 19 w 177"/>
                              <a:gd name="T27" fmla="*/ 10 h 80"/>
                              <a:gd name="T28" fmla="*/ 18 w 177"/>
                              <a:gd name="T29" fmla="*/ 10 h 80"/>
                              <a:gd name="T30" fmla="*/ 18 w 177"/>
                              <a:gd name="T31" fmla="*/ 10 h 80"/>
                              <a:gd name="T32" fmla="*/ 0 w 177"/>
                              <a:gd name="T33" fmla="*/ 1 h 8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77"/>
                              <a:gd name="T52" fmla="*/ 0 h 80"/>
                              <a:gd name="T53" fmla="*/ 177 w 177"/>
                              <a:gd name="T54" fmla="*/ 80 h 80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77" h="80">
                                <a:moveTo>
                                  <a:pt x="0" y="8"/>
                                </a:moveTo>
                                <a:lnTo>
                                  <a:pt x="10" y="7"/>
                                </a:lnTo>
                                <a:lnTo>
                                  <a:pt x="37" y="4"/>
                                </a:lnTo>
                                <a:lnTo>
                                  <a:pt x="72" y="0"/>
                                </a:lnTo>
                                <a:lnTo>
                                  <a:pt x="111" y="0"/>
                                </a:lnTo>
                                <a:lnTo>
                                  <a:pt x="147" y="4"/>
                                </a:lnTo>
                                <a:lnTo>
                                  <a:pt x="170" y="14"/>
                                </a:lnTo>
                                <a:lnTo>
                                  <a:pt x="177" y="27"/>
                                </a:lnTo>
                                <a:lnTo>
                                  <a:pt x="174" y="42"/>
                                </a:lnTo>
                                <a:lnTo>
                                  <a:pt x="166" y="55"/>
                                </a:lnTo>
                                <a:lnTo>
                                  <a:pt x="154" y="64"/>
                                </a:lnTo>
                                <a:lnTo>
                                  <a:pt x="145" y="70"/>
                                </a:lnTo>
                                <a:lnTo>
                                  <a:pt x="137" y="74"/>
                                </a:lnTo>
                                <a:lnTo>
                                  <a:pt x="132" y="78"/>
                                </a:lnTo>
                                <a:lnTo>
                                  <a:pt x="130" y="79"/>
                                </a:lnTo>
                                <a:lnTo>
                                  <a:pt x="129" y="80"/>
                                </a:lnTo>
                                <a:lnTo>
                                  <a:pt x="0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0" name="Freeform 278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7" y="1232"/>
                            <a:ext cx="25" cy="10"/>
                          </a:xfrm>
                          <a:custGeom>
                            <a:avLst/>
                            <a:gdLst>
                              <a:gd name="T0" fmla="*/ 0 w 177"/>
                              <a:gd name="T1" fmla="*/ 1 h 80"/>
                              <a:gd name="T2" fmla="*/ 1 w 177"/>
                              <a:gd name="T3" fmla="*/ 1 h 80"/>
                              <a:gd name="T4" fmla="*/ 5 w 177"/>
                              <a:gd name="T5" fmla="*/ 1 h 80"/>
                              <a:gd name="T6" fmla="*/ 10 w 177"/>
                              <a:gd name="T7" fmla="*/ 0 h 80"/>
                              <a:gd name="T8" fmla="*/ 16 w 177"/>
                              <a:gd name="T9" fmla="*/ 0 h 80"/>
                              <a:gd name="T10" fmla="*/ 21 w 177"/>
                              <a:gd name="T11" fmla="*/ 1 h 80"/>
                              <a:gd name="T12" fmla="*/ 24 w 177"/>
                              <a:gd name="T13" fmla="*/ 2 h 80"/>
                              <a:gd name="T14" fmla="*/ 25 w 177"/>
                              <a:gd name="T15" fmla="*/ 3 h 80"/>
                              <a:gd name="T16" fmla="*/ 25 w 177"/>
                              <a:gd name="T17" fmla="*/ 5 h 80"/>
                              <a:gd name="T18" fmla="*/ 23 w 177"/>
                              <a:gd name="T19" fmla="*/ 7 h 80"/>
                              <a:gd name="T20" fmla="*/ 22 w 177"/>
                              <a:gd name="T21" fmla="*/ 8 h 80"/>
                              <a:gd name="T22" fmla="*/ 20 w 177"/>
                              <a:gd name="T23" fmla="*/ 9 h 80"/>
                              <a:gd name="T24" fmla="*/ 19 w 177"/>
                              <a:gd name="T25" fmla="*/ 9 h 80"/>
                              <a:gd name="T26" fmla="*/ 19 w 177"/>
                              <a:gd name="T27" fmla="*/ 10 h 80"/>
                              <a:gd name="T28" fmla="*/ 18 w 177"/>
                              <a:gd name="T29" fmla="*/ 10 h 80"/>
                              <a:gd name="T30" fmla="*/ 18 w 177"/>
                              <a:gd name="T31" fmla="*/ 10 h 80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77"/>
                              <a:gd name="T49" fmla="*/ 0 h 80"/>
                              <a:gd name="T50" fmla="*/ 177 w 177"/>
                              <a:gd name="T51" fmla="*/ 80 h 80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77" h="80">
                                <a:moveTo>
                                  <a:pt x="0" y="8"/>
                                </a:moveTo>
                                <a:lnTo>
                                  <a:pt x="10" y="7"/>
                                </a:lnTo>
                                <a:lnTo>
                                  <a:pt x="37" y="4"/>
                                </a:lnTo>
                                <a:lnTo>
                                  <a:pt x="72" y="0"/>
                                </a:lnTo>
                                <a:lnTo>
                                  <a:pt x="111" y="0"/>
                                </a:lnTo>
                                <a:lnTo>
                                  <a:pt x="147" y="4"/>
                                </a:lnTo>
                                <a:lnTo>
                                  <a:pt x="170" y="14"/>
                                </a:lnTo>
                                <a:lnTo>
                                  <a:pt x="177" y="27"/>
                                </a:lnTo>
                                <a:lnTo>
                                  <a:pt x="174" y="42"/>
                                </a:lnTo>
                                <a:lnTo>
                                  <a:pt x="166" y="55"/>
                                </a:lnTo>
                                <a:lnTo>
                                  <a:pt x="154" y="64"/>
                                </a:lnTo>
                                <a:lnTo>
                                  <a:pt x="145" y="70"/>
                                </a:lnTo>
                                <a:lnTo>
                                  <a:pt x="137" y="74"/>
                                </a:lnTo>
                                <a:lnTo>
                                  <a:pt x="132" y="78"/>
                                </a:lnTo>
                                <a:lnTo>
                                  <a:pt x="130" y="79"/>
                                </a:lnTo>
                                <a:lnTo>
                                  <a:pt x="129" y="8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1" name="Freeform 278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5" y="1286"/>
                            <a:ext cx="18" cy="6"/>
                          </a:xfrm>
                          <a:custGeom>
                            <a:avLst/>
                            <a:gdLst>
                              <a:gd name="T0" fmla="*/ 0 w 131"/>
                              <a:gd name="T1" fmla="*/ 1 h 53"/>
                              <a:gd name="T2" fmla="*/ 3 w 131"/>
                              <a:gd name="T3" fmla="*/ 1 h 53"/>
                              <a:gd name="T4" fmla="*/ 6 w 131"/>
                              <a:gd name="T5" fmla="*/ 0 h 53"/>
                              <a:gd name="T6" fmla="*/ 9 w 131"/>
                              <a:gd name="T7" fmla="*/ 0 h 53"/>
                              <a:gd name="T8" fmla="*/ 12 w 131"/>
                              <a:gd name="T9" fmla="*/ 0 h 53"/>
                              <a:gd name="T10" fmla="*/ 14 w 131"/>
                              <a:gd name="T11" fmla="*/ 0 h 53"/>
                              <a:gd name="T12" fmla="*/ 17 w 131"/>
                              <a:gd name="T13" fmla="*/ 1 h 53"/>
                              <a:gd name="T14" fmla="*/ 18 w 131"/>
                              <a:gd name="T15" fmla="*/ 2 h 53"/>
                              <a:gd name="T16" fmla="*/ 18 w 131"/>
                              <a:gd name="T17" fmla="*/ 4 h 53"/>
                              <a:gd name="T18" fmla="*/ 17 w 131"/>
                              <a:gd name="T19" fmla="*/ 5 h 53"/>
                              <a:gd name="T20" fmla="*/ 16 w 131"/>
                              <a:gd name="T21" fmla="*/ 6 h 53"/>
                              <a:gd name="T22" fmla="*/ 0 w 131"/>
                              <a:gd name="T23" fmla="*/ 1 h 53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w 131"/>
                              <a:gd name="T37" fmla="*/ 0 h 53"/>
                              <a:gd name="T38" fmla="*/ 131 w 131"/>
                              <a:gd name="T39" fmla="*/ 53 h 53"/>
                            </a:gdLst>
                            <a:ahLst/>
                            <a:cxnLst>
                              <a:cxn ang="T24">
                                <a:pos x="T0" y="T1"/>
                              </a:cxn>
                              <a:cxn ang="T25">
                                <a:pos x="T2" y="T3"/>
                              </a:cxn>
                              <a:cxn ang="T26">
                                <a:pos x="T4" y="T5"/>
                              </a:cxn>
                              <a:cxn ang="T27">
                                <a:pos x="T6" y="T7"/>
                              </a:cxn>
                              <a:cxn ang="T28">
                                <a:pos x="T8" y="T9"/>
                              </a:cxn>
                              <a:cxn ang="T29">
                                <a:pos x="T10" y="T11"/>
                              </a:cxn>
                              <a:cxn ang="T30">
                                <a:pos x="T12" y="T13"/>
                              </a:cxn>
                              <a:cxn ang="T31">
                                <a:pos x="T14" y="T15"/>
                              </a:cxn>
                              <a:cxn ang="T32">
                                <a:pos x="T16" y="T17"/>
                              </a:cxn>
                              <a:cxn ang="T33">
                                <a:pos x="T18" y="T19"/>
                              </a:cxn>
                              <a:cxn ang="T34">
                                <a:pos x="T20" y="T21"/>
                              </a:cxn>
                              <a:cxn ang="T35">
                                <a:pos x="T22" y="T23"/>
                              </a:cxn>
                            </a:cxnLst>
                            <a:rect l="T36" t="T37" r="T38" b="T39"/>
                            <a:pathLst>
                              <a:path w="131" h="53">
                                <a:moveTo>
                                  <a:pt x="0" y="9"/>
                                </a:moveTo>
                                <a:lnTo>
                                  <a:pt x="22" y="6"/>
                                </a:lnTo>
                                <a:lnTo>
                                  <a:pt x="44" y="2"/>
                                </a:lnTo>
                                <a:lnTo>
                                  <a:pt x="65" y="0"/>
                                </a:lnTo>
                                <a:lnTo>
                                  <a:pt x="84" y="0"/>
                                </a:lnTo>
                                <a:lnTo>
                                  <a:pt x="101" y="1"/>
                                </a:lnTo>
                                <a:lnTo>
                                  <a:pt x="123" y="9"/>
                                </a:lnTo>
                                <a:lnTo>
                                  <a:pt x="131" y="20"/>
                                </a:lnTo>
                                <a:lnTo>
                                  <a:pt x="130" y="34"/>
                                </a:lnTo>
                                <a:lnTo>
                                  <a:pt x="125" y="45"/>
                                </a:lnTo>
                                <a:lnTo>
                                  <a:pt x="120" y="53"/>
                                </a:lnTo>
                                <a:lnTo>
                                  <a:pt x="0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2" name="Freeform 278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5" y="1286"/>
                            <a:ext cx="18" cy="6"/>
                          </a:xfrm>
                          <a:custGeom>
                            <a:avLst/>
                            <a:gdLst>
                              <a:gd name="T0" fmla="*/ 0 w 131"/>
                              <a:gd name="T1" fmla="*/ 1 h 53"/>
                              <a:gd name="T2" fmla="*/ 3 w 131"/>
                              <a:gd name="T3" fmla="*/ 1 h 53"/>
                              <a:gd name="T4" fmla="*/ 6 w 131"/>
                              <a:gd name="T5" fmla="*/ 0 h 53"/>
                              <a:gd name="T6" fmla="*/ 9 w 131"/>
                              <a:gd name="T7" fmla="*/ 0 h 53"/>
                              <a:gd name="T8" fmla="*/ 12 w 131"/>
                              <a:gd name="T9" fmla="*/ 0 h 53"/>
                              <a:gd name="T10" fmla="*/ 14 w 131"/>
                              <a:gd name="T11" fmla="*/ 0 h 53"/>
                              <a:gd name="T12" fmla="*/ 17 w 131"/>
                              <a:gd name="T13" fmla="*/ 1 h 53"/>
                              <a:gd name="T14" fmla="*/ 18 w 131"/>
                              <a:gd name="T15" fmla="*/ 2 h 53"/>
                              <a:gd name="T16" fmla="*/ 18 w 131"/>
                              <a:gd name="T17" fmla="*/ 4 h 53"/>
                              <a:gd name="T18" fmla="*/ 17 w 131"/>
                              <a:gd name="T19" fmla="*/ 5 h 53"/>
                              <a:gd name="T20" fmla="*/ 16 w 131"/>
                              <a:gd name="T21" fmla="*/ 6 h 53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131"/>
                              <a:gd name="T34" fmla="*/ 0 h 53"/>
                              <a:gd name="T35" fmla="*/ 131 w 131"/>
                              <a:gd name="T36" fmla="*/ 53 h 53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131" h="53">
                                <a:moveTo>
                                  <a:pt x="0" y="9"/>
                                </a:moveTo>
                                <a:lnTo>
                                  <a:pt x="22" y="6"/>
                                </a:lnTo>
                                <a:lnTo>
                                  <a:pt x="44" y="2"/>
                                </a:lnTo>
                                <a:lnTo>
                                  <a:pt x="65" y="0"/>
                                </a:lnTo>
                                <a:lnTo>
                                  <a:pt x="84" y="0"/>
                                </a:lnTo>
                                <a:lnTo>
                                  <a:pt x="101" y="1"/>
                                </a:lnTo>
                                <a:lnTo>
                                  <a:pt x="123" y="9"/>
                                </a:lnTo>
                                <a:lnTo>
                                  <a:pt x="131" y="20"/>
                                </a:lnTo>
                                <a:lnTo>
                                  <a:pt x="130" y="34"/>
                                </a:lnTo>
                                <a:lnTo>
                                  <a:pt x="125" y="45"/>
                                </a:lnTo>
                                <a:lnTo>
                                  <a:pt x="120" y="53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3" name="Freeform 278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0" y="1260"/>
                            <a:ext cx="22" cy="8"/>
                          </a:xfrm>
                          <a:custGeom>
                            <a:avLst/>
                            <a:gdLst>
                              <a:gd name="T0" fmla="*/ 0 w 153"/>
                              <a:gd name="T1" fmla="*/ 2 h 64"/>
                              <a:gd name="T2" fmla="*/ 3 w 153"/>
                              <a:gd name="T3" fmla="*/ 1 h 64"/>
                              <a:gd name="T4" fmla="*/ 7 w 153"/>
                              <a:gd name="T5" fmla="*/ 1 h 64"/>
                              <a:gd name="T6" fmla="*/ 12 w 153"/>
                              <a:gd name="T7" fmla="*/ 0 h 64"/>
                              <a:gd name="T8" fmla="*/ 15 w 153"/>
                              <a:gd name="T9" fmla="*/ 0 h 64"/>
                              <a:gd name="T10" fmla="*/ 18 w 153"/>
                              <a:gd name="T11" fmla="*/ 0 h 64"/>
                              <a:gd name="T12" fmla="*/ 21 w 153"/>
                              <a:gd name="T13" fmla="*/ 2 h 64"/>
                              <a:gd name="T14" fmla="*/ 22 w 153"/>
                              <a:gd name="T15" fmla="*/ 4 h 64"/>
                              <a:gd name="T16" fmla="*/ 21 w 153"/>
                              <a:gd name="T17" fmla="*/ 6 h 64"/>
                              <a:gd name="T18" fmla="*/ 19 w 153"/>
                              <a:gd name="T19" fmla="*/ 7 h 64"/>
                              <a:gd name="T20" fmla="*/ 18 w 153"/>
                              <a:gd name="T21" fmla="*/ 8 h 64"/>
                              <a:gd name="T22" fmla="*/ 0 w 153"/>
                              <a:gd name="T23" fmla="*/ 2 h 64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w 153"/>
                              <a:gd name="T37" fmla="*/ 0 h 64"/>
                              <a:gd name="T38" fmla="*/ 153 w 153"/>
                              <a:gd name="T39" fmla="*/ 64 h 64"/>
                            </a:gdLst>
                            <a:ahLst/>
                            <a:cxnLst>
                              <a:cxn ang="T24">
                                <a:pos x="T0" y="T1"/>
                              </a:cxn>
                              <a:cxn ang="T25">
                                <a:pos x="T2" y="T3"/>
                              </a:cxn>
                              <a:cxn ang="T26">
                                <a:pos x="T4" y="T5"/>
                              </a:cxn>
                              <a:cxn ang="T27">
                                <a:pos x="T6" y="T7"/>
                              </a:cxn>
                              <a:cxn ang="T28">
                                <a:pos x="T8" y="T9"/>
                              </a:cxn>
                              <a:cxn ang="T29">
                                <a:pos x="T10" y="T11"/>
                              </a:cxn>
                              <a:cxn ang="T30">
                                <a:pos x="T12" y="T13"/>
                              </a:cxn>
                              <a:cxn ang="T31">
                                <a:pos x="T14" y="T15"/>
                              </a:cxn>
                              <a:cxn ang="T32">
                                <a:pos x="T16" y="T17"/>
                              </a:cxn>
                              <a:cxn ang="T33">
                                <a:pos x="T18" y="T19"/>
                              </a:cxn>
                              <a:cxn ang="T34">
                                <a:pos x="T20" y="T21"/>
                              </a:cxn>
                              <a:cxn ang="T35">
                                <a:pos x="T22" y="T23"/>
                              </a:cxn>
                            </a:cxnLst>
                            <a:rect l="T36" t="T37" r="T38" b="T39"/>
                            <a:pathLst>
                              <a:path w="153" h="64">
                                <a:moveTo>
                                  <a:pt x="0" y="15"/>
                                </a:moveTo>
                                <a:lnTo>
                                  <a:pt x="24" y="10"/>
                                </a:lnTo>
                                <a:lnTo>
                                  <a:pt x="52" y="6"/>
                                </a:lnTo>
                                <a:lnTo>
                                  <a:pt x="80" y="3"/>
                                </a:lnTo>
                                <a:lnTo>
                                  <a:pt x="105" y="0"/>
                                </a:lnTo>
                                <a:lnTo>
                                  <a:pt x="125" y="3"/>
                                </a:lnTo>
                                <a:lnTo>
                                  <a:pt x="148" y="15"/>
                                </a:lnTo>
                                <a:lnTo>
                                  <a:pt x="153" y="29"/>
                                </a:lnTo>
                                <a:lnTo>
                                  <a:pt x="146" y="44"/>
                                </a:lnTo>
                                <a:lnTo>
                                  <a:pt x="135" y="57"/>
                                </a:lnTo>
                                <a:lnTo>
                                  <a:pt x="128" y="64"/>
                                </a:lnTo>
                                <a:lnTo>
                                  <a:pt x="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4" name="Freeform 279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0" y="1260"/>
                            <a:ext cx="22" cy="8"/>
                          </a:xfrm>
                          <a:custGeom>
                            <a:avLst/>
                            <a:gdLst>
                              <a:gd name="T0" fmla="*/ 0 w 153"/>
                              <a:gd name="T1" fmla="*/ 2 h 64"/>
                              <a:gd name="T2" fmla="*/ 3 w 153"/>
                              <a:gd name="T3" fmla="*/ 1 h 64"/>
                              <a:gd name="T4" fmla="*/ 7 w 153"/>
                              <a:gd name="T5" fmla="*/ 1 h 64"/>
                              <a:gd name="T6" fmla="*/ 12 w 153"/>
                              <a:gd name="T7" fmla="*/ 0 h 64"/>
                              <a:gd name="T8" fmla="*/ 15 w 153"/>
                              <a:gd name="T9" fmla="*/ 0 h 64"/>
                              <a:gd name="T10" fmla="*/ 18 w 153"/>
                              <a:gd name="T11" fmla="*/ 0 h 64"/>
                              <a:gd name="T12" fmla="*/ 21 w 153"/>
                              <a:gd name="T13" fmla="*/ 2 h 64"/>
                              <a:gd name="T14" fmla="*/ 22 w 153"/>
                              <a:gd name="T15" fmla="*/ 4 h 64"/>
                              <a:gd name="T16" fmla="*/ 21 w 153"/>
                              <a:gd name="T17" fmla="*/ 6 h 64"/>
                              <a:gd name="T18" fmla="*/ 19 w 153"/>
                              <a:gd name="T19" fmla="*/ 7 h 64"/>
                              <a:gd name="T20" fmla="*/ 18 w 153"/>
                              <a:gd name="T21" fmla="*/ 8 h 64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153"/>
                              <a:gd name="T34" fmla="*/ 0 h 64"/>
                              <a:gd name="T35" fmla="*/ 153 w 153"/>
                              <a:gd name="T36" fmla="*/ 64 h 64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153" h="64">
                                <a:moveTo>
                                  <a:pt x="0" y="15"/>
                                </a:moveTo>
                                <a:lnTo>
                                  <a:pt x="24" y="10"/>
                                </a:lnTo>
                                <a:lnTo>
                                  <a:pt x="52" y="6"/>
                                </a:lnTo>
                                <a:lnTo>
                                  <a:pt x="80" y="3"/>
                                </a:lnTo>
                                <a:lnTo>
                                  <a:pt x="105" y="0"/>
                                </a:lnTo>
                                <a:lnTo>
                                  <a:pt x="125" y="3"/>
                                </a:lnTo>
                                <a:lnTo>
                                  <a:pt x="148" y="15"/>
                                </a:lnTo>
                                <a:lnTo>
                                  <a:pt x="153" y="29"/>
                                </a:lnTo>
                                <a:lnTo>
                                  <a:pt x="146" y="44"/>
                                </a:lnTo>
                                <a:lnTo>
                                  <a:pt x="135" y="57"/>
                                </a:lnTo>
                                <a:lnTo>
                                  <a:pt x="128" y="6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5" name="Freeform 279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3" y="1233"/>
                            <a:ext cx="16" cy="3"/>
                          </a:xfrm>
                          <a:custGeom>
                            <a:avLst/>
                            <a:gdLst>
                              <a:gd name="T0" fmla="*/ 16 w 114"/>
                              <a:gd name="T1" fmla="*/ 0 h 27"/>
                              <a:gd name="T2" fmla="*/ 15 w 114"/>
                              <a:gd name="T3" fmla="*/ 0 h 27"/>
                              <a:gd name="T4" fmla="*/ 14 w 114"/>
                              <a:gd name="T5" fmla="*/ 0 h 27"/>
                              <a:gd name="T6" fmla="*/ 10 w 114"/>
                              <a:gd name="T7" fmla="*/ 0 h 27"/>
                              <a:gd name="T8" fmla="*/ 6 w 114"/>
                              <a:gd name="T9" fmla="*/ 1 h 27"/>
                              <a:gd name="T10" fmla="*/ 0 w 114"/>
                              <a:gd name="T11" fmla="*/ 3 h 27"/>
                              <a:gd name="T12" fmla="*/ 16 w 114"/>
                              <a:gd name="T13" fmla="*/ 0 h 27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14"/>
                              <a:gd name="T22" fmla="*/ 0 h 27"/>
                              <a:gd name="T23" fmla="*/ 114 w 114"/>
                              <a:gd name="T24" fmla="*/ 27 h 27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14" h="27">
                                <a:moveTo>
                                  <a:pt x="114" y="0"/>
                                </a:moveTo>
                                <a:lnTo>
                                  <a:pt x="110" y="0"/>
                                </a:lnTo>
                                <a:lnTo>
                                  <a:pt x="97" y="0"/>
                                </a:lnTo>
                                <a:lnTo>
                                  <a:pt x="74" y="4"/>
                                </a:lnTo>
                                <a:lnTo>
                                  <a:pt x="41" y="13"/>
                                </a:lnTo>
                                <a:lnTo>
                                  <a:pt x="0" y="27"/>
                                </a:lnTo>
                                <a:lnTo>
                                  <a:pt x="11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6" name="Freeform 279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3" y="1233"/>
                            <a:ext cx="16" cy="3"/>
                          </a:xfrm>
                          <a:custGeom>
                            <a:avLst/>
                            <a:gdLst>
                              <a:gd name="T0" fmla="*/ 16 w 114"/>
                              <a:gd name="T1" fmla="*/ 0 h 27"/>
                              <a:gd name="T2" fmla="*/ 15 w 114"/>
                              <a:gd name="T3" fmla="*/ 0 h 27"/>
                              <a:gd name="T4" fmla="*/ 14 w 114"/>
                              <a:gd name="T5" fmla="*/ 0 h 27"/>
                              <a:gd name="T6" fmla="*/ 10 w 114"/>
                              <a:gd name="T7" fmla="*/ 0 h 27"/>
                              <a:gd name="T8" fmla="*/ 6 w 114"/>
                              <a:gd name="T9" fmla="*/ 1 h 27"/>
                              <a:gd name="T10" fmla="*/ 0 w 114"/>
                              <a:gd name="T11" fmla="*/ 3 h 27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14"/>
                              <a:gd name="T19" fmla="*/ 0 h 27"/>
                              <a:gd name="T20" fmla="*/ 114 w 114"/>
                              <a:gd name="T21" fmla="*/ 27 h 27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14" h="27">
                                <a:moveTo>
                                  <a:pt x="114" y="0"/>
                                </a:moveTo>
                                <a:lnTo>
                                  <a:pt x="110" y="0"/>
                                </a:lnTo>
                                <a:lnTo>
                                  <a:pt x="97" y="0"/>
                                </a:lnTo>
                                <a:lnTo>
                                  <a:pt x="74" y="4"/>
                                </a:lnTo>
                                <a:lnTo>
                                  <a:pt x="41" y="13"/>
                                </a:lnTo>
                                <a:lnTo>
                                  <a:pt x="0" y="27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7" name="Freeform 279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5" y="1314"/>
                            <a:ext cx="11" cy="1"/>
                          </a:xfrm>
                          <a:custGeom>
                            <a:avLst/>
                            <a:gdLst>
                              <a:gd name="T0" fmla="*/ 11 w 75"/>
                              <a:gd name="T1" fmla="*/ 0 h 15"/>
                              <a:gd name="T2" fmla="*/ 11 w 75"/>
                              <a:gd name="T3" fmla="*/ 0 h 15"/>
                              <a:gd name="T4" fmla="*/ 9 w 75"/>
                              <a:gd name="T5" fmla="*/ 0 h 15"/>
                              <a:gd name="T6" fmla="*/ 7 w 75"/>
                              <a:gd name="T7" fmla="*/ 0 h 15"/>
                              <a:gd name="T8" fmla="*/ 4 w 75"/>
                              <a:gd name="T9" fmla="*/ 0 h 15"/>
                              <a:gd name="T10" fmla="*/ 0 w 75"/>
                              <a:gd name="T11" fmla="*/ 1 h 15"/>
                              <a:gd name="T12" fmla="*/ 11 w 75"/>
                              <a:gd name="T13" fmla="*/ 0 h 15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75"/>
                              <a:gd name="T22" fmla="*/ 0 h 15"/>
                              <a:gd name="T23" fmla="*/ 75 w 75"/>
                              <a:gd name="T24" fmla="*/ 15 h 15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75" h="15">
                                <a:moveTo>
                                  <a:pt x="75" y="0"/>
                                </a:moveTo>
                                <a:lnTo>
                                  <a:pt x="72" y="0"/>
                                </a:lnTo>
                                <a:lnTo>
                                  <a:pt x="61" y="0"/>
                                </a:lnTo>
                                <a:lnTo>
                                  <a:pt x="45" y="1"/>
                                </a:lnTo>
                                <a:lnTo>
                                  <a:pt x="25" y="6"/>
                                </a:lnTo>
                                <a:lnTo>
                                  <a:pt x="0" y="15"/>
                                </a:lnTo>
                                <a:lnTo>
                                  <a:pt x="7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8" name="Freeform 279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5" y="1314"/>
                            <a:ext cx="11" cy="1"/>
                          </a:xfrm>
                          <a:custGeom>
                            <a:avLst/>
                            <a:gdLst>
                              <a:gd name="T0" fmla="*/ 11 w 75"/>
                              <a:gd name="T1" fmla="*/ 0 h 15"/>
                              <a:gd name="T2" fmla="*/ 11 w 75"/>
                              <a:gd name="T3" fmla="*/ 0 h 15"/>
                              <a:gd name="T4" fmla="*/ 9 w 75"/>
                              <a:gd name="T5" fmla="*/ 0 h 15"/>
                              <a:gd name="T6" fmla="*/ 7 w 75"/>
                              <a:gd name="T7" fmla="*/ 0 h 15"/>
                              <a:gd name="T8" fmla="*/ 4 w 75"/>
                              <a:gd name="T9" fmla="*/ 0 h 15"/>
                              <a:gd name="T10" fmla="*/ 0 w 75"/>
                              <a:gd name="T11" fmla="*/ 1 h 15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75"/>
                              <a:gd name="T19" fmla="*/ 0 h 15"/>
                              <a:gd name="T20" fmla="*/ 75 w 75"/>
                              <a:gd name="T21" fmla="*/ 15 h 15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75" h="15">
                                <a:moveTo>
                                  <a:pt x="75" y="0"/>
                                </a:moveTo>
                                <a:lnTo>
                                  <a:pt x="72" y="0"/>
                                </a:lnTo>
                                <a:lnTo>
                                  <a:pt x="61" y="0"/>
                                </a:lnTo>
                                <a:lnTo>
                                  <a:pt x="45" y="1"/>
                                </a:lnTo>
                                <a:lnTo>
                                  <a:pt x="25" y="6"/>
                                </a:lnTo>
                                <a:lnTo>
                                  <a:pt x="0" y="1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9" name="Freeform 279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12" y="1287"/>
                            <a:ext cx="10" cy="2"/>
                          </a:xfrm>
                          <a:custGeom>
                            <a:avLst/>
                            <a:gdLst>
                              <a:gd name="T0" fmla="*/ 10 w 75"/>
                              <a:gd name="T1" fmla="*/ 0 h 15"/>
                              <a:gd name="T2" fmla="*/ 10 w 75"/>
                              <a:gd name="T3" fmla="*/ 0 h 15"/>
                              <a:gd name="T4" fmla="*/ 8 w 75"/>
                              <a:gd name="T5" fmla="*/ 0 h 15"/>
                              <a:gd name="T6" fmla="*/ 6 w 75"/>
                              <a:gd name="T7" fmla="*/ 0 h 15"/>
                              <a:gd name="T8" fmla="*/ 3 w 75"/>
                              <a:gd name="T9" fmla="*/ 1 h 15"/>
                              <a:gd name="T10" fmla="*/ 0 w 75"/>
                              <a:gd name="T11" fmla="*/ 2 h 15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75"/>
                              <a:gd name="T19" fmla="*/ 0 h 15"/>
                              <a:gd name="T20" fmla="*/ 75 w 75"/>
                              <a:gd name="T21" fmla="*/ 15 h 15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75" h="15">
                                <a:moveTo>
                                  <a:pt x="75" y="0"/>
                                </a:moveTo>
                                <a:lnTo>
                                  <a:pt x="72" y="0"/>
                                </a:lnTo>
                                <a:lnTo>
                                  <a:pt x="61" y="0"/>
                                </a:lnTo>
                                <a:lnTo>
                                  <a:pt x="45" y="1"/>
                                </a:lnTo>
                                <a:lnTo>
                                  <a:pt x="24" y="6"/>
                                </a:lnTo>
                                <a:lnTo>
                                  <a:pt x="0" y="1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0" name="Freeform 279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7" y="1262"/>
                            <a:ext cx="14" cy="3"/>
                          </a:xfrm>
                          <a:custGeom>
                            <a:avLst/>
                            <a:gdLst>
                              <a:gd name="T0" fmla="*/ 14 w 99"/>
                              <a:gd name="T1" fmla="*/ 0 h 23"/>
                              <a:gd name="T2" fmla="*/ 13 w 99"/>
                              <a:gd name="T3" fmla="*/ 0 h 23"/>
                              <a:gd name="T4" fmla="*/ 11 w 99"/>
                              <a:gd name="T5" fmla="*/ 0 h 23"/>
                              <a:gd name="T6" fmla="*/ 8 w 99"/>
                              <a:gd name="T7" fmla="*/ 1 h 23"/>
                              <a:gd name="T8" fmla="*/ 4 w 99"/>
                              <a:gd name="T9" fmla="*/ 2 h 23"/>
                              <a:gd name="T10" fmla="*/ 0 w 99"/>
                              <a:gd name="T11" fmla="*/ 3 h 23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99"/>
                              <a:gd name="T19" fmla="*/ 0 h 23"/>
                              <a:gd name="T20" fmla="*/ 99 w 99"/>
                              <a:gd name="T21" fmla="*/ 23 h 23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99" h="23">
                                <a:moveTo>
                                  <a:pt x="99" y="0"/>
                                </a:moveTo>
                                <a:lnTo>
                                  <a:pt x="92" y="1"/>
                                </a:lnTo>
                                <a:lnTo>
                                  <a:pt x="77" y="2"/>
                                </a:lnTo>
                                <a:lnTo>
                                  <a:pt x="54" y="5"/>
                                </a:lnTo>
                                <a:lnTo>
                                  <a:pt x="27" y="12"/>
                                </a:lnTo>
                                <a:lnTo>
                                  <a:pt x="0" y="23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1" name="Freeform 279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62" y="793"/>
                            <a:ext cx="59" cy="93"/>
                          </a:xfrm>
                          <a:custGeom>
                            <a:avLst/>
                            <a:gdLst>
                              <a:gd name="T0" fmla="*/ 59 w 413"/>
                              <a:gd name="T1" fmla="*/ 26 h 748"/>
                              <a:gd name="T2" fmla="*/ 40 w 413"/>
                              <a:gd name="T3" fmla="*/ 0 h 748"/>
                              <a:gd name="T4" fmla="*/ 39 w 413"/>
                              <a:gd name="T5" fmla="*/ 0 h 748"/>
                              <a:gd name="T6" fmla="*/ 35 w 413"/>
                              <a:gd name="T7" fmla="*/ 1 h 748"/>
                              <a:gd name="T8" fmla="*/ 30 w 413"/>
                              <a:gd name="T9" fmla="*/ 2 h 748"/>
                              <a:gd name="T10" fmla="*/ 23 w 413"/>
                              <a:gd name="T11" fmla="*/ 4 h 748"/>
                              <a:gd name="T12" fmla="*/ 17 w 413"/>
                              <a:gd name="T13" fmla="*/ 7 h 748"/>
                              <a:gd name="T14" fmla="*/ 10 w 413"/>
                              <a:gd name="T15" fmla="*/ 11 h 748"/>
                              <a:gd name="T16" fmla="*/ 5 w 413"/>
                              <a:gd name="T17" fmla="*/ 16 h 748"/>
                              <a:gd name="T18" fmla="*/ 4 w 413"/>
                              <a:gd name="T19" fmla="*/ 16 h 748"/>
                              <a:gd name="T20" fmla="*/ 3 w 413"/>
                              <a:gd name="T21" fmla="*/ 17 h 748"/>
                              <a:gd name="T22" fmla="*/ 2 w 413"/>
                              <a:gd name="T23" fmla="*/ 19 h 748"/>
                              <a:gd name="T24" fmla="*/ 0 w 413"/>
                              <a:gd name="T25" fmla="*/ 23 h 748"/>
                              <a:gd name="T26" fmla="*/ 0 w 413"/>
                              <a:gd name="T27" fmla="*/ 28 h 748"/>
                              <a:gd name="T28" fmla="*/ 0 w 413"/>
                              <a:gd name="T29" fmla="*/ 33 h 748"/>
                              <a:gd name="T30" fmla="*/ 1 w 413"/>
                              <a:gd name="T31" fmla="*/ 41 h 748"/>
                              <a:gd name="T32" fmla="*/ 1 w 413"/>
                              <a:gd name="T33" fmla="*/ 50 h 748"/>
                              <a:gd name="T34" fmla="*/ 2 w 413"/>
                              <a:gd name="T35" fmla="*/ 60 h 748"/>
                              <a:gd name="T36" fmla="*/ 3 w 413"/>
                              <a:gd name="T37" fmla="*/ 70 h 748"/>
                              <a:gd name="T38" fmla="*/ 4 w 413"/>
                              <a:gd name="T39" fmla="*/ 79 h 748"/>
                              <a:gd name="T40" fmla="*/ 5 w 413"/>
                              <a:gd name="T41" fmla="*/ 86 h 748"/>
                              <a:gd name="T42" fmla="*/ 5 w 413"/>
                              <a:gd name="T43" fmla="*/ 91 h 748"/>
                              <a:gd name="T44" fmla="*/ 5 w 413"/>
                              <a:gd name="T45" fmla="*/ 93 h 748"/>
                              <a:gd name="T46" fmla="*/ 59 w 413"/>
                              <a:gd name="T47" fmla="*/ 26 h 748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w 413"/>
                              <a:gd name="T73" fmla="*/ 0 h 748"/>
                              <a:gd name="T74" fmla="*/ 413 w 413"/>
                              <a:gd name="T75" fmla="*/ 748 h 748"/>
                            </a:gdLst>
                            <a:ahLst/>
                            <a:cxnLst>
                              <a:cxn ang="T48">
                                <a:pos x="T0" y="T1"/>
                              </a:cxn>
                              <a:cxn ang="T49">
                                <a:pos x="T2" y="T3"/>
                              </a:cxn>
                              <a:cxn ang="T50">
                                <a:pos x="T4" y="T5"/>
                              </a:cxn>
                              <a:cxn ang="T51">
                                <a:pos x="T6" y="T7"/>
                              </a:cxn>
                              <a:cxn ang="T52">
                                <a:pos x="T8" y="T9"/>
                              </a:cxn>
                              <a:cxn ang="T53">
                                <a:pos x="T10" y="T11"/>
                              </a:cxn>
                              <a:cxn ang="T54">
                                <a:pos x="T12" y="T13"/>
                              </a:cxn>
                              <a:cxn ang="T55">
                                <a:pos x="T14" y="T15"/>
                              </a:cxn>
                              <a:cxn ang="T56">
                                <a:pos x="T16" y="T17"/>
                              </a:cxn>
                              <a:cxn ang="T57">
                                <a:pos x="T18" y="T19"/>
                              </a:cxn>
                              <a:cxn ang="T58">
                                <a:pos x="T20" y="T21"/>
                              </a:cxn>
                              <a:cxn ang="T59">
                                <a:pos x="T22" y="T23"/>
                              </a:cxn>
                              <a:cxn ang="T60">
                                <a:pos x="T24" y="T25"/>
                              </a:cxn>
                              <a:cxn ang="T61">
                                <a:pos x="T26" y="T27"/>
                              </a:cxn>
                              <a:cxn ang="T62">
                                <a:pos x="T28" y="T29"/>
                              </a:cxn>
                              <a:cxn ang="T63">
                                <a:pos x="T30" y="T31"/>
                              </a:cxn>
                              <a:cxn ang="T64">
                                <a:pos x="T32" y="T33"/>
                              </a:cxn>
                              <a:cxn ang="T65">
                                <a:pos x="T34" y="T35"/>
                              </a:cxn>
                              <a:cxn ang="T66">
                                <a:pos x="T36" y="T37"/>
                              </a:cxn>
                              <a:cxn ang="T67">
                                <a:pos x="T38" y="T39"/>
                              </a:cxn>
                              <a:cxn ang="T68">
                                <a:pos x="T40" y="T41"/>
                              </a:cxn>
                              <a:cxn ang="T69">
                                <a:pos x="T42" y="T43"/>
                              </a:cxn>
                              <a:cxn ang="T70">
                                <a:pos x="T44" y="T45"/>
                              </a:cxn>
                              <a:cxn ang="T71">
                                <a:pos x="T46" y="T47"/>
                              </a:cxn>
                            </a:cxnLst>
                            <a:rect l="T72" t="T73" r="T74" b="T75"/>
                            <a:pathLst>
                              <a:path w="413" h="748">
                                <a:moveTo>
                                  <a:pt x="413" y="213"/>
                                </a:moveTo>
                                <a:lnTo>
                                  <a:pt x="282" y="0"/>
                                </a:lnTo>
                                <a:lnTo>
                                  <a:pt x="271" y="2"/>
                                </a:lnTo>
                                <a:lnTo>
                                  <a:pt x="246" y="7"/>
                                </a:lnTo>
                                <a:lnTo>
                                  <a:pt x="208" y="18"/>
                                </a:lnTo>
                                <a:lnTo>
                                  <a:pt x="163" y="34"/>
                                </a:lnTo>
                                <a:lnTo>
                                  <a:pt x="116" y="56"/>
                                </a:lnTo>
                                <a:lnTo>
                                  <a:pt x="72" y="87"/>
                                </a:lnTo>
                                <a:lnTo>
                                  <a:pt x="34" y="125"/>
                                </a:lnTo>
                                <a:lnTo>
                                  <a:pt x="30" y="127"/>
                                </a:lnTo>
                                <a:lnTo>
                                  <a:pt x="22" y="136"/>
                                </a:lnTo>
                                <a:lnTo>
                                  <a:pt x="11" y="153"/>
                                </a:lnTo>
                                <a:lnTo>
                                  <a:pt x="3" y="182"/>
                                </a:lnTo>
                                <a:lnTo>
                                  <a:pt x="0" y="227"/>
                                </a:lnTo>
                                <a:lnTo>
                                  <a:pt x="1" y="267"/>
                                </a:lnTo>
                                <a:lnTo>
                                  <a:pt x="5" y="328"/>
                                </a:lnTo>
                                <a:lnTo>
                                  <a:pt x="10" y="401"/>
                                </a:lnTo>
                                <a:lnTo>
                                  <a:pt x="16" y="480"/>
                                </a:lnTo>
                                <a:lnTo>
                                  <a:pt x="23" y="559"/>
                                </a:lnTo>
                                <a:lnTo>
                                  <a:pt x="28" y="633"/>
                                </a:lnTo>
                                <a:lnTo>
                                  <a:pt x="33" y="692"/>
                                </a:lnTo>
                                <a:lnTo>
                                  <a:pt x="36" y="734"/>
                                </a:lnTo>
                                <a:lnTo>
                                  <a:pt x="37" y="748"/>
                                </a:lnTo>
                                <a:lnTo>
                                  <a:pt x="413" y="2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2" name="Freeform 279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7" y="716"/>
                            <a:ext cx="260" cy="241"/>
                          </a:xfrm>
                          <a:custGeom>
                            <a:avLst/>
                            <a:gdLst>
                              <a:gd name="T0" fmla="*/ 191 w 1825"/>
                              <a:gd name="T1" fmla="*/ 182 h 1923"/>
                              <a:gd name="T2" fmla="*/ 260 w 1825"/>
                              <a:gd name="T3" fmla="*/ 0 h 1923"/>
                              <a:gd name="T4" fmla="*/ 260 w 1825"/>
                              <a:gd name="T5" fmla="*/ 0 h 1923"/>
                              <a:gd name="T6" fmla="*/ 258 w 1825"/>
                              <a:gd name="T7" fmla="*/ 1 h 1923"/>
                              <a:gd name="T8" fmla="*/ 256 w 1825"/>
                              <a:gd name="T9" fmla="*/ 1 h 1923"/>
                              <a:gd name="T10" fmla="*/ 254 w 1825"/>
                              <a:gd name="T11" fmla="*/ 2 h 1923"/>
                              <a:gd name="T12" fmla="*/ 252 w 1825"/>
                              <a:gd name="T13" fmla="*/ 2 h 1923"/>
                              <a:gd name="T14" fmla="*/ 246 w 1825"/>
                              <a:gd name="T15" fmla="*/ 3 h 1923"/>
                              <a:gd name="T16" fmla="*/ 238 w 1825"/>
                              <a:gd name="T17" fmla="*/ 6 h 1923"/>
                              <a:gd name="T18" fmla="*/ 230 w 1825"/>
                              <a:gd name="T19" fmla="*/ 9 h 1923"/>
                              <a:gd name="T20" fmla="*/ 223 w 1825"/>
                              <a:gd name="T21" fmla="*/ 11 h 1923"/>
                              <a:gd name="T22" fmla="*/ 220 w 1825"/>
                              <a:gd name="T23" fmla="*/ 12 h 1923"/>
                              <a:gd name="T24" fmla="*/ 218 w 1825"/>
                              <a:gd name="T25" fmla="*/ 13 h 1923"/>
                              <a:gd name="T26" fmla="*/ 213 w 1825"/>
                              <a:gd name="T27" fmla="*/ 15 h 1923"/>
                              <a:gd name="T28" fmla="*/ 206 w 1825"/>
                              <a:gd name="T29" fmla="*/ 18 h 1923"/>
                              <a:gd name="T30" fmla="*/ 200 w 1825"/>
                              <a:gd name="T31" fmla="*/ 22 h 1923"/>
                              <a:gd name="T32" fmla="*/ 194 w 1825"/>
                              <a:gd name="T33" fmla="*/ 27 h 1923"/>
                              <a:gd name="T34" fmla="*/ 192 w 1825"/>
                              <a:gd name="T35" fmla="*/ 30 h 1923"/>
                              <a:gd name="T36" fmla="*/ 187 w 1825"/>
                              <a:gd name="T37" fmla="*/ 36 h 1923"/>
                              <a:gd name="T38" fmla="*/ 181 w 1825"/>
                              <a:gd name="T39" fmla="*/ 44 h 1923"/>
                              <a:gd name="T40" fmla="*/ 173 w 1825"/>
                              <a:gd name="T41" fmla="*/ 54 h 1923"/>
                              <a:gd name="T42" fmla="*/ 164 w 1825"/>
                              <a:gd name="T43" fmla="*/ 66 h 1923"/>
                              <a:gd name="T44" fmla="*/ 154 w 1825"/>
                              <a:gd name="T45" fmla="*/ 78 h 1923"/>
                              <a:gd name="T46" fmla="*/ 144 w 1825"/>
                              <a:gd name="T47" fmla="*/ 91 h 1923"/>
                              <a:gd name="T48" fmla="*/ 133 w 1825"/>
                              <a:gd name="T49" fmla="*/ 104 h 1923"/>
                              <a:gd name="T50" fmla="*/ 123 w 1825"/>
                              <a:gd name="T51" fmla="*/ 117 h 1923"/>
                              <a:gd name="T52" fmla="*/ 114 w 1825"/>
                              <a:gd name="T53" fmla="*/ 129 h 1923"/>
                              <a:gd name="T54" fmla="*/ 105 w 1825"/>
                              <a:gd name="T55" fmla="*/ 139 h 1923"/>
                              <a:gd name="T56" fmla="*/ 98 w 1825"/>
                              <a:gd name="T57" fmla="*/ 149 h 1923"/>
                              <a:gd name="T58" fmla="*/ 92 w 1825"/>
                              <a:gd name="T59" fmla="*/ 156 h 1923"/>
                              <a:gd name="T60" fmla="*/ 89 w 1825"/>
                              <a:gd name="T61" fmla="*/ 160 h 1923"/>
                              <a:gd name="T62" fmla="*/ 88 w 1825"/>
                              <a:gd name="T63" fmla="*/ 162 h 1923"/>
                              <a:gd name="T64" fmla="*/ 46 w 1825"/>
                              <a:gd name="T65" fmla="*/ 210 h 1923"/>
                              <a:gd name="T66" fmla="*/ 46 w 1825"/>
                              <a:gd name="T67" fmla="*/ 211 h 1923"/>
                              <a:gd name="T68" fmla="*/ 43 w 1825"/>
                              <a:gd name="T69" fmla="*/ 213 h 1923"/>
                              <a:gd name="T70" fmla="*/ 40 w 1825"/>
                              <a:gd name="T71" fmla="*/ 216 h 1923"/>
                              <a:gd name="T72" fmla="*/ 35 w 1825"/>
                              <a:gd name="T73" fmla="*/ 220 h 1923"/>
                              <a:gd name="T74" fmla="*/ 29 w 1825"/>
                              <a:gd name="T75" fmla="*/ 225 h 1923"/>
                              <a:gd name="T76" fmla="*/ 23 w 1825"/>
                              <a:gd name="T77" fmla="*/ 229 h 1923"/>
                              <a:gd name="T78" fmla="*/ 16 w 1825"/>
                              <a:gd name="T79" fmla="*/ 234 h 1923"/>
                              <a:gd name="T80" fmla="*/ 8 w 1825"/>
                              <a:gd name="T81" fmla="*/ 238 h 1923"/>
                              <a:gd name="T82" fmla="*/ 0 w 1825"/>
                              <a:gd name="T83" fmla="*/ 241 h 1923"/>
                              <a:gd name="T84" fmla="*/ 191 w 1825"/>
                              <a:gd name="T85" fmla="*/ 182 h 1923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w 1825"/>
                              <a:gd name="T130" fmla="*/ 0 h 1923"/>
                              <a:gd name="T131" fmla="*/ 1825 w 1825"/>
                              <a:gd name="T132" fmla="*/ 1923 h 1923"/>
                            </a:gdLst>
                            <a:ahLst/>
                            <a:cxnLst>
                              <a:cxn ang="T86">
                                <a:pos x="T0" y="T1"/>
                              </a:cxn>
                              <a:cxn ang="T87">
                                <a:pos x="T2" y="T3"/>
                              </a:cxn>
                              <a:cxn ang="T88">
                                <a:pos x="T4" y="T5"/>
                              </a:cxn>
                              <a:cxn ang="T89">
                                <a:pos x="T6" y="T7"/>
                              </a:cxn>
                              <a:cxn ang="T90">
                                <a:pos x="T8" y="T9"/>
                              </a:cxn>
                              <a:cxn ang="T91">
                                <a:pos x="T10" y="T11"/>
                              </a:cxn>
                              <a:cxn ang="T92">
                                <a:pos x="T12" y="T13"/>
                              </a:cxn>
                              <a:cxn ang="T93">
                                <a:pos x="T14" y="T15"/>
                              </a:cxn>
                              <a:cxn ang="T94">
                                <a:pos x="T16" y="T17"/>
                              </a:cxn>
                              <a:cxn ang="T95">
                                <a:pos x="T18" y="T19"/>
                              </a:cxn>
                              <a:cxn ang="T96">
                                <a:pos x="T20" y="T21"/>
                              </a:cxn>
                              <a:cxn ang="T97">
                                <a:pos x="T22" y="T23"/>
                              </a:cxn>
                              <a:cxn ang="T98">
                                <a:pos x="T24" y="T25"/>
                              </a:cxn>
                              <a:cxn ang="T99">
                                <a:pos x="T26" y="T27"/>
                              </a:cxn>
                              <a:cxn ang="T100">
                                <a:pos x="T28" y="T29"/>
                              </a:cxn>
                              <a:cxn ang="T101">
                                <a:pos x="T30" y="T31"/>
                              </a:cxn>
                              <a:cxn ang="T102">
                                <a:pos x="T32" y="T33"/>
                              </a:cxn>
                              <a:cxn ang="T103">
                                <a:pos x="T34" y="T35"/>
                              </a:cxn>
                              <a:cxn ang="T104">
                                <a:pos x="T36" y="T37"/>
                              </a:cxn>
                              <a:cxn ang="T105">
                                <a:pos x="T38" y="T39"/>
                              </a:cxn>
                              <a:cxn ang="T106">
                                <a:pos x="T40" y="T41"/>
                              </a:cxn>
                              <a:cxn ang="T107">
                                <a:pos x="T42" y="T43"/>
                              </a:cxn>
                              <a:cxn ang="T108">
                                <a:pos x="T44" y="T45"/>
                              </a:cxn>
                              <a:cxn ang="T109">
                                <a:pos x="T46" y="T47"/>
                              </a:cxn>
                              <a:cxn ang="T110">
                                <a:pos x="T48" y="T49"/>
                              </a:cxn>
                              <a:cxn ang="T111">
                                <a:pos x="T50" y="T51"/>
                              </a:cxn>
                              <a:cxn ang="T112">
                                <a:pos x="T52" y="T53"/>
                              </a:cxn>
                              <a:cxn ang="T113">
                                <a:pos x="T54" y="T55"/>
                              </a:cxn>
                              <a:cxn ang="T114">
                                <a:pos x="T56" y="T57"/>
                              </a:cxn>
                              <a:cxn ang="T115">
                                <a:pos x="T58" y="T59"/>
                              </a:cxn>
                              <a:cxn ang="T116">
                                <a:pos x="T60" y="T61"/>
                              </a:cxn>
                              <a:cxn ang="T117">
                                <a:pos x="T62" y="T63"/>
                              </a:cxn>
                              <a:cxn ang="T118">
                                <a:pos x="T64" y="T65"/>
                              </a:cxn>
                              <a:cxn ang="T119">
                                <a:pos x="T66" y="T67"/>
                              </a:cxn>
                              <a:cxn ang="T120">
                                <a:pos x="T68" y="T69"/>
                              </a:cxn>
                              <a:cxn ang="T121">
                                <a:pos x="T70" y="T71"/>
                              </a:cxn>
                              <a:cxn ang="T122">
                                <a:pos x="T72" y="T73"/>
                              </a:cxn>
                              <a:cxn ang="T123">
                                <a:pos x="T74" y="T75"/>
                              </a:cxn>
                              <a:cxn ang="T124">
                                <a:pos x="T76" y="T77"/>
                              </a:cxn>
                              <a:cxn ang="T125">
                                <a:pos x="T78" y="T79"/>
                              </a:cxn>
                              <a:cxn ang="T126">
                                <a:pos x="T80" y="T81"/>
                              </a:cxn>
                              <a:cxn ang="T127">
                                <a:pos x="T82" y="T83"/>
                              </a:cxn>
                              <a:cxn ang="T128">
                                <a:pos x="T84" y="T85"/>
                              </a:cxn>
                            </a:cxnLst>
                            <a:rect l="T129" t="T130" r="T131" b="T132"/>
                            <a:pathLst>
                              <a:path w="1825" h="1923">
                                <a:moveTo>
                                  <a:pt x="1343" y="1455"/>
                                </a:moveTo>
                                <a:lnTo>
                                  <a:pt x="1825" y="0"/>
                                </a:lnTo>
                                <a:lnTo>
                                  <a:pt x="1822" y="1"/>
                                </a:lnTo>
                                <a:lnTo>
                                  <a:pt x="1811" y="5"/>
                                </a:lnTo>
                                <a:lnTo>
                                  <a:pt x="1797" y="8"/>
                                </a:lnTo>
                                <a:lnTo>
                                  <a:pt x="1783" y="12"/>
                                </a:lnTo>
                                <a:lnTo>
                                  <a:pt x="1768" y="14"/>
                                </a:lnTo>
                                <a:lnTo>
                                  <a:pt x="1726" y="25"/>
                                </a:lnTo>
                                <a:lnTo>
                                  <a:pt x="1670" y="45"/>
                                </a:lnTo>
                                <a:lnTo>
                                  <a:pt x="1611" y="69"/>
                                </a:lnTo>
                                <a:lnTo>
                                  <a:pt x="1565" y="87"/>
                                </a:lnTo>
                                <a:lnTo>
                                  <a:pt x="1547" y="94"/>
                                </a:lnTo>
                                <a:lnTo>
                                  <a:pt x="1532" y="100"/>
                                </a:lnTo>
                                <a:lnTo>
                                  <a:pt x="1497" y="117"/>
                                </a:lnTo>
                                <a:lnTo>
                                  <a:pt x="1448" y="142"/>
                                </a:lnTo>
                                <a:lnTo>
                                  <a:pt x="1401" y="175"/>
                                </a:lnTo>
                                <a:lnTo>
                                  <a:pt x="1363" y="214"/>
                                </a:lnTo>
                                <a:lnTo>
                                  <a:pt x="1346" y="240"/>
                                </a:lnTo>
                                <a:lnTo>
                                  <a:pt x="1313" y="287"/>
                                </a:lnTo>
                                <a:lnTo>
                                  <a:pt x="1267" y="354"/>
                                </a:lnTo>
                                <a:lnTo>
                                  <a:pt x="1211" y="433"/>
                                </a:lnTo>
                                <a:lnTo>
                                  <a:pt x="1148" y="525"/>
                                </a:lnTo>
                                <a:lnTo>
                                  <a:pt x="1079" y="624"/>
                                </a:lnTo>
                                <a:lnTo>
                                  <a:pt x="1008" y="727"/>
                                </a:lnTo>
                                <a:lnTo>
                                  <a:pt x="936" y="831"/>
                                </a:lnTo>
                                <a:lnTo>
                                  <a:pt x="864" y="932"/>
                                </a:lnTo>
                                <a:lnTo>
                                  <a:pt x="798" y="1027"/>
                                </a:lnTo>
                                <a:lnTo>
                                  <a:pt x="739" y="1113"/>
                                </a:lnTo>
                                <a:lnTo>
                                  <a:pt x="688" y="1186"/>
                                </a:lnTo>
                                <a:lnTo>
                                  <a:pt x="649" y="1242"/>
                                </a:lnTo>
                                <a:lnTo>
                                  <a:pt x="624" y="1277"/>
                                </a:lnTo>
                                <a:lnTo>
                                  <a:pt x="615" y="1291"/>
                                </a:lnTo>
                                <a:lnTo>
                                  <a:pt x="326" y="1676"/>
                                </a:lnTo>
                                <a:lnTo>
                                  <a:pt x="320" y="1682"/>
                                </a:lnTo>
                                <a:lnTo>
                                  <a:pt x="305" y="1699"/>
                                </a:lnTo>
                                <a:lnTo>
                                  <a:pt x="279" y="1726"/>
                                </a:lnTo>
                                <a:lnTo>
                                  <a:pt x="246" y="1757"/>
                                </a:lnTo>
                                <a:lnTo>
                                  <a:pt x="205" y="1793"/>
                                </a:lnTo>
                                <a:lnTo>
                                  <a:pt x="160" y="1830"/>
                                </a:lnTo>
                                <a:lnTo>
                                  <a:pt x="110" y="1866"/>
                                </a:lnTo>
                                <a:lnTo>
                                  <a:pt x="55" y="1899"/>
                                </a:lnTo>
                                <a:lnTo>
                                  <a:pt x="0" y="1923"/>
                                </a:lnTo>
                                <a:lnTo>
                                  <a:pt x="1343" y="14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3" name="Freeform 279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7" y="716"/>
                            <a:ext cx="260" cy="241"/>
                          </a:xfrm>
                          <a:custGeom>
                            <a:avLst/>
                            <a:gdLst>
                              <a:gd name="T0" fmla="*/ 191 w 1825"/>
                              <a:gd name="T1" fmla="*/ 182 h 1923"/>
                              <a:gd name="T2" fmla="*/ 260 w 1825"/>
                              <a:gd name="T3" fmla="*/ 0 h 1923"/>
                              <a:gd name="T4" fmla="*/ 260 w 1825"/>
                              <a:gd name="T5" fmla="*/ 0 h 1923"/>
                              <a:gd name="T6" fmla="*/ 258 w 1825"/>
                              <a:gd name="T7" fmla="*/ 1 h 1923"/>
                              <a:gd name="T8" fmla="*/ 256 w 1825"/>
                              <a:gd name="T9" fmla="*/ 1 h 1923"/>
                              <a:gd name="T10" fmla="*/ 254 w 1825"/>
                              <a:gd name="T11" fmla="*/ 2 h 1923"/>
                              <a:gd name="T12" fmla="*/ 252 w 1825"/>
                              <a:gd name="T13" fmla="*/ 2 h 1923"/>
                              <a:gd name="T14" fmla="*/ 246 w 1825"/>
                              <a:gd name="T15" fmla="*/ 3 h 1923"/>
                              <a:gd name="T16" fmla="*/ 238 w 1825"/>
                              <a:gd name="T17" fmla="*/ 6 h 1923"/>
                              <a:gd name="T18" fmla="*/ 230 w 1825"/>
                              <a:gd name="T19" fmla="*/ 9 h 1923"/>
                              <a:gd name="T20" fmla="*/ 223 w 1825"/>
                              <a:gd name="T21" fmla="*/ 11 h 1923"/>
                              <a:gd name="T22" fmla="*/ 220 w 1825"/>
                              <a:gd name="T23" fmla="*/ 12 h 1923"/>
                              <a:gd name="T24" fmla="*/ 218 w 1825"/>
                              <a:gd name="T25" fmla="*/ 13 h 1923"/>
                              <a:gd name="T26" fmla="*/ 213 w 1825"/>
                              <a:gd name="T27" fmla="*/ 15 h 1923"/>
                              <a:gd name="T28" fmla="*/ 206 w 1825"/>
                              <a:gd name="T29" fmla="*/ 18 h 1923"/>
                              <a:gd name="T30" fmla="*/ 200 w 1825"/>
                              <a:gd name="T31" fmla="*/ 22 h 1923"/>
                              <a:gd name="T32" fmla="*/ 194 w 1825"/>
                              <a:gd name="T33" fmla="*/ 27 h 1923"/>
                              <a:gd name="T34" fmla="*/ 192 w 1825"/>
                              <a:gd name="T35" fmla="*/ 30 h 1923"/>
                              <a:gd name="T36" fmla="*/ 187 w 1825"/>
                              <a:gd name="T37" fmla="*/ 36 h 1923"/>
                              <a:gd name="T38" fmla="*/ 181 w 1825"/>
                              <a:gd name="T39" fmla="*/ 44 h 1923"/>
                              <a:gd name="T40" fmla="*/ 173 w 1825"/>
                              <a:gd name="T41" fmla="*/ 54 h 1923"/>
                              <a:gd name="T42" fmla="*/ 164 w 1825"/>
                              <a:gd name="T43" fmla="*/ 66 h 1923"/>
                              <a:gd name="T44" fmla="*/ 154 w 1825"/>
                              <a:gd name="T45" fmla="*/ 78 h 1923"/>
                              <a:gd name="T46" fmla="*/ 144 w 1825"/>
                              <a:gd name="T47" fmla="*/ 91 h 1923"/>
                              <a:gd name="T48" fmla="*/ 133 w 1825"/>
                              <a:gd name="T49" fmla="*/ 104 h 1923"/>
                              <a:gd name="T50" fmla="*/ 123 w 1825"/>
                              <a:gd name="T51" fmla="*/ 117 h 1923"/>
                              <a:gd name="T52" fmla="*/ 114 w 1825"/>
                              <a:gd name="T53" fmla="*/ 129 h 1923"/>
                              <a:gd name="T54" fmla="*/ 105 w 1825"/>
                              <a:gd name="T55" fmla="*/ 139 h 1923"/>
                              <a:gd name="T56" fmla="*/ 98 w 1825"/>
                              <a:gd name="T57" fmla="*/ 149 h 1923"/>
                              <a:gd name="T58" fmla="*/ 92 w 1825"/>
                              <a:gd name="T59" fmla="*/ 156 h 1923"/>
                              <a:gd name="T60" fmla="*/ 89 w 1825"/>
                              <a:gd name="T61" fmla="*/ 160 h 1923"/>
                              <a:gd name="T62" fmla="*/ 88 w 1825"/>
                              <a:gd name="T63" fmla="*/ 162 h 1923"/>
                              <a:gd name="T64" fmla="*/ 46 w 1825"/>
                              <a:gd name="T65" fmla="*/ 210 h 1923"/>
                              <a:gd name="T66" fmla="*/ 46 w 1825"/>
                              <a:gd name="T67" fmla="*/ 211 h 1923"/>
                              <a:gd name="T68" fmla="*/ 43 w 1825"/>
                              <a:gd name="T69" fmla="*/ 213 h 1923"/>
                              <a:gd name="T70" fmla="*/ 40 w 1825"/>
                              <a:gd name="T71" fmla="*/ 216 h 1923"/>
                              <a:gd name="T72" fmla="*/ 35 w 1825"/>
                              <a:gd name="T73" fmla="*/ 220 h 1923"/>
                              <a:gd name="T74" fmla="*/ 29 w 1825"/>
                              <a:gd name="T75" fmla="*/ 225 h 1923"/>
                              <a:gd name="T76" fmla="*/ 23 w 1825"/>
                              <a:gd name="T77" fmla="*/ 229 h 1923"/>
                              <a:gd name="T78" fmla="*/ 16 w 1825"/>
                              <a:gd name="T79" fmla="*/ 234 h 1923"/>
                              <a:gd name="T80" fmla="*/ 8 w 1825"/>
                              <a:gd name="T81" fmla="*/ 238 h 1923"/>
                              <a:gd name="T82" fmla="*/ 0 w 1825"/>
                              <a:gd name="T83" fmla="*/ 241 h 1923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825"/>
                              <a:gd name="T127" fmla="*/ 0 h 1923"/>
                              <a:gd name="T128" fmla="*/ 1825 w 1825"/>
                              <a:gd name="T129" fmla="*/ 1923 h 1923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825" h="1923">
                                <a:moveTo>
                                  <a:pt x="1343" y="1455"/>
                                </a:moveTo>
                                <a:lnTo>
                                  <a:pt x="1825" y="0"/>
                                </a:lnTo>
                                <a:lnTo>
                                  <a:pt x="1822" y="1"/>
                                </a:lnTo>
                                <a:lnTo>
                                  <a:pt x="1811" y="5"/>
                                </a:lnTo>
                                <a:lnTo>
                                  <a:pt x="1797" y="8"/>
                                </a:lnTo>
                                <a:lnTo>
                                  <a:pt x="1783" y="12"/>
                                </a:lnTo>
                                <a:lnTo>
                                  <a:pt x="1768" y="14"/>
                                </a:lnTo>
                                <a:lnTo>
                                  <a:pt x="1726" y="25"/>
                                </a:lnTo>
                                <a:lnTo>
                                  <a:pt x="1670" y="45"/>
                                </a:lnTo>
                                <a:lnTo>
                                  <a:pt x="1611" y="69"/>
                                </a:lnTo>
                                <a:lnTo>
                                  <a:pt x="1565" y="87"/>
                                </a:lnTo>
                                <a:lnTo>
                                  <a:pt x="1547" y="94"/>
                                </a:lnTo>
                                <a:lnTo>
                                  <a:pt x="1532" y="100"/>
                                </a:lnTo>
                                <a:lnTo>
                                  <a:pt x="1497" y="117"/>
                                </a:lnTo>
                                <a:lnTo>
                                  <a:pt x="1448" y="142"/>
                                </a:lnTo>
                                <a:lnTo>
                                  <a:pt x="1401" y="175"/>
                                </a:lnTo>
                                <a:lnTo>
                                  <a:pt x="1363" y="214"/>
                                </a:lnTo>
                                <a:lnTo>
                                  <a:pt x="1346" y="240"/>
                                </a:lnTo>
                                <a:lnTo>
                                  <a:pt x="1313" y="287"/>
                                </a:lnTo>
                                <a:lnTo>
                                  <a:pt x="1267" y="354"/>
                                </a:lnTo>
                                <a:lnTo>
                                  <a:pt x="1211" y="433"/>
                                </a:lnTo>
                                <a:lnTo>
                                  <a:pt x="1148" y="525"/>
                                </a:lnTo>
                                <a:lnTo>
                                  <a:pt x="1079" y="624"/>
                                </a:lnTo>
                                <a:lnTo>
                                  <a:pt x="1008" y="727"/>
                                </a:lnTo>
                                <a:lnTo>
                                  <a:pt x="936" y="831"/>
                                </a:lnTo>
                                <a:lnTo>
                                  <a:pt x="864" y="932"/>
                                </a:lnTo>
                                <a:lnTo>
                                  <a:pt x="798" y="1027"/>
                                </a:lnTo>
                                <a:lnTo>
                                  <a:pt x="739" y="1113"/>
                                </a:lnTo>
                                <a:lnTo>
                                  <a:pt x="688" y="1186"/>
                                </a:lnTo>
                                <a:lnTo>
                                  <a:pt x="649" y="1242"/>
                                </a:lnTo>
                                <a:lnTo>
                                  <a:pt x="624" y="1277"/>
                                </a:lnTo>
                                <a:lnTo>
                                  <a:pt x="615" y="1291"/>
                                </a:lnTo>
                                <a:lnTo>
                                  <a:pt x="326" y="1676"/>
                                </a:lnTo>
                                <a:lnTo>
                                  <a:pt x="320" y="1682"/>
                                </a:lnTo>
                                <a:lnTo>
                                  <a:pt x="305" y="1699"/>
                                </a:lnTo>
                                <a:lnTo>
                                  <a:pt x="279" y="1726"/>
                                </a:lnTo>
                                <a:lnTo>
                                  <a:pt x="246" y="1757"/>
                                </a:lnTo>
                                <a:lnTo>
                                  <a:pt x="205" y="1793"/>
                                </a:lnTo>
                                <a:lnTo>
                                  <a:pt x="160" y="1830"/>
                                </a:lnTo>
                                <a:lnTo>
                                  <a:pt x="110" y="1866"/>
                                </a:lnTo>
                                <a:lnTo>
                                  <a:pt x="55" y="1899"/>
                                </a:lnTo>
                                <a:lnTo>
                                  <a:pt x="0" y="1923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4" name="Freeform 280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697" y="918"/>
                            <a:ext cx="184" cy="51"/>
                          </a:xfrm>
                          <a:custGeom>
                            <a:avLst/>
                            <a:gdLst>
                              <a:gd name="T0" fmla="*/ 184 w 1287"/>
                              <a:gd name="T1" fmla="*/ 51 h 408"/>
                              <a:gd name="T2" fmla="*/ 0 w 1287"/>
                              <a:gd name="T3" fmla="*/ 0 h 408"/>
                              <a:gd name="T4" fmla="*/ 184 w 1287"/>
                              <a:gd name="T5" fmla="*/ 51 h 408"/>
                              <a:gd name="T6" fmla="*/ 0 60000 65536"/>
                              <a:gd name="T7" fmla="*/ 0 60000 65536"/>
                              <a:gd name="T8" fmla="*/ 0 60000 65536"/>
                              <a:gd name="T9" fmla="*/ 0 w 1287"/>
                              <a:gd name="T10" fmla="*/ 0 h 408"/>
                              <a:gd name="T11" fmla="*/ 1287 w 1287"/>
                              <a:gd name="T12" fmla="*/ 408 h 408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1287" h="408">
                                <a:moveTo>
                                  <a:pt x="1287" y="408"/>
                                </a:moveTo>
                                <a:lnTo>
                                  <a:pt x="0" y="0"/>
                                </a:lnTo>
                                <a:lnTo>
                                  <a:pt x="1287" y="4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5" name="Line 280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3697" y="918"/>
                            <a:ext cx="184" cy="5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6" name="Freeform 280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830" y="969"/>
                            <a:ext cx="51" cy="20"/>
                          </a:xfrm>
                          <a:custGeom>
                            <a:avLst/>
                            <a:gdLst>
                              <a:gd name="T0" fmla="*/ 0 w 353"/>
                              <a:gd name="T1" fmla="*/ 20 h 156"/>
                              <a:gd name="T2" fmla="*/ 19 w 353"/>
                              <a:gd name="T3" fmla="*/ 14 h 156"/>
                              <a:gd name="T4" fmla="*/ 33 w 353"/>
                              <a:gd name="T5" fmla="*/ 9 h 156"/>
                              <a:gd name="T6" fmla="*/ 43 w 353"/>
                              <a:gd name="T7" fmla="*/ 4 h 156"/>
                              <a:gd name="T8" fmla="*/ 49 w 353"/>
                              <a:gd name="T9" fmla="*/ 1 h 156"/>
                              <a:gd name="T10" fmla="*/ 51 w 353"/>
                              <a:gd name="T11" fmla="*/ 0 h 156"/>
                              <a:gd name="T12" fmla="*/ 0 w 353"/>
                              <a:gd name="T13" fmla="*/ 20 h 15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353"/>
                              <a:gd name="T22" fmla="*/ 0 h 156"/>
                              <a:gd name="T23" fmla="*/ 353 w 353"/>
                              <a:gd name="T24" fmla="*/ 156 h 15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353" h="156">
                                <a:moveTo>
                                  <a:pt x="0" y="156"/>
                                </a:moveTo>
                                <a:lnTo>
                                  <a:pt x="129" y="110"/>
                                </a:lnTo>
                                <a:lnTo>
                                  <a:pt x="228" y="68"/>
                                </a:lnTo>
                                <a:lnTo>
                                  <a:pt x="298" y="33"/>
                                </a:lnTo>
                                <a:lnTo>
                                  <a:pt x="339" y="8"/>
                                </a:lnTo>
                                <a:lnTo>
                                  <a:pt x="353" y="0"/>
                                </a:lnTo>
                                <a:lnTo>
                                  <a:pt x="0" y="1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7" name="Freeform 280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830" y="969"/>
                            <a:ext cx="51" cy="20"/>
                          </a:xfrm>
                          <a:custGeom>
                            <a:avLst/>
                            <a:gdLst>
                              <a:gd name="T0" fmla="*/ 0 w 353"/>
                              <a:gd name="T1" fmla="*/ 20 h 156"/>
                              <a:gd name="T2" fmla="*/ 19 w 353"/>
                              <a:gd name="T3" fmla="*/ 14 h 156"/>
                              <a:gd name="T4" fmla="*/ 33 w 353"/>
                              <a:gd name="T5" fmla="*/ 9 h 156"/>
                              <a:gd name="T6" fmla="*/ 43 w 353"/>
                              <a:gd name="T7" fmla="*/ 4 h 156"/>
                              <a:gd name="T8" fmla="*/ 49 w 353"/>
                              <a:gd name="T9" fmla="*/ 1 h 156"/>
                              <a:gd name="T10" fmla="*/ 51 w 353"/>
                              <a:gd name="T11" fmla="*/ 0 h 15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353"/>
                              <a:gd name="T19" fmla="*/ 0 h 156"/>
                              <a:gd name="T20" fmla="*/ 353 w 353"/>
                              <a:gd name="T21" fmla="*/ 156 h 15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353" h="156">
                                <a:moveTo>
                                  <a:pt x="0" y="156"/>
                                </a:moveTo>
                                <a:lnTo>
                                  <a:pt x="129" y="110"/>
                                </a:lnTo>
                                <a:lnTo>
                                  <a:pt x="228" y="68"/>
                                </a:lnTo>
                                <a:lnTo>
                                  <a:pt x="298" y="33"/>
                                </a:lnTo>
                                <a:lnTo>
                                  <a:pt x="339" y="8"/>
                                </a:lnTo>
                                <a:lnTo>
                                  <a:pt x="353" y="0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8" name="Freeform 280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809" y="989"/>
                            <a:ext cx="21" cy="1"/>
                          </a:xfrm>
                          <a:custGeom>
                            <a:avLst/>
                            <a:gdLst>
                              <a:gd name="T0" fmla="*/ 0 w 145"/>
                              <a:gd name="T1" fmla="*/ 1 h 9"/>
                              <a:gd name="T2" fmla="*/ 7 w 145"/>
                              <a:gd name="T3" fmla="*/ 1 h 9"/>
                              <a:gd name="T4" fmla="*/ 13 w 145"/>
                              <a:gd name="T5" fmla="*/ 1 h 9"/>
                              <a:gd name="T6" fmla="*/ 17 w 145"/>
                              <a:gd name="T7" fmla="*/ 1 h 9"/>
                              <a:gd name="T8" fmla="*/ 20 w 145"/>
                              <a:gd name="T9" fmla="*/ 0 h 9"/>
                              <a:gd name="T10" fmla="*/ 21 w 145"/>
                              <a:gd name="T11" fmla="*/ 0 h 9"/>
                              <a:gd name="T12" fmla="*/ 0 w 145"/>
                              <a:gd name="T13" fmla="*/ 1 h 9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45"/>
                              <a:gd name="T22" fmla="*/ 0 h 9"/>
                              <a:gd name="T23" fmla="*/ 145 w 145"/>
                              <a:gd name="T24" fmla="*/ 9 h 9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45" h="9">
                                <a:moveTo>
                                  <a:pt x="0" y="8"/>
                                </a:moveTo>
                                <a:lnTo>
                                  <a:pt x="49" y="9"/>
                                </a:lnTo>
                                <a:lnTo>
                                  <a:pt x="89" y="8"/>
                                </a:lnTo>
                                <a:lnTo>
                                  <a:pt x="119" y="5"/>
                                </a:lnTo>
                                <a:lnTo>
                                  <a:pt x="138" y="1"/>
                                </a:lnTo>
                                <a:lnTo>
                                  <a:pt x="145" y="0"/>
                                </a:lnTo>
                                <a:lnTo>
                                  <a:pt x="0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9" name="Freeform 280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809" y="989"/>
                            <a:ext cx="21" cy="1"/>
                          </a:xfrm>
                          <a:custGeom>
                            <a:avLst/>
                            <a:gdLst>
                              <a:gd name="T0" fmla="*/ 0 w 145"/>
                              <a:gd name="T1" fmla="*/ 1 h 9"/>
                              <a:gd name="T2" fmla="*/ 7 w 145"/>
                              <a:gd name="T3" fmla="*/ 1 h 9"/>
                              <a:gd name="T4" fmla="*/ 13 w 145"/>
                              <a:gd name="T5" fmla="*/ 1 h 9"/>
                              <a:gd name="T6" fmla="*/ 17 w 145"/>
                              <a:gd name="T7" fmla="*/ 1 h 9"/>
                              <a:gd name="T8" fmla="*/ 20 w 145"/>
                              <a:gd name="T9" fmla="*/ 0 h 9"/>
                              <a:gd name="T10" fmla="*/ 21 w 145"/>
                              <a:gd name="T11" fmla="*/ 0 h 9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45"/>
                              <a:gd name="T19" fmla="*/ 0 h 9"/>
                              <a:gd name="T20" fmla="*/ 145 w 145"/>
                              <a:gd name="T21" fmla="*/ 9 h 9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45" h="9">
                                <a:moveTo>
                                  <a:pt x="0" y="8"/>
                                </a:moveTo>
                                <a:lnTo>
                                  <a:pt x="49" y="9"/>
                                </a:lnTo>
                                <a:lnTo>
                                  <a:pt x="89" y="8"/>
                                </a:lnTo>
                                <a:lnTo>
                                  <a:pt x="119" y="5"/>
                                </a:lnTo>
                                <a:lnTo>
                                  <a:pt x="138" y="1"/>
                                </a:lnTo>
                                <a:lnTo>
                                  <a:pt x="145" y="0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0" name="Freeform 280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615" y="970"/>
                            <a:ext cx="194" cy="20"/>
                          </a:xfrm>
                          <a:custGeom>
                            <a:avLst/>
                            <a:gdLst>
                              <a:gd name="T0" fmla="*/ 0 w 1362"/>
                              <a:gd name="T1" fmla="*/ 0 h 160"/>
                              <a:gd name="T2" fmla="*/ 2 w 1362"/>
                              <a:gd name="T3" fmla="*/ 0 h 160"/>
                              <a:gd name="T4" fmla="*/ 9 w 1362"/>
                              <a:gd name="T5" fmla="*/ 1 h 160"/>
                              <a:gd name="T6" fmla="*/ 19 w 1362"/>
                              <a:gd name="T7" fmla="*/ 2 h 160"/>
                              <a:gd name="T8" fmla="*/ 32 w 1362"/>
                              <a:gd name="T9" fmla="*/ 3 h 160"/>
                              <a:gd name="T10" fmla="*/ 47 w 1362"/>
                              <a:gd name="T11" fmla="*/ 5 h 160"/>
                              <a:gd name="T12" fmla="*/ 64 w 1362"/>
                              <a:gd name="T13" fmla="*/ 7 h 160"/>
                              <a:gd name="T14" fmla="*/ 82 w 1362"/>
                              <a:gd name="T15" fmla="*/ 9 h 160"/>
                              <a:gd name="T16" fmla="*/ 100 w 1362"/>
                              <a:gd name="T17" fmla="*/ 11 h 160"/>
                              <a:gd name="T18" fmla="*/ 119 w 1362"/>
                              <a:gd name="T19" fmla="*/ 13 h 160"/>
                              <a:gd name="T20" fmla="*/ 137 w 1362"/>
                              <a:gd name="T21" fmla="*/ 14 h 160"/>
                              <a:gd name="T22" fmla="*/ 153 w 1362"/>
                              <a:gd name="T23" fmla="*/ 16 h 160"/>
                              <a:gd name="T24" fmla="*/ 168 w 1362"/>
                              <a:gd name="T25" fmla="*/ 18 h 160"/>
                              <a:gd name="T26" fmla="*/ 180 w 1362"/>
                              <a:gd name="T27" fmla="*/ 19 h 160"/>
                              <a:gd name="T28" fmla="*/ 189 w 1362"/>
                              <a:gd name="T29" fmla="*/ 20 h 160"/>
                              <a:gd name="T30" fmla="*/ 194 w 1362"/>
                              <a:gd name="T31" fmla="*/ 20 h 160"/>
                              <a:gd name="T32" fmla="*/ 0 w 1362"/>
                              <a:gd name="T33" fmla="*/ 0 h 16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362"/>
                              <a:gd name="T52" fmla="*/ 0 h 160"/>
                              <a:gd name="T53" fmla="*/ 1362 w 1362"/>
                              <a:gd name="T54" fmla="*/ 160 h 160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362" h="160">
                                <a:moveTo>
                                  <a:pt x="0" y="0"/>
                                </a:moveTo>
                                <a:lnTo>
                                  <a:pt x="17" y="2"/>
                                </a:lnTo>
                                <a:lnTo>
                                  <a:pt x="62" y="8"/>
                                </a:lnTo>
                                <a:lnTo>
                                  <a:pt x="131" y="15"/>
                                </a:lnTo>
                                <a:lnTo>
                                  <a:pt x="222" y="27"/>
                                </a:lnTo>
                                <a:lnTo>
                                  <a:pt x="329" y="39"/>
                                </a:lnTo>
                                <a:lnTo>
                                  <a:pt x="448" y="54"/>
                                </a:lnTo>
                                <a:lnTo>
                                  <a:pt x="574" y="69"/>
                                </a:lnTo>
                                <a:lnTo>
                                  <a:pt x="705" y="85"/>
                                </a:lnTo>
                                <a:lnTo>
                                  <a:pt x="835" y="100"/>
                                </a:lnTo>
                                <a:lnTo>
                                  <a:pt x="960" y="115"/>
                                </a:lnTo>
                                <a:lnTo>
                                  <a:pt x="1075" y="129"/>
                                </a:lnTo>
                                <a:lnTo>
                                  <a:pt x="1178" y="140"/>
                                </a:lnTo>
                                <a:lnTo>
                                  <a:pt x="1263" y="150"/>
                                </a:lnTo>
                                <a:lnTo>
                                  <a:pt x="1325" y="157"/>
                                </a:lnTo>
                                <a:lnTo>
                                  <a:pt x="1362" y="1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1" name="Freeform 280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615" y="970"/>
                            <a:ext cx="194" cy="20"/>
                          </a:xfrm>
                          <a:custGeom>
                            <a:avLst/>
                            <a:gdLst>
                              <a:gd name="T0" fmla="*/ 0 w 1362"/>
                              <a:gd name="T1" fmla="*/ 0 h 160"/>
                              <a:gd name="T2" fmla="*/ 2 w 1362"/>
                              <a:gd name="T3" fmla="*/ 0 h 160"/>
                              <a:gd name="T4" fmla="*/ 9 w 1362"/>
                              <a:gd name="T5" fmla="*/ 1 h 160"/>
                              <a:gd name="T6" fmla="*/ 19 w 1362"/>
                              <a:gd name="T7" fmla="*/ 2 h 160"/>
                              <a:gd name="T8" fmla="*/ 32 w 1362"/>
                              <a:gd name="T9" fmla="*/ 3 h 160"/>
                              <a:gd name="T10" fmla="*/ 47 w 1362"/>
                              <a:gd name="T11" fmla="*/ 5 h 160"/>
                              <a:gd name="T12" fmla="*/ 64 w 1362"/>
                              <a:gd name="T13" fmla="*/ 7 h 160"/>
                              <a:gd name="T14" fmla="*/ 82 w 1362"/>
                              <a:gd name="T15" fmla="*/ 9 h 160"/>
                              <a:gd name="T16" fmla="*/ 100 w 1362"/>
                              <a:gd name="T17" fmla="*/ 11 h 160"/>
                              <a:gd name="T18" fmla="*/ 119 w 1362"/>
                              <a:gd name="T19" fmla="*/ 13 h 160"/>
                              <a:gd name="T20" fmla="*/ 137 w 1362"/>
                              <a:gd name="T21" fmla="*/ 14 h 160"/>
                              <a:gd name="T22" fmla="*/ 153 w 1362"/>
                              <a:gd name="T23" fmla="*/ 16 h 160"/>
                              <a:gd name="T24" fmla="*/ 168 w 1362"/>
                              <a:gd name="T25" fmla="*/ 18 h 160"/>
                              <a:gd name="T26" fmla="*/ 180 w 1362"/>
                              <a:gd name="T27" fmla="*/ 19 h 160"/>
                              <a:gd name="T28" fmla="*/ 189 w 1362"/>
                              <a:gd name="T29" fmla="*/ 20 h 160"/>
                              <a:gd name="T30" fmla="*/ 194 w 1362"/>
                              <a:gd name="T31" fmla="*/ 20 h 160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362"/>
                              <a:gd name="T49" fmla="*/ 0 h 160"/>
                              <a:gd name="T50" fmla="*/ 1362 w 1362"/>
                              <a:gd name="T51" fmla="*/ 160 h 160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362" h="160">
                                <a:moveTo>
                                  <a:pt x="0" y="0"/>
                                </a:moveTo>
                                <a:lnTo>
                                  <a:pt x="17" y="2"/>
                                </a:lnTo>
                                <a:lnTo>
                                  <a:pt x="62" y="8"/>
                                </a:lnTo>
                                <a:lnTo>
                                  <a:pt x="131" y="15"/>
                                </a:lnTo>
                                <a:lnTo>
                                  <a:pt x="222" y="27"/>
                                </a:lnTo>
                                <a:lnTo>
                                  <a:pt x="329" y="39"/>
                                </a:lnTo>
                                <a:lnTo>
                                  <a:pt x="448" y="54"/>
                                </a:lnTo>
                                <a:lnTo>
                                  <a:pt x="574" y="69"/>
                                </a:lnTo>
                                <a:lnTo>
                                  <a:pt x="705" y="85"/>
                                </a:lnTo>
                                <a:lnTo>
                                  <a:pt x="835" y="100"/>
                                </a:lnTo>
                                <a:lnTo>
                                  <a:pt x="960" y="115"/>
                                </a:lnTo>
                                <a:lnTo>
                                  <a:pt x="1075" y="129"/>
                                </a:lnTo>
                                <a:lnTo>
                                  <a:pt x="1178" y="140"/>
                                </a:lnTo>
                                <a:lnTo>
                                  <a:pt x="1263" y="150"/>
                                </a:lnTo>
                                <a:lnTo>
                                  <a:pt x="1325" y="157"/>
                                </a:lnTo>
                                <a:lnTo>
                                  <a:pt x="1362" y="160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2" name="Line 280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3587" y="796"/>
                            <a:ext cx="19" cy="4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3" name="Freeform 280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702" y="889"/>
                            <a:ext cx="5" cy="5"/>
                          </a:xfrm>
                          <a:custGeom>
                            <a:avLst/>
                            <a:gdLst>
                              <a:gd name="T0" fmla="*/ 5 w 32"/>
                              <a:gd name="T1" fmla="*/ 5 h 39"/>
                              <a:gd name="T2" fmla="*/ 4 w 32"/>
                              <a:gd name="T3" fmla="*/ 4 h 39"/>
                              <a:gd name="T4" fmla="*/ 3 w 32"/>
                              <a:gd name="T5" fmla="*/ 3 h 39"/>
                              <a:gd name="T6" fmla="*/ 2 w 32"/>
                              <a:gd name="T7" fmla="*/ 2 h 39"/>
                              <a:gd name="T8" fmla="*/ 1 w 32"/>
                              <a:gd name="T9" fmla="*/ 1 h 39"/>
                              <a:gd name="T10" fmla="*/ 0 w 32"/>
                              <a:gd name="T11" fmla="*/ 0 h 39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32"/>
                              <a:gd name="T19" fmla="*/ 0 h 39"/>
                              <a:gd name="T20" fmla="*/ 32 w 32"/>
                              <a:gd name="T21" fmla="*/ 39 h 39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32" h="39">
                                <a:moveTo>
                                  <a:pt x="32" y="39"/>
                                </a:moveTo>
                                <a:lnTo>
                                  <a:pt x="26" y="30"/>
                                </a:lnTo>
                                <a:lnTo>
                                  <a:pt x="21" y="22"/>
                                </a:lnTo>
                                <a:lnTo>
                                  <a:pt x="15" y="16"/>
                                </a:lnTo>
                                <a:lnTo>
                                  <a:pt x="8" y="8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4" name="Freeform 281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07" y="1119"/>
                            <a:ext cx="17" cy="38"/>
                          </a:xfrm>
                          <a:custGeom>
                            <a:avLst/>
                            <a:gdLst>
                              <a:gd name="T0" fmla="*/ 15 w 122"/>
                              <a:gd name="T1" fmla="*/ 34 h 303"/>
                              <a:gd name="T2" fmla="*/ 15 w 122"/>
                              <a:gd name="T3" fmla="*/ 34 h 303"/>
                              <a:gd name="T4" fmla="*/ 14 w 122"/>
                              <a:gd name="T5" fmla="*/ 34 h 303"/>
                              <a:gd name="T6" fmla="*/ 11 w 122"/>
                              <a:gd name="T7" fmla="*/ 35 h 303"/>
                              <a:gd name="T8" fmla="*/ 8 w 122"/>
                              <a:gd name="T9" fmla="*/ 36 h 303"/>
                              <a:gd name="T10" fmla="*/ 4 w 122"/>
                              <a:gd name="T11" fmla="*/ 38 h 303"/>
                              <a:gd name="T12" fmla="*/ 4 w 122"/>
                              <a:gd name="T13" fmla="*/ 38 h 303"/>
                              <a:gd name="T14" fmla="*/ 3 w 122"/>
                              <a:gd name="T15" fmla="*/ 38 h 303"/>
                              <a:gd name="T16" fmla="*/ 2 w 122"/>
                              <a:gd name="T17" fmla="*/ 38 h 303"/>
                              <a:gd name="T18" fmla="*/ 2 w 122"/>
                              <a:gd name="T19" fmla="*/ 37 h 303"/>
                              <a:gd name="T20" fmla="*/ 1 w 122"/>
                              <a:gd name="T21" fmla="*/ 37 h 303"/>
                              <a:gd name="T22" fmla="*/ 2 w 122"/>
                              <a:gd name="T23" fmla="*/ 35 h 303"/>
                              <a:gd name="T24" fmla="*/ 2 w 122"/>
                              <a:gd name="T25" fmla="*/ 30 h 303"/>
                              <a:gd name="T26" fmla="*/ 2 w 122"/>
                              <a:gd name="T27" fmla="*/ 22 h 303"/>
                              <a:gd name="T28" fmla="*/ 1 w 122"/>
                              <a:gd name="T29" fmla="*/ 14 h 303"/>
                              <a:gd name="T30" fmla="*/ 0 w 122"/>
                              <a:gd name="T31" fmla="*/ 7 h 303"/>
                              <a:gd name="T32" fmla="*/ 0 w 122"/>
                              <a:gd name="T33" fmla="*/ 7 h 303"/>
                              <a:gd name="T34" fmla="*/ 0 w 122"/>
                              <a:gd name="T35" fmla="*/ 6 h 303"/>
                              <a:gd name="T36" fmla="*/ 0 w 122"/>
                              <a:gd name="T37" fmla="*/ 5 h 303"/>
                              <a:gd name="T38" fmla="*/ 0 w 122"/>
                              <a:gd name="T39" fmla="*/ 4 h 303"/>
                              <a:gd name="T40" fmla="*/ 1 w 122"/>
                              <a:gd name="T41" fmla="*/ 3 h 303"/>
                              <a:gd name="T42" fmla="*/ 11 w 122"/>
                              <a:gd name="T43" fmla="*/ 0 h 303"/>
                              <a:gd name="T44" fmla="*/ 11 w 122"/>
                              <a:gd name="T45" fmla="*/ 0 h 303"/>
                              <a:gd name="T46" fmla="*/ 12 w 122"/>
                              <a:gd name="T47" fmla="*/ 0 h 303"/>
                              <a:gd name="T48" fmla="*/ 13 w 122"/>
                              <a:gd name="T49" fmla="*/ 0 h 303"/>
                              <a:gd name="T50" fmla="*/ 14 w 122"/>
                              <a:gd name="T51" fmla="*/ 1 h 303"/>
                              <a:gd name="T52" fmla="*/ 15 w 122"/>
                              <a:gd name="T53" fmla="*/ 2 h 303"/>
                              <a:gd name="T54" fmla="*/ 15 w 122"/>
                              <a:gd name="T55" fmla="*/ 4 h 303"/>
                              <a:gd name="T56" fmla="*/ 16 w 122"/>
                              <a:gd name="T57" fmla="*/ 8 h 303"/>
                              <a:gd name="T58" fmla="*/ 17 w 122"/>
                              <a:gd name="T59" fmla="*/ 13 h 303"/>
                              <a:gd name="T60" fmla="*/ 17 w 122"/>
                              <a:gd name="T61" fmla="*/ 20 h 303"/>
                              <a:gd name="T62" fmla="*/ 17 w 122"/>
                              <a:gd name="T63" fmla="*/ 28 h 303"/>
                              <a:gd name="T64" fmla="*/ 17 w 122"/>
                              <a:gd name="T65" fmla="*/ 29 h 303"/>
                              <a:gd name="T66" fmla="*/ 17 w 122"/>
                              <a:gd name="T67" fmla="*/ 30 h 303"/>
                              <a:gd name="T68" fmla="*/ 17 w 122"/>
                              <a:gd name="T69" fmla="*/ 31 h 303"/>
                              <a:gd name="T70" fmla="*/ 16 w 122"/>
                              <a:gd name="T71" fmla="*/ 33 h 303"/>
                              <a:gd name="T72" fmla="*/ 15 w 122"/>
                              <a:gd name="T73" fmla="*/ 34 h 303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w 122"/>
                              <a:gd name="T112" fmla="*/ 0 h 303"/>
                              <a:gd name="T113" fmla="*/ 122 w 122"/>
                              <a:gd name="T114" fmla="*/ 303 h 303"/>
                            </a:gdLst>
                            <a:ahLst/>
                            <a:cxnLst>
                              <a:cxn ang="T74">
                                <a:pos x="T0" y="T1"/>
                              </a:cxn>
                              <a:cxn ang="T75">
                                <a:pos x="T2" y="T3"/>
                              </a:cxn>
                              <a:cxn ang="T76">
                                <a:pos x="T4" y="T5"/>
                              </a:cxn>
                              <a:cxn ang="T77">
                                <a:pos x="T6" y="T7"/>
                              </a:cxn>
                              <a:cxn ang="T78">
                                <a:pos x="T8" y="T9"/>
                              </a:cxn>
                              <a:cxn ang="T79">
                                <a:pos x="T10" y="T11"/>
                              </a:cxn>
                              <a:cxn ang="T80">
                                <a:pos x="T12" y="T13"/>
                              </a:cxn>
                              <a:cxn ang="T81">
                                <a:pos x="T14" y="T15"/>
                              </a:cxn>
                              <a:cxn ang="T82">
                                <a:pos x="T16" y="T17"/>
                              </a:cxn>
                              <a:cxn ang="T83">
                                <a:pos x="T18" y="T19"/>
                              </a:cxn>
                              <a:cxn ang="T84">
                                <a:pos x="T20" y="T21"/>
                              </a:cxn>
                              <a:cxn ang="T85">
                                <a:pos x="T22" y="T23"/>
                              </a:cxn>
                              <a:cxn ang="T86">
                                <a:pos x="T24" y="T25"/>
                              </a:cxn>
                              <a:cxn ang="T87">
                                <a:pos x="T26" y="T27"/>
                              </a:cxn>
                              <a:cxn ang="T88">
                                <a:pos x="T28" y="T29"/>
                              </a:cxn>
                              <a:cxn ang="T89">
                                <a:pos x="T30" y="T31"/>
                              </a:cxn>
                              <a:cxn ang="T90">
                                <a:pos x="T32" y="T33"/>
                              </a:cxn>
                              <a:cxn ang="T91">
                                <a:pos x="T34" y="T35"/>
                              </a:cxn>
                              <a:cxn ang="T92">
                                <a:pos x="T36" y="T37"/>
                              </a:cxn>
                              <a:cxn ang="T93">
                                <a:pos x="T38" y="T39"/>
                              </a:cxn>
                              <a:cxn ang="T94">
                                <a:pos x="T40" y="T41"/>
                              </a:cxn>
                              <a:cxn ang="T95">
                                <a:pos x="T42" y="T43"/>
                              </a:cxn>
                              <a:cxn ang="T96">
                                <a:pos x="T44" y="T45"/>
                              </a:cxn>
                              <a:cxn ang="T97">
                                <a:pos x="T46" y="T47"/>
                              </a:cxn>
                              <a:cxn ang="T98">
                                <a:pos x="T48" y="T49"/>
                              </a:cxn>
                              <a:cxn ang="T99">
                                <a:pos x="T50" y="T51"/>
                              </a:cxn>
                              <a:cxn ang="T100">
                                <a:pos x="T52" y="T53"/>
                              </a:cxn>
                              <a:cxn ang="T101">
                                <a:pos x="T54" y="T55"/>
                              </a:cxn>
                              <a:cxn ang="T102">
                                <a:pos x="T56" y="T57"/>
                              </a:cxn>
                              <a:cxn ang="T103">
                                <a:pos x="T58" y="T59"/>
                              </a:cxn>
                              <a:cxn ang="T104">
                                <a:pos x="T60" y="T61"/>
                              </a:cxn>
                              <a:cxn ang="T105">
                                <a:pos x="T62" y="T63"/>
                              </a:cxn>
                              <a:cxn ang="T106">
                                <a:pos x="T64" y="T65"/>
                              </a:cxn>
                              <a:cxn ang="T107">
                                <a:pos x="T66" y="T67"/>
                              </a:cxn>
                              <a:cxn ang="T108">
                                <a:pos x="T68" y="T69"/>
                              </a:cxn>
                              <a:cxn ang="T109">
                                <a:pos x="T70" y="T71"/>
                              </a:cxn>
                              <a:cxn ang="T110">
                                <a:pos x="T72" y="T73"/>
                              </a:cxn>
                            </a:cxnLst>
                            <a:rect l="T111" t="T112" r="T113" b="T114"/>
                            <a:pathLst>
                              <a:path w="122" h="303">
                                <a:moveTo>
                                  <a:pt x="108" y="270"/>
                                </a:moveTo>
                                <a:lnTo>
                                  <a:pt x="105" y="271"/>
                                </a:lnTo>
                                <a:lnTo>
                                  <a:pt x="97" y="275"/>
                                </a:lnTo>
                                <a:lnTo>
                                  <a:pt x="81" y="280"/>
                                </a:lnTo>
                                <a:lnTo>
                                  <a:pt x="59" y="288"/>
                                </a:lnTo>
                                <a:lnTo>
                                  <a:pt x="31" y="301"/>
                                </a:lnTo>
                                <a:lnTo>
                                  <a:pt x="29" y="302"/>
                                </a:lnTo>
                                <a:lnTo>
                                  <a:pt x="23" y="303"/>
                                </a:lnTo>
                                <a:lnTo>
                                  <a:pt x="17" y="303"/>
                                </a:lnTo>
                                <a:lnTo>
                                  <a:pt x="12" y="299"/>
                                </a:lnTo>
                                <a:lnTo>
                                  <a:pt x="10" y="293"/>
                                </a:lnTo>
                                <a:lnTo>
                                  <a:pt x="11" y="277"/>
                                </a:lnTo>
                                <a:lnTo>
                                  <a:pt x="12" y="236"/>
                                </a:lnTo>
                                <a:lnTo>
                                  <a:pt x="12" y="178"/>
                                </a:lnTo>
                                <a:lnTo>
                                  <a:pt x="9" y="114"/>
                                </a:lnTo>
                                <a:lnTo>
                                  <a:pt x="1" y="53"/>
                                </a:lnTo>
                                <a:lnTo>
                                  <a:pt x="0" y="52"/>
                                </a:lnTo>
                                <a:lnTo>
                                  <a:pt x="0" y="46"/>
                                </a:lnTo>
                                <a:lnTo>
                                  <a:pt x="0" y="38"/>
                                </a:lnTo>
                                <a:lnTo>
                                  <a:pt x="3" y="32"/>
                                </a:lnTo>
                                <a:lnTo>
                                  <a:pt x="10" y="26"/>
                                </a:lnTo>
                                <a:lnTo>
                                  <a:pt x="79" y="1"/>
                                </a:lnTo>
                                <a:lnTo>
                                  <a:pt x="81" y="0"/>
                                </a:lnTo>
                                <a:lnTo>
                                  <a:pt x="87" y="0"/>
                                </a:lnTo>
                                <a:lnTo>
                                  <a:pt x="95" y="0"/>
                                </a:lnTo>
                                <a:lnTo>
                                  <a:pt x="101" y="5"/>
                                </a:lnTo>
                                <a:lnTo>
                                  <a:pt x="105" y="14"/>
                                </a:lnTo>
                                <a:lnTo>
                                  <a:pt x="108" y="33"/>
                                </a:lnTo>
                                <a:lnTo>
                                  <a:pt x="113" y="62"/>
                                </a:lnTo>
                                <a:lnTo>
                                  <a:pt x="119" y="103"/>
                                </a:lnTo>
                                <a:lnTo>
                                  <a:pt x="122" y="157"/>
                                </a:lnTo>
                                <a:lnTo>
                                  <a:pt x="122" y="224"/>
                                </a:lnTo>
                                <a:lnTo>
                                  <a:pt x="122" y="229"/>
                                </a:lnTo>
                                <a:lnTo>
                                  <a:pt x="121" y="239"/>
                                </a:lnTo>
                                <a:lnTo>
                                  <a:pt x="119" y="251"/>
                                </a:lnTo>
                                <a:lnTo>
                                  <a:pt x="115" y="264"/>
                                </a:lnTo>
                                <a:lnTo>
                                  <a:pt x="108" y="27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FF007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5" name="Freeform 281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550" y="1321"/>
                            <a:ext cx="31" cy="53"/>
                          </a:xfrm>
                          <a:custGeom>
                            <a:avLst/>
                            <a:gdLst>
                              <a:gd name="T0" fmla="*/ 29 w 222"/>
                              <a:gd name="T1" fmla="*/ 47 h 417"/>
                              <a:gd name="T2" fmla="*/ 29 w 222"/>
                              <a:gd name="T3" fmla="*/ 48 h 417"/>
                              <a:gd name="T4" fmla="*/ 26 w 222"/>
                              <a:gd name="T5" fmla="*/ 48 h 417"/>
                              <a:gd name="T6" fmla="*/ 23 w 222"/>
                              <a:gd name="T7" fmla="*/ 49 h 417"/>
                              <a:gd name="T8" fmla="*/ 18 w 222"/>
                              <a:gd name="T9" fmla="*/ 51 h 417"/>
                              <a:gd name="T10" fmla="*/ 12 w 222"/>
                              <a:gd name="T11" fmla="*/ 53 h 417"/>
                              <a:gd name="T12" fmla="*/ 11 w 222"/>
                              <a:gd name="T13" fmla="*/ 53 h 417"/>
                              <a:gd name="T14" fmla="*/ 10 w 222"/>
                              <a:gd name="T15" fmla="*/ 53 h 417"/>
                              <a:gd name="T16" fmla="*/ 9 w 222"/>
                              <a:gd name="T17" fmla="*/ 53 h 417"/>
                              <a:gd name="T18" fmla="*/ 8 w 222"/>
                              <a:gd name="T19" fmla="*/ 52 h 417"/>
                              <a:gd name="T20" fmla="*/ 7 w 222"/>
                              <a:gd name="T21" fmla="*/ 51 h 417"/>
                              <a:gd name="T22" fmla="*/ 7 w 222"/>
                              <a:gd name="T23" fmla="*/ 50 h 417"/>
                              <a:gd name="T24" fmla="*/ 7 w 222"/>
                              <a:gd name="T25" fmla="*/ 46 h 417"/>
                              <a:gd name="T26" fmla="*/ 6 w 222"/>
                              <a:gd name="T27" fmla="*/ 41 h 417"/>
                              <a:gd name="T28" fmla="*/ 6 w 222"/>
                              <a:gd name="T29" fmla="*/ 34 h 417"/>
                              <a:gd name="T30" fmla="*/ 4 w 222"/>
                              <a:gd name="T31" fmla="*/ 26 h 417"/>
                              <a:gd name="T32" fmla="*/ 3 w 222"/>
                              <a:gd name="T33" fmla="*/ 18 h 417"/>
                              <a:gd name="T34" fmla="*/ 1 w 222"/>
                              <a:gd name="T35" fmla="*/ 10 h 417"/>
                              <a:gd name="T36" fmla="*/ 0 w 222"/>
                              <a:gd name="T37" fmla="*/ 10 h 417"/>
                              <a:gd name="T38" fmla="*/ 0 w 222"/>
                              <a:gd name="T39" fmla="*/ 9 h 417"/>
                              <a:gd name="T40" fmla="*/ 0 w 222"/>
                              <a:gd name="T41" fmla="*/ 7 h 417"/>
                              <a:gd name="T42" fmla="*/ 0 w 222"/>
                              <a:gd name="T43" fmla="*/ 6 h 417"/>
                              <a:gd name="T44" fmla="*/ 2 w 222"/>
                              <a:gd name="T45" fmla="*/ 5 h 417"/>
                              <a:gd name="T46" fmla="*/ 19 w 222"/>
                              <a:gd name="T47" fmla="*/ 0 h 417"/>
                              <a:gd name="T48" fmla="*/ 19 w 222"/>
                              <a:gd name="T49" fmla="*/ 0 h 417"/>
                              <a:gd name="T50" fmla="*/ 21 w 222"/>
                              <a:gd name="T51" fmla="*/ 0 h 417"/>
                              <a:gd name="T52" fmla="*/ 22 w 222"/>
                              <a:gd name="T53" fmla="*/ 0 h 417"/>
                              <a:gd name="T54" fmla="*/ 23 w 222"/>
                              <a:gd name="T55" fmla="*/ 1 h 417"/>
                              <a:gd name="T56" fmla="*/ 24 w 222"/>
                              <a:gd name="T57" fmla="*/ 3 h 417"/>
                              <a:gd name="T58" fmla="*/ 25 w 222"/>
                              <a:gd name="T59" fmla="*/ 5 h 417"/>
                              <a:gd name="T60" fmla="*/ 26 w 222"/>
                              <a:gd name="T61" fmla="*/ 9 h 417"/>
                              <a:gd name="T62" fmla="*/ 28 w 222"/>
                              <a:gd name="T63" fmla="*/ 15 h 417"/>
                              <a:gd name="T64" fmla="*/ 29 w 222"/>
                              <a:gd name="T65" fmla="*/ 21 h 417"/>
                              <a:gd name="T66" fmla="*/ 30 w 222"/>
                              <a:gd name="T67" fmla="*/ 30 h 417"/>
                              <a:gd name="T68" fmla="*/ 31 w 222"/>
                              <a:gd name="T69" fmla="*/ 40 h 417"/>
                              <a:gd name="T70" fmla="*/ 31 w 222"/>
                              <a:gd name="T71" fmla="*/ 41 h 417"/>
                              <a:gd name="T72" fmla="*/ 31 w 222"/>
                              <a:gd name="T73" fmla="*/ 42 h 417"/>
                              <a:gd name="T74" fmla="*/ 31 w 222"/>
                              <a:gd name="T75" fmla="*/ 44 h 417"/>
                              <a:gd name="T76" fmla="*/ 30 w 222"/>
                              <a:gd name="T77" fmla="*/ 46 h 417"/>
                              <a:gd name="T78" fmla="*/ 29 w 222"/>
                              <a:gd name="T79" fmla="*/ 47 h 417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w 222"/>
                              <a:gd name="T121" fmla="*/ 0 h 417"/>
                              <a:gd name="T122" fmla="*/ 222 w 222"/>
                              <a:gd name="T123" fmla="*/ 417 h 417"/>
                            </a:gdLst>
                            <a:ahLst/>
                            <a:cxnLst>
                              <a:cxn ang="T80">
                                <a:pos x="T0" y="T1"/>
                              </a:cxn>
                              <a:cxn ang="T81">
                                <a:pos x="T2" y="T3"/>
                              </a:cxn>
                              <a:cxn ang="T82">
                                <a:pos x="T4" y="T5"/>
                              </a:cxn>
                              <a:cxn ang="T83">
                                <a:pos x="T6" y="T7"/>
                              </a:cxn>
                              <a:cxn ang="T84">
                                <a:pos x="T8" y="T9"/>
                              </a:cxn>
                              <a:cxn ang="T85">
                                <a:pos x="T10" y="T11"/>
                              </a:cxn>
                              <a:cxn ang="T86">
                                <a:pos x="T12" y="T13"/>
                              </a:cxn>
                              <a:cxn ang="T87">
                                <a:pos x="T14" y="T15"/>
                              </a:cxn>
                              <a:cxn ang="T88">
                                <a:pos x="T16" y="T17"/>
                              </a:cxn>
                              <a:cxn ang="T89">
                                <a:pos x="T18" y="T19"/>
                              </a:cxn>
                              <a:cxn ang="T90">
                                <a:pos x="T20" y="T21"/>
                              </a:cxn>
                              <a:cxn ang="T91">
                                <a:pos x="T22" y="T23"/>
                              </a:cxn>
                              <a:cxn ang="T92">
                                <a:pos x="T24" y="T25"/>
                              </a:cxn>
                              <a:cxn ang="T93">
                                <a:pos x="T26" y="T27"/>
                              </a:cxn>
                              <a:cxn ang="T94">
                                <a:pos x="T28" y="T29"/>
                              </a:cxn>
                              <a:cxn ang="T95">
                                <a:pos x="T30" y="T31"/>
                              </a:cxn>
                              <a:cxn ang="T96">
                                <a:pos x="T32" y="T33"/>
                              </a:cxn>
                              <a:cxn ang="T97">
                                <a:pos x="T34" y="T35"/>
                              </a:cxn>
                              <a:cxn ang="T98">
                                <a:pos x="T36" y="T37"/>
                              </a:cxn>
                              <a:cxn ang="T99">
                                <a:pos x="T38" y="T39"/>
                              </a:cxn>
                              <a:cxn ang="T100">
                                <a:pos x="T40" y="T41"/>
                              </a:cxn>
                              <a:cxn ang="T101">
                                <a:pos x="T42" y="T43"/>
                              </a:cxn>
                              <a:cxn ang="T102">
                                <a:pos x="T44" y="T45"/>
                              </a:cxn>
                              <a:cxn ang="T103">
                                <a:pos x="T46" y="T47"/>
                              </a:cxn>
                              <a:cxn ang="T104">
                                <a:pos x="T48" y="T49"/>
                              </a:cxn>
                              <a:cxn ang="T105">
                                <a:pos x="T50" y="T51"/>
                              </a:cxn>
                              <a:cxn ang="T106">
                                <a:pos x="T52" y="T53"/>
                              </a:cxn>
                              <a:cxn ang="T107">
                                <a:pos x="T54" y="T55"/>
                              </a:cxn>
                              <a:cxn ang="T108">
                                <a:pos x="T56" y="T57"/>
                              </a:cxn>
                              <a:cxn ang="T109">
                                <a:pos x="T58" y="T59"/>
                              </a:cxn>
                              <a:cxn ang="T110">
                                <a:pos x="T60" y="T61"/>
                              </a:cxn>
                              <a:cxn ang="T111">
                                <a:pos x="T62" y="T63"/>
                              </a:cxn>
                              <a:cxn ang="T112">
                                <a:pos x="T64" y="T65"/>
                              </a:cxn>
                              <a:cxn ang="T113">
                                <a:pos x="T66" y="T67"/>
                              </a:cxn>
                              <a:cxn ang="T114">
                                <a:pos x="T68" y="T69"/>
                              </a:cxn>
                              <a:cxn ang="T115">
                                <a:pos x="T70" y="T71"/>
                              </a:cxn>
                              <a:cxn ang="T116">
                                <a:pos x="T72" y="T73"/>
                              </a:cxn>
                              <a:cxn ang="T117">
                                <a:pos x="T74" y="T75"/>
                              </a:cxn>
                              <a:cxn ang="T118">
                                <a:pos x="T76" y="T77"/>
                              </a:cxn>
                              <a:cxn ang="T119">
                                <a:pos x="T78" y="T79"/>
                              </a:cxn>
                            </a:cxnLst>
                            <a:rect l="T120" t="T121" r="T122" b="T123"/>
                            <a:pathLst>
                              <a:path w="222" h="417">
                                <a:moveTo>
                                  <a:pt x="210" y="372"/>
                                </a:moveTo>
                                <a:lnTo>
                                  <a:pt x="205" y="375"/>
                                </a:lnTo>
                                <a:lnTo>
                                  <a:pt x="188" y="380"/>
                                </a:lnTo>
                                <a:lnTo>
                                  <a:pt x="162" y="389"/>
                                </a:lnTo>
                                <a:lnTo>
                                  <a:pt x="127" y="401"/>
                                </a:lnTo>
                                <a:lnTo>
                                  <a:pt x="83" y="415"/>
                                </a:lnTo>
                                <a:lnTo>
                                  <a:pt x="80" y="416"/>
                                </a:lnTo>
                                <a:lnTo>
                                  <a:pt x="73" y="417"/>
                                </a:lnTo>
                                <a:lnTo>
                                  <a:pt x="64" y="416"/>
                                </a:lnTo>
                                <a:lnTo>
                                  <a:pt x="56" y="412"/>
                                </a:lnTo>
                                <a:lnTo>
                                  <a:pt x="52" y="401"/>
                                </a:lnTo>
                                <a:lnTo>
                                  <a:pt x="52" y="391"/>
                                </a:lnTo>
                                <a:lnTo>
                                  <a:pt x="50" y="363"/>
                                </a:lnTo>
                                <a:lnTo>
                                  <a:pt x="46" y="320"/>
                                </a:lnTo>
                                <a:lnTo>
                                  <a:pt x="40" y="267"/>
                                </a:lnTo>
                                <a:lnTo>
                                  <a:pt x="32" y="206"/>
                                </a:lnTo>
                                <a:lnTo>
                                  <a:pt x="20" y="142"/>
                                </a:lnTo>
                                <a:lnTo>
                                  <a:pt x="5" y="80"/>
                                </a:lnTo>
                                <a:lnTo>
                                  <a:pt x="3" y="76"/>
                                </a:lnTo>
                                <a:lnTo>
                                  <a:pt x="1" y="68"/>
                                </a:lnTo>
                                <a:lnTo>
                                  <a:pt x="0" y="58"/>
                                </a:lnTo>
                                <a:lnTo>
                                  <a:pt x="2" y="48"/>
                                </a:lnTo>
                                <a:lnTo>
                                  <a:pt x="11" y="42"/>
                                </a:lnTo>
                                <a:lnTo>
                                  <a:pt x="135" y="2"/>
                                </a:lnTo>
                                <a:lnTo>
                                  <a:pt x="139" y="1"/>
                                </a:lnTo>
                                <a:lnTo>
                                  <a:pt x="147" y="0"/>
                                </a:lnTo>
                                <a:lnTo>
                                  <a:pt x="158" y="2"/>
                                </a:lnTo>
                                <a:lnTo>
                                  <a:pt x="168" y="9"/>
                                </a:lnTo>
                                <a:lnTo>
                                  <a:pt x="175" y="22"/>
                                </a:lnTo>
                                <a:lnTo>
                                  <a:pt x="181" y="43"/>
                                </a:lnTo>
                                <a:lnTo>
                                  <a:pt x="189" y="73"/>
                                </a:lnTo>
                                <a:lnTo>
                                  <a:pt x="197" y="116"/>
                                </a:lnTo>
                                <a:lnTo>
                                  <a:pt x="207" y="168"/>
                                </a:lnTo>
                                <a:lnTo>
                                  <a:pt x="214" y="236"/>
                                </a:lnTo>
                                <a:lnTo>
                                  <a:pt x="221" y="315"/>
                                </a:lnTo>
                                <a:lnTo>
                                  <a:pt x="221" y="321"/>
                                </a:lnTo>
                                <a:lnTo>
                                  <a:pt x="222" y="333"/>
                                </a:lnTo>
                                <a:lnTo>
                                  <a:pt x="222" y="349"/>
                                </a:lnTo>
                                <a:lnTo>
                                  <a:pt x="218" y="363"/>
                                </a:lnTo>
                                <a:lnTo>
                                  <a:pt x="210" y="372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FF007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6" name="Freeform 281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571" y="1348"/>
                            <a:ext cx="5" cy="5"/>
                          </a:xfrm>
                          <a:custGeom>
                            <a:avLst/>
                            <a:gdLst>
                              <a:gd name="T0" fmla="*/ 0 w 32"/>
                              <a:gd name="T1" fmla="*/ 2 h 43"/>
                              <a:gd name="T2" fmla="*/ 0 w 32"/>
                              <a:gd name="T3" fmla="*/ 2 h 43"/>
                              <a:gd name="T4" fmla="*/ 1 w 32"/>
                              <a:gd name="T5" fmla="*/ 1 h 43"/>
                              <a:gd name="T6" fmla="*/ 1 w 32"/>
                              <a:gd name="T7" fmla="*/ 0 h 43"/>
                              <a:gd name="T8" fmla="*/ 2 w 32"/>
                              <a:gd name="T9" fmla="*/ 0 h 43"/>
                              <a:gd name="T10" fmla="*/ 3 w 32"/>
                              <a:gd name="T11" fmla="*/ 0 h 43"/>
                              <a:gd name="T12" fmla="*/ 3 w 32"/>
                              <a:gd name="T13" fmla="*/ 0 h 43"/>
                              <a:gd name="T14" fmla="*/ 4 w 32"/>
                              <a:gd name="T15" fmla="*/ 1 h 43"/>
                              <a:gd name="T16" fmla="*/ 5 w 32"/>
                              <a:gd name="T17" fmla="*/ 1 h 43"/>
                              <a:gd name="T18" fmla="*/ 5 w 32"/>
                              <a:gd name="T19" fmla="*/ 2 h 43"/>
                              <a:gd name="T20" fmla="*/ 5 w 32"/>
                              <a:gd name="T21" fmla="*/ 3 h 43"/>
                              <a:gd name="T22" fmla="*/ 5 w 32"/>
                              <a:gd name="T23" fmla="*/ 3 h 43"/>
                              <a:gd name="T24" fmla="*/ 4 w 32"/>
                              <a:gd name="T25" fmla="*/ 4 h 43"/>
                              <a:gd name="T26" fmla="*/ 4 w 32"/>
                              <a:gd name="T27" fmla="*/ 5 h 43"/>
                              <a:gd name="T28" fmla="*/ 3 w 32"/>
                              <a:gd name="T29" fmla="*/ 5 h 43"/>
                              <a:gd name="T30" fmla="*/ 2 w 32"/>
                              <a:gd name="T31" fmla="*/ 5 h 43"/>
                              <a:gd name="T32" fmla="*/ 1 w 32"/>
                              <a:gd name="T33" fmla="*/ 5 h 43"/>
                              <a:gd name="T34" fmla="*/ 1 w 32"/>
                              <a:gd name="T35" fmla="*/ 4 h 43"/>
                              <a:gd name="T36" fmla="*/ 0 w 32"/>
                              <a:gd name="T37" fmla="*/ 4 h 43"/>
                              <a:gd name="T38" fmla="*/ 0 w 32"/>
                              <a:gd name="T39" fmla="*/ 3 h 43"/>
                              <a:gd name="T40" fmla="*/ 0 w 32"/>
                              <a:gd name="T41" fmla="*/ 2 h 43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32"/>
                              <a:gd name="T64" fmla="*/ 0 h 43"/>
                              <a:gd name="T65" fmla="*/ 32 w 32"/>
                              <a:gd name="T66" fmla="*/ 43 h 43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32" h="43">
                                <a:moveTo>
                                  <a:pt x="0" y="20"/>
                                </a:moveTo>
                                <a:lnTo>
                                  <a:pt x="1" y="13"/>
                                </a:lnTo>
                                <a:lnTo>
                                  <a:pt x="4" y="8"/>
                                </a:lnTo>
                                <a:lnTo>
                                  <a:pt x="9" y="3"/>
                                </a:lnTo>
                                <a:lnTo>
                                  <a:pt x="13" y="1"/>
                                </a:lnTo>
                                <a:lnTo>
                                  <a:pt x="18" y="0"/>
                                </a:lnTo>
                                <a:lnTo>
                                  <a:pt x="22" y="2"/>
                                </a:lnTo>
                                <a:lnTo>
                                  <a:pt x="26" y="5"/>
                                </a:lnTo>
                                <a:lnTo>
                                  <a:pt x="30" y="10"/>
                                </a:lnTo>
                                <a:lnTo>
                                  <a:pt x="31" y="17"/>
                                </a:lnTo>
                                <a:lnTo>
                                  <a:pt x="32" y="23"/>
                                </a:lnTo>
                                <a:lnTo>
                                  <a:pt x="30" y="30"/>
                                </a:lnTo>
                                <a:lnTo>
                                  <a:pt x="28" y="36"/>
                                </a:lnTo>
                                <a:lnTo>
                                  <a:pt x="23" y="40"/>
                                </a:lnTo>
                                <a:lnTo>
                                  <a:pt x="19" y="42"/>
                                </a:lnTo>
                                <a:lnTo>
                                  <a:pt x="14" y="43"/>
                                </a:lnTo>
                                <a:lnTo>
                                  <a:pt x="9" y="41"/>
                                </a:lnTo>
                                <a:lnTo>
                                  <a:pt x="4" y="38"/>
                                </a:lnTo>
                                <a:lnTo>
                                  <a:pt x="2" y="33"/>
                                </a:lnTo>
                                <a:lnTo>
                                  <a:pt x="0" y="27"/>
                                </a:lnTo>
                                <a:lnTo>
                                  <a:pt x="0" y="2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FF007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7" name="Freeform 281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57" y="1360"/>
                            <a:ext cx="3" cy="2"/>
                          </a:xfrm>
                          <a:custGeom>
                            <a:avLst/>
                            <a:gdLst>
                              <a:gd name="T0" fmla="*/ 2 w 18"/>
                              <a:gd name="T1" fmla="*/ 0 h 12"/>
                              <a:gd name="T2" fmla="*/ 3 w 18"/>
                              <a:gd name="T3" fmla="*/ 0 h 12"/>
                              <a:gd name="T4" fmla="*/ 0 w 18"/>
                              <a:gd name="T5" fmla="*/ 2 h 12"/>
                              <a:gd name="T6" fmla="*/ 0 60000 65536"/>
                              <a:gd name="T7" fmla="*/ 0 60000 65536"/>
                              <a:gd name="T8" fmla="*/ 0 60000 65536"/>
                              <a:gd name="T9" fmla="*/ 0 w 18"/>
                              <a:gd name="T10" fmla="*/ 0 h 12"/>
                              <a:gd name="T11" fmla="*/ 18 w 18"/>
                              <a:gd name="T12" fmla="*/ 12 h 12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18" h="12">
                                <a:moveTo>
                                  <a:pt x="14" y="0"/>
                                </a:moveTo>
                                <a:lnTo>
                                  <a:pt x="18" y="1"/>
                                </a:lnTo>
                                <a:lnTo>
                                  <a:pt x="0" y="12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8" name="Freeform 281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77" y="1349"/>
                            <a:ext cx="18" cy="13"/>
                          </a:xfrm>
                          <a:custGeom>
                            <a:avLst/>
                            <a:gdLst>
                              <a:gd name="T0" fmla="*/ 9 w 126"/>
                              <a:gd name="T1" fmla="*/ 0 h 102"/>
                              <a:gd name="T2" fmla="*/ 0 w 126"/>
                              <a:gd name="T3" fmla="*/ 1 h 102"/>
                              <a:gd name="T4" fmla="*/ 2 w 126"/>
                              <a:gd name="T5" fmla="*/ 13 h 102"/>
                              <a:gd name="T6" fmla="*/ 18 w 126"/>
                              <a:gd name="T7" fmla="*/ 12 h 102"/>
                              <a:gd name="T8" fmla="*/ 17 w 126"/>
                              <a:gd name="T9" fmla="*/ 7 h 102"/>
                              <a:gd name="T10" fmla="*/ 9 w 126"/>
                              <a:gd name="T11" fmla="*/ 0 h 102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26"/>
                              <a:gd name="T19" fmla="*/ 0 h 102"/>
                              <a:gd name="T20" fmla="*/ 126 w 126"/>
                              <a:gd name="T21" fmla="*/ 102 h 102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26" h="102">
                                <a:moveTo>
                                  <a:pt x="66" y="0"/>
                                </a:moveTo>
                                <a:lnTo>
                                  <a:pt x="0" y="5"/>
                                </a:lnTo>
                                <a:lnTo>
                                  <a:pt x="11" y="102"/>
                                </a:lnTo>
                                <a:lnTo>
                                  <a:pt x="126" y="96"/>
                                </a:lnTo>
                                <a:lnTo>
                                  <a:pt x="122" y="54"/>
                                </a:lnTo>
                                <a:lnTo>
                                  <a:pt x="6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9" name="Freeform 281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56" y="1350"/>
                            <a:ext cx="19" cy="12"/>
                          </a:xfrm>
                          <a:custGeom>
                            <a:avLst/>
                            <a:gdLst>
                              <a:gd name="T0" fmla="*/ 17 w 136"/>
                              <a:gd name="T1" fmla="*/ 0 h 96"/>
                              <a:gd name="T2" fmla="*/ 9 w 136"/>
                              <a:gd name="T3" fmla="*/ 0 h 96"/>
                              <a:gd name="T4" fmla="*/ 0 w 136"/>
                              <a:gd name="T5" fmla="*/ 11 h 96"/>
                              <a:gd name="T6" fmla="*/ 2 w 136"/>
                              <a:gd name="T7" fmla="*/ 12 h 96"/>
                              <a:gd name="T8" fmla="*/ 19 w 136"/>
                              <a:gd name="T9" fmla="*/ 12 h 96"/>
                              <a:gd name="T10" fmla="*/ 17 w 136"/>
                              <a:gd name="T11" fmla="*/ 0 h 9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36"/>
                              <a:gd name="T19" fmla="*/ 0 h 96"/>
                              <a:gd name="T20" fmla="*/ 136 w 136"/>
                              <a:gd name="T21" fmla="*/ 96 h 9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36" h="96">
                                <a:moveTo>
                                  <a:pt x="125" y="0"/>
                                </a:moveTo>
                                <a:lnTo>
                                  <a:pt x="66" y="3"/>
                                </a:lnTo>
                                <a:lnTo>
                                  <a:pt x="0" y="86"/>
                                </a:lnTo>
                                <a:lnTo>
                                  <a:pt x="12" y="92"/>
                                </a:lnTo>
                                <a:lnTo>
                                  <a:pt x="136" y="96"/>
                                </a:lnTo>
                                <a:lnTo>
                                  <a:pt x="12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0" name="Freeform 281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32" y="1344"/>
                            <a:ext cx="28" cy="16"/>
                          </a:xfrm>
                          <a:custGeom>
                            <a:avLst/>
                            <a:gdLst>
                              <a:gd name="T0" fmla="*/ 28 w 196"/>
                              <a:gd name="T1" fmla="*/ 6 h 129"/>
                              <a:gd name="T2" fmla="*/ 19 w 196"/>
                              <a:gd name="T3" fmla="*/ 16 h 129"/>
                              <a:gd name="T4" fmla="*/ 0 w 196"/>
                              <a:gd name="T5" fmla="*/ 9 h 129"/>
                              <a:gd name="T6" fmla="*/ 8 w 196"/>
                              <a:gd name="T7" fmla="*/ 0 h 129"/>
                              <a:gd name="T8" fmla="*/ 28 w 196"/>
                              <a:gd name="T9" fmla="*/ 6 h 129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w 196"/>
                              <a:gd name="T16" fmla="*/ 0 h 129"/>
                              <a:gd name="T17" fmla="*/ 196 w 196"/>
                              <a:gd name="T18" fmla="*/ 129 h 129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T15" t="T16" r="T17" b="T18"/>
                            <a:pathLst>
                              <a:path w="196" h="129">
                                <a:moveTo>
                                  <a:pt x="196" y="50"/>
                                </a:moveTo>
                                <a:lnTo>
                                  <a:pt x="134" y="129"/>
                                </a:lnTo>
                                <a:lnTo>
                                  <a:pt x="0" y="72"/>
                                </a:lnTo>
                                <a:lnTo>
                                  <a:pt x="53" y="0"/>
                                </a:lnTo>
                                <a:lnTo>
                                  <a:pt x="196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1" name="Freeform 281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30" y="1330"/>
                            <a:ext cx="8" cy="20"/>
                          </a:xfrm>
                          <a:custGeom>
                            <a:avLst/>
                            <a:gdLst>
                              <a:gd name="T0" fmla="*/ 8 w 51"/>
                              <a:gd name="T1" fmla="*/ 0 h 157"/>
                              <a:gd name="T2" fmla="*/ 8 w 51"/>
                              <a:gd name="T3" fmla="*/ 12 h 157"/>
                              <a:gd name="T4" fmla="*/ 0 w 51"/>
                              <a:gd name="T5" fmla="*/ 20 h 157"/>
                              <a:gd name="T6" fmla="*/ 0 w 51"/>
                              <a:gd name="T7" fmla="*/ 10 h 157"/>
                              <a:gd name="T8" fmla="*/ 8 w 51"/>
                              <a:gd name="T9" fmla="*/ 0 h 15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w 51"/>
                              <a:gd name="T16" fmla="*/ 0 h 157"/>
                              <a:gd name="T17" fmla="*/ 51 w 51"/>
                              <a:gd name="T18" fmla="*/ 157 h 157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T15" t="T16" r="T17" b="T18"/>
                            <a:pathLst>
                              <a:path w="51" h="157">
                                <a:moveTo>
                                  <a:pt x="51" y="0"/>
                                </a:moveTo>
                                <a:lnTo>
                                  <a:pt x="51" y="92"/>
                                </a:lnTo>
                                <a:lnTo>
                                  <a:pt x="2" y="157"/>
                                </a:lnTo>
                                <a:lnTo>
                                  <a:pt x="0" y="78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2" name="Freeform 281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30" y="1330"/>
                            <a:ext cx="8" cy="20"/>
                          </a:xfrm>
                          <a:custGeom>
                            <a:avLst/>
                            <a:gdLst>
                              <a:gd name="T0" fmla="*/ 8 w 51"/>
                              <a:gd name="T1" fmla="*/ 0 h 157"/>
                              <a:gd name="T2" fmla="*/ 8 w 51"/>
                              <a:gd name="T3" fmla="*/ 12 h 157"/>
                              <a:gd name="T4" fmla="*/ 0 w 51"/>
                              <a:gd name="T5" fmla="*/ 20 h 157"/>
                              <a:gd name="T6" fmla="*/ 0 w 51"/>
                              <a:gd name="T7" fmla="*/ 10 h 157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1"/>
                              <a:gd name="T13" fmla="*/ 0 h 157"/>
                              <a:gd name="T14" fmla="*/ 51 w 51"/>
                              <a:gd name="T15" fmla="*/ 157 h 157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1" h="157">
                                <a:moveTo>
                                  <a:pt x="51" y="0"/>
                                </a:moveTo>
                                <a:lnTo>
                                  <a:pt x="51" y="92"/>
                                </a:lnTo>
                                <a:lnTo>
                                  <a:pt x="2" y="157"/>
                                </a:lnTo>
                                <a:lnTo>
                                  <a:pt x="0" y="78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3" name="Line 28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2493" y="1355"/>
                            <a:ext cx="1" cy="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4" name="Freeform 28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56" y="1351"/>
                            <a:ext cx="11" cy="10"/>
                          </a:xfrm>
                          <a:custGeom>
                            <a:avLst/>
                            <a:gdLst>
                              <a:gd name="T0" fmla="*/ 11 w 81"/>
                              <a:gd name="T1" fmla="*/ 0 h 81"/>
                              <a:gd name="T2" fmla="*/ 4 w 81"/>
                              <a:gd name="T3" fmla="*/ 9 h 81"/>
                              <a:gd name="T4" fmla="*/ 0 w 81"/>
                              <a:gd name="T5" fmla="*/ 10 h 81"/>
                              <a:gd name="T6" fmla="*/ 0 60000 65536"/>
                              <a:gd name="T7" fmla="*/ 0 60000 65536"/>
                              <a:gd name="T8" fmla="*/ 0 60000 65536"/>
                              <a:gd name="T9" fmla="*/ 0 w 81"/>
                              <a:gd name="T10" fmla="*/ 0 h 81"/>
                              <a:gd name="T11" fmla="*/ 81 w 81"/>
                              <a:gd name="T12" fmla="*/ 81 h 81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81" h="81">
                                <a:moveTo>
                                  <a:pt x="81" y="0"/>
                                </a:moveTo>
                                <a:lnTo>
                                  <a:pt x="26" y="75"/>
                                </a:lnTo>
                                <a:lnTo>
                                  <a:pt x="0" y="81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5" name="Freeform 282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32" y="1345"/>
                            <a:ext cx="10" cy="8"/>
                          </a:xfrm>
                          <a:custGeom>
                            <a:avLst/>
                            <a:gdLst>
                              <a:gd name="T0" fmla="*/ 10 w 66"/>
                              <a:gd name="T1" fmla="*/ 0 h 67"/>
                              <a:gd name="T2" fmla="*/ 3 w 66"/>
                              <a:gd name="T3" fmla="*/ 7 h 67"/>
                              <a:gd name="T4" fmla="*/ 0 w 66"/>
                              <a:gd name="T5" fmla="*/ 8 h 67"/>
                              <a:gd name="T6" fmla="*/ 0 60000 65536"/>
                              <a:gd name="T7" fmla="*/ 0 60000 65536"/>
                              <a:gd name="T8" fmla="*/ 0 60000 65536"/>
                              <a:gd name="T9" fmla="*/ 0 w 66"/>
                              <a:gd name="T10" fmla="*/ 0 h 67"/>
                              <a:gd name="T11" fmla="*/ 66 w 66"/>
                              <a:gd name="T12" fmla="*/ 67 h 67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66" h="67">
                                <a:moveTo>
                                  <a:pt x="66" y="0"/>
                                </a:moveTo>
                                <a:lnTo>
                                  <a:pt x="21" y="62"/>
                                </a:lnTo>
                                <a:lnTo>
                                  <a:pt x="0" y="67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6" name="Line 28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435" y="1352"/>
                            <a:ext cx="18" cy="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7" name="Line 28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2430" y="1339"/>
                            <a:ext cx="2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8" name="Freeform 282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68" y="1149"/>
                            <a:ext cx="430" cy="149"/>
                          </a:xfrm>
                          <a:custGeom>
                            <a:avLst/>
                            <a:gdLst>
                              <a:gd name="T0" fmla="*/ 430 w 3012"/>
                              <a:gd name="T1" fmla="*/ 0 h 1199"/>
                              <a:gd name="T2" fmla="*/ 430 w 3012"/>
                              <a:gd name="T3" fmla="*/ 0 h 1199"/>
                              <a:gd name="T4" fmla="*/ 428 w 3012"/>
                              <a:gd name="T5" fmla="*/ 0 h 1199"/>
                              <a:gd name="T6" fmla="*/ 425 w 3012"/>
                              <a:gd name="T7" fmla="*/ 0 h 1199"/>
                              <a:gd name="T8" fmla="*/ 421 w 3012"/>
                              <a:gd name="T9" fmla="*/ 0 h 1199"/>
                              <a:gd name="T10" fmla="*/ 415 w 3012"/>
                              <a:gd name="T11" fmla="*/ 0 h 1199"/>
                              <a:gd name="T12" fmla="*/ 409 w 3012"/>
                              <a:gd name="T13" fmla="*/ 1 h 1199"/>
                              <a:gd name="T14" fmla="*/ 400 w 3012"/>
                              <a:gd name="T15" fmla="*/ 2 h 1199"/>
                              <a:gd name="T16" fmla="*/ 390 w 3012"/>
                              <a:gd name="T17" fmla="*/ 3 h 1199"/>
                              <a:gd name="T18" fmla="*/ 379 w 3012"/>
                              <a:gd name="T19" fmla="*/ 5 h 1199"/>
                              <a:gd name="T20" fmla="*/ 365 w 3012"/>
                              <a:gd name="T21" fmla="*/ 8 h 1199"/>
                              <a:gd name="T22" fmla="*/ 350 w 3012"/>
                              <a:gd name="T23" fmla="*/ 12 h 1199"/>
                              <a:gd name="T24" fmla="*/ 333 w 3012"/>
                              <a:gd name="T25" fmla="*/ 16 h 1199"/>
                              <a:gd name="T26" fmla="*/ 314 w 3012"/>
                              <a:gd name="T27" fmla="*/ 22 h 1199"/>
                              <a:gd name="T28" fmla="*/ 294 w 3012"/>
                              <a:gd name="T29" fmla="*/ 28 h 1199"/>
                              <a:gd name="T30" fmla="*/ 270 w 3012"/>
                              <a:gd name="T31" fmla="*/ 36 h 1199"/>
                              <a:gd name="T32" fmla="*/ 116 w 3012"/>
                              <a:gd name="T33" fmla="*/ 86 h 1199"/>
                              <a:gd name="T34" fmla="*/ 115 w 3012"/>
                              <a:gd name="T35" fmla="*/ 86 h 1199"/>
                              <a:gd name="T36" fmla="*/ 112 w 3012"/>
                              <a:gd name="T37" fmla="*/ 87 h 1199"/>
                              <a:gd name="T38" fmla="*/ 108 w 3012"/>
                              <a:gd name="T39" fmla="*/ 89 h 1199"/>
                              <a:gd name="T40" fmla="*/ 102 w 3012"/>
                              <a:gd name="T41" fmla="*/ 91 h 1199"/>
                              <a:gd name="T42" fmla="*/ 95 w 3012"/>
                              <a:gd name="T43" fmla="*/ 94 h 1199"/>
                              <a:gd name="T44" fmla="*/ 87 w 3012"/>
                              <a:gd name="T45" fmla="*/ 97 h 1199"/>
                              <a:gd name="T46" fmla="*/ 78 w 3012"/>
                              <a:gd name="T47" fmla="*/ 101 h 1199"/>
                              <a:gd name="T48" fmla="*/ 68 w 3012"/>
                              <a:gd name="T49" fmla="*/ 106 h 1199"/>
                              <a:gd name="T50" fmla="*/ 58 w 3012"/>
                              <a:gd name="T51" fmla="*/ 111 h 1199"/>
                              <a:gd name="T52" fmla="*/ 48 w 3012"/>
                              <a:gd name="T53" fmla="*/ 116 h 1199"/>
                              <a:gd name="T54" fmla="*/ 38 w 3012"/>
                              <a:gd name="T55" fmla="*/ 122 h 1199"/>
                              <a:gd name="T56" fmla="*/ 28 w 3012"/>
                              <a:gd name="T57" fmla="*/ 128 h 1199"/>
                              <a:gd name="T58" fmla="*/ 18 w 3012"/>
                              <a:gd name="T59" fmla="*/ 135 h 1199"/>
                              <a:gd name="T60" fmla="*/ 9 w 3012"/>
                              <a:gd name="T61" fmla="*/ 142 h 1199"/>
                              <a:gd name="T62" fmla="*/ 0 w 3012"/>
                              <a:gd name="T63" fmla="*/ 149 h 1199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w 3012"/>
                              <a:gd name="T97" fmla="*/ 0 h 1199"/>
                              <a:gd name="T98" fmla="*/ 3012 w 3012"/>
                              <a:gd name="T99" fmla="*/ 1199 h 1199"/>
                            </a:gdLst>
                            <a:ahLst/>
                            <a:cxnLst>
                              <a:cxn ang="T64">
                                <a:pos x="T0" y="T1"/>
                              </a:cxn>
                              <a:cxn ang="T65">
                                <a:pos x="T2" y="T3"/>
                              </a:cxn>
                              <a:cxn ang="T66">
                                <a:pos x="T4" y="T5"/>
                              </a:cxn>
                              <a:cxn ang="T67">
                                <a:pos x="T6" y="T7"/>
                              </a:cxn>
                              <a:cxn ang="T68">
                                <a:pos x="T8" y="T9"/>
                              </a:cxn>
                              <a:cxn ang="T69">
                                <a:pos x="T10" y="T11"/>
                              </a:cxn>
                              <a:cxn ang="T70">
                                <a:pos x="T12" y="T13"/>
                              </a:cxn>
                              <a:cxn ang="T71">
                                <a:pos x="T14" y="T15"/>
                              </a:cxn>
                              <a:cxn ang="T72">
                                <a:pos x="T16" y="T17"/>
                              </a:cxn>
                              <a:cxn ang="T73">
                                <a:pos x="T18" y="T19"/>
                              </a:cxn>
                              <a:cxn ang="T74">
                                <a:pos x="T20" y="T21"/>
                              </a:cxn>
                              <a:cxn ang="T75">
                                <a:pos x="T22" y="T23"/>
                              </a:cxn>
                              <a:cxn ang="T76">
                                <a:pos x="T24" y="T25"/>
                              </a:cxn>
                              <a:cxn ang="T77">
                                <a:pos x="T26" y="T27"/>
                              </a:cxn>
                              <a:cxn ang="T78">
                                <a:pos x="T28" y="T29"/>
                              </a:cxn>
                              <a:cxn ang="T79">
                                <a:pos x="T30" y="T31"/>
                              </a:cxn>
                              <a:cxn ang="T80">
                                <a:pos x="T32" y="T33"/>
                              </a:cxn>
                              <a:cxn ang="T81">
                                <a:pos x="T34" y="T35"/>
                              </a:cxn>
                              <a:cxn ang="T82">
                                <a:pos x="T36" y="T37"/>
                              </a:cxn>
                              <a:cxn ang="T83">
                                <a:pos x="T38" y="T39"/>
                              </a:cxn>
                              <a:cxn ang="T84">
                                <a:pos x="T40" y="T41"/>
                              </a:cxn>
                              <a:cxn ang="T85">
                                <a:pos x="T42" y="T43"/>
                              </a:cxn>
                              <a:cxn ang="T86">
                                <a:pos x="T44" y="T45"/>
                              </a:cxn>
                              <a:cxn ang="T87">
                                <a:pos x="T46" y="T47"/>
                              </a:cxn>
                              <a:cxn ang="T88">
                                <a:pos x="T48" y="T49"/>
                              </a:cxn>
                              <a:cxn ang="T89">
                                <a:pos x="T50" y="T51"/>
                              </a:cxn>
                              <a:cxn ang="T90">
                                <a:pos x="T52" y="T53"/>
                              </a:cxn>
                              <a:cxn ang="T91">
                                <a:pos x="T54" y="T55"/>
                              </a:cxn>
                              <a:cxn ang="T92">
                                <a:pos x="T56" y="T57"/>
                              </a:cxn>
                              <a:cxn ang="T93">
                                <a:pos x="T58" y="T59"/>
                              </a:cxn>
                              <a:cxn ang="T94">
                                <a:pos x="T60" y="T61"/>
                              </a:cxn>
                              <a:cxn ang="T95">
                                <a:pos x="T62" y="T63"/>
                              </a:cxn>
                            </a:cxnLst>
                            <a:rect l="T96" t="T97" r="T98" b="T99"/>
                            <a:pathLst>
                              <a:path w="3012" h="1199">
                                <a:moveTo>
                                  <a:pt x="3012" y="3"/>
                                </a:moveTo>
                                <a:lnTo>
                                  <a:pt x="3009" y="2"/>
                                </a:lnTo>
                                <a:lnTo>
                                  <a:pt x="2997" y="0"/>
                                </a:lnTo>
                                <a:lnTo>
                                  <a:pt x="2977" y="0"/>
                                </a:lnTo>
                                <a:lnTo>
                                  <a:pt x="2948" y="0"/>
                                </a:lnTo>
                                <a:lnTo>
                                  <a:pt x="2910" y="3"/>
                                </a:lnTo>
                                <a:lnTo>
                                  <a:pt x="2862" y="7"/>
                                </a:lnTo>
                                <a:lnTo>
                                  <a:pt x="2804" y="15"/>
                                </a:lnTo>
                                <a:lnTo>
                                  <a:pt x="2734" y="26"/>
                                </a:lnTo>
                                <a:lnTo>
                                  <a:pt x="2653" y="44"/>
                                </a:lnTo>
                                <a:lnTo>
                                  <a:pt x="2560" y="67"/>
                                </a:lnTo>
                                <a:lnTo>
                                  <a:pt x="2454" y="96"/>
                                </a:lnTo>
                                <a:lnTo>
                                  <a:pt x="2335" y="132"/>
                                </a:lnTo>
                                <a:lnTo>
                                  <a:pt x="2202" y="177"/>
                                </a:lnTo>
                                <a:lnTo>
                                  <a:pt x="2056" y="229"/>
                                </a:lnTo>
                                <a:lnTo>
                                  <a:pt x="1893" y="292"/>
                                </a:lnTo>
                                <a:lnTo>
                                  <a:pt x="812" y="693"/>
                                </a:lnTo>
                                <a:lnTo>
                                  <a:pt x="806" y="696"/>
                                </a:lnTo>
                                <a:lnTo>
                                  <a:pt x="786" y="704"/>
                                </a:lnTo>
                                <a:lnTo>
                                  <a:pt x="755" y="717"/>
                                </a:lnTo>
                                <a:lnTo>
                                  <a:pt x="714" y="735"/>
                                </a:lnTo>
                                <a:lnTo>
                                  <a:pt x="664" y="757"/>
                                </a:lnTo>
                                <a:lnTo>
                                  <a:pt x="608" y="784"/>
                                </a:lnTo>
                                <a:lnTo>
                                  <a:pt x="545" y="816"/>
                                </a:lnTo>
                                <a:lnTo>
                                  <a:pt x="478" y="852"/>
                                </a:lnTo>
                                <a:lnTo>
                                  <a:pt x="408" y="891"/>
                                </a:lnTo>
                                <a:lnTo>
                                  <a:pt x="336" y="933"/>
                                </a:lnTo>
                                <a:lnTo>
                                  <a:pt x="264" y="980"/>
                                </a:lnTo>
                                <a:lnTo>
                                  <a:pt x="193" y="1031"/>
                                </a:lnTo>
                                <a:lnTo>
                                  <a:pt x="125" y="1084"/>
                                </a:lnTo>
                                <a:lnTo>
                                  <a:pt x="60" y="1141"/>
                                </a:lnTo>
                                <a:lnTo>
                                  <a:pt x="0" y="1199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9" name="Freeform 282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711" y="906"/>
                            <a:ext cx="1" cy="8"/>
                          </a:xfrm>
                          <a:custGeom>
                            <a:avLst/>
                            <a:gdLst>
                              <a:gd name="T0" fmla="*/ 0 w 3"/>
                              <a:gd name="T1" fmla="*/ 8 h 71"/>
                              <a:gd name="T2" fmla="*/ 0 w 3"/>
                              <a:gd name="T3" fmla="*/ 7 h 71"/>
                              <a:gd name="T4" fmla="*/ 1 w 3"/>
                              <a:gd name="T5" fmla="*/ 6 h 71"/>
                              <a:gd name="T6" fmla="*/ 1 w 3"/>
                              <a:gd name="T7" fmla="*/ 5 h 71"/>
                              <a:gd name="T8" fmla="*/ 1 w 3"/>
                              <a:gd name="T9" fmla="*/ 3 h 71"/>
                              <a:gd name="T10" fmla="*/ 1 w 3"/>
                              <a:gd name="T11" fmla="*/ 0 h 71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3"/>
                              <a:gd name="T19" fmla="*/ 0 h 71"/>
                              <a:gd name="T20" fmla="*/ 3 w 3"/>
                              <a:gd name="T21" fmla="*/ 71 h 71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3" h="71">
                                <a:moveTo>
                                  <a:pt x="0" y="71"/>
                                </a:moveTo>
                                <a:lnTo>
                                  <a:pt x="1" y="66"/>
                                </a:lnTo>
                                <a:lnTo>
                                  <a:pt x="2" y="57"/>
                                </a:lnTo>
                                <a:lnTo>
                                  <a:pt x="3" y="42"/>
                                </a:lnTo>
                                <a:lnTo>
                                  <a:pt x="3" y="23"/>
                                </a:lnTo>
                                <a:lnTo>
                                  <a:pt x="2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0" name="Freeform 282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07" y="1015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3"/>
                              <a:gd name="T2" fmla="*/ 1 w 31"/>
                              <a:gd name="T3" fmla="*/ 6 h 53"/>
                              <a:gd name="T4" fmla="*/ 1 w 31"/>
                              <a:gd name="T5" fmla="*/ 5 h 53"/>
                              <a:gd name="T6" fmla="*/ 1 w 31"/>
                              <a:gd name="T7" fmla="*/ 5 h 53"/>
                              <a:gd name="T8" fmla="*/ 0 w 31"/>
                              <a:gd name="T9" fmla="*/ 4 h 53"/>
                              <a:gd name="T10" fmla="*/ 0 w 31"/>
                              <a:gd name="T11" fmla="*/ 3 h 53"/>
                              <a:gd name="T12" fmla="*/ 0 w 31"/>
                              <a:gd name="T13" fmla="*/ 3 h 53"/>
                              <a:gd name="T14" fmla="*/ 0 w 31"/>
                              <a:gd name="T15" fmla="*/ 3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2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1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1 w 31"/>
                              <a:gd name="T35" fmla="*/ 0 h 53"/>
                              <a:gd name="T36" fmla="*/ 2 w 31"/>
                              <a:gd name="T37" fmla="*/ 0 h 53"/>
                              <a:gd name="T38" fmla="*/ 2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3 w 31"/>
                              <a:gd name="T45" fmla="*/ 0 h 53"/>
                              <a:gd name="T46" fmla="*/ 3 w 31"/>
                              <a:gd name="T47" fmla="*/ 1 h 53"/>
                              <a:gd name="T48" fmla="*/ 3 w 31"/>
                              <a:gd name="T49" fmla="*/ 1 h 53"/>
                              <a:gd name="T50" fmla="*/ 3 w 31"/>
                              <a:gd name="T51" fmla="*/ 1 h 53"/>
                              <a:gd name="T52" fmla="*/ 3 w 31"/>
                              <a:gd name="T53" fmla="*/ 2 h 53"/>
                              <a:gd name="T54" fmla="*/ 3 w 31"/>
                              <a:gd name="T55" fmla="*/ 2 h 53"/>
                              <a:gd name="T56" fmla="*/ 4 w 31"/>
                              <a:gd name="T57" fmla="*/ 3 h 53"/>
                              <a:gd name="T58" fmla="*/ 4 w 31"/>
                              <a:gd name="T59" fmla="*/ 4 h 53"/>
                              <a:gd name="T60" fmla="*/ 4 w 31"/>
                              <a:gd name="T61" fmla="*/ 4 h 53"/>
                              <a:gd name="T62" fmla="*/ 4 w 31"/>
                              <a:gd name="T63" fmla="*/ 5 h 53"/>
                              <a:gd name="T64" fmla="*/ 4 w 31"/>
                              <a:gd name="T65" fmla="*/ 5 h 53"/>
                              <a:gd name="T66" fmla="*/ 4 w 31"/>
                              <a:gd name="T67" fmla="*/ 5 h 53"/>
                              <a:gd name="T68" fmla="*/ 4 w 31"/>
                              <a:gd name="T69" fmla="*/ 6 h 53"/>
                              <a:gd name="T70" fmla="*/ 3 w 31"/>
                              <a:gd name="T71" fmla="*/ 6 h 53"/>
                              <a:gd name="T72" fmla="*/ 3 w 31"/>
                              <a:gd name="T73" fmla="*/ 6 h 53"/>
                              <a:gd name="T74" fmla="*/ 3 w 31"/>
                              <a:gd name="T75" fmla="*/ 6 h 53"/>
                              <a:gd name="T76" fmla="*/ 3 w 31"/>
                              <a:gd name="T77" fmla="*/ 7 h 53"/>
                              <a:gd name="T78" fmla="*/ 2 w 31"/>
                              <a:gd name="T79" fmla="*/ 7 h 53"/>
                              <a:gd name="T80" fmla="*/ 2 w 31"/>
                              <a:gd name="T81" fmla="*/ 7 h 53"/>
                              <a:gd name="T82" fmla="*/ 2 w 31"/>
                              <a:gd name="T83" fmla="*/ 7 h 53"/>
                              <a:gd name="T84" fmla="*/ 2 w 31"/>
                              <a:gd name="T85" fmla="*/ 7 h 53"/>
                              <a:gd name="T86" fmla="*/ 1 w 31"/>
                              <a:gd name="T87" fmla="*/ 7 h 53"/>
                              <a:gd name="T88" fmla="*/ 1 w 31"/>
                              <a:gd name="T89" fmla="*/ 7 h 53"/>
                              <a:gd name="T90" fmla="*/ 1 w 31"/>
                              <a:gd name="T91" fmla="*/ 6 h 53"/>
                              <a:gd name="T92" fmla="*/ 1 w 31"/>
                              <a:gd name="T93" fmla="*/ 6 h 53"/>
                              <a:gd name="T94" fmla="*/ 1 w 31"/>
                              <a:gd name="T95" fmla="*/ 6 h 53"/>
                              <a:gd name="T96" fmla="*/ 1 w 31"/>
                              <a:gd name="T97" fmla="*/ 6 h 53"/>
                              <a:gd name="T98" fmla="*/ 1 w 31"/>
                              <a:gd name="T99" fmla="*/ 6 h 53"/>
                              <a:gd name="T100" fmla="*/ 1 w 31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5" y="44"/>
                                </a:moveTo>
                                <a:lnTo>
                                  <a:pt x="5" y="43"/>
                                </a:lnTo>
                                <a:lnTo>
                                  <a:pt x="4" y="39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2" y="7"/>
                                </a:lnTo>
                                <a:lnTo>
                                  <a:pt x="4" y="4"/>
                                </a:lnTo>
                                <a:lnTo>
                                  <a:pt x="8" y="2"/>
                                </a:lnTo>
                                <a:lnTo>
                                  <a:pt x="8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7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7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8" y="22"/>
                                </a:lnTo>
                                <a:lnTo>
                                  <a:pt x="29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29" y="45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49"/>
                                </a:lnTo>
                                <a:lnTo>
                                  <a:pt x="22" y="52"/>
                                </a:lnTo>
                                <a:lnTo>
                                  <a:pt x="19" y="53"/>
                                </a:lnTo>
                                <a:lnTo>
                                  <a:pt x="15" y="53"/>
                                </a:lnTo>
                                <a:lnTo>
                                  <a:pt x="14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7" y="50"/>
                                </a:lnTo>
                                <a:lnTo>
                                  <a:pt x="6" y="47"/>
                                </a:lnTo>
                                <a:lnTo>
                                  <a:pt x="5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1" name="Freeform 282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08" y="101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3"/>
                                </a:lnTo>
                                <a:lnTo>
                                  <a:pt x="12" y="2"/>
                                </a:lnTo>
                                <a:lnTo>
                                  <a:pt x="11" y="2"/>
                                </a:lnTo>
                                <a:lnTo>
                                  <a:pt x="9" y="1"/>
                                </a:lnTo>
                                <a:lnTo>
                                  <a:pt x="8" y="0"/>
                                </a:lnTo>
                                <a:lnTo>
                                  <a:pt x="5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2" name="Freeform 282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08" y="101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3"/>
                                </a:lnTo>
                                <a:lnTo>
                                  <a:pt x="12" y="2"/>
                                </a:lnTo>
                                <a:lnTo>
                                  <a:pt x="11" y="2"/>
                                </a:lnTo>
                                <a:lnTo>
                                  <a:pt x="9" y="1"/>
                                </a:lnTo>
                                <a:lnTo>
                                  <a:pt x="8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3" name="Freeform 282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6" y="1021"/>
                            <a:ext cx="5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2"/>
                              <a:gd name="T2" fmla="*/ 1 w 30"/>
                              <a:gd name="T3" fmla="*/ 5 h 52"/>
                              <a:gd name="T4" fmla="*/ 1 w 30"/>
                              <a:gd name="T5" fmla="*/ 5 h 52"/>
                              <a:gd name="T6" fmla="*/ 1 w 30"/>
                              <a:gd name="T7" fmla="*/ 4 h 52"/>
                              <a:gd name="T8" fmla="*/ 0 w 30"/>
                              <a:gd name="T9" fmla="*/ 3 h 52"/>
                              <a:gd name="T10" fmla="*/ 0 w 30"/>
                              <a:gd name="T11" fmla="*/ 2 h 52"/>
                              <a:gd name="T12" fmla="*/ 0 w 30"/>
                              <a:gd name="T13" fmla="*/ 2 h 52"/>
                              <a:gd name="T14" fmla="*/ 0 w 30"/>
                              <a:gd name="T15" fmla="*/ 2 h 52"/>
                              <a:gd name="T16" fmla="*/ 0 w 30"/>
                              <a:gd name="T17" fmla="*/ 2 h 52"/>
                              <a:gd name="T18" fmla="*/ 0 w 30"/>
                              <a:gd name="T19" fmla="*/ 2 h 52"/>
                              <a:gd name="T20" fmla="*/ 0 w 30"/>
                              <a:gd name="T21" fmla="*/ 2 h 52"/>
                              <a:gd name="T22" fmla="*/ 0 w 30"/>
                              <a:gd name="T23" fmla="*/ 1 h 52"/>
                              <a:gd name="T24" fmla="*/ 0 w 30"/>
                              <a:gd name="T25" fmla="*/ 1 h 52"/>
                              <a:gd name="T26" fmla="*/ 0 w 30"/>
                              <a:gd name="T27" fmla="*/ 1 h 52"/>
                              <a:gd name="T28" fmla="*/ 1 w 30"/>
                              <a:gd name="T29" fmla="*/ 0 h 52"/>
                              <a:gd name="T30" fmla="*/ 1 w 30"/>
                              <a:gd name="T31" fmla="*/ 0 h 52"/>
                              <a:gd name="T32" fmla="*/ 2 w 30"/>
                              <a:gd name="T33" fmla="*/ 0 h 52"/>
                              <a:gd name="T34" fmla="*/ 2 w 30"/>
                              <a:gd name="T35" fmla="*/ 0 h 52"/>
                              <a:gd name="T36" fmla="*/ 2 w 30"/>
                              <a:gd name="T37" fmla="*/ 0 h 52"/>
                              <a:gd name="T38" fmla="*/ 3 w 30"/>
                              <a:gd name="T39" fmla="*/ 0 h 52"/>
                              <a:gd name="T40" fmla="*/ 4 w 30"/>
                              <a:gd name="T41" fmla="*/ 0 h 52"/>
                              <a:gd name="T42" fmla="*/ 4 w 30"/>
                              <a:gd name="T43" fmla="*/ 0 h 52"/>
                              <a:gd name="T44" fmla="*/ 4 w 30"/>
                              <a:gd name="T45" fmla="*/ 0 h 52"/>
                              <a:gd name="T46" fmla="*/ 4 w 30"/>
                              <a:gd name="T47" fmla="*/ 0 h 52"/>
                              <a:gd name="T48" fmla="*/ 4 w 30"/>
                              <a:gd name="T49" fmla="*/ 1 h 52"/>
                              <a:gd name="T50" fmla="*/ 4 w 30"/>
                              <a:gd name="T51" fmla="*/ 1 h 52"/>
                              <a:gd name="T52" fmla="*/ 4 w 30"/>
                              <a:gd name="T53" fmla="*/ 1 h 52"/>
                              <a:gd name="T54" fmla="*/ 5 w 30"/>
                              <a:gd name="T55" fmla="*/ 2 h 52"/>
                              <a:gd name="T56" fmla="*/ 5 w 30"/>
                              <a:gd name="T57" fmla="*/ 2 h 52"/>
                              <a:gd name="T58" fmla="*/ 5 w 30"/>
                              <a:gd name="T59" fmla="*/ 3 h 52"/>
                              <a:gd name="T60" fmla="*/ 5 w 30"/>
                              <a:gd name="T61" fmla="*/ 4 h 52"/>
                              <a:gd name="T62" fmla="*/ 5 w 30"/>
                              <a:gd name="T63" fmla="*/ 4 h 52"/>
                              <a:gd name="T64" fmla="*/ 5 w 30"/>
                              <a:gd name="T65" fmla="*/ 4 h 52"/>
                              <a:gd name="T66" fmla="*/ 5 w 30"/>
                              <a:gd name="T67" fmla="*/ 5 h 52"/>
                              <a:gd name="T68" fmla="*/ 5 w 30"/>
                              <a:gd name="T69" fmla="*/ 5 h 52"/>
                              <a:gd name="T70" fmla="*/ 5 w 30"/>
                              <a:gd name="T71" fmla="*/ 5 h 52"/>
                              <a:gd name="T72" fmla="*/ 4 w 30"/>
                              <a:gd name="T73" fmla="*/ 5 h 52"/>
                              <a:gd name="T74" fmla="*/ 4 w 30"/>
                              <a:gd name="T75" fmla="*/ 6 h 52"/>
                              <a:gd name="T76" fmla="*/ 4 w 30"/>
                              <a:gd name="T77" fmla="*/ 6 h 52"/>
                              <a:gd name="T78" fmla="*/ 3 w 30"/>
                              <a:gd name="T79" fmla="*/ 6 h 52"/>
                              <a:gd name="T80" fmla="*/ 2 w 30"/>
                              <a:gd name="T81" fmla="*/ 6 h 52"/>
                              <a:gd name="T82" fmla="*/ 2 w 30"/>
                              <a:gd name="T83" fmla="*/ 6 h 52"/>
                              <a:gd name="T84" fmla="*/ 2 w 30"/>
                              <a:gd name="T85" fmla="*/ 6 h 52"/>
                              <a:gd name="T86" fmla="*/ 2 w 30"/>
                              <a:gd name="T87" fmla="*/ 6 h 52"/>
                              <a:gd name="T88" fmla="*/ 1 w 30"/>
                              <a:gd name="T89" fmla="*/ 6 h 52"/>
                              <a:gd name="T90" fmla="*/ 1 w 30"/>
                              <a:gd name="T91" fmla="*/ 5 h 52"/>
                              <a:gd name="T92" fmla="*/ 1 w 30"/>
                              <a:gd name="T93" fmla="*/ 5 h 52"/>
                              <a:gd name="T94" fmla="*/ 1 w 30"/>
                              <a:gd name="T95" fmla="*/ 5 h 52"/>
                              <a:gd name="T96" fmla="*/ 1 w 30"/>
                              <a:gd name="T97" fmla="*/ 5 h 52"/>
                              <a:gd name="T98" fmla="*/ 1 w 30"/>
                              <a:gd name="T99" fmla="*/ 5 h 52"/>
                              <a:gd name="T100" fmla="*/ 1 w 30"/>
                              <a:gd name="T101" fmla="*/ 5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2"/>
                              <a:gd name="T155" fmla="*/ 30 w 30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4" y="39"/>
                                </a:lnTo>
                                <a:lnTo>
                                  <a:pt x="4" y="33"/>
                                </a:lnTo>
                                <a:lnTo>
                                  <a:pt x="2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6"/>
                                </a:lnTo>
                                <a:lnTo>
                                  <a:pt x="4" y="3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6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1"/>
                                </a:lnTo>
                                <a:lnTo>
                                  <a:pt x="30" y="27"/>
                                </a:lnTo>
                                <a:lnTo>
                                  <a:pt x="30" y="33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3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2" y="50"/>
                                </a:lnTo>
                                <a:lnTo>
                                  <a:pt x="19" y="51"/>
                                </a:lnTo>
                                <a:lnTo>
                                  <a:pt x="14" y="52"/>
                                </a:lnTo>
                                <a:lnTo>
                                  <a:pt x="12" y="51"/>
                                </a:lnTo>
                                <a:lnTo>
                                  <a:pt x="10" y="51"/>
                                </a:lnTo>
                                <a:lnTo>
                                  <a:pt x="7" y="49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4" name="Freeform 283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7" y="102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8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7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5" name="Freeform 283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7" y="102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8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7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6" name="Freeform 283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5" y="1026"/>
                            <a:ext cx="5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3"/>
                              <a:gd name="T2" fmla="*/ 1 w 31"/>
                              <a:gd name="T3" fmla="*/ 6 h 53"/>
                              <a:gd name="T4" fmla="*/ 1 w 31"/>
                              <a:gd name="T5" fmla="*/ 5 h 53"/>
                              <a:gd name="T6" fmla="*/ 1 w 31"/>
                              <a:gd name="T7" fmla="*/ 5 h 53"/>
                              <a:gd name="T8" fmla="*/ 0 w 31"/>
                              <a:gd name="T9" fmla="*/ 4 h 53"/>
                              <a:gd name="T10" fmla="*/ 0 w 31"/>
                              <a:gd name="T11" fmla="*/ 3 h 53"/>
                              <a:gd name="T12" fmla="*/ 0 w 31"/>
                              <a:gd name="T13" fmla="*/ 3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2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1 h 53"/>
                              <a:gd name="T30" fmla="*/ 1 w 31"/>
                              <a:gd name="T31" fmla="*/ 0 h 53"/>
                              <a:gd name="T32" fmla="*/ 2 w 31"/>
                              <a:gd name="T33" fmla="*/ 0 h 53"/>
                              <a:gd name="T34" fmla="*/ 2 w 31"/>
                              <a:gd name="T35" fmla="*/ 0 h 53"/>
                              <a:gd name="T36" fmla="*/ 2 w 31"/>
                              <a:gd name="T37" fmla="*/ 0 h 53"/>
                              <a:gd name="T38" fmla="*/ 3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4 w 31"/>
                              <a:gd name="T45" fmla="*/ 1 h 53"/>
                              <a:gd name="T46" fmla="*/ 4 w 31"/>
                              <a:gd name="T47" fmla="*/ 1 h 53"/>
                              <a:gd name="T48" fmla="*/ 4 w 31"/>
                              <a:gd name="T49" fmla="*/ 1 h 53"/>
                              <a:gd name="T50" fmla="*/ 4 w 31"/>
                              <a:gd name="T51" fmla="*/ 1 h 53"/>
                              <a:gd name="T52" fmla="*/ 4 w 31"/>
                              <a:gd name="T53" fmla="*/ 2 h 53"/>
                              <a:gd name="T54" fmla="*/ 4 w 31"/>
                              <a:gd name="T55" fmla="*/ 2 h 53"/>
                              <a:gd name="T56" fmla="*/ 5 w 31"/>
                              <a:gd name="T57" fmla="*/ 3 h 53"/>
                              <a:gd name="T58" fmla="*/ 5 w 31"/>
                              <a:gd name="T59" fmla="*/ 4 h 53"/>
                              <a:gd name="T60" fmla="*/ 5 w 31"/>
                              <a:gd name="T61" fmla="*/ 4 h 53"/>
                              <a:gd name="T62" fmla="*/ 5 w 31"/>
                              <a:gd name="T63" fmla="*/ 5 h 53"/>
                              <a:gd name="T64" fmla="*/ 5 w 31"/>
                              <a:gd name="T65" fmla="*/ 5 h 53"/>
                              <a:gd name="T66" fmla="*/ 5 w 31"/>
                              <a:gd name="T67" fmla="*/ 5 h 53"/>
                              <a:gd name="T68" fmla="*/ 5 w 31"/>
                              <a:gd name="T69" fmla="*/ 6 h 53"/>
                              <a:gd name="T70" fmla="*/ 4 w 31"/>
                              <a:gd name="T71" fmla="*/ 6 h 53"/>
                              <a:gd name="T72" fmla="*/ 4 w 31"/>
                              <a:gd name="T73" fmla="*/ 6 h 53"/>
                              <a:gd name="T74" fmla="*/ 4 w 31"/>
                              <a:gd name="T75" fmla="*/ 7 h 53"/>
                              <a:gd name="T76" fmla="*/ 4 w 31"/>
                              <a:gd name="T77" fmla="*/ 7 h 53"/>
                              <a:gd name="T78" fmla="*/ 3 w 31"/>
                              <a:gd name="T79" fmla="*/ 7 h 53"/>
                              <a:gd name="T80" fmla="*/ 2 w 31"/>
                              <a:gd name="T81" fmla="*/ 7 h 53"/>
                              <a:gd name="T82" fmla="*/ 2 w 31"/>
                              <a:gd name="T83" fmla="*/ 7 h 53"/>
                              <a:gd name="T84" fmla="*/ 2 w 31"/>
                              <a:gd name="T85" fmla="*/ 7 h 53"/>
                              <a:gd name="T86" fmla="*/ 2 w 31"/>
                              <a:gd name="T87" fmla="*/ 7 h 53"/>
                              <a:gd name="T88" fmla="*/ 1 w 31"/>
                              <a:gd name="T89" fmla="*/ 7 h 53"/>
                              <a:gd name="T90" fmla="*/ 1 w 31"/>
                              <a:gd name="T91" fmla="*/ 6 h 53"/>
                              <a:gd name="T92" fmla="*/ 1 w 31"/>
                              <a:gd name="T93" fmla="*/ 6 h 53"/>
                              <a:gd name="T94" fmla="*/ 1 w 31"/>
                              <a:gd name="T95" fmla="*/ 6 h 53"/>
                              <a:gd name="T96" fmla="*/ 1 w 31"/>
                              <a:gd name="T97" fmla="*/ 6 h 53"/>
                              <a:gd name="T98" fmla="*/ 1 w 31"/>
                              <a:gd name="T99" fmla="*/ 6 h 53"/>
                              <a:gd name="T100" fmla="*/ 1 w 31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5" y="43"/>
                                </a:moveTo>
                                <a:lnTo>
                                  <a:pt x="5" y="42"/>
                                </a:lnTo>
                                <a:lnTo>
                                  <a:pt x="4" y="40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1" y="0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3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7"/>
                                </a:lnTo>
                                <a:lnTo>
                                  <a:pt x="30" y="23"/>
                                </a:lnTo>
                                <a:lnTo>
                                  <a:pt x="31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50"/>
                                </a:lnTo>
                                <a:lnTo>
                                  <a:pt x="23" y="51"/>
                                </a:lnTo>
                                <a:lnTo>
                                  <a:pt x="19" y="52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7" y="50"/>
                                </a:lnTo>
                                <a:lnTo>
                                  <a:pt x="6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7" name="Freeform 283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6" y="1026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1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2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5 h 49"/>
                              <a:gd name="T28" fmla="*/ 3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4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2 w 20"/>
                              <a:gd name="T59" fmla="*/ 2 h 49"/>
                              <a:gd name="T60" fmla="*/ 2 w 20"/>
                              <a:gd name="T61" fmla="*/ 1 h 49"/>
                              <a:gd name="T62" fmla="*/ 2 w 20"/>
                              <a:gd name="T63" fmla="*/ 1 h 49"/>
                              <a:gd name="T64" fmla="*/ 2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2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w 20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9"/>
                              <a:gd name="T128" fmla="*/ 20 w 20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2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9"/>
                                </a:lnTo>
                                <a:lnTo>
                                  <a:pt x="10" y="48"/>
                                </a:lnTo>
                                <a:lnTo>
                                  <a:pt x="12" y="48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2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1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6"/>
                                </a:lnTo>
                                <a:lnTo>
                                  <a:pt x="13" y="5"/>
                                </a:lnTo>
                                <a:lnTo>
                                  <a:pt x="12" y="3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8" y="0"/>
                                </a:lnTo>
                                <a:lnTo>
                                  <a:pt x="5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8" name="Freeform 283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6" y="1026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1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2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5 h 49"/>
                              <a:gd name="T28" fmla="*/ 3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4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2 w 20"/>
                              <a:gd name="T59" fmla="*/ 2 h 49"/>
                              <a:gd name="T60" fmla="*/ 2 w 20"/>
                              <a:gd name="T61" fmla="*/ 1 h 49"/>
                              <a:gd name="T62" fmla="*/ 2 w 20"/>
                              <a:gd name="T63" fmla="*/ 1 h 49"/>
                              <a:gd name="T64" fmla="*/ 2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2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9"/>
                              <a:gd name="T125" fmla="*/ 20 w 20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2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9"/>
                                </a:lnTo>
                                <a:lnTo>
                                  <a:pt x="10" y="48"/>
                                </a:lnTo>
                                <a:lnTo>
                                  <a:pt x="12" y="48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2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1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6"/>
                                </a:lnTo>
                                <a:lnTo>
                                  <a:pt x="13" y="5"/>
                                </a:lnTo>
                                <a:lnTo>
                                  <a:pt x="12" y="3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8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9" name="Freeform 283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75" y="1031"/>
                            <a:ext cx="4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3"/>
                              <a:gd name="T2" fmla="*/ 1 w 30"/>
                              <a:gd name="T3" fmla="*/ 6 h 53"/>
                              <a:gd name="T4" fmla="*/ 1 w 30"/>
                              <a:gd name="T5" fmla="*/ 5 h 53"/>
                              <a:gd name="T6" fmla="*/ 1 w 30"/>
                              <a:gd name="T7" fmla="*/ 5 h 53"/>
                              <a:gd name="T8" fmla="*/ 0 w 30"/>
                              <a:gd name="T9" fmla="*/ 4 h 53"/>
                              <a:gd name="T10" fmla="*/ 0 w 30"/>
                              <a:gd name="T11" fmla="*/ 3 h 53"/>
                              <a:gd name="T12" fmla="*/ 0 w 30"/>
                              <a:gd name="T13" fmla="*/ 3 h 53"/>
                              <a:gd name="T14" fmla="*/ 0 w 30"/>
                              <a:gd name="T15" fmla="*/ 3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2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1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4 h 53"/>
                              <a:gd name="T62" fmla="*/ 4 w 30"/>
                              <a:gd name="T63" fmla="*/ 5 h 53"/>
                              <a:gd name="T64" fmla="*/ 4 w 30"/>
                              <a:gd name="T65" fmla="*/ 5 h 53"/>
                              <a:gd name="T66" fmla="*/ 4 w 30"/>
                              <a:gd name="T67" fmla="*/ 5 h 53"/>
                              <a:gd name="T68" fmla="*/ 4 w 30"/>
                              <a:gd name="T69" fmla="*/ 6 h 53"/>
                              <a:gd name="T70" fmla="*/ 4 w 30"/>
                              <a:gd name="T71" fmla="*/ 6 h 53"/>
                              <a:gd name="T72" fmla="*/ 3 w 30"/>
                              <a:gd name="T73" fmla="*/ 6 h 53"/>
                              <a:gd name="T74" fmla="*/ 3 w 30"/>
                              <a:gd name="T75" fmla="*/ 6 h 53"/>
                              <a:gd name="T76" fmla="*/ 3 w 30"/>
                              <a:gd name="T77" fmla="*/ 7 h 53"/>
                              <a:gd name="T78" fmla="*/ 3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2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7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1 w 30"/>
                              <a:gd name="T97" fmla="*/ 6 h 53"/>
                              <a:gd name="T98" fmla="*/ 1 w 30"/>
                              <a:gd name="T99" fmla="*/ 6 h 53"/>
                              <a:gd name="T100" fmla="*/ 1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4"/>
                                </a:moveTo>
                                <a:lnTo>
                                  <a:pt x="5" y="43"/>
                                </a:lnTo>
                                <a:lnTo>
                                  <a:pt x="4" y="39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2" y="7"/>
                                </a:lnTo>
                                <a:lnTo>
                                  <a:pt x="5" y="4"/>
                                </a:lnTo>
                                <a:lnTo>
                                  <a:pt x="8" y="2"/>
                                </a:lnTo>
                                <a:lnTo>
                                  <a:pt x="9" y="1"/>
                                </a:lnTo>
                                <a:lnTo>
                                  <a:pt x="11" y="1"/>
                                </a:lnTo>
                                <a:lnTo>
                                  <a:pt x="13" y="0"/>
                                </a:lnTo>
                                <a:lnTo>
                                  <a:pt x="16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7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1"/>
                                </a:lnTo>
                                <a:lnTo>
                                  <a:pt x="19" y="53"/>
                                </a:lnTo>
                                <a:lnTo>
                                  <a:pt x="14" y="53"/>
                                </a:lnTo>
                                <a:lnTo>
                                  <a:pt x="12" y="53"/>
                                </a:lnTo>
                                <a:lnTo>
                                  <a:pt x="10" y="51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0" name="Freeform 283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76" y="1031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3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5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2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3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1" name="Freeform 283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76" y="1031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3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5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2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2" name="Freeform 283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64" y="1037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2"/>
                              <a:gd name="T2" fmla="*/ 1 w 31"/>
                              <a:gd name="T3" fmla="*/ 5 h 52"/>
                              <a:gd name="T4" fmla="*/ 1 w 31"/>
                              <a:gd name="T5" fmla="*/ 4 h 52"/>
                              <a:gd name="T6" fmla="*/ 1 w 31"/>
                              <a:gd name="T7" fmla="*/ 4 h 52"/>
                              <a:gd name="T8" fmla="*/ 0 w 31"/>
                              <a:gd name="T9" fmla="*/ 3 h 52"/>
                              <a:gd name="T10" fmla="*/ 0 w 31"/>
                              <a:gd name="T11" fmla="*/ 2 h 52"/>
                              <a:gd name="T12" fmla="*/ 0 w 31"/>
                              <a:gd name="T13" fmla="*/ 2 h 52"/>
                              <a:gd name="T14" fmla="*/ 0 w 31"/>
                              <a:gd name="T15" fmla="*/ 2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1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0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2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0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1 h 52"/>
                              <a:gd name="T54" fmla="*/ 4 w 31"/>
                              <a:gd name="T55" fmla="*/ 2 h 52"/>
                              <a:gd name="T56" fmla="*/ 4 w 31"/>
                              <a:gd name="T57" fmla="*/ 2 h 52"/>
                              <a:gd name="T58" fmla="*/ 4 w 31"/>
                              <a:gd name="T59" fmla="*/ 3 h 52"/>
                              <a:gd name="T60" fmla="*/ 4 w 31"/>
                              <a:gd name="T61" fmla="*/ 4 h 52"/>
                              <a:gd name="T62" fmla="*/ 4 w 31"/>
                              <a:gd name="T63" fmla="*/ 4 h 52"/>
                              <a:gd name="T64" fmla="*/ 4 w 31"/>
                              <a:gd name="T65" fmla="*/ 4 h 52"/>
                              <a:gd name="T66" fmla="*/ 4 w 31"/>
                              <a:gd name="T67" fmla="*/ 5 h 52"/>
                              <a:gd name="T68" fmla="*/ 4 w 31"/>
                              <a:gd name="T69" fmla="*/ 5 h 52"/>
                              <a:gd name="T70" fmla="*/ 3 w 31"/>
                              <a:gd name="T71" fmla="*/ 5 h 52"/>
                              <a:gd name="T72" fmla="*/ 3 w 31"/>
                              <a:gd name="T73" fmla="*/ 5 h 52"/>
                              <a:gd name="T74" fmla="*/ 3 w 31"/>
                              <a:gd name="T75" fmla="*/ 6 h 52"/>
                              <a:gd name="T76" fmla="*/ 3 w 31"/>
                              <a:gd name="T77" fmla="*/ 6 h 52"/>
                              <a:gd name="T78" fmla="*/ 2 w 31"/>
                              <a:gd name="T79" fmla="*/ 6 h 52"/>
                              <a:gd name="T80" fmla="*/ 2 w 31"/>
                              <a:gd name="T81" fmla="*/ 6 h 52"/>
                              <a:gd name="T82" fmla="*/ 2 w 31"/>
                              <a:gd name="T83" fmla="*/ 6 h 52"/>
                              <a:gd name="T84" fmla="*/ 2 w 31"/>
                              <a:gd name="T85" fmla="*/ 6 h 52"/>
                              <a:gd name="T86" fmla="*/ 1 w 31"/>
                              <a:gd name="T87" fmla="*/ 6 h 52"/>
                              <a:gd name="T88" fmla="*/ 1 w 31"/>
                              <a:gd name="T89" fmla="*/ 6 h 52"/>
                              <a:gd name="T90" fmla="*/ 1 w 31"/>
                              <a:gd name="T91" fmla="*/ 5 h 52"/>
                              <a:gd name="T92" fmla="*/ 1 w 31"/>
                              <a:gd name="T93" fmla="*/ 5 h 52"/>
                              <a:gd name="T94" fmla="*/ 1 w 31"/>
                              <a:gd name="T95" fmla="*/ 5 h 52"/>
                              <a:gd name="T96" fmla="*/ 1 w 31"/>
                              <a:gd name="T97" fmla="*/ 5 h 52"/>
                              <a:gd name="T98" fmla="*/ 1 w 31"/>
                              <a:gd name="T99" fmla="*/ 5 h 52"/>
                              <a:gd name="T100" fmla="*/ 1 w 31"/>
                              <a:gd name="T101" fmla="*/ 5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5" y="38"/>
                                </a:lnTo>
                                <a:lnTo>
                                  <a:pt x="4" y="33"/>
                                </a:lnTo>
                                <a:lnTo>
                                  <a:pt x="3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5"/>
                                </a:lnTo>
                                <a:lnTo>
                                  <a:pt x="5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6" y="11"/>
                                </a:lnTo>
                                <a:lnTo>
                                  <a:pt x="28" y="15"/>
                                </a:lnTo>
                                <a:lnTo>
                                  <a:pt x="30" y="21"/>
                                </a:lnTo>
                                <a:lnTo>
                                  <a:pt x="31" y="27"/>
                                </a:lnTo>
                                <a:lnTo>
                                  <a:pt x="31" y="32"/>
                                </a:lnTo>
                                <a:lnTo>
                                  <a:pt x="31" y="33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3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50"/>
                                </a:lnTo>
                                <a:lnTo>
                                  <a:pt x="19" y="51"/>
                                </a:lnTo>
                                <a:lnTo>
                                  <a:pt x="15" y="52"/>
                                </a:lnTo>
                                <a:lnTo>
                                  <a:pt x="13" y="51"/>
                                </a:lnTo>
                                <a:lnTo>
                                  <a:pt x="11" y="51"/>
                                </a:lnTo>
                                <a:lnTo>
                                  <a:pt x="9" y="49"/>
                                </a:lnTo>
                                <a:lnTo>
                                  <a:pt x="6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3" name="Freeform 283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65" y="1037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5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4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2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4" name="Freeform 284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65" y="1037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5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4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2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5" name="Freeform 284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53" y="1042"/>
                            <a:ext cx="4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3"/>
                              <a:gd name="T2" fmla="*/ 1 w 30"/>
                              <a:gd name="T3" fmla="*/ 6 h 53"/>
                              <a:gd name="T4" fmla="*/ 1 w 30"/>
                              <a:gd name="T5" fmla="*/ 5 h 53"/>
                              <a:gd name="T6" fmla="*/ 1 w 30"/>
                              <a:gd name="T7" fmla="*/ 5 h 53"/>
                              <a:gd name="T8" fmla="*/ 0 w 30"/>
                              <a:gd name="T9" fmla="*/ 4 h 53"/>
                              <a:gd name="T10" fmla="*/ 0 w 30"/>
                              <a:gd name="T11" fmla="*/ 3 h 53"/>
                              <a:gd name="T12" fmla="*/ 0 w 30"/>
                              <a:gd name="T13" fmla="*/ 3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2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1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4 h 53"/>
                              <a:gd name="T62" fmla="*/ 4 w 30"/>
                              <a:gd name="T63" fmla="*/ 5 h 53"/>
                              <a:gd name="T64" fmla="*/ 4 w 30"/>
                              <a:gd name="T65" fmla="*/ 5 h 53"/>
                              <a:gd name="T66" fmla="*/ 4 w 30"/>
                              <a:gd name="T67" fmla="*/ 5 h 53"/>
                              <a:gd name="T68" fmla="*/ 4 w 30"/>
                              <a:gd name="T69" fmla="*/ 6 h 53"/>
                              <a:gd name="T70" fmla="*/ 4 w 30"/>
                              <a:gd name="T71" fmla="*/ 6 h 53"/>
                              <a:gd name="T72" fmla="*/ 4 w 30"/>
                              <a:gd name="T73" fmla="*/ 6 h 53"/>
                              <a:gd name="T74" fmla="*/ 3 w 30"/>
                              <a:gd name="T75" fmla="*/ 7 h 53"/>
                              <a:gd name="T76" fmla="*/ 3 w 30"/>
                              <a:gd name="T77" fmla="*/ 7 h 53"/>
                              <a:gd name="T78" fmla="*/ 3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2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7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1 w 30"/>
                              <a:gd name="T97" fmla="*/ 6 h 53"/>
                              <a:gd name="T98" fmla="*/ 1 w 30"/>
                              <a:gd name="T99" fmla="*/ 6 h 53"/>
                              <a:gd name="T100" fmla="*/ 1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3"/>
                                </a:moveTo>
                                <a:lnTo>
                                  <a:pt x="5" y="42"/>
                                </a:lnTo>
                                <a:lnTo>
                                  <a:pt x="5" y="40"/>
                                </a:lnTo>
                                <a:lnTo>
                                  <a:pt x="4" y="35"/>
                                </a:lnTo>
                                <a:lnTo>
                                  <a:pt x="3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4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1" y="0"/>
                                </a:lnTo>
                                <a:lnTo>
                                  <a:pt x="13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3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6" y="13"/>
                                </a:lnTo>
                                <a:lnTo>
                                  <a:pt x="28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1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5" y="50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5" y="53"/>
                                </a:lnTo>
                                <a:lnTo>
                                  <a:pt x="14" y="53"/>
                                </a:lnTo>
                                <a:lnTo>
                                  <a:pt x="12" y="53"/>
                                </a:lnTo>
                                <a:lnTo>
                                  <a:pt x="10" y="52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6" name="Freeform 284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54" y="1042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7"/>
                              <a:gd name="T2" fmla="*/ 0 w 19"/>
                              <a:gd name="T3" fmla="*/ 6 h 47"/>
                              <a:gd name="T4" fmla="*/ 0 w 19"/>
                              <a:gd name="T5" fmla="*/ 6 h 47"/>
                              <a:gd name="T6" fmla="*/ 0 w 19"/>
                              <a:gd name="T7" fmla="*/ 6 h 47"/>
                              <a:gd name="T8" fmla="*/ 1 w 19"/>
                              <a:gd name="T9" fmla="*/ 6 h 47"/>
                              <a:gd name="T10" fmla="*/ 1 w 19"/>
                              <a:gd name="T11" fmla="*/ 6 h 47"/>
                              <a:gd name="T12" fmla="*/ 1 w 19"/>
                              <a:gd name="T13" fmla="*/ 6 h 47"/>
                              <a:gd name="T14" fmla="*/ 2 w 19"/>
                              <a:gd name="T15" fmla="*/ 6 h 47"/>
                              <a:gd name="T16" fmla="*/ 2 w 19"/>
                              <a:gd name="T17" fmla="*/ 6 h 47"/>
                              <a:gd name="T18" fmla="*/ 2 w 19"/>
                              <a:gd name="T19" fmla="*/ 6 h 47"/>
                              <a:gd name="T20" fmla="*/ 2 w 19"/>
                              <a:gd name="T21" fmla="*/ 6 h 47"/>
                              <a:gd name="T22" fmla="*/ 2 w 19"/>
                              <a:gd name="T23" fmla="*/ 6 h 47"/>
                              <a:gd name="T24" fmla="*/ 2 w 19"/>
                              <a:gd name="T25" fmla="*/ 6 h 47"/>
                              <a:gd name="T26" fmla="*/ 2 w 19"/>
                              <a:gd name="T27" fmla="*/ 6 h 47"/>
                              <a:gd name="T28" fmla="*/ 3 w 19"/>
                              <a:gd name="T29" fmla="*/ 5 h 47"/>
                              <a:gd name="T30" fmla="*/ 3 w 19"/>
                              <a:gd name="T31" fmla="*/ 5 h 47"/>
                              <a:gd name="T32" fmla="*/ 3 w 19"/>
                              <a:gd name="T33" fmla="*/ 5 h 47"/>
                              <a:gd name="T34" fmla="*/ 3 w 19"/>
                              <a:gd name="T35" fmla="*/ 5 h 47"/>
                              <a:gd name="T36" fmla="*/ 3 w 19"/>
                              <a:gd name="T37" fmla="*/ 5 h 47"/>
                              <a:gd name="T38" fmla="*/ 3 w 19"/>
                              <a:gd name="T39" fmla="*/ 4 h 47"/>
                              <a:gd name="T40" fmla="*/ 3 w 19"/>
                              <a:gd name="T41" fmla="*/ 4 h 47"/>
                              <a:gd name="T42" fmla="*/ 3 w 19"/>
                              <a:gd name="T43" fmla="*/ 4 h 47"/>
                              <a:gd name="T44" fmla="*/ 3 w 19"/>
                              <a:gd name="T45" fmla="*/ 4 h 47"/>
                              <a:gd name="T46" fmla="*/ 3 w 19"/>
                              <a:gd name="T47" fmla="*/ 3 h 47"/>
                              <a:gd name="T48" fmla="*/ 3 w 19"/>
                              <a:gd name="T49" fmla="*/ 3 h 47"/>
                              <a:gd name="T50" fmla="*/ 3 w 19"/>
                              <a:gd name="T51" fmla="*/ 3 h 47"/>
                              <a:gd name="T52" fmla="*/ 3 w 19"/>
                              <a:gd name="T53" fmla="*/ 3 h 47"/>
                              <a:gd name="T54" fmla="*/ 3 w 19"/>
                              <a:gd name="T55" fmla="*/ 3 h 47"/>
                              <a:gd name="T56" fmla="*/ 3 w 19"/>
                              <a:gd name="T57" fmla="*/ 2 h 47"/>
                              <a:gd name="T58" fmla="*/ 3 w 19"/>
                              <a:gd name="T59" fmla="*/ 2 h 47"/>
                              <a:gd name="T60" fmla="*/ 2 w 19"/>
                              <a:gd name="T61" fmla="*/ 1 h 47"/>
                              <a:gd name="T62" fmla="*/ 2 w 19"/>
                              <a:gd name="T63" fmla="*/ 1 h 47"/>
                              <a:gd name="T64" fmla="*/ 2 w 19"/>
                              <a:gd name="T65" fmla="*/ 1 h 47"/>
                              <a:gd name="T66" fmla="*/ 2 w 19"/>
                              <a:gd name="T67" fmla="*/ 1 h 47"/>
                              <a:gd name="T68" fmla="*/ 2 w 19"/>
                              <a:gd name="T69" fmla="*/ 1 h 47"/>
                              <a:gd name="T70" fmla="*/ 2 w 19"/>
                              <a:gd name="T71" fmla="*/ 0 h 47"/>
                              <a:gd name="T72" fmla="*/ 2 w 19"/>
                              <a:gd name="T73" fmla="*/ 0 h 47"/>
                              <a:gd name="T74" fmla="*/ 1 w 19"/>
                              <a:gd name="T75" fmla="*/ 0 h 47"/>
                              <a:gd name="T76" fmla="*/ 1 w 19"/>
                              <a:gd name="T77" fmla="*/ 0 h 47"/>
                              <a:gd name="T78" fmla="*/ 1 w 19"/>
                              <a:gd name="T79" fmla="*/ 0 h 47"/>
                              <a:gd name="T80" fmla="*/ 1 w 19"/>
                              <a:gd name="T81" fmla="*/ 0 h 47"/>
                              <a:gd name="T82" fmla="*/ 0 w 19"/>
                              <a:gd name="T83" fmla="*/ 6 h 47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7"/>
                              <a:gd name="T128" fmla="*/ 19 w 19"/>
                              <a:gd name="T129" fmla="*/ 47 h 47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7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7"/>
                                </a:lnTo>
                                <a:lnTo>
                                  <a:pt x="8" y="47"/>
                                </a:lnTo>
                                <a:lnTo>
                                  <a:pt x="10" y="46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2"/>
                                </a:lnTo>
                                <a:lnTo>
                                  <a:pt x="19" y="30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8"/>
                                </a:lnTo>
                                <a:lnTo>
                                  <a:pt x="13" y="6"/>
                                </a:lnTo>
                                <a:lnTo>
                                  <a:pt x="12" y="5"/>
                                </a:lnTo>
                                <a:lnTo>
                                  <a:pt x="10" y="3"/>
                                </a:lnTo>
                                <a:lnTo>
                                  <a:pt x="9" y="2"/>
                                </a:lnTo>
                                <a:lnTo>
                                  <a:pt x="8" y="2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7" name="Freeform 284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54" y="1042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7"/>
                              <a:gd name="T2" fmla="*/ 0 w 19"/>
                              <a:gd name="T3" fmla="*/ 6 h 47"/>
                              <a:gd name="T4" fmla="*/ 0 w 19"/>
                              <a:gd name="T5" fmla="*/ 6 h 47"/>
                              <a:gd name="T6" fmla="*/ 0 w 19"/>
                              <a:gd name="T7" fmla="*/ 6 h 47"/>
                              <a:gd name="T8" fmla="*/ 1 w 19"/>
                              <a:gd name="T9" fmla="*/ 6 h 47"/>
                              <a:gd name="T10" fmla="*/ 1 w 19"/>
                              <a:gd name="T11" fmla="*/ 6 h 47"/>
                              <a:gd name="T12" fmla="*/ 1 w 19"/>
                              <a:gd name="T13" fmla="*/ 6 h 47"/>
                              <a:gd name="T14" fmla="*/ 2 w 19"/>
                              <a:gd name="T15" fmla="*/ 6 h 47"/>
                              <a:gd name="T16" fmla="*/ 2 w 19"/>
                              <a:gd name="T17" fmla="*/ 6 h 47"/>
                              <a:gd name="T18" fmla="*/ 2 w 19"/>
                              <a:gd name="T19" fmla="*/ 6 h 47"/>
                              <a:gd name="T20" fmla="*/ 2 w 19"/>
                              <a:gd name="T21" fmla="*/ 6 h 47"/>
                              <a:gd name="T22" fmla="*/ 2 w 19"/>
                              <a:gd name="T23" fmla="*/ 6 h 47"/>
                              <a:gd name="T24" fmla="*/ 2 w 19"/>
                              <a:gd name="T25" fmla="*/ 6 h 47"/>
                              <a:gd name="T26" fmla="*/ 2 w 19"/>
                              <a:gd name="T27" fmla="*/ 6 h 47"/>
                              <a:gd name="T28" fmla="*/ 3 w 19"/>
                              <a:gd name="T29" fmla="*/ 5 h 47"/>
                              <a:gd name="T30" fmla="*/ 3 w 19"/>
                              <a:gd name="T31" fmla="*/ 5 h 47"/>
                              <a:gd name="T32" fmla="*/ 3 w 19"/>
                              <a:gd name="T33" fmla="*/ 5 h 47"/>
                              <a:gd name="T34" fmla="*/ 3 w 19"/>
                              <a:gd name="T35" fmla="*/ 5 h 47"/>
                              <a:gd name="T36" fmla="*/ 3 w 19"/>
                              <a:gd name="T37" fmla="*/ 5 h 47"/>
                              <a:gd name="T38" fmla="*/ 3 w 19"/>
                              <a:gd name="T39" fmla="*/ 4 h 47"/>
                              <a:gd name="T40" fmla="*/ 3 w 19"/>
                              <a:gd name="T41" fmla="*/ 4 h 47"/>
                              <a:gd name="T42" fmla="*/ 3 w 19"/>
                              <a:gd name="T43" fmla="*/ 4 h 47"/>
                              <a:gd name="T44" fmla="*/ 3 w 19"/>
                              <a:gd name="T45" fmla="*/ 4 h 47"/>
                              <a:gd name="T46" fmla="*/ 3 w 19"/>
                              <a:gd name="T47" fmla="*/ 3 h 47"/>
                              <a:gd name="T48" fmla="*/ 3 w 19"/>
                              <a:gd name="T49" fmla="*/ 3 h 47"/>
                              <a:gd name="T50" fmla="*/ 3 w 19"/>
                              <a:gd name="T51" fmla="*/ 3 h 47"/>
                              <a:gd name="T52" fmla="*/ 3 w 19"/>
                              <a:gd name="T53" fmla="*/ 3 h 47"/>
                              <a:gd name="T54" fmla="*/ 3 w 19"/>
                              <a:gd name="T55" fmla="*/ 3 h 47"/>
                              <a:gd name="T56" fmla="*/ 3 w 19"/>
                              <a:gd name="T57" fmla="*/ 2 h 47"/>
                              <a:gd name="T58" fmla="*/ 3 w 19"/>
                              <a:gd name="T59" fmla="*/ 2 h 47"/>
                              <a:gd name="T60" fmla="*/ 2 w 19"/>
                              <a:gd name="T61" fmla="*/ 1 h 47"/>
                              <a:gd name="T62" fmla="*/ 2 w 19"/>
                              <a:gd name="T63" fmla="*/ 1 h 47"/>
                              <a:gd name="T64" fmla="*/ 2 w 19"/>
                              <a:gd name="T65" fmla="*/ 1 h 47"/>
                              <a:gd name="T66" fmla="*/ 2 w 19"/>
                              <a:gd name="T67" fmla="*/ 1 h 47"/>
                              <a:gd name="T68" fmla="*/ 2 w 19"/>
                              <a:gd name="T69" fmla="*/ 1 h 47"/>
                              <a:gd name="T70" fmla="*/ 2 w 19"/>
                              <a:gd name="T71" fmla="*/ 0 h 47"/>
                              <a:gd name="T72" fmla="*/ 2 w 19"/>
                              <a:gd name="T73" fmla="*/ 0 h 47"/>
                              <a:gd name="T74" fmla="*/ 1 w 19"/>
                              <a:gd name="T75" fmla="*/ 0 h 47"/>
                              <a:gd name="T76" fmla="*/ 1 w 19"/>
                              <a:gd name="T77" fmla="*/ 0 h 47"/>
                              <a:gd name="T78" fmla="*/ 1 w 19"/>
                              <a:gd name="T79" fmla="*/ 0 h 47"/>
                              <a:gd name="T80" fmla="*/ 1 w 19"/>
                              <a:gd name="T81" fmla="*/ 0 h 47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7"/>
                              <a:gd name="T125" fmla="*/ 19 w 19"/>
                              <a:gd name="T126" fmla="*/ 47 h 47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7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7"/>
                                </a:lnTo>
                                <a:lnTo>
                                  <a:pt x="8" y="47"/>
                                </a:lnTo>
                                <a:lnTo>
                                  <a:pt x="10" y="46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2"/>
                                </a:lnTo>
                                <a:lnTo>
                                  <a:pt x="19" y="30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8"/>
                                </a:lnTo>
                                <a:lnTo>
                                  <a:pt x="13" y="6"/>
                                </a:lnTo>
                                <a:lnTo>
                                  <a:pt x="12" y="5"/>
                                </a:lnTo>
                                <a:lnTo>
                                  <a:pt x="10" y="3"/>
                                </a:lnTo>
                                <a:lnTo>
                                  <a:pt x="9" y="2"/>
                                </a:lnTo>
                                <a:lnTo>
                                  <a:pt x="8" y="2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8" name="Freeform 284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42" y="1047"/>
                            <a:ext cx="5" cy="6"/>
                          </a:xfrm>
                          <a:custGeom>
                            <a:avLst/>
                            <a:gdLst>
                              <a:gd name="T0" fmla="*/ 1 w 32"/>
                              <a:gd name="T1" fmla="*/ 5 h 53"/>
                              <a:gd name="T2" fmla="*/ 1 w 32"/>
                              <a:gd name="T3" fmla="*/ 5 h 53"/>
                              <a:gd name="T4" fmla="*/ 1 w 32"/>
                              <a:gd name="T5" fmla="*/ 5 h 53"/>
                              <a:gd name="T6" fmla="*/ 1 w 32"/>
                              <a:gd name="T7" fmla="*/ 4 h 53"/>
                              <a:gd name="T8" fmla="*/ 0 w 32"/>
                              <a:gd name="T9" fmla="*/ 3 h 53"/>
                              <a:gd name="T10" fmla="*/ 0 w 32"/>
                              <a:gd name="T11" fmla="*/ 2 h 53"/>
                              <a:gd name="T12" fmla="*/ 0 w 32"/>
                              <a:gd name="T13" fmla="*/ 2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1 h 53"/>
                              <a:gd name="T24" fmla="*/ 0 w 32"/>
                              <a:gd name="T25" fmla="*/ 1 h 53"/>
                              <a:gd name="T26" fmla="*/ 0 w 32"/>
                              <a:gd name="T27" fmla="*/ 1 h 53"/>
                              <a:gd name="T28" fmla="*/ 1 w 32"/>
                              <a:gd name="T29" fmla="*/ 0 h 53"/>
                              <a:gd name="T30" fmla="*/ 1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3 w 32"/>
                              <a:gd name="T45" fmla="*/ 0 h 53"/>
                              <a:gd name="T46" fmla="*/ 4 w 32"/>
                              <a:gd name="T47" fmla="*/ 0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1 h 53"/>
                              <a:gd name="T54" fmla="*/ 5 w 32"/>
                              <a:gd name="T55" fmla="*/ 2 h 53"/>
                              <a:gd name="T56" fmla="*/ 5 w 32"/>
                              <a:gd name="T57" fmla="*/ 2 h 53"/>
                              <a:gd name="T58" fmla="*/ 5 w 32"/>
                              <a:gd name="T59" fmla="*/ 3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4 h 53"/>
                              <a:gd name="T66" fmla="*/ 5 w 32"/>
                              <a:gd name="T67" fmla="*/ 5 h 53"/>
                              <a:gd name="T68" fmla="*/ 5 w 32"/>
                              <a:gd name="T69" fmla="*/ 5 h 53"/>
                              <a:gd name="T70" fmla="*/ 4 w 32"/>
                              <a:gd name="T71" fmla="*/ 5 h 53"/>
                              <a:gd name="T72" fmla="*/ 4 w 32"/>
                              <a:gd name="T73" fmla="*/ 5 h 53"/>
                              <a:gd name="T74" fmla="*/ 4 w 32"/>
                              <a:gd name="T75" fmla="*/ 6 h 53"/>
                              <a:gd name="T76" fmla="*/ 4 w 32"/>
                              <a:gd name="T77" fmla="*/ 6 h 53"/>
                              <a:gd name="T78" fmla="*/ 3 w 32"/>
                              <a:gd name="T79" fmla="*/ 6 h 53"/>
                              <a:gd name="T80" fmla="*/ 3 w 32"/>
                              <a:gd name="T81" fmla="*/ 6 h 53"/>
                              <a:gd name="T82" fmla="*/ 2 w 32"/>
                              <a:gd name="T83" fmla="*/ 6 h 53"/>
                              <a:gd name="T84" fmla="*/ 2 w 32"/>
                              <a:gd name="T85" fmla="*/ 6 h 53"/>
                              <a:gd name="T86" fmla="*/ 2 w 32"/>
                              <a:gd name="T87" fmla="*/ 6 h 53"/>
                              <a:gd name="T88" fmla="*/ 1 w 32"/>
                              <a:gd name="T89" fmla="*/ 6 h 53"/>
                              <a:gd name="T90" fmla="*/ 1 w 32"/>
                              <a:gd name="T91" fmla="*/ 5 h 53"/>
                              <a:gd name="T92" fmla="*/ 1 w 32"/>
                              <a:gd name="T93" fmla="*/ 5 h 53"/>
                              <a:gd name="T94" fmla="*/ 1 w 32"/>
                              <a:gd name="T95" fmla="*/ 5 h 53"/>
                              <a:gd name="T96" fmla="*/ 1 w 32"/>
                              <a:gd name="T97" fmla="*/ 5 h 53"/>
                              <a:gd name="T98" fmla="*/ 1 w 32"/>
                              <a:gd name="T99" fmla="*/ 5 h 53"/>
                              <a:gd name="T100" fmla="*/ 1 w 32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6" y="43"/>
                                </a:moveTo>
                                <a:lnTo>
                                  <a:pt x="6" y="42"/>
                                </a:lnTo>
                                <a:lnTo>
                                  <a:pt x="6" y="40"/>
                                </a:lnTo>
                                <a:lnTo>
                                  <a:pt x="4" y="34"/>
                                </a:lnTo>
                                <a:lnTo>
                                  <a:pt x="3" y="27"/>
                                </a:lnTo>
                                <a:lnTo>
                                  <a:pt x="1" y="19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6" y="4"/>
                                </a:lnTo>
                                <a:lnTo>
                                  <a:pt x="9" y="2"/>
                                </a:lnTo>
                                <a:lnTo>
                                  <a:pt x="10" y="2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3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6"/>
                                </a:lnTo>
                                <a:lnTo>
                                  <a:pt x="25" y="8"/>
                                </a:lnTo>
                                <a:lnTo>
                                  <a:pt x="26" y="13"/>
                                </a:lnTo>
                                <a:lnTo>
                                  <a:pt x="29" y="17"/>
                                </a:lnTo>
                                <a:lnTo>
                                  <a:pt x="30" y="22"/>
                                </a:lnTo>
                                <a:lnTo>
                                  <a:pt x="31" y="27"/>
                                </a:lnTo>
                                <a:lnTo>
                                  <a:pt x="31" y="34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5" y="49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9" y="50"/>
                                </a:lnTo>
                                <a:lnTo>
                                  <a:pt x="7" y="47"/>
                                </a:lnTo>
                                <a:lnTo>
                                  <a:pt x="7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9" name="Freeform 284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43" y="1047"/>
                            <a:ext cx="3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1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2 w 18"/>
                              <a:gd name="T15" fmla="*/ 6 h 49"/>
                              <a:gd name="T16" fmla="*/ 2 w 18"/>
                              <a:gd name="T17" fmla="*/ 6 h 49"/>
                              <a:gd name="T18" fmla="*/ 2 w 18"/>
                              <a:gd name="T19" fmla="*/ 6 h 49"/>
                              <a:gd name="T20" fmla="*/ 2 w 18"/>
                              <a:gd name="T21" fmla="*/ 6 h 49"/>
                              <a:gd name="T22" fmla="*/ 2 w 18"/>
                              <a:gd name="T23" fmla="*/ 6 h 49"/>
                              <a:gd name="T24" fmla="*/ 2 w 18"/>
                              <a:gd name="T25" fmla="*/ 6 h 49"/>
                              <a:gd name="T26" fmla="*/ 2 w 18"/>
                              <a:gd name="T27" fmla="*/ 6 h 49"/>
                              <a:gd name="T28" fmla="*/ 3 w 18"/>
                              <a:gd name="T29" fmla="*/ 5 h 49"/>
                              <a:gd name="T30" fmla="*/ 3 w 18"/>
                              <a:gd name="T31" fmla="*/ 5 h 49"/>
                              <a:gd name="T32" fmla="*/ 3 w 18"/>
                              <a:gd name="T33" fmla="*/ 5 h 49"/>
                              <a:gd name="T34" fmla="*/ 3 w 18"/>
                              <a:gd name="T35" fmla="*/ 5 h 49"/>
                              <a:gd name="T36" fmla="*/ 3 w 18"/>
                              <a:gd name="T37" fmla="*/ 5 h 49"/>
                              <a:gd name="T38" fmla="*/ 3 w 18"/>
                              <a:gd name="T39" fmla="*/ 4 h 49"/>
                              <a:gd name="T40" fmla="*/ 3 w 18"/>
                              <a:gd name="T41" fmla="*/ 4 h 49"/>
                              <a:gd name="T42" fmla="*/ 3 w 18"/>
                              <a:gd name="T43" fmla="*/ 4 h 49"/>
                              <a:gd name="T44" fmla="*/ 3 w 18"/>
                              <a:gd name="T45" fmla="*/ 4 h 49"/>
                              <a:gd name="T46" fmla="*/ 3 w 18"/>
                              <a:gd name="T47" fmla="*/ 3 h 49"/>
                              <a:gd name="T48" fmla="*/ 3 w 18"/>
                              <a:gd name="T49" fmla="*/ 3 h 49"/>
                              <a:gd name="T50" fmla="*/ 3 w 18"/>
                              <a:gd name="T51" fmla="*/ 3 h 49"/>
                              <a:gd name="T52" fmla="*/ 3 w 18"/>
                              <a:gd name="T53" fmla="*/ 3 h 49"/>
                              <a:gd name="T54" fmla="*/ 3 w 18"/>
                              <a:gd name="T55" fmla="*/ 3 h 49"/>
                              <a:gd name="T56" fmla="*/ 3 w 18"/>
                              <a:gd name="T57" fmla="*/ 2 h 49"/>
                              <a:gd name="T58" fmla="*/ 3 w 18"/>
                              <a:gd name="T59" fmla="*/ 2 h 49"/>
                              <a:gd name="T60" fmla="*/ 2 w 18"/>
                              <a:gd name="T61" fmla="*/ 1 h 49"/>
                              <a:gd name="T62" fmla="*/ 2 w 18"/>
                              <a:gd name="T63" fmla="*/ 1 h 49"/>
                              <a:gd name="T64" fmla="*/ 2 w 18"/>
                              <a:gd name="T65" fmla="*/ 1 h 49"/>
                              <a:gd name="T66" fmla="*/ 2 w 18"/>
                              <a:gd name="T67" fmla="*/ 1 h 49"/>
                              <a:gd name="T68" fmla="*/ 2 w 18"/>
                              <a:gd name="T69" fmla="*/ 1 h 49"/>
                              <a:gd name="T70" fmla="*/ 2 w 18"/>
                              <a:gd name="T71" fmla="*/ 0 h 49"/>
                              <a:gd name="T72" fmla="*/ 2 w 18"/>
                              <a:gd name="T73" fmla="*/ 0 h 49"/>
                              <a:gd name="T74" fmla="*/ 2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1 w 18"/>
                              <a:gd name="T81" fmla="*/ 0 h 49"/>
                              <a:gd name="T82" fmla="*/ 0 w 18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8"/>
                              <a:gd name="T127" fmla="*/ 0 h 49"/>
                              <a:gd name="T128" fmla="*/ 18 w 18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8" h="49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9"/>
                                </a:lnTo>
                                <a:lnTo>
                                  <a:pt x="4" y="49"/>
                                </a:lnTo>
                                <a:lnTo>
                                  <a:pt x="6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7" y="39"/>
                                </a:lnTo>
                                <a:lnTo>
                                  <a:pt x="18" y="37"/>
                                </a:lnTo>
                                <a:lnTo>
                                  <a:pt x="18" y="36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31"/>
                                </a:lnTo>
                                <a:lnTo>
                                  <a:pt x="18" y="28"/>
                                </a:lnTo>
                                <a:lnTo>
                                  <a:pt x="17" y="27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6" y="22"/>
                                </a:lnTo>
                                <a:lnTo>
                                  <a:pt x="15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2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4"/>
                                </a:lnTo>
                                <a:lnTo>
                                  <a:pt x="9" y="3"/>
                                </a:lnTo>
                                <a:lnTo>
                                  <a:pt x="8" y="2"/>
                                </a:lnTo>
                                <a:lnTo>
                                  <a:pt x="6" y="2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0" name="Freeform 284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43" y="1047"/>
                            <a:ext cx="3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1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2 w 18"/>
                              <a:gd name="T15" fmla="*/ 6 h 49"/>
                              <a:gd name="T16" fmla="*/ 2 w 18"/>
                              <a:gd name="T17" fmla="*/ 6 h 49"/>
                              <a:gd name="T18" fmla="*/ 2 w 18"/>
                              <a:gd name="T19" fmla="*/ 6 h 49"/>
                              <a:gd name="T20" fmla="*/ 2 w 18"/>
                              <a:gd name="T21" fmla="*/ 6 h 49"/>
                              <a:gd name="T22" fmla="*/ 2 w 18"/>
                              <a:gd name="T23" fmla="*/ 6 h 49"/>
                              <a:gd name="T24" fmla="*/ 2 w 18"/>
                              <a:gd name="T25" fmla="*/ 6 h 49"/>
                              <a:gd name="T26" fmla="*/ 2 w 18"/>
                              <a:gd name="T27" fmla="*/ 6 h 49"/>
                              <a:gd name="T28" fmla="*/ 3 w 18"/>
                              <a:gd name="T29" fmla="*/ 5 h 49"/>
                              <a:gd name="T30" fmla="*/ 3 w 18"/>
                              <a:gd name="T31" fmla="*/ 5 h 49"/>
                              <a:gd name="T32" fmla="*/ 3 w 18"/>
                              <a:gd name="T33" fmla="*/ 5 h 49"/>
                              <a:gd name="T34" fmla="*/ 3 w 18"/>
                              <a:gd name="T35" fmla="*/ 5 h 49"/>
                              <a:gd name="T36" fmla="*/ 3 w 18"/>
                              <a:gd name="T37" fmla="*/ 5 h 49"/>
                              <a:gd name="T38" fmla="*/ 3 w 18"/>
                              <a:gd name="T39" fmla="*/ 4 h 49"/>
                              <a:gd name="T40" fmla="*/ 3 w 18"/>
                              <a:gd name="T41" fmla="*/ 4 h 49"/>
                              <a:gd name="T42" fmla="*/ 3 w 18"/>
                              <a:gd name="T43" fmla="*/ 4 h 49"/>
                              <a:gd name="T44" fmla="*/ 3 w 18"/>
                              <a:gd name="T45" fmla="*/ 4 h 49"/>
                              <a:gd name="T46" fmla="*/ 3 w 18"/>
                              <a:gd name="T47" fmla="*/ 3 h 49"/>
                              <a:gd name="T48" fmla="*/ 3 w 18"/>
                              <a:gd name="T49" fmla="*/ 3 h 49"/>
                              <a:gd name="T50" fmla="*/ 3 w 18"/>
                              <a:gd name="T51" fmla="*/ 3 h 49"/>
                              <a:gd name="T52" fmla="*/ 3 w 18"/>
                              <a:gd name="T53" fmla="*/ 3 h 49"/>
                              <a:gd name="T54" fmla="*/ 3 w 18"/>
                              <a:gd name="T55" fmla="*/ 3 h 49"/>
                              <a:gd name="T56" fmla="*/ 3 w 18"/>
                              <a:gd name="T57" fmla="*/ 2 h 49"/>
                              <a:gd name="T58" fmla="*/ 3 w 18"/>
                              <a:gd name="T59" fmla="*/ 2 h 49"/>
                              <a:gd name="T60" fmla="*/ 2 w 18"/>
                              <a:gd name="T61" fmla="*/ 1 h 49"/>
                              <a:gd name="T62" fmla="*/ 2 w 18"/>
                              <a:gd name="T63" fmla="*/ 1 h 49"/>
                              <a:gd name="T64" fmla="*/ 2 w 18"/>
                              <a:gd name="T65" fmla="*/ 1 h 49"/>
                              <a:gd name="T66" fmla="*/ 2 w 18"/>
                              <a:gd name="T67" fmla="*/ 1 h 49"/>
                              <a:gd name="T68" fmla="*/ 2 w 18"/>
                              <a:gd name="T69" fmla="*/ 1 h 49"/>
                              <a:gd name="T70" fmla="*/ 2 w 18"/>
                              <a:gd name="T71" fmla="*/ 0 h 49"/>
                              <a:gd name="T72" fmla="*/ 2 w 18"/>
                              <a:gd name="T73" fmla="*/ 0 h 49"/>
                              <a:gd name="T74" fmla="*/ 2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1 w 18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8"/>
                              <a:gd name="T124" fmla="*/ 0 h 49"/>
                              <a:gd name="T125" fmla="*/ 18 w 18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8" h="49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9"/>
                                </a:lnTo>
                                <a:lnTo>
                                  <a:pt x="4" y="49"/>
                                </a:lnTo>
                                <a:lnTo>
                                  <a:pt x="6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7" y="39"/>
                                </a:lnTo>
                                <a:lnTo>
                                  <a:pt x="18" y="37"/>
                                </a:lnTo>
                                <a:lnTo>
                                  <a:pt x="18" y="36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31"/>
                                </a:lnTo>
                                <a:lnTo>
                                  <a:pt x="18" y="28"/>
                                </a:lnTo>
                                <a:lnTo>
                                  <a:pt x="17" y="27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6" y="22"/>
                                </a:lnTo>
                                <a:lnTo>
                                  <a:pt x="15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2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4"/>
                                </a:lnTo>
                                <a:lnTo>
                                  <a:pt x="9" y="3"/>
                                </a:lnTo>
                                <a:lnTo>
                                  <a:pt x="8" y="2"/>
                                </a:lnTo>
                                <a:lnTo>
                                  <a:pt x="6" y="2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1" name="Freeform 284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32" y="1051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1 w 30"/>
                              <a:gd name="T5" fmla="*/ 4 h 53"/>
                              <a:gd name="T6" fmla="*/ 1 w 30"/>
                              <a:gd name="T7" fmla="*/ 4 h 53"/>
                              <a:gd name="T8" fmla="*/ 0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0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1 h 53"/>
                              <a:gd name="T54" fmla="*/ 4 w 30"/>
                              <a:gd name="T55" fmla="*/ 2 h 53"/>
                              <a:gd name="T56" fmla="*/ 4 w 30"/>
                              <a:gd name="T57" fmla="*/ 2 h 53"/>
                              <a:gd name="T58" fmla="*/ 4 w 30"/>
                              <a:gd name="T59" fmla="*/ 3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4 h 53"/>
                              <a:gd name="T66" fmla="*/ 4 w 30"/>
                              <a:gd name="T67" fmla="*/ 5 h 53"/>
                              <a:gd name="T68" fmla="*/ 4 w 30"/>
                              <a:gd name="T69" fmla="*/ 5 h 53"/>
                              <a:gd name="T70" fmla="*/ 4 w 30"/>
                              <a:gd name="T71" fmla="*/ 5 h 53"/>
                              <a:gd name="T72" fmla="*/ 3 w 30"/>
                              <a:gd name="T73" fmla="*/ 5 h 53"/>
                              <a:gd name="T74" fmla="*/ 3 w 30"/>
                              <a:gd name="T75" fmla="*/ 6 h 53"/>
                              <a:gd name="T76" fmla="*/ 3 w 30"/>
                              <a:gd name="T77" fmla="*/ 6 h 53"/>
                              <a:gd name="T78" fmla="*/ 3 w 30"/>
                              <a:gd name="T79" fmla="*/ 6 h 53"/>
                              <a:gd name="T80" fmla="*/ 2 w 30"/>
                              <a:gd name="T81" fmla="*/ 6 h 53"/>
                              <a:gd name="T82" fmla="*/ 2 w 30"/>
                              <a:gd name="T83" fmla="*/ 6 h 53"/>
                              <a:gd name="T84" fmla="*/ 2 w 30"/>
                              <a:gd name="T85" fmla="*/ 6 h 53"/>
                              <a:gd name="T86" fmla="*/ 1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3"/>
                                </a:moveTo>
                                <a:lnTo>
                                  <a:pt x="5" y="43"/>
                                </a:lnTo>
                                <a:lnTo>
                                  <a:pt x="4" y="39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4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19" y="53"/>
                                </a:lnTo>
                                <a:lnTo>
                                  <a:pt x="14" y="53"/>
                                </a:lnTo>
                                <a:lnTo>
                                  <a:pt x="12" y="53"/>
                                </a:lnTo>
                                <a:lnTo>
                                  <a:pt x="10" y="51"/>
                                </a:lnTo>
                                <a:lnTo>
                                  <a:pt x="7" y="50"/>
                                </a:lnTo>
                                <a:lnTo>
                                  <a:pt x="6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2" name="Freeform 284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32" y="105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2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39"/>
                                </a:lnTo>
                                <a:lnTo>
                                  <a:pt x="19" y="38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6" y="10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3" name="Freeform 284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32" y="105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2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39"/>
                                </a:lnTo>
                                <a:lnTo>
                                  <a:pt x="19" y="38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6" y="10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4" name="Freeform 285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20" y="1056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3"/>
                              <a:gd name="T2" fmla="*/ 1 w 31"/>
                              <a:gd name="T3" fmla="*/ 5 h 53"/>
                              <a:gd name="T4" fmla="*/ 1 w 31"/>
                              <a:gd name="T5" fmla="*/ 4 h 53"/>
                              <a:gd name="T6" fmla="*/ 1 w 31"/>
                              <a:gd name="T7" fmla="*/ 4 h 53"/>
                              <a:gd name="T8" fmla="*/ 0 w 31"/>
                              <a:gd name="T9" fmla="*/ 3 h 53"/>
                              <a:gd name="T10" fmla="*/ 0 w 31"/>
                              <a:gd name="T11" fmla="*/ 2 h 53"/>
                              <a:gd name="T12" fmla="*/ 0 w 31"/>
                              <a:gd name="T13" fmla="*/ 2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1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1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1 w 31"/>
                              <a:gd name="T35" fmla="*/ 0 h 53"/>
                              <a:gd name="T36" fmla="*/ 2 w 31"/>
                              <a:gd name="T37" fmla="*/ 0 h 53"/>
                              <a:gd name="T38" fmla="*/ 2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3 w 31"/>
                              <a:gd name="T45" fmla="*/ 0 h 53"/>
                              <a:gd name="T46" fmla="*/ 3 w 31"/>
                              <a:gd name="T47" fmla="*/ 1 h 53"/>
                              <a:gd name="T48" fmla="*/ 3 w 31"/>
                              <a:gd name="T49" fmla="*/ 1 h 53"/>
                              <a:gd name="T50" fmla="*/ 3 w 31"/>
                              <a:gd name="T51" fmla="*/ 1 h 53"/>
                              <a:gd name="T52" fmla="*/ 3 w 31"/>
                              <a:gd name="T53" fmla="*/ 1 h 53"/>
                              <a:gd name="T54" fmla="*/ 4 w 31"/>
                              <a:gd name="T55" fmla="*/ 2 h 53"/>
                              <a:gd name="T56" fmla="*/ 4 w 31"/>
                              <a:gd name="T57" fmla="*/ 2 h 53"/>
                              <a:gd name="T58" fmla="*/ 4 w 31"/>
                              <a:gd name="T59" fmla="*/ 3 h 53"/>
                              <a:gd name="T60" fmla="*/ 4 w 31"/>
                              <a:gd name="T61" fmla="*/ 4 h 53"/>
                              <a:gd name="T62" fmla="*/ 4 w 31"/>
                              <a:gd name="T63" fmla="*/ 4 h 53"/>
                              <a:gd name="T64" fmla="*/ 4 w 31"/>
                              <a:gd name="T65" fmla="*/ 4 h 53"/>
                              <a:gd name="T66" fmla="*/ 4 w 31"/>
                              <a:gd name="T67" fmla="*/ 5 h 53"/>
                              <a:gd name="T68" fmla="*/ 4 w 31"/>
                              <a:gd name="T69" fmla="*/ 5 h 53"/>
                              <a:gd name="T70" fmla="*/ 3 w 31"/>
                              <a:gd name="T71" fmla="*/ 5 h 53"/>
                              <a:gd name="T72" fmla="*/ 3 w 31"/>
                              <a:gd name="T73" fmla="*/ 5 h 53"/>
                              <a:gd name="T74" fmla="*/ 3 w 31"/>
                              <a:gd name="T75" fmla="*/ 6 h 53"/>
                              <a:gd name="T76" fmla="*/ 3 w 31"/>
                              <a:gd name="T77" fmla="*/ 6 h 53"/>
                              <a:gd name="T78" fmla="*/ 3 w 31"/>
                              <a:gd name="T79" fmla="*/ 6 h 53"/>
                              <a:gd name="T80" fmla="*/ 2 w 31"/>
                              <a:gd name="T81" fmla="*/ 6 h 53"/>
                              <a:gd name="T82" fmla="*/ 2 w 31"/>
                              <a:gd name="T83" fmla="*/ 6 h 53"/>
                              <a:gd name="T84" fmla="*/ 2 w 31"/>
                              <a:gd name="T85" fmla="*/ 6 h 53"/>
                              <a:gd name="T86" fmla="*/ 1 w 31"/>
                              <a:gd name="T87" fmla="*/ 6 h 53"/>
                              <a:gd name="T88" fmla="*/ 1 w 31"/>
                              <a:gd name="T89" fmla="*/ 6 h 53"/>
                              <a:gd name="T90" fmla="*/ 1 w 31"/>
                              <a:gd name="T91" fmla="*/ 5 h 53"/>
                              <a:gd name="T92" fmla="*/ 1 w 31"/>
                              <a:gd name="T93" fmla="*/ 5 h 53"/>
                              <a:gd name="T94" fmla="*/ 1 w 31"/>
                              <a:gd name="T95" fmla="*/ 5 h 53"/>
                              <a:gd name="T96" fmla="*/ 1 w 31"/>
                              <a:gd name="T97" fmla="*/ 5 h 53"/>
                              <a:gd name="T98" fmla="*/ 1 w 31"/>
                              <a:gd name="T99" fmla="*/ 5 h 53"/>
                              <a:gd name="T100" fmla="*/ 1 w 31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5" y="43"/>
                                </a:moveTo>
                                <a:lnTo>
                                  <a:pt x="5" y="43"/>
                                </a:lnTo>
                                <a:lnTo>
                                  <a:pt x="5" y="39"/>
                                </a:lnTo>
                                <a:lnTo>
                                  <a:pt x="4" y="35"/>
                                </a:lnTo>
                                <a:lnTo>
                                  <a:pt x="3" y="28"/>
                                </a:lnTo>
                                <a:lnTo>
                                  <a:pt x="1" y="19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3" y="7"/>
                                </a:lnTo>
                                <a:lnTo>
                                  <a:pt x="5" y="5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8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8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7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3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2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5" name="Freeform 285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21" y="1056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3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3" y="5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6" name="Freeform 285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21" y="1056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3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3" y="5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7" name="Freeform 28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8" y="1061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1 w 30"/>
                              <a:gd name="T5" fmla="*/ 5 h 53"/>
                              <a:gd name="T6" fmla="*/ 0 w 30"/>
                              <a:gd name="T7" fmla="*/ 4 h 53"/>
                              <a:gd name="T8" fmla="*/ 0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1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1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3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4 h 53"/>
                              <a:gd name="T66" fmla="*/ 4 w 30"/>
                              <a:gd name="T67" fmla="*/ 5 h 53"/>
                              <a:gd name="T68" fmla="*/ 4 w 30"/>
                              <a:gd name="T69" fmla="*/ 5 h 53"/>
                              <a:gd name="T70" fmla="*/ 4 w 30"/>
                              <a:gd name="T71" fmla="*/ 5 h 53"/>
                              <a:gd name="T72" fmla="*/ 3 w 30"/>
                              <a:gd name="T73" fmla="*/ 5 h 53"/>
                              <a:gd name="T74" fmla="*/ 3 w 30"/>
                              <a:gd name="T75" fmla="*/ 6 h 53"/>
                              <a:gd name="T76" fmla="*/ 3 w 30"/>
                              <a:gd name="T77" fmla="*/ 6 h 53"/>
                              <a:gd name="T78" fmla="*/ 3 w 30"/>
                              <a:gd name="T79" fmla="*/ 6 h 53"/>
                              <a:gd name="T80" fmla="*/ 2 w 30"/>
                              <a:gd name="T81" fmla="*/ 6 h 53"/>
                              <a:gd name="T82" fmla="*/ 2 w 30"/>
                              <a:gd name="T83" fmla="*/ 6 h 53"/>
                              <a:gd name="T84" fmla="*/ 2 w 30"/>
                              <a:gd name="T85" fmla="*/ 6 h 53"/>
                              <a:gd name="T86" fmla="*/ 1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4"/>
                                </a:moveTo>
                                <a:lnTo>
                                  <a:pt x="5" y="43"/>
                                </a:lnTo>
                                <a:lnTo>
                                  <a:pt x="4" y="40"/>
                                </a:lnTo>
                                <a:lnTo>
                                  <a:pt x="3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10"/>
                                </a:lnTo>
                                <a:lnTo>
                                  <a:pt x="2" y="7"/>
                                </a:lnTo>
                                <a:lnTo>
                                  <a:pt x="4" y="5"/>
                                </a:lnTo>
                                <a:lnTo>
                                  <a:pt x="8" y="3"/>
                                </a:lnTo>
                                <a:lnTo>
                                  <a:pt x="8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7" y="1"/>
                                </a:lnTo>
                                <a:lnTo>
                                  <a:pt x="21" y="3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7"/>
                                </a:lnTo>
                                <a:lnTo>
                                  <a:pt x="25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7"/>
                                </a:lnTo>
                                <a:lnTo>
                                  <a:pt x="28" y="23"/>
                                </a:lnTo>
                                <a:lnTo>
                                  <a:pt x="29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1"/>
                                </a:lnTo>
                                <a:lnTo>
                                  <a:pt x="29" y="45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50"/>
                                </a:lnTo>
                                <a:lnTo>
                                  <a:pt x="22" y="52"/>
                                </a:lnTo>
                                <a:lnTo>
                                  <a:pt x="19" y="53"/>
                                </a:lnTo>
                                <a:lnTo>
                                  <a:pt x="15" y="53"/>
                                </a:lnTo>
                                <a:lnTo>
                                  <a:pt x="14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7" y="51"/>
                                </a:lnTo>
                                <a:lnTo>
                                  <a:pt x="6" y="47"/>
                                </a:lnTo>
                                <a:lnTo>
                                  <a:pt x="5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8" name="Freeform 285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8" y="106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0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2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5 h 49"/>
                              <a:gd name="T28" fmla="*/ 3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5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2 w 20"/>
                              <a:gd name="T59" fmla="*/ 2 h 49"/>
                              <a:gd name="T60" fmla="*/ 2 w 20"/>
                              <a:gd name="T61" fmla="*/ 1 h 49"/>
                              <a:gd name="T62" fmla="*/ 2 w 20"/>
                              <a:gd name="T63" fmla="*/ 1 h 49"/>
                              <a:gd name="T64" fmla="*/ 2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1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w 20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9"/>
                              <a:gd name="T128" fmla="*/ 20 w 20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40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19" y="30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2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4"/>
                                </a:lnTo>
                                <a:lnTo>
                                  <a:pt x="12" y="3"/>
                                </a:lnTo>
                                <a:lnTo>
                                  <a:pt x="11" y="3"/>
                                </a:lnTo>
                                <a:lnTo>
                                  <a:pt x="9" y="2"/>
                                </a:lnTo>
                                <a:lnTo>
                                  <a:pt x="8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9" name="Freeform 285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8" y="106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0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2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5 h 49"/>
                              <a:gd name="T28" fmla="*/ 3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5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2 w 20"/>
                              <a:gd name="T59" fmla="*/ 2 h 49"/>
                              <a:gd name="T60" fmla="*/ 2 w 20"/>
                              <a:gd name="T61" fmla="*/ 1 h 49"/>
                              <a:gd name="T62" fmla="*/ 2 w 20"/>
                              <a:gd name="T63" fmla="*/ 1 h 49"/>
                              <a:gd name="T64" fmla="*/ 2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1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9"/>
                              <a:gd name="T125" fmla="*/ 20 w 20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40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19" y="30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2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4"/>
                                </a:lnTo>
                                <a:lnTo>
                                  <a:pt x="12" y="3"/>
                                </a:lnTo>
                                <a:lnTo>
                                  <a:pt x="11" y="3"/>
                                </a:lnTo>
                                <a:lnTo>
                                  <a:pt x="9" y="2"/>
                                </a:lnTo>
                                <a:lnTo>
                                  <a:pt x="8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0" name="Freeform 285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96" y="1065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2"/>
                              <a:gd name="T2" fmla="*/ 1 w 31"/>
                              <a:gd name="T3" fmla="*/ 5 h 52"/>
                              <a:gd name="T4" fmla="*/ 1 w 31"/>
                              <a:gd name="T5" fmla="*/ 5 h 52"/>
                              <a:gd name="T6" fmla="*/ 1 w 31"/>
                              <a:gd name="T7" fmla="*/ 4 h 52"/>
                              <a:gd name="T8" fmla="*/ 0 w 31"/>
                              <a:gd name="T9" fmla="*/ 3 h 52"/>
                              <a:gd name="T10" fmla="*/ 0 w 31"/>
                              <a:gd name="T11" fmla="*/ 2 h 52"/>
                              <a:gd name="T12" fmla="*/ 0 w 31"/>
                              <a:gd name="T13" fmla="*/ 2 h 52"/>
                              <a:gd name="T14" fmla="*/ 0 w 31"/>
                              <a:gd name="T15" fmla="*/ 2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1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0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1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0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1 h 52"/>
                              <a:gd name="T54" fmla="*/ 3 w 31"/>
                              <a:gd name="T55" fmla="*/ 2 h 52"/>
                              <a:gd name="T56" fmla="*/ 4 w 31"/>
                              <a:gd name="T57" fmla="*/ 2 h 52"/>
                              <a:gd name="T58" fmla="*/ 4 w 31"/>
                              <a:gd name="T59" fmla="*/ 3 h 52"/>
                              <a:gd name="T60" fmla="*/ 4 w 31"/>
                              <a:gd name="T61" fmla="*/ 4 h 52"/>
                              <a:gd name="T62" fmla="*/ 4 w 31"/>
                              <a:gd name="T63" fmla="*/ 4 h 52"/>
                              <a:gd name="T64" fmla="*/ 4 w 31"/>
                              <a:gd name="T65" fmla="*/ 4 h 52"/>
                              <a:gd name="T66" fmla="*/ 4 w 31"/>
                              <a:gd name="T67" fmla="*/ 5 h 52"/>
                              <a:gd name="T68" fmla="*/ 4 w 31"/>
                              <a:gd name="T69" fmla="*/ 5 h 52"/>
                              <a:gd name="T70" fmla="*/ 3 w 31"/>
                              <a:gd name="T71" fmla="*/ 5 h 52"/>
                              <a:gd name="T72" fmla="*/ 3 w 31"/>
                              <a:gd name="T73" fmla="*/ 5 h 52"/>
                              <a:gd name="T74" fmla="*/ 3 w 31"/>
                              <a:gd name="T75" fmla="*/ 6 h 52"/>
                              <a:gd name="T76" fmla="*/ 3 w 31"/>
                              <a:gd name="T77" fmla="*/ 6 h 52"/>
                              <a:gd name="T78" fmla="*/ 2 w 31"/>
                              <a:gd name="T79" fmla="*/ 6 h 52"/>
                              <a:gd name="T80" fmla="*/ 2 w 31"/>
                              <a:gd name="T81" fmla="*/ 6 h 52"/>
                              <a:gd name="T82" fmla="*/ 2 w 31"/>
                              <a:gd name="T83" fmla="*/ 6 h 52"/>
                              <a:gd name="T84" fmla="*/ 2 w 31"/>
                              <a:gd name="T85" fmla="*/ 6 h 52"/>
                              <a:gd name="T86" fmla="*/ 1 w 31"/>
                              <a:gd name="T87" fmla="*/ 6 h 52"/>
                              <a:gd name="T88" fmla="*/ 1 w 31"/>
                              <a:gd name="T89" fmla="*/ 6 h 52"/>
                              <a:gd name="T90" fmla="*/ 1 w 31"/>
                              <a:gd name="T91" fmla="*/ 5 h 52"/>
                              <a:gd name="T92" fmla="*/ 1 w 31"/>
                              <a:gd name="T93" fmla="*/ 5 h 52"/>
                              <a:gd name="T94" fmla="*/ 1 w 31"/>
                              <a:gd name="T95" fmla="*/ 5 h 52"/>
                              <a:gd name="T96" fmla="*/ 1 w 31"/>
                              <a:gd name="T97" fmla="*/ 5 h 52"/>
                              <a:gd name="T98" fmla="*/ 1 w 31"/>
                              <a:gd name="T99" fmla="*/ 5 h 52"/>
                              <a:gd name="T100" fmla="*/ 1 w 31"/>
                              <a:gd name="T101" fmla="*/ 5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4" y="39"/>
                                </a:lnTo>
                                <a:lnTo>
                                  <a:pt x="4" y="33"/>
                                </a:lnTo>
                                <a:lnTo>
                                  <a:pt x="2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4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1" y="0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1"/>
                                </a:lnTo>
                                <a:lnTo>
                                  <a:pt x="30" y="27"/>
                                </a:lnTo>
                                <a:lnTo>
                                  <a:pt x="31" y="33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2" y="50"/>
                                </a:lnTo>
                                <a:lnTo>
                                  <a:pt x="19" y="51"/>
                                </a:lnTo>
                                <a:lnTo>
                                  <a:pt x="15" y="52"/>
                                </a:lnTo>
                                <a:lnTo>
                                  <a:pt x="13" y="51"/>
                                </a:lnTo>
                                <a:lnTo>
                                  <a:pt x="11" y="51"/>
                                </a:lnTo>
                                <a:lnTo>
                                  <a:pt x="8" y="49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1" name="Freeform 285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96" y="106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1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3"/>
                                </a:lnTo>
                                <a:lnTo>
                                  <a:pt x="11" y="2"/>
                                </a:lnTo>
                                <a:lnTo>
                                  <a:pt x="9" y="1"/>
                                </a:lnTo>
                                <a:lnTo>
                                  <a:pt x="8" y="1"/>
                                </a:lnTo>
                                <a:lnTo>
                                  <a:pt x="5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2" name="Freeform 285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96" y="106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1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3"/>
                                </a:lnTo>
                                <a:lnTo>
                                  <a:pt x="11" y="2"/>
                                </a:lnTo>
                                <a:lnTo>
                                  <a:pt x="9" y="1"/>
                                </a:lnTo>
                                <a:lnTo>
                                  <a:pt x="8" y="1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3" name="Freeform 285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84" y="1069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3"/>
                              <a:gd name="T2" fmla="*/ 1 w 31"/>
                              <a:gd name="T3" fmla="*/ 5 h 53"/>
                              <a:gd name="T4" fmla="*/ 1 w 31"/>
                              <a:gd name="T5" fmla="*/ 4 h 53"/>
                              <a:gd name="T6" fmla="*/ 1 w 31"/>
                              <a:gd name="T7" fmla="*/ 4 h 53"/>
                              <a:gd name="T8" fmla="*/ 0 w 31"/>
                              <a:gd name="T9" fmla="*/ 3 h 53"/>
                              <a:gd name="T10" fmla="*/ 0 w 31"/>
                              <a:gd name="T11" fmla="*/ 2 h 53"/>
                              <a:gd name="T12" fmla="*/ 0 w 31"/>
                              <a:gd name="T13" fmla="*/ 2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1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0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2 w 31"/>
                              <a:gd name="T35" fmla="*/ 0 h 53"/>
                              <a:gd name="T36" fmla="*/ 2 w 31"/>
                              <a:gd name="T37" fmla="*/ 0 h 53"/>
                              <a:gd name="T38" fmla="*/ 2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3 w 31"/>
                              <a:gd name="T45" fmla="*/ 0 h 53"/>
                              <a:gd name="T46" fmla="*/ 3 w 31"/>
                              <a:gd name="T47" fmla="*/ 1 h 53"/>
                              <a:gd name="T48" fmla="*/ 3 w 31"/>
                              <a:gd name="T49" fmla="*/ 1 h 53"/>
                              <a:gd name="T50" fmla="*/ 3 w 31"/>
                              <a:gd name="T51" fmla="*/ 1 h 53"/>
                              <a:gd name="T52" fmla="*/ 3 w 31"/>
                              <a:gd name="T53" fmla="*/ 1 h 53"/>
                              <a:gd name="T54" fmla="*/ 4 w 31"/>
                              <a:gd name="T55" fmla="*/ 2 h 53"/>
                              <a:gd name="T56" fmla="*/ 4 w 31"/>
                              <a:gd name="T57" fmla="*/ 3 h 53"/>
                              <a:gd name="T58" fmla="*/ 4 w 31"/>
                              <a:gd name="T59" fmla="*/ 3 h 53"/>
                              <a:gd name="T60" fmla="*/ 4 w 31"/>
                              <a:gd name="T61" fmla="*/ 4 h 53"/>
                              <a:gd name="T62" fmla="*/ 4 w 31"/>
                              <a:gd name="T63" fmla="*/ 4 h 53"/>
                              <a:gd name="T64" fmla="*/ 4 w 31"/>
                              <a:gd name="T65" fmla="*/ 4 h 53"/>
                              <a:gd name="T66" fmla="*/ 4 w 31"/>
                              <a:gd name="T67" fmla="*/ 5 h 53"/>
                              <a:gd name="T68" fmla="*/ 4 w 31"/>
                              <a:gd name="T69" fmla="*/ 5 h 53"/>
                              <a:gd name="T70" fmla="*/ 4 w 31"/>
                              <a:gd name="T71" fmla="*/ 5 h 53"/>
                              <a:gd name="T72" fmla="*/ 3 w 31"/>
                              <a:gd name="T73" fmla="*/ 5 h 53"/>
                              <a:gd name="T74" fmla="*/ 3 w 31"/>
                              <a:gd name="T75" fmla="*/ 6 h 53"/>
                              <a:gd name="T76" fmla="*/ 3 w 31"/>
                              <a:gd name="T77" fmla="*/ 6 h 53"/>
                              <a:gd name="T78" fmla="*/ 3 w 31"/>
                              <a:gd name="T79" fmla="*/ 6 h 53"/>
                              <a:gd name="T80" fmla="*/ 2 w 31"/>
                              <a:gd name="T81" fmla="*/ 6 h 53"/>
                              <a:gd name="T82" fmla="*/ 2 w 31"/>
                              <a:gd name="T83" fmla="*/ 6 h 53"/>
                              <a:gd name="T84" fmla="*/ 2 w 31"/>
                              <a:gd name="T85" fmla="*/ 6 h 53"/>
                              <a:gd name="T86" fmla="*/ 1 w 31"/>
                              <a:gd name="T87" fmla="*/ 6 h 53"/>
                              <a:gd name="T88" fmla="*/ 1 w 31"/>
                              <a:gd name="T89" fmla="*/ 6 h 53"/>
                              <a:gd name="T90" fmla="*/ 1 w 31"/>
                              <a:gd name="T91" fmla="*/ 5 h 53"/>
                              <a:gd name="T92" fmla="*/ 1 w 31"/>
                              <a:gd name="T93" fmla="*/ 5 h 53"/>
                              <a:gd name="T94" fmla="*/ 1 w 31"/>
                              <a:gd name="T95" fmla="*/ 5 h 53"/>
                              <a:gd name="T96" fmla="*/ 1 w 31"/>
                              <a:gd name="T97" fmla="*/ 5 h 53"/>
                              <a:gd name="T98" fmla="*/ 1 w 31"/>
                              <a:gd name="T99" fmla="*/ 5 h 53"/>
                              <a:gd name="T100" fmla="*/ 1 w 31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6" y="43"/>
                                </a:moveTo>
                                <a:lnTo>
                                  <a:pt x="6" y="42"/>
                                </a:lnTo>
                                <a:lnTo>
                                  <a:pt x="6" y="39"/>
                                </a:lnTo>
                                <a:lnTo>
                                  <a:pt x="4" y="35"/>
                                </a:lnTo>
                                <a:lnTo>
                                  <a:pt x="3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6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7" y="13"/>
                                </a:lnTo>
                                <a:lnTo>
                                  <a:pt x="29" y="17"/>
                                </a:lnTo>
                                <a:lnTo>
                                  <a:pt x="30" y="23"/>
                                </a:lnTo>
                                <a:lnTo>
                                  <a:pt x="31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7" y="48"/>
                                </a:lnTo>
                                <a:lnTo>
                                  <a:pt x="25" y="50"/>
                                </a:lnTo>
                                <a:lnTo>
                                  <a:pt x="23" y="51"/>
                                </a:lnTo>
                                <a:lnTo>
                                  <a:pt x="20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9" y="50"/>
                                </a:lnTo>
                                <a:lnTo>
                                  <a:pt x="7" y="47"/>
                                </a:lnTo>
                                <a:lnTo>
                                  <a:pt x="7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4" name="Freeform 286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85" y="1069"/>
                            <a:ext cx="2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0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1 w 18"/>
                              <a:gd name="T15" fmla="*/ 6 h 49"/>
                              <a:gd name="T16" fmla="*/ 1 w 18"/>
                              <a:gd name="T17" fmla="*/ 6 h 49"/>
                              <a:gd name="T18" fmla="*/ 1 w 18"/>
                              <a:gd name="T19" fmla="*/ 6 h 49"/>
                              <a:gd name="T20" fmla="*/ 1 w 18"/>
                              <a:gd name="T21" fmla="*/ 6 h 49"/>
                              <a:gd name="T22" fmla="*/ 1 w 18"/>
                              <a:gd name="T23" fmla="*/ 6 h 49"/>
                              <a:gd name="T24" fmla="*/ 1 w 18"/>
                              <a:gd name="T25" fmla="*/ 6 h 49"/>
                              <a:gd name="T26" fmla="*/ 2 w 18"/>
                              <a:gd name="T27" fmla="*/ 5 h 49"/>
                              <a:gd name="T28" fmla="*/ 2 w 18"/>
                              <a:gd name="T29" fmla="*/ 5 h 49"/>
                              <a:gd name="T30" fmla="*/ 2 w 18"/>
                              <a:gd name="T31" fmla="*/ 5 h 49"/>
                              <a:gd name="T32" fmla="*/ 2 w 18"/>
                              <a:gd name="T33" fmla="*/ 5 h 49"/>
                              <a:gd name="T34" fmla="*/ 2 w 18"/>
                              <a:gd name="T35" fmla="*/ 5 h 49"/>
                              <a:gd name="T36" fmla="*/ 2 w 18"/>
                              <a:gd name="T37" fmla="*/ 4 h 49"/>
                              <a:gd name="T38" fmla="*/ 2 w 18"/>
                              <a:gd name="T39" fmla="*/ 4 h 49"/>
                              <a:gd name="T40" fmla="*/ 2 w 18"/>
                              <a:gd name="T41" fmla="*/ 4 h 49"/>
                              <a:gd name="T42" fmla="*/ 2 w 18"/>
                              <a:gd name="T43" fmla="*/ 4 h 49"/>
                              <a:gd name="T44" fmla="*/ 2 w 18"/>
                              <a:gd name="T45" fmla="*/ 4 h 49"/>
                              <a:gd name="T46" fmla="*/ 2 w 18"/>
                              <a:gd name="T47" fmla="*/ 3 h 49"/>
                              <a:gd name="T48" fmla="*/ 2 w 18"/>
                              <a:gd name="T49" fmla="*/ 3 h 49"/>
                              <a:gd name="T50" fmla="*/ 2 w 18"/>
                              <a:gd name="T51" fmla="*/ 3 h 49"/>
                              <a:gd name="T52" fmla="*/ 2 w 18"/>
                              <a:gd name="T53" fmla="*/ 3 h 49"/>
                              <a:gd name="T54" fmla="*/ 2 w 18"/>
                              <a:gd name="T55" fmla="*/ 3 h 49"/>
                              <a:gd name="T56" fmla="*/ 2 w 18"/>
                              <a:gd name="T57" fmla="*/ 2 h 49"/>
                              <a:gd name="T58" fmla="*/ 2 w 18"/>
                              <a:gd name="T59" fmla="*/ 2 h 49"/>
                              <a:gd name="T60" fmla="*/ 2 w 18"/>
                              <a:gd name="T61" fmla="*/ 1 h 49"/>
                              <a:gd name="T62" fmla="*/ 1 w 18"/>
                              <a:gd name="T63" fmla="*/ 1 h 49"/>
                              <a:gd name="T64" fmla="*/ 1 w 18"/>
                              <a:gd name="T65" fmla="*/ 1 h 49"/>
                              <a:gd name="T66" fmla="*/ 1 w 18"/>
                              <a:gd name="T67" fmla="*/ 1 h 49"/>
                              <a:gd name="T68" fmla="*/ 1 w 18"/>
                              <a:gd name="T69" fmla="*/ 1 h 49"/>
                              <a:gd name="T70" fmla="*/ 1 w 18"/>
                              <a:gd name="T71" fmla="*/ 0 h 49"/>
                              <a:gd name="T72" fmla="*/ 1 w 18"/>
                              <a:gd name="T73" fmla="*/ 0 h 49"/>
                              <a:gd name="T74" fmla="*/ 1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0 w 18"/>
                              <a:gd name="T81" fmla="*/ 0 h 49"/>
                              <a:gd name="T82" fmla="*/ 0 w 18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8"/>
                              <a:gd name="T127" fmla="*/ 0 h 49"/>
                              <a:gd name="T128" fmla="*/ 18 w 18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8" h="49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9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2" y="46"/>
                                </a:lnTo>
                                <a:lnTo>
                                  <a:pt x="12" y="45"/>
                                </a:lnTo>
                                <a:lnTo>
                                  <a:pt x="13" y="45"/>
                                </a:lnTo>
                                <a:lnTo>
                                  <a:pt x="14" y="44"/>
                                </a:lnTo>
                                <a:lnTo>
                                  <a:pt x="15" y="43"/>
                                </a:lnTo>
                                <a:lnTo>
                                  <a:pt x="16" y="41"/>
                                </a:lnTo>
                                <a:lnTo>
                                  <a:pt x="17" y="40"/>
                                </a:lnTo>
                                <a:lnTo>
                                  <a:pt x="17" y="38"/>
                                </a:lnTo>
                                <a:lnTo>
                                  <a:pt x="18" y="36"/>
                                </a:lnTo>
                                <a:lnTo>
                                  <a:pt x="18" y="35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29"/>
                                </a:lnTo>
                                <a:lnTo>
                                  <a:pt x="17" y="27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7" y="24"/>
                                </a:lnTo>
                                <a:lnTo>
                                  <a:pt x="16" y="22"/>
                                </a:lnTo>
                                <a:lnTo>
                                  <a:pt x="15" y="17"/>
                                </a:lnTo>
                                <a:lnTo>
                                  <a:pt x="14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3" y="8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3"/>
                                </a:lnTo>
                                <a:lnTo>
                                  <a:pt x="9" y="1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3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5" name="Freeform 286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85" y="1069"/>
                            <a:ext cx="2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0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1 w 18"/>
                              <a:gd name="T15" fmla="*/ 6 h 49"/>
                              <a:gd name="T16" fmla="*/ 1 w 18"/>
                              <a:gd name="T17" fmla="*/ 6 h 49"/>
                              <a:gd name="T18" fmla="*/ 1 w 18"/>
                              <a:gd name="T19" fmla="*/ 6 h 49"/>
                              <a:gd name="T20" fmla="*/ 1 w 18"/>
                              <a:gd name="T21" fmla="*/ 6 h 49"/>
                              <a:gd name="T22" fmla="*/ 1 w 18"/>
                              <a:gd name="T23" fmla="*/ 6 h 49"/>
                              <a:gd name="T24" fmla="*/ 1 w 18"/>
                              <a:gd name="T25" fmla="*/ 6 h 49"/>
                              <a:gd name="T26" fmla="*/ 2 w 18"/>
                              <a:gd name="T27" fmla="*/ 5 h 49"/>
                              <a:gd name="T28" fmla="*/ 2 w 18"/>
                              <a:gd name="T29" fmla="*/ 5 h 49"/>
                              <a:gd name="T30" fmla="*/ 2 w 18"/>
                              <a:gd name="T31" fmla="*/ 5 h 49"/>
                              <a:gd name="T32" fmla="*/ 2 w 18"/>
                              <a:gd name="T33" fmla="*/ 5 h 49"/>
                              <a:gd name="T34" fmla="*/ 2 w 18"/>
                              <a:gd name="T35" fmla="*/ 5 h 49"/>
                              <a:gd name="T36" fmla="*/ 2 w 18"/>
                              <a:gd name="T37" fmla="*/ 4 h 49"/>
                              <a:gd name="T38" fmla="*/ 2 w 18"/>
                              <a:gd name="T39" fmla="*/ 4 h 49"/>
                              <a:gd name="T40" fmla="*/ 2 w 18"/>
                              <a:gd name="T41" fmla="*/ 4 h 49"/>
                              <a:gd name="T42" fmla="*/ 2 w 18"/>
                              <a:gd name="T43" fmla="*/ 4 h 49"/>
                              <a:gd name="T44" fmla="*/ 2 w 18"/>
                              <a:gd name="T45" fmla="*/ 4 h 49"/>
                              <a:gd name="T46" fmla="*/ 2 w 18"/>
                              <a:gd name="T47" fmla="*/ 3 h 49"/>
                              <a:gd name="T48" fmla="*/ 2 w 18"/>
                              <a:gd name="T49" fmla="*/ 3 h 49"/>
                              <a:gd name="T50" fmla="*/ 2 w 18"/>
                              <a:gd name="T51" fmla="*/ 3 h 49"/>
                              <a:gd name="T52" fmla="*/ 2 w 18"/>
                              <a:gd name="T53" fmla="*/ 3 h 49"/>
                              <a:gd name="T54" fmla="*/ 2 w 18"/>
                              <a:gd name="T55" fmla="*/ 3 h 49"/>
                              <a:gd name="T56" fmla="*/ 2 w 18"/>
                              <a:gd name="T57" fmla="*/ 2 h 49"/>
                              <a:gd name="T58" fmla="*/ 2 w 18"/>
                              <a:gd name="T59" fmla="*/ 2 h 49"/>
                              <a:gd name="T60" fmla="*/ 2 w 18"/>
                              <a:gd name="T61" fmla="*/ 1 h 49"/>
                              <a:gd name="T62" fmla="*/ 1 w 18"/>
                              <a:gd name="T63" fmla="*/ 1 h 49"/>
                              <a:gd name="T64" fmla="*/ 1 w 18"/>
                              <a:gd name="T65" fmla="*/ 1 h 49"/>
                              <a:gd name="T66" fmla="*/ 1 w 18"/>
                              <a:gd name="T67" fmla="*/ 1 h 49"/>
                              <a:gd name="T68" fmla="*/ 1 w 18"/>
                              <a:gd name="T69" fmla="*/ 1 h 49"/>
                              <a:gd name="T70" fmla="*/ 1 w 18"/>
                              <a:gd name="T71" fmla="*/ 0 h 49"/>
                              <a:gd name="T72" fmla="*/ 1 w 18"/>
                              <a:gd name="T73" fmla="*/ 0 h 49"/>
                              <a:gd name="T74" fmla="*/ 1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0 w 18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8"/>
                              <a:gd name="T124" fmla="*/ 0 h 49"/>
                              <a:gd name="T125" fmla="*/ 18 w 18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8" h="49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9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2" y="46"/>
                                </a:lnTo>
                                <a:lnTo>
                                  <a:pt x="12" y="45"/>
                                </a:lnTo>
                                <a:lnTo>
                                  <a:pt x="13" y="45"/>
                                </a:lnTo>
                                <a:lnTo>
                                  <a:pt x="14" y="44"/>
                                </a:lnTo>
                                <a:lnTo>
                                  <a:pt x="15" y="43"/>
                                </a:lnTo>
                                <a:lnTo>
                                  <a:pt x="16" y="41"/>
                                </a:lnTo>
                                <a:lnTo>
                                  <a:pt x="17" y="40"/>
                                </a:lnTo>
                                <a:lnTo>
                                  <a:pt x="17" y="38"/>
                                </a:lnTo>
                                <a:lnTo>
                                  <a:pt x="18" y="36"/>
                                </a:lnTo>
                                <a:lnTo>
                                  <a:pt x="18" y="35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29"/>
                                </a:lnTo>
                                <a:lnTo>
                                  <a:pt x="17" y="27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7" y="24"/>
                                </a:lnTo>
                                <a:lnTo>
                                  <a:pt x="16" y="22"/>
                                </a:lnTo>
                                <a:lnTo>
                                  <a:pt x="15" y="17"/>
                                </a:lnTo>
                                <a:lnTo>
                                  <a:pt x="14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3" y="8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3"/>
                                </a:lnTo>
                                <a:lnTo>
                                  <a:pt x="9" y="1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6" name="Freeform 286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72" y="1073"/>
                            <a:ext cx="5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3"/>
                              <a:gd name="T2" fmla="*/ 1 w 31"/>
                              <a:gd name="T3" fmla="*/ 5 h 53"/>
                              <a:gd name="T4" fmla="*/ 1 w 31"/>
                              <a:gd name="T5" fmla="*/ 4 h 53"/>
                              <a:gd name="T6" fmla="*/ 1 w 31"/>
                              <a:gd name="T7" fmla="*/ 4 h 53"/>
                              <a:gd name="T8" fmla="*/ 0 w 31"/>
                              <a:gd name="T9" fmla="*/ 3 h 53"/>
                              <a:gd name="T10" fmla="*/ 0 w 31"/>
                              <a:gd name="T11" fmla="*/ 2 h 53"/>
                              <a:gd name="T12" fmla="*/ 0 w 31"/>
                              <a:gd name="T13" fmla="*/ 2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1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0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2 w 31"/>
                              <a:gd name="T35" fmla="*/ 0 h 53"/>
                              <a:gd name="T36" fmla="*/ 2 w 31"/>
                              <a:gd name="T37" fmla="*/ 0 h 53"/>
                              <a:gd name="T38" fmla="*/ 3 w 31"/>
                              <a:gd name="T39" fmla="*/ 0 h 53"/>
                              <a:gd name="T40" fmla="*/ 4 w 31"/>
                              <a:gd name="T41" fmla="*/ 0 h 53"/>
                              <a:gd name="T42" fmla="*/ 4 w 31"/>
                              <a:gd name="T43" fmla="*/ 0 h 53"/>
                              <a:gd name="T44" fmla="*/ 4 w 31"/>
                              <a:gd name="T45" fmla="*/ 0 h 53"/>
                              <a:gd name="T46" fmla="*/ 4 w 31"/>
                              <a:gd name="T47" fmla="*/ 0 h 53"/>
                              <a:gd name="T48" fmla="*/ 4 w 31"/>
                              <a:gd name="T49" fmla="*/ 1 h 53"/>
                              <a:gd name="T50" fmla="*/ 4 w 31"/>
                              <a:gd name="T51" fmla="*/ 1 h 53"/>
                              <a:gd name="T52" fmla="*/ 4 w 31"/>
                              <a:gd name="T53" fmla="*/ 1 h 53"/>
                              <a:gd name="T54" fmla="*/ 5 w 31"/>
                              <a:gd name="T55" fmla="*/ 2 h 53"/>
                              <a:gd name="T56" fmla="*/ 5 w 31"/>
                              <a:gd name="T57" fmla="*/ 2 h 53"/>
                              <a:gd name="T58" fmla="*/ 5 w 31"/>
                              <a:gd name="T59" fmla="*/ 3 h 53"/>
                              <a:gd name="T60" fmla="*/ 5 w 31"/>
                              <a:gd name="T61" fmla="*/ 4 h 53"/>
                              <a:gd name="T62" fmla="*/ 5 w 31"/>
                              <a:gd name="T63" fmla="*/ 4 h 53"/>
                              <a:gd name="T64" fmla="*/ 5 w 31"/>
                              <a:gd name="T65" fmla="*/ 4 h 53"/>
                              <a:gd name="T66" fmla="*/ 5 w 31"/>
                              <a:gd name="T67" fmla="*/ 5 h 53"/>
                              <a:gd name="T68" fmla="*/ 5 w 31"/>
                              <a:gd name="T69" fmla="*/ 5 h 53"/>
                              <a:gd name="T70" fmla="*/ 5 w 31"/>
                              <a:gd name="T71" fmla="*/ 5 h 53"/>
                              <a:gd name="T72" fmla="*/ 4 w 31"/>
                              <a:gd name="T73" fmla="*/ 5 h 53"/>
                              <a:gd name="T74" fmla="*/ 4 w 31"/>
                              <a:gd name="T75" fmla="*/ 6 h 53"/>
                              <a:gd name="T76" fmla="*/ 4 w 31"/>
                              <a:gd name="T77" fmla="*/ 6 h 53"/>
                              <a:gd name="T78" fmla="*/ 3 w 31"/>
                              <a:gd name="T79" fmla="*/ 6 h 53"/>
                              <a:gd name="T80" fmla="*/ 2 w 31"/>
                              <a:gd name="T81" fmla="*/ 6 h 53"/>
                              <a:gd name="T82" fmla="*/ 2 w 31"/>
                              <a:gd name="T83" fmla="*/ 6 h 53"/>
                              <a:gd name="T84" fmla="*/ 2 w 31"/>
                              <a:gd name="T85" fmla="*/ 6 h 53"/>
                              <a:gd name="T86" fmla="*/ 2 w 31"/>
                              <a:gd name="T87" fmla="*/ 6 h 53"/>
                              <a:gd name="T88" fmla="*/ 1 w 31"/>
                              <a:gd name="T89" fmla="*/ 6 h 53"/>
                              <a:gd name="T90" fmla="*/ 1 w 31"/>
                              <a:gd name="T91" fmla="*/ 5 h 53"/>
                              <a:gd name="T92" fmla="*/ 1 w 31"/>
                              <a:gd name="T93" fmla="*/ 5 h 53"/>
                              <a:gd name="T94" fmla="*/ 1 w 31"/>
                              <a:gd name="T95" fmla="*/ 5 h 53"/>
                              <a:gd name="T96" fmla="*/ 1 w 31"/>
                              <a:gd name="T97" fmla="*/ 5 h 53"/>
                              <a:gd name="T98" fmla="*/ 1 w 31"/>
                              <a:gd name="T99" fmla="*/ 5 h 53"/>
                              <a:gd name="T100" fmla="*/ 1 w 31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6" y="43"/>
                                </a:moveTo>
                                <a:lnTo>
                                  <a:pt x="6" y="43"/>
                                </a:lnTo>
                                <a:lnTo>
                                  <a:pt x="5" y="39"/>
                                </a:lnTo>
                                <a:lnTo>
                                  <a:pt x="4" y="35"/>
                                </a:lnTo>
                                <a:lnTo>
                                  <a:pt x="3" y="28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1" y="12"/>
                                </a:lnTo>
                                <a:lnTo>
                                  <a:pt x="2" y="9"/>
                                </a:lnTo>
                                <a:lnTo>
                                  <a:pt x="3" y="7"/>
                                </a:lnTo>
                                <a:lnTo>
                                  <a:pt x="5" y="4"/>
                                </a:lnTo>
                                <a:lnTo>
                                  <a:pt x="9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6"/>
                                </a:lnTo>
                                <a:lnTo>
                                  <a:pt x="26" y="9"/>
                                </a:lnTo>
                                <a:lnTo>
                                  <a:pt x="27" y="12"/>
                                </a:lnTo>
                                <a:lnTo>
                                  <a:pt x="28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7" y="48"/>
                                </a:lnTo>
                                <a:lnTo>
                                  <a:pt x="26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3"/>
                                </a:lnTo>
                                <a:lnTo>
                                  <a:pt x="15" y="53"/>
                                </a:lnTo>
                                <a:lnTo>
                                  <a:pt x="14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2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7" name="Freeform 286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73" y="1073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8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8" name="Freeform 286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73" y="1073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8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9" name="Freeform 286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61" y="1077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2"/>
                              <a:gd name="T2" fmla="*/ 1 w 31"/>
                              <a:gd name="T3" fmla="*/ 6 h 52"/>
                              <a:gd name="T4" fmla="*/ 1 w 31"/>
                              <a:gd name="T5" fmla="*/ 5 h 52"/>
                              <a:gd name="T6" fmla="*/ 1 w 31"/>
                              <a:gd name="T7" fmla="*/ 5 h 52"/>
                              <a:gd name="T8" fmla="*/ 0 w 31"/>
                              <a:gd name="T9" fmla="*/ 4 h 52"/>
                              <a:gd name="T10" fmla="*/ 0 w 31"/>
                              <a:gd name="T11" fmla="*/ 3 h 52"/>
                              <a:gd name="T12" fmla="*/ 0 w 31"/>
                              <a:gd name="T13" fmla="*/ 3 h 52"/>
                              <a:gd name="T14" fmla="*/ 0 w 31"/>
                              <a:gd name="T15" fmla="*/ 3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2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1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2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1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2 h 52"/>
                              <a:gd name="T54" fmla="*/ 4 w 31"/>
                              <a:gd name="T55" fmla="*/ 2 h 52"/>
                              <a:gd name="T56" fmla="*/ 4 w 31"/>
                              <a:gd name="T57" fmla="*/ 3 h 52"/>
                              <a:gd name="T58" fmla="*/ 4 w 31"/>
                              <a:gd name="T59" fmla="*/ 4 h 52"/>
                              <a:gd name="T60" fmla="*/ 4 w 31"/>
                              <a:gd name="T61" fmla="*/ 4 h 52"/>
                              <a:gd name="T62" fmla="*/ 4 w 31"/>
                              <a:gd name="T63" fmla="*/ 5 h 52"/>
                              <a:gd name="T64" fmla="*/ 4 w 31"/>
                              <a:gd name="T65" fmla="*/ 5 h 52"/>
                              <a:gd name="T66" fmla="*/ 4 w 31"/>
                              <a:gd name="T67" fmla="*/ 5 h 52"/>
                              <a:gd name="T68" fmla="*/ 4 w 31"/>
                              <a:gd name="T69" fmla="*/ 6 h 52"/>
                              <a:gd name="T70" fmla="*/ 3 w 31"/>
                              <a:gd name="T71" fmla="*/ 6 h 52"/>
                              <a:gd name="T72" fmla="*/ 3 w 31"/>
                              <a:gd name="T73" fmla="*/ 6 h 52"/>
                              <a:gd name="T74" fmla="*/ 3 w 31"/>
                              <a:gd name="T75" fmla="*/ 7 h 52"/>
                              <a:gd name="T76" fmla="*/ 3 w 31"/>
                              <a:gd name="T77" fmla="*/ 7 h 52"/>
                              <a:gd name="T78" fmla="*/ 3 w 31"/>
                              <a:gd name="T79" fmla="*/ 7 h 52"/>
                              <a:gd name="T80" fmla="*/ 2 w 31"/>
                              <a:gd name="T81" fmla="*/ 7 h 52"/>
                              <a:gd name="T82" fmla="*/ 2 w 31"/>
                              <a:gd name="T83" fmla="*/ 7 h 52"/>
                              <a:gd name="T84" fmla="*/ 2 w 31"/>
                              <a:gd name="T85" fmla="*/ 7 h 52"/>
                              <a:gd name="T86" fmla="*/ 1 w 31"/>
                              <a:gd name="T87" fmla="*/ 7 h 52"/>
                              <a:gd name="T88" fmla="*/ 1 w 31"/>
                              <a:gd name="T89" fmla="*/ 7 h 52"/>
                              <a:gd name="T90" fmla="*/ 1 w 31"/>
                              <a:gd name="T91" fmla="*/ 6 h 52"/>
                              <a:gd name="T92" fmla="*/ 1 w 31"/>
                              <a:gd name="T93" fmla="*/ 6 h 52"/>
                              <a:gd name="T94" fmla="*/ 1 w 31"/>
                              <a:gd name="T95" fmla="*/ 6 h 52"/>
                              <a:gd name="T96" fmla="*/ 1 w 31"/>
                              <a:gd name="T97" fmla="*/ 6 h 52"/>
                              <a:gd name="T98" fmla="*/ 1 w 31"/>
                              <a:gd name="T99" fmla="*/ 6 h 52"/>
                              <a:gd name="T100" fmla="*/ 1 w 31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5" y="43"/>
                                </a:moveTo>
                                <a:lnTo>
                                  <a:pt x="5" y="42"/>
                                </a:lnTo>
                                <a:lnTo>
                                  <a:pt x="5" y="39"/>
                                </a:lnTo>
                                <a:lnTo>
                                  <a:pt x="4" y="34"/>
                                </a:lnTo>
                                <a:lnTo>
                                  <a:pt x="3" y="28"/>
                                </a:lnTo>
                                <a:lnTo>
                                  <a:pt x="1" y="19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3" y="6"/>
                                </a:lnTo>
                                <a:lnTo>
                                  <a:pt x="5" y="4"/>
                                </a:lnTo>
                                <a:lnTo>
                                  <a:pt x="8" y="2"/>
                                </a:lnTo>
                                <a:lnTo>
                                  <a:pt x="9" y="1"/>
                                </a:lnTo>
                                <a:lnTo>
                                  <a:pt x="12" y="1"/>
                                </a:lnTo>
                                <a:lnTo>
                                  <a:pt x="15" y="0"/>
                                </a:lnTo>
                                <a:lnTo>
                                  <a:pt x="18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5" y="6"/>
                                </a:lnTo>
                                <a:lnTo>
                                  <a:pt x="26" y="9"/>
                                </a:lnTo>
                                <a:lnTo>
                                  <a:pt x="27" y="12"/>
                                </a:lnTo>
                                <a:lnTo>
                                  <a:pt x="28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1" y="33"/>
                                </a:lnTo>
                                <a:lnTo>
                                  <a:pt x="31" y="34"/>
                                </a:lnTo>
                                <a:lnTo>
                                  <a:pt x="31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3"/>
                                </a:lnTo>
                                <a:lnTo>
                                  <a:pt x="27" y="47"/>
                                </a:lnTo>
                                <a:lnTo>
                                  <a:pt x="27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2"/>
                                </a:lnTo>
                                <a:lnTo>
                                  <a:pt x="16" y="52"/>
                                </a:lnTo>
                                <a:lnTo>
                                  <a:pt x="15" y="52"/>
                                </a:lnTo>
                                <a:lnTo>
                                  <a:pt x="13" y="52"/>
                                </a:lnTo>
                                <a:lnTo>
                                  <a:pt x="10" y="51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0" name="Freeform 286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62" y="1077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2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4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3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2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1" name="Freeform 286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62" y="1077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2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4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3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2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2" name="Freeform 286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49" y="1081"/>
                            <a:ext cx="5" cy="7"/>
                          </a:xfrm>
                          <a:custGeom>
                            <a:avLst/>
                            <a:gdLst>
                              <a:gd name="T0" fmla="*/ 1 w 32"/>
                              <a:gd name="T1" fmla="*/ 6 h 53"/>
                              <a:gd name="T2" fmla="*/ 1 w 32"/>
                              <a:gd name="T3" fmla="*/ 6 h 53"/>
                              <a:gd name="T4" fmla="*/ 1 w 32"/>
                              <a:gd name="T5" fmla="*/ 5 h 53"/>
                              <a:gd name="T6" fmla="*/ 1 w 32"/>
                              <a:gd name="T7" fmla="*/ 4 h 53"/>
                              <a:gd name="T8" fmla="*/ 0 w 32"/>
                              <a:gd name="T9" fmla="*/ 4 h 53"/>
                              <a:gd name="T10" fmla="*/ 0 w 32"/>
                              <a:gd name="T11" fmla="*/ 3 h 53"/>
                              <a:gd name="T12" fmla="*/ 0 w 32"/>
                              <a:gd name="T13" fmla="*/ 2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2 h 53"/>
                              <a:gd name="T24" fmla="*/ 0 w 32"/>
                              <a:gd name="T25" fmla="*/ 1 h 53"/>
                              <a:gd name="T26" fmla="*/ 0 w 32"/>
                              <a:gd name="T27" fmla="*/ 1 h 53"/>
                              <a:gd name="T28" fmla="*/ 1 w 32"/>
                              <a:gd name="T29" fmla="*/ 1 h 53"/>
                              <a:gd name="T30" fmla="*/ 1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3 w 32"/>
                              <a:gd name="T45" fmla="*/ 0 h 53"/>
                              <a:gd name="T46" fmla="*/ 4 w 32"/>
                              <a:gd name="T47" fmla="*/ 1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2 h 53"/>
                              <a:gd name="T54" fmla="*/ 5 w 32"/>
                              <a:gd name="T55" fmla="*/ 2 h 53"/>
                              <a:gd name="T56" fmla="*/ 5 w 32"/>
                              <a:gd name="T57" fmla="*/ 3 h 53"/>
                              <a:gd name="T58" fmla="*/ 5 w 32"/>
                              <a:gd name="T59" fmla="*/ 4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5 h 53"/>
                              <a:gd name="T66" fmla="*/ 5 w 32"/>
                              <a:gd name="T67" fmla="*/ 5 h 53"/>
                              <a:gd name="T68" fmla="*/ 5 w 32"/>
                              <a:gd name="T69" fmla="*/ 6 h 53"/>
                              <a:gd name="T70" fmla="*/ 4 w 32"/>
                              <a:gd name="T71" fmla="*/ 6 h 53"/>
                              <a:gd name="T72" fmla="*/ 4 w 32"/>
                              <a:gd name="T73" fmla="*/ 6 h 53"/>
                              <a:gd name="T74" fmla="*/ 4 w 32"/>
                              <a:gd name="T75" fmla="*/ 6 h 53"/>
                              <a:gd name="T76" fmla="*/ 4 w 32"/>
                              <a:gd name="T77" fmla="*/ 7 h 53"/>
                              <a:gd name="T78" fmla="*/ 3 w 32"/>
                              <a:gd name="T79" fmla="*/ 7 h 53"/>
                              <a:gd name="T80" fmla="*/ 3 w 32"/>
                              <a:gd name="T81" fmla="*/ 7 h 53"/>
                              <a:gd name="T82" fmla="*/ 2 w 32"/>
                              <a:gd name="T83" fmla="*/ 7 h 53"/>
                              <a:gd name="T84" fmla="*/ 2 w 32"/>
                              <a:gd name="T85" fmla="*/ 7 h 53"/>
                              <a:gd name="T86" fmla="*/ 2 w 32"/>
                              <a:gd name="T87" fmla="*/ 7 h 53"/>
                              <a:gd name="T88" fmla="*/ 1 w 32"/>
                              <a:gd name="T89" fmla="*/ 7 h 53"/>
                              <a:gd name="T90" fmla="*/ 1 w 32"/>
                              <a:gd name="T91" fmla="*/ 6 h 53"/>
                              <a:gd name="T92" fmla="*/ 1 w 32"/>
                              <a:gd name="T93" fmla="*/ 6 h 53"/>
                              <a:gd name="T94" fmla="*/ 1 w 32"/>
                              <a:gd name="T95" fmla="*/ 6 h 53"/>
                              <a:gd name="T96" fmla="*/ 1 w 32"/>
                              <a:gd name="T97" fmla="*/ 6 h 53"/>
                              <a:gd name="T98" fmla="*/ 1 w 32"/>
                              <a:gd name="T99" fmla="*/ 6 h 53"/>
                              <a:gd name="T100" fmla="*/ 1 w 32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6" y="43"/>
                                </a:moveTo>
                                <a:lnTo>
                                  <a:pt x="6" y="42"/>
                                </a:lnTo>
                                <a:lnTo>
                                  <a:pt x="6" y="38"/>
                                </a:lnTo>
                                <a:lnTo>
                                  <a:pt x="4" y="34"/>
                                </a:lnTo>
                                <a:lnTo>
                                  <a:pt x="3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9"/>
                                </a:lnTo>
                                <a:lnTo>
                                  <a:pt x="2" y="6"/>
                                </a:lnTo>
                                <a:lnTo>
                                  <a:pt x="6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1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6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9" y="16"/>
                                </a:lnTo>
                                <a:lnTo>
                                  <a:pt x="30" y="22"/>
                                </a:lnTo>
                                <a:lnTo>
                                  <a:pt x="31" y="27"/>
                                </a:lnTo>
                                <a:lnTo>
                                  <a:pt x="31" y="33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5" y="49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2"/>
                                </a:lnTo>
                                <a:lnTo>
                                  <a:pt x="11" y="52"/>
                                </a:lnTo>
                                <a:lnTo>
                                  <a:pt x="9" y="50"/>
                                </a:lnTo>
                                <a:lnTo>
                                  <a:pt x="7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3" name="Freeform 286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50" y="1081"/>
                            <a:ext cx="3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1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2 w 18"/>
                              <a:gd name="T15" fmla="*/ 6 h 49"/>
                              <a:gd name="T16" fmla="*/ 2 w 18"/>
                              <a:gd name="T17" fmla="*/ 6 h 49"/>
                              <a:gd name="T18" fmla="*/ 2 w 18"/>
                              <a:gd name="T19" fmla="*/ 6 h 49"/>
                              <a:gd name="T20" fmla="*/ 2 w 18"/>
                              <a:gd name="T21" fmla="*/ 6 h 49"/>
                              <a:gd name="T22" fmla="*/ 2 w 18"/>
                              <a:gd name="T23" fmla="*/ 6 h 49"/>
                              <a:gd name="T24" fmla="*/ 2 w 18"/>
                              <a:gd name="T25" fmla="*/ 6 h 49"/>
                              <a:gd name="T26" fmla="*/ 2 w 18"/>
                              <a:gd name="T27" fmla="*/ 6 h 49"/>
                              <a:gd name="T28" fmla="*/ 3 w 18"/>
                              <a:gd name="T29" fmla="*/ 5 h 49"/>
                              <a:gd name="T30" fmla="*/ 3 w 18"/>
                              <a:gd name="T31" fmla="*/ 5 h 49"/>
                              <a:gd name="T32" fmla="*/ 3 w 18"/>
                              <a:gd name="T33" fmla="*/ 5 h 49"/>
                              <a:gd name="T34" fmla="*/ 3 w 18"/>
                              <a:gd name="T35" fmla="*/ 5 h 49"/>
                              <a:gd name="T36" fmla="*/ 3 w 18"/>
                              <a:gd name="T37" fmla="*/ 5 h 49"/>
                              <a:gd name="T38" fmla="*/ 3 w 18"/>
                              <a:gd name="T39" fmla="*/ 4 h 49"/>
                              <a:gd name="T40" fmla="*/ 3 w 18"/>
                              <a:gd name="T41" fmla="*/ 4 h 49"/>
                              <a:gd name="T42" fmla="*/ 3 w 18"/>
                              <a:gd name="T43" fmla="*/ 4 h 49"/>
                              <a:gd name="T44" fmla="*/ 3 w 18"/>
                              <a:gd name="T45" fmla="*/ 4 h 49"/>
                              <a:gd name="T46" fmla="*/ 3 w 18"/>
                              <a:gd name="T47" fmla="*/ 3 h 49"/>
                              <a:gd name="T48" fmla="*/ 3 w 18"/>
                              <a:gd name="T49" fmla="*/ 3 h 49"/>
                              <a:gd name="T50" fmla="*/ 3 w 18"/>
                              <a:gd name="T51" fmla="*/ 3 h 49"/>
                              <a:gd name="T52" fmla="*/ 3 w 18"/>
                              <a:gd name="T53" fmla="*/ 3 h 49"/>
                              <a:gd name="T54" fmla="*/ 3 w 18"/>
                              <a:gd name="T55" fmla="*/ 3 h 49"/>
                              <a:gd name="T56" fmla="*/ 3 w 18"/>
                              <a:gd name="T57" fmla="*/ 2 h 49"/>
                              <a:gd name="T58" fmla="*/ 3 w 18"/>
                              <a:gd name="T59" fmla="*/ 2 h 49"/>
                              <a:gd name="T60" fmla="*/ 2 w 18"/>
                              <a:gd name="T61" fmla="*/ 1 h 49"/>
                              <a:gd name="T62" fmla="*/ 2 w 18"/>
                              <a:gd name="T63" fmla="*/ 1 h 49"/>
                              <a:gd name="T64" fmla="*/ 2 w 18"/>
                              <a:gd name="T65" fmla="*/ 1 h 49"/>
                              <a:gd name="T66" fmla="*/ 2 w 18"/>
                              <a:gd name="T67" fmla="*/ 1 h 49"/>
                              <a:gd name="T68" fmla="*/ 2 w 18"/>
                              <a:gd name="T69" fmla="*/ 1 h 49"/>
                              <a:gd name="T70" fmla="*/ 2 w 18"/>
                              <a:gd name="T71" fmla="*/ 0 h 49"/>
                              <a:gd name="T72" fmla="*/ 2 w 18"/>
                              <a:gd name="T73" fmla="*/ 0 h 49"/>
                              <a:gd name="T74" fmla="*/ 2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1 w 18"/>
                              <a:gd name="T81" fmla="*/ 0 h 49"/>
                              <a:gd name="T82" fmla="*/ 0 w 18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8"/>
                              <a:gd name="T127" fmla="*/ 0 h 49"/>
                              <a:gd name="T128" fmla="*/ 18 w 18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8" h="49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9"/>
                                </a:lnTo>
                                <a:lnTo>
                                  <a:pt x="6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3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7" y="38"/>
                                </a:lnTo>
                                <a:lnTo>
                                  <a:pt x="18" y="37"/>
                                </a:lnTo>
                                <a:lnTo>
                                  <a:pt x="18" y="36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30"/>
                                </a:lnTo>
                                <a:lnTo>
                                  <a:pt x="17" y="28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6" y="22"/>
                                </a:lnTo>
                                <a:lnTo>
                                  <a:pt x="15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4"/>
                                </a:lnTo>
                                <a:lnTo>
                                  <a:pt x="9" y="3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4" name="Freeform 287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50" y="1081"/>
                            <a:ext cx="3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1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2 w 18"/>
                              <a:gd name="T15" fmla="*/ 6 h 49"/>
                              <a:gd name="T16" fmla="*/ 2 w 18"/>
                              <a:gd name="T17" fmla="*/ 6 h 49"/>
                              <a:gd name="T18" fmla="*/ 2 w 18"/>
                              <a:gd name="T19" fmla="*/ 6 h 49"/>
                              <a:gd name="T20" fmla="*/ 2 w 18"/>
                              <a:gd name="T21" fmla="*/ 6 h 49"/>
                              <a:gd name="T22" fmla="*/ 2 w 18"/>
                              <a:gd name="T23" fmla="*/ 6 h 49"/>
                              <a:gd name="T24" fmla="*/ 2 w 18"/>
                              <a:gd name="T25" fmla="*/ 6 h 49"/>
                              <a:gd name="T26" fmla="*/ 2 w 18"/>
                              <a:gd name="T27" fmla="*/ 6 h 49"/>
                              <a:gd name="T28" fmla="*/ 3 w 18"/>
                              <a:gd name="T29" fmla="*/ 5 h 49"/>
                              <a:gd name="T30" fmla="*/ 3 w 18"/>
                              <a:gd name="T31" fmla="*/ 5 h 49"/>
                              <a:gd name="T32" fmla="*/ 3 w 18"/>
                              <a:gd name="T33" fmla="*/ 5 h 49"/>
                              <a:gd name="T34" fmla="*/ 3 w 18"/>
                              <a:gd name="T35" fmla="*/ 5 h 49"/>
                              <a:gd name="T36" fmla="*/ 3 w 18"/>
                              <a:gd name="T37" fmla="*/ 5 h 49"/>
                              <a:gd name="T38" fmla="*/ 3 w 18"/>
                              <a:gd name="T39" fmla="*/ 4 h 49"/>
                              <a:gd name="T40" fmla="*/ 3 w 18"/>
                              <a:gd name="T41" fmla="*/ 4 h 49"/>
                              <a:gd name="T42" fmla="*/ 3 w 18"/>
                              <a:gd name="T43" fmla="*/ 4 h 49"/>
                              <a:gd name="T44" fmla="*/ 3 w 18"/>
                              <a:gd name="T45" fmla="*/ 4 h 49"/>
                              <a:gd name="T46" fmla="*/ 3 w 18"/>
                              <a:gd name="T47" fmla="*/ 3 h 49"/>
                              <a:gd name="T48" fmla="*/ 3 w 18"/>
                              <a:gd name="T49" fmla="*/ 3 h 49"/>
                              <a:gd name="T50" fmla="*/ 3 w 18"/>
                              <a:gd name="T51" fmla="*/ 3 h 49"/>
                              <a:gd name="T52" fmla="*/ 3 w 18"/>
                              <a:gd name="T53" fmla="*/ 3 h 49"/>
                              <a:gd name="T54" fmla="*/ 3 w 18"/>
                              <a:gd name="T55" fmla="*/ 3 h 49"/>
                              <a:gd name="T56" fmla="*/ 3 w 18"/>
                              <a:gd name="T57" fmla="*/ 2 h 49"/>
                              <a:gd name="T58" fmla="*/ 3 w 18"/>
                              <a:gd name="T59" fmla="*/ 2 h 49"/>
                              <a:gd name="T60" fmla="*/ 2 w 18"/>
                              <a:gd name="T61" fmla="*/ 1 h 49"/>
                              <a:gd name="T62" fmla="*/ 2 w 18"/>
                              <a:gd name="T63" fmla="*/ 1 h 49"/>
                              <a:gd name="T64" fmla="*/ 2 w 18"/>
                              <a:gd name="T65" fmla="*/ 1 h 49"/>
                              <a:gd name="T66" fmla="*/ 2 w 18"/>
                              <a:gd name="T67" fmla="*/ 1 h 49"/>
                              <a:gd name="T68" fmla="*/ 2 w 18"/>
                              <a:gd name="T69" fmla="*/ 1 h 49"/>
                              <a:gd name="T70" fmla="*/ 2 w 18"/>
                              <a:gd name="T71" fmla="*/ 0 h 49"/>
                              <a:gd name="T72" fmla="*/ 2 w 18"/>
                              <a:gd name="T73" fmla="*/ 0 h 49"/>
                              <a:gd name="T74" fmla="*/ 2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1 w 18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8"/>
                              <a:gd name="T124" fmla="*/ 0 h 49"/>
                              <a:gd name="T125" fmla="*/ 18 w 18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8" h="49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9"/>
                                </a:lnTo>
                                <a:lnTo>
                                  <a:pt x="6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3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7" y="38"/>
                                </a:lnTo>
                                <a:lnTo>
                                  <a:pt x="18" y="37"/>
                                </a:lnTo>
                                <a:lnTo>
                                  <a:pt x="18" y="36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30"/>
                                </a:lnTo>
                                <a:lnTo>
                                  <a:pt x="17" y="28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6" y="22"/>
                                </a:lnTo>
                                <a:lnTo>
                                  <a:pt x="15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4"/>
                                </a:lnTo>
                                <a:lnTo>
                                  <a:pt x="9" y="3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5" name="Freeform 287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7" y="1086"/>
                            <a:ext cx="5" cy="6"/>
                          </a:xfrm>
                          <a:custGeom>
                            <a:avLst/>
                            <a:gdLst>
                              <a:gd name="T0" fmla="*/ 1 w 32"/>
                              <a:gd name="T1" fmla="*/ 5 h 53"/>
                              <a:gd name="T2" fmla="*/ 1 w 32"/>
                              <a:gd name="T3" fmla="*/ 5 h 53"/>
                              <a:gd name="T4" fmla="*/ 1 w 32"/>
                              <a:gd name="T5" fmla="*/ 4 h 53"/>
                              <a:gd name="T6" fmla="*/ 1 w 32"/>
                              <a:gd name="T7" fmla="*/ 4 h 53"/>
                              <a:gd name="T8" fmla="*/ 1 w 32"/>
                              <a:gd name="T9" fmla="*/ 3 h 53"/>
                              <a:gd name="T10" fmla="*/ 0 w 32"/>
                              <a:gd name="T11" fmla="*/ 2 h 53"/>
                              <a:gd name="T12" fmla="*/ 0 w 32"/>
                              <a:gd name="T13" fmla="*/ 2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1 h 53"/>
                              <a:gd name="T24" fmla="*/ 0 w 32"/>
                              <a:gd name="T25" fmla="*/ 1 h 53"/>
                              <a:gd name="T26" fmla="*/ 1 w 32"/>
                              <a:gd name="T27" fmla="*/ 1 h 53"/>
                              <a:gd name="T28" fmla="*/ 1 w 32"/>
                              <a:gd name="T29" fmla="*/ 0 h 53"/>
                              <a:gd name="T30" fmla="*/ 1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4 w 32"/>
                              <a:gd name="T45" fmla="*/ 0 h 53"/>
                              <a:gd name="T46" fmla="*/ 4 w 32"/>
                              <a:gd name="T47" fmla="*/ 0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1 h 53"/>
                              <a:gd name="T54" fmla="*/ 5 w 32"/>
                              <a:gd name="T55" fmla="*/ 2 h 53"/>
                              <a:gd name="T56" fmla="*/ 5 w 32"/>
                              <a:gd name="T57" fmla="*/ 2 h 53"/>
                              <a:gd name="T58" fmla="*/ 5 w 32"/>
                              <a:gd name="T59" fmla="*/ 3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4 h 53"/>
                              <a:gd name="T66" fmla="*/ 5 w 32"/>
                              <a:gd name="T67" fmla="*/ 5 h 53"/>
                              <a:gd name="T68" fmla="*/ 5 w 32"/>
                              <a:gd name="T69" fmla="*/ 5 h 53"/>
                              <a:gd name="T70" fmla="*/ 4 w 32"/>
                              <a:gd name="T71" fmla="*/ 5 h 53"/>
                              <a:gd name="T72" fmla="*/ 4 w 32"/>
                              <a:gd name="T73" fmla="*/ 5 h 53"/>
                              <a:gd name="T74" fmla="*/ 4 w 32"/>
                              <a:gd name="T75" fmla="*/ 5 h 53"/>
                              <a:gd name="T76" fmla="*/ 4 w 32"/>
                              <a:gd name="T77" fmla="*/ 6 h 53"/>
                              <a:gd name="T78" fmla="*/ 3 w 32"/>
                              <a:gd name="T79" fmla="*/ 6 h 53"/>
                              <a:gd name="T80" fmla="*/ 3 w 32"/>
                              <a:gd name="T81" fmla="*/ 6 h 53"/>
                              <a:gd name="T82" fmla="*/ 2 w 32"/>
                              <a:gd name="T83" fmla="*/ 6 h 53"/>
                              <a:gd name="T84" fmla="*/ 2 w 32"/>
                              <a:gd name="T85" fmla="*/ 6 h 53"/>
                              <a:gd name="T86" fmla="*/ 2 w 32"/>
                              <a:gd name="T87" fmla="*/ 6 h 53"/>
                              <a:gd name="T88" fmla="*/ 1 w 32"/>
                              <a:gd name="T89" fmla="*/ 6 h 53"/>
                              <a:gd name="T90" fmla="*/ 1 w 32"/>
                              <a:gd name="T91" fmla="*/ 5 h 53"/>
                              <a:gd name="T92" fmla="*/ 1 w 32"/>
                              <a:gd name="T93" fmla="*/ 5 h 53"/>
                              <a:gd name="T94" fmla="*/ 1 w 32"/>
                              <a:gd name="T95" fmla="*/ 5 h 53"/>
                              <a:gd name="T96" fmla="*/ 1 w 32"/>
                              <a:gd name="T97" fmla="*/ 5 h 53"/>
                              <a:gd name="T98" fmla="*/ 1 w 32"/>
                              <a:gd name="T99" fmla="*/ 5 h 53"/>
                              <a:gd name="T100" fmla="*/ 1 w 32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6" y="43"/>
                                </a:moveTo>
                                <a:lnTo>
                                  <a:pt x="6" y="42"/>
                                </a:lnTo>
                                <a:lnTo>
                                  <a:pt x="6" y="38"/>
                                </a:lnTo>
                                <a:lnTo>
                                  <a:pt x="5" y="34"/>
                                </a:lnTo>
                                <a:lnTo>
                                  <a:pt x="4" y="27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4" y="6"/>
                                </a:lnTo>
                                <a:lnTo>
                                  <a:pt x="6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1"/>
                                </a:lnTo>
                                <a:lnTo>
                                  <a:pt x="22" y="2"/>
                                </a:lnTo>
                                <a:lnTo>
                                  <a:pt x="23" y="2"/>
                                </a:lnTo>
                                <a:lnTo>
                                  <a:pt x="24" y="3"/>
                                </a:lnTo>
                                <a:lnTo>
                                  <a:pt x="26" y="6"/>
                                </a:lnTo>
                                <a:lnTo>
                                  <a:pt x="27" y="8"/>
                                </a:lnTo>
                                <a:lnTo>
                                  <a:pt x="28" y="11"/>
                                </a:lnTo>
                                <a:lnTo>
                                  <a:pt x="29" y="16"/>
                                </a:lnTo>
                                <a:lnTo>
                                  <a:pt x="30" y="21"/>
                                </a:lnTo>
                                <a:lnTo>
                                  <a:pt x="31" y="27"/>
                                </a:lnTo>
                                <a:lnTo>
                                  <a:pt x="32" y="33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6" y="48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2"/>
                                </a:lnTo>
                                <a:lnTo>
                                  <a:pt x="11" y="52"/>
                                </a:lnTo>
                                <a:lnTo>
                                  <a:pt x="9" y="49"/>
                                </a:lnTo>
                                <a:lnTo>
                                  <a:pt x="7" y="46"/>
                                </a:lnTo>
                                <a:lnTo>
                                  <a:pt x="7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6" name="Freeform 287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8" y="1086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0" y="47"/>
                                </a:lnTo>
                                <a:lnTo>
                                  <a:pt x="12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9" y="2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7" name="Freeform 287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8" y="1086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0" y="47"/>
                                </a:lnTo>
                                <a:lnTo>
                                  <a:pt x="12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9" y="2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8" name="Freeform 287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25" y="1090"/>
                            <a:ext cx="5" cy="7"/>
                          </a:xfrm>
                          <a:custGeom>
                            <a:avLst/>
                            <a:gdLst>
                              <a:gd name="T0" fmla="*/ 1 w 32"/>
                              <a:gd name="T1" fmla="*/ 6 h 53"/>
                              <a:gd name="T2" fmla="*/ 1 w 32"/>
                              <a:gd name="T3" fmla="*/ 5 h 53"/>
                              <a:gd name="T4" fmla="*/ 1 w 32"/>
                              <a:gd name="T5" fmla="*/ 5 h 53"/>
                              <a:gd name="T6" fmla="*/ 1 w 32"/>
                              <a:gd name="T7" fmla="*/ 4 h 53"/>
                              <a:gd name="T8" fmla="*/ 1 w 32"/>
                              <a:gd name="T9" fmla="*/ 4 h 53"/>
                              <a:gd name="T10" fmla="*/ 0 w 32"/>
                              <a:gd name="T11" fmla="*/ 3 h 53"/>
                              <a:gd name="T12" fmla="*/ 0 w 32"/>
                              <a:gd name="T13" fmla="*/ 3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1 h 53"/>
                              <a:gd name="T24" fmla="*/ 0 w 32"/>
                              <a:gd name="T25" fmla="*/ 1 h 53"/>
                              <a:gd name="T26" fmla="*/ 1 w 32"/>
                              <a:gd name="T27" fmla="*/ 1 h 53"/>
                              <a:gd name="T28" fmla="*/ 1 w 32"/>
                              <a:gd name="T29" fmla="*/ 0 h 53"/>
                              <a:gd name="T30" fmla="*/ 2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4 w 32"/>
                              <a:gd name="T45" fmla="*/ 0 h 53"/>
                              <a:gd name="T46" fmla="*/ 4 w 32"/>
                              <a:gd name="T47" fmla="*/ 0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1 h 53"/>
                              <a:gd name="T54" fmla="*/ 5 w 32"/>
                              <a:gd name="T55" fmla="*/ 2 h 53"/>
                              <a:gd name="T56" fmla="*/ 5 w 32"/>
                              <a:gd name="T57" fmla="*/ 3 h 53"/>
                              <a:gd name="T58" fmla="*/ 5 w 32"/>
                              <a:gd name="T59" fmla="*/ 4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5 h 53"/>
                              <a:gd name="T66" fmla="*/ 5 w 32"/>
                              <a:gd name="T67" fmla="*/ 5 h 53"/>
                              <a:gd name="T68" fmla="*/ 5 w 32"/>
                              <a:gd name="T69" fmla="*/ 6 h 53"/>
                              <a:gd name="T70" fmla="*/ 4 w 32"/>
                              <a:gd name="T71" fmla="*/ 6 h 53"/>
                              <a:gd name="T72" fmla="*/ 4 w 32"/>
                              <a:gd name="T73" fmla="*/ 6 h 53"/>
                              <a:gd name="T74" fmla="*/ 4 w 32"/>
                              <a:gd name="T75" fmla="*/ 6 h 53"/>
                              <a:gd name="T76" fmla="*/ 4 w 32"/>
                              <a:gd name="T77" fmla="*/ 7 h 53"/>
                              <a:gd name="T78" fmla="*/ 3 w 32"/>
                              <a:gd name="T79" fmla="*/ 7 h 53"/>
                              <a:gd name="T80" fmla="*/ 3 w 32"/>
                              <a:gd name="T81" fmla="*/ 7 h 53"/>
                              <a:gd name="T82" fmla="*/ 2 w 32"/>
                              <a:gd name="T83" fmla="*/ 7 h 53"/>
                              <a:gd name="T84" fmla="*/ 2 w 32"/>
                              <a:gd name="T85" fmla="*/ 7 h 53"/>
                              <a:gd name="T86" fmla="*/ 2 w 32"/>
                              <a:gd name="T87" fmla="*/ 7 h 53"/>
                              <a:gd name="T88" fmla="*/ 1 w 32"/>
                              <a:gd name="T89" fmla="*/ 6 h 53"/>
                              <a:gd name="T90" fmla="*/ 1 w 32"/>
                              <a:gd name="T91" fmla="*/ 6 h 53"/>
                              <a:gd name="T92" fmla="*/ 1 w 32"/>
                              <a:gd name="T93" fmla="*/ 6 h 53"/>
                              <a:gd name="T94" fmla="*/ 1 w 32"/>
                              <a:gd name="T95" fmla="*/ 6 h 53"/>
                              <a:gd name="T96" fmla="*/ 1 w 32"/>
                              <a:gd name="T97" fmla="*/ 6 h 53"/>
                              <a:gd name="T98" fmla="*/ 1 w 32"/>
                              <a:gd name="T99" fmla="*/ 6 h 53"/>
                              <a:gd name="T100" fmla="*/ 1 w 32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7" y="42"/>
                                </a:moveTo>
                                <a:lnTo>
                                  <a:pt x="6" y="41"/>
                                </a:lnTo>
                                <a:lnTo>
                                  <a:pt x="6" y="39"/>
                                </a:lnTo>
                                <a:lnTo>
                                  <a:pt x="5" y="34"/>
                                </a:lnTo>
                                <a:lnTo>
                                  <a:pt x="4" y="27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1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3"/>
                                </a:lnTo>
                                <a:lnTo>
                                  <a:pt x="1" y="11"/>
                                </a:lnTo>
                                <a:lnTo>
                                  <a:pt x="1" y="9"/>
                                </a:lnTo>
                                <a:lnTo>
                                  <a:pt x="4" y="5"/>
                                </a:lnTo>
                                <a:lnTo>
                                  <a:pt x="6" y="3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0"/>
                                </a:lnTo>
                                <a:lnTo>
                                  <a:pt x="22" y="1"/>
                                </a:lnTo>
                                <a:lnTo>
                                  <a:pt x="22" y="2"/>
                                </a:lnTo>
                                <a:lnTo>
                                  <a:pt x="24" y="2"/>
                                </a:lnTo>
                                <a:lnTo>
                                  <a:pt x="25" y="3"/>
                                </a:lnTo>
                                <a:lnTo>
                                  <a:pt x="26" y="5"/>
                                </a:lnTo>
                                <a:lnTo>
                                  <a:pt x="27" y="8"/>
                                </a:lnTo>
                                <a:lnTo>
                                  <a:pt x="28" y="11"/>
                                </a:lnTo>
                                <a:lnTo>
                                  <a:pt x="29" y="17"/>
                                </a:lnTo>
                                <a:lnTo>
                                  <a:pt x="30" y="21"/>
                                </a:lnTo>
                                <a:lnTo>
                                  <a:pt x="31" y="27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2" y="40"/>
                                </a:lnTo>
                                <a:lnTo>
                                  <a:pt x="31" y="44"/>
                                </a:lnTo>
                                <a:lnTo>
                                  <a:pt x="28" y="47"/>
                                </a:lnTo>
                                <a:lnTo>
                                  <a:pt x="27" y="48"/>
                                </a:lnTo>
                                <a:lnTo>
                                  <a:pt x="24" y="50"/>
                                </a:lnTo>
                                <a:lnTo>
                                  <a:pt x="20" y="51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4" y="51"/>
                                </a:lnTo>
                                <a:lnTo>
                                  <a:pt x="11" y="51"/>
                                </a:lnTo>
                                <a:lnTo>
                                  <a:pt x="9" y="49"/>
                                </a:lnTo>
                                <a:lnTo>
                                  <a:pt x="7" y="46"/>
                                </a:lnTo>
                                <a:lnTo>
                                  <a:pt x="7" y="45"/>
                                </a:lnTo>
                                <a:lnTo>
                                  <a:pt x="7" y="44"/>
                                </a:lnTo>
                                <a:lnTo>
                                  <a:pt x="7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9" name="Freeform 287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26" y="1090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8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5" y="13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0" name="Freeform 287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26" y="1090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8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5" y="13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1" name="Freeform 287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13" y="1094"/>
                            <a:ext cx="5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2"/>
                              <a:gd name="T2" fmla="*/ 1 w 30"/>
                              <a:gd name="T3" fmla="*/ 6 h 52"/>
                              <a:gd name="T4" fmla="*/ 1 w 30"/>
                              <a:gd name="T5" fmla="*/ 5 h 52"/>
                              <a:gd name="T6" fmla="*/ 1 w 30"/>
                              <a:gd name="T7" fmla="*/ 4 h 52"/>
                              <a:gd name="T8" fmla="*/ 0 w 30"/>
                              <a:gd name="T9" fmla="*/ 4 h 52"/>
                              <a:gd name="T10" fmla="*/ 0 w 30"/>
                              <a:gd name="T11" fmla="*/ 3 h 52"/>
                              <a:gd name="T12" fmla="*/ 0 w 30"/>
                              <a:gd name="T13" fmla="*/ 3 h 52"/>
                              <a:gd name="T14" fmla="*/ 0 w 30"/>
                              <a:gd name="T15" fmla="*/ 2 h 52"/>
                              <a:gd name="T16" fmla="*/ 0 w 30"/>
                              <a:gd name="T17" fmla="*/ 2 h 52"/>
                              <a:gd name="T18" fmla="*/ 0 w 30"/>
                              <a:gd name="T19" fmla="*/ 2 h 52"/>
                              <a:gd name="T20" fmla="*/ 0 w 30"/>
                              <a:gd name="T21" fmla="*/ 2 h 52"/>
                              <a:gd name="T22" fmla="*/ 0 w 30"/>
                              <a:gd name="T23" fmla="*/ 1 h 52"/>
                              <a:gd name="T24" fmla="*/ 0 w 30"/>
                              <a:gd name="T25" fmla="*/ 1 h 52"/>
                              <a:gd name="T26" fmla="*/ 0 w 30"/>
                              <a:gd name="T27" fmla="*/ 1 h 52"/>
                              <a:gd name="T28" fmla="*/ 1 w 30"/>
                              <a:gd name="T29" fmla="*/ 0 h 52"/>
                              <a:gd name="T30" fmla="*/ 1 w 30"/>
                              <a:gd name="T31" fmla="*/ 0 h 52"/>
                              <a:gd name="T32" fmla="*/ 2 w 30"/>
                              <a:gd name="T33" fmla="*/ 0 h 52"/>
                              <a:gd name="T34" fmla="*/ 2 w 30"/>
                              <a:gd name="T35" fmla="*/ 0 h 52"/>
                              <a:gd name="T36" fmla="*/ 2 w 30"/>
                              <a:gd name="T37" fmla="*/ 0 h 52"/>
                              <a:gd name="T38" fmla="*/ 3 w 30"/>
                              <a:gd name="T39" fmla="*/ 0 h 52"/>
                              <a:gd name="T40" fmla="*/ 4 w 30"/>
                              <a:gd name="T41" fmla="*/ 0 h 52"/>
                              <a:gd name="T42" fmla="*/ 4 w 30"/>
                              <a:gd name="T43" fmla="*/ 0 h 52"/>
                              <a:gd name="T44" fmla="*/ 4 w 30"/>
                              <a:gd name="T45" fmla="*/ 0 h 52"/>
                              <a:gd name="T46" fmla="*/ 4 w 30"/>
                              <a:gd name="T47" fmla="*/ 0 h 52"/>
                              <a:gd name="T48" fmla="*/ 4 w 30"/>
                              <a:gd name="T49" fmla="*/ 1 h 52"/>
                              <a:gd name="T50" fmla="*/ 4 w 30"/>
                              <a:gd name="T51" fmla="*/ 1 h 52"/>
                              <a:gd name="T52" fmla="*/ 4 w 30"/>
                              <a:gd name="T53" fmla="*/ 1 h 52"/>
                              <a:gd name="T54" fmla="*/ 5 w 30"/>
                              <a:gd name="T55" fmla="*/ 2 h 52"/>
                              <a:gd name="T56" fmla="*/ 5 w 30"/>
                              <a:gd name="T57" fmla="*/ 3 h 52"/>
                              <a:gd name="T58" fmla="*/ 5 w 30"/>
                              <a:gd name="T59" fmla="*/ 4 h 52"/>
                              <a:gd name="T60" fmla="*/ 5 w 30"/>
                              <a:gd name="T61" fmla="*/ 4 h 52"/>
                              <a:gd name="T62" fmla="*/ 5 w 30"/>
                              <a:gd name="T63" fmla="*/ 4 h 52"/>
                              <a:gd name="T64" fmla="*/ 5 w 30"/>
                              <a:gd name="T65" fmla="*/ 5 h 52"/>
                              <a:gd name="T66" fmla="*/ 5 w 30"/>
                              <a:gd name="T67" fmla="*/ 5 h 52"/>
                              <a:gd name="T68" fmla="*/ 5 w 30"/>
                              <a:gd name="T69" fmla="*/ 6 h 52"/>
                              <a:gd name="T70" fmla="*/ 5 w 30"/>
                              <a:gd name="T71" fmla="*/ 6 h 52"/>
                              <a:gd name="T72" fmla="*/ 4 w 30"/>
                              <a:gd name="T73" fmla="*/ 6 h 52"/>
                              <a:gd name="T74" fmla="*/ 4 w 30"/>
                              <a:gd name="T75" fmla="*/ 6 h 52"/>
                              <a:gd name="T76" fmla="*/ 4 w 30"/>
                              <a:gd name="T77" fmla="*/ 7 h 52"/>
                              <a:gd name="T78" fmla="*/ 3 w 30"/>
                              <a:gd name="T79" fmla="*/ 7 h 52"/>
                              <a:gd name="T80" fmla="*/ 2 w 30"/>
                              <a:gd name="T81" fmla="*/ 7 h 52"/>
                              <a:gd name="T82" fmla="*/ 2 w 30"/>
                              <a:gd name="T83" fmla="*/ 7 h 52"/>
                              <a:gd name="T84" fmla="*/ 2 w 30"/>
                              <a:gd name="T85" fmla="*/ 7 h 52"/>
                              <a:gd name="T86" fmla="*/ 2 w 30"/>
                              <a:gd name="T87" fmla="*/ 7 h 52"/>
                              <a:gd name="T88" fmla="*/ 1 w 30"/>
                              <a:gd name="T89" fmla="*/ 7 h 52"/>
                              <a:gd name="T90" fmla="*/ 1 w 30"/>
                              <a:gd name="T91" fmla="*/ 6 h 52"/>
                              <a:gd name="T92" fmla="*/ 1 w 30"/>
                              <a:gd name="T93" fmla="*/ 6 h 52"/>
                              <a:gd name="T94" fmla="*/ 1 w 30"/>
                              <a:gd name="T95" fmla="*/ 6 h 52"/>
                              <a:gd name="T96" fmla="*/ 1 w 30"/>
                              <a:gd name="T97" fmla="*/ 6 h 52"/>
                              <a:gd name="T98" fmla="*/ 1 w 30"/>
                              <a:gd name="T99" fmla="*/ 6 h 52"/>
                              <a:gd name="T100" fmla="*/ 1 w 30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2"/>
                              <a:gd name="T155" fmla="*/ 30 w 30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4" y="39"/>
                                </a:lnTo>
                                <a:lnTo>
                                  <a:pt x="4" y="33"/>
                                </a:lnTo>
                                <a:lnTo>
                                  <a:pt x="2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6"/>
                                </a:lnTo>
                                <a:lnTo>
                                  <a:pt x="5" y="3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6" y="0"/>
                                </a:lnTo>
                                <a:lnTo>
                                  <a:pt x="21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6" y="11"/>
                                </a:lnTo>
                                <a:lnTo>
                                  <a:pt x="27" y="16"/>
                                </a:lnTo>
                                <a:lnTo>
                                  <a:pt x="29" y="21"/>
                                </a:lnTo>
                                <a:lnTo>
                                  <a:pt x="30" y="27"/>
                                </a:lnTo>
                                <a:lnTo>
                                  <a:pt x="30" y="33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3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50"/>
                                </a:lnTo>
                                <a:lnTo>
                                  <a:pt x="18" y="51"/>
                                </a:lnTo>
                                <a:lnTo>
                                  <a:pt x="14" y="52"/>
                                </a:lnTo>
                                <a:lnTo>
                                  <a:pt x="12" y="51"/>
                                </a:lnTo>
                                <a:lnTo>
                                  <a:pt x="10" y="51"/>
                                </a:lnTo>
                                <a:lnTo>
                                  <a:pt x="7" y="49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2" name="Freeform 287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14" y="1094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9" y="28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3" name="Freeform 287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14" y="1094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9" y="28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4" name="Freeform 288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02" y="1099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4"/>
                              <a:gd name="T2" fmla="*/ 1 w 30"/>
                              <a:gd name="T3" fmla="*/ 5 h 54"/>
                              <a:gd name="T4" fmla="*/ 1 w 30"/>
                              <a:gd name="T5" fmla="*/ 4 h 54"/>
                              <a:gd name="T6" fmla="*/ 1 w 30"/>
                              <a:gd name="T7" fmla="*/ 4 h 54"/>
                              <a:gd name="T8" fmla="*/ 0 w 30"/>
                              <a:gd name="T9" fmla="*/ 3 h 54"/>
                              <a:gd name="T10" fmla="*/ 0 w 30"/>
                              <a:gd name="T11" fmla="*/ 2 h 54"/>
                              <a:gd name="T12" fmla="*/ 0 w 30"/>
                              <a:gd name="T13" fmla="*/ 2 h 54"/>
                              <a:gd name="T14" fmla="*/ 0 w 30"/>
                              <a:gd name="T15" fmla="*/ 2 h 54"/>
                              <a:gd name="T16" fmla="*/ 0 w 30"/>
                              <a:gd name="T17" fmla="*/ 2 h 54"/>
                              <a:gd name="T18" fmla="*/ 0 w 30"/>
                              <a:gd name="T19" fmla="*/ 2 h 54"/>
                              <a:gd name="T20" fmla="*/ 0 w 30"/>
                              <a:gd name="T21" fmla="*/ 2 h 54"/>
                              <a:gd name="T22" fmla="*/ 0 w 30"/>
                              <a:gd name="T23" fmla="*/ 1 h 54"/>
                              <a:gd name="T24" fmla="*/ 0 w 30"/>
                              <a:gd name="T25" fmla="*/ 1 h 54"/>
                              <a:gd name="T26" fmla="*/ 0 w 30"/>
                              <a:gd name="T27" fmla="*/ 1 h 54"/>
                              <a:gd name="T28" fmla="*/ 1 w 30"/>
                              <a:gd name="T29" fmla="*/ 1 h 54"/>
                              <a:gd name="T30" fmla="*/ 1 w 30"/>
                              <a:gd name="T31" fmla="*/ 0 h 54"/>
                              <a:gd name="T32" fmla="*/ 1 w 30"/>
                              <a:gd name="T33" fmla="*/ 0 h 54"/>
                              <a:gd name="T34" fmla="*/ 1 w 30"/>
                              <a:gd name="T35" fmla="*/ 0 h 54"/>
                              <a:gd name="T36" fmla="*/ 2 w 30"/>
                              <a:gd name="T37" fmla="*/ 0 h 54"/>
                              <a:gd name="T38" fmla="*/ 2 w 30"/>
                              <a:gd name="T39" fmla="*/ 0 h 54"/>
                              <a:gd name="T40" fmla="*/ 3 w 30"/>
                              <a:gd name="T41" fmla="*/ 0 h 54"/>
                              <a:gd name="T42" fmla="*/ 3 w 30"/>
                              <a:gd name="T43" fmla="*/ 0 h 54"/>
                              <a:gd name="T44" fmla="*/ 3 w 30"/>
                              <a:gd name="T45" fmla="*/ 0 h 54"/>
                              <a:gd name="T46" fmla="*/ 3 w 30"/>
                              <a:gd name="T47" fmla="*/ 1 h 54"/>
                              <a:gd name="T48" fmla="*/ 3 w 30"/>
                              <a:gd name="T49" fmla="*/ 1 h 54"/>
                              <a:gd name="T50" fmla="*/ 3 w 30"/>
                              <a:gd name="T51" fmla="*/ 1 h 54"/>
                              <a:gd name="T52" fmla="*/ 3 w 30"/>
                              <a:gd name="T53" fmla="*/ 1 h 54"/>
                              <a:gd name="T54" fmla="*/ 4 w 30"/>
                              <a:gd name="T55" fmla="*/ 2 h 54"/>
                              <a:gd name="T56" fmla="*/ 4 w 30"/>
                              <a:gd name="T57" fmla="*/ 3 h 54"/>
                              <a:gd name="T58" fmla="*/ 4 w 30"/>
                              <a:gd name="T59" fmla="*/ 3 h 54"/>
                              <a:gd name="T60" fmla="*/ 4 w 30"/>
                              <a:gd name="T61" fmla="*/ 4 h 54"/>
                              <a:gd name="T62" fmla="*/ 4 w 30"/>
                              <a:gd name="T63" fmla="*/ 4 h 54"/>
                              <a:gd name="T64" fmla="*/ 4 w 30"/>
                              <a:gd name="T65" fmla="*/ 4 h 54"/>
                              <a:gd name="T66" fmla="*/ 4 w 30"/>
                              <a:gd name="T67" fmla="*/ 5 h 54"/>
                              <a:gd name="T68" fmla="*/ 4 w 30"/>
                              <a:gd name="T69" fmla="*/ 5 h 54"/>
                              <a:gd name="T70" fmla="*/ 4 w 30"/>
                              <a:gd name="T71" fmla="*/ 5 h 54"/>
                              <a:gd name="T72" fmla="*/ 3 w 30"/>
                              <a:gd name="T73" fmla="*/ 5 h 54"/>
                              <a:gd name="T74" fmla="*/ 3 w 30"/>
                              <a:gd name="T75" fmla="*/ 5 h 54"/>
                              <a:gd name="T76" fmla="*/ 3 w 30"/>
                              <a:gd name="T77" fmla="*/ 6 h 54"/>
                              <a:gd name="T78" fmla="*/ 3 w 30"/>
                              <a:gd name="T79" fmla="*/ 6 h 54"/>
                              <a:gd name="T80" fmla="*/ 2 w 30"/>
                              <a:gd name="T81" fmla="*/ 6 h 54"/>
                              <a:gd name="T82" fmla="*/ 2 w 30"/>
                              <a:gd name="T83" fmla="*/ 6 h 54"/>
                              <a:gd name="T84" fmla="*/ 2 w 30"/>
                              <a:gd name="T85" fmla="*/ 6 h 54"/>
                              <a:gd name="T86" fmla="*/ 1 w 30"/>
                              <a:gd name="T87" fmla="*/ 6 h 54"/>
                              <a:gd name="T88" fmla="*/ 1 w 30"/>
                              <a:gd name="T89" fmla="*/ 6 h 54"/>
                              <a:gd name="T90" fmla="*/ 1 w 30"/>
                              <a:gd name="T91" fmla="*/ 5 h 54"/>
                              <a:gd name="T92" fmla="*/ 1 w 30"/>
                              <a:gd name="T93" fmla="*/ 5 h 54"/>
                              <a:gd name="T94" fmla="*/ 1 w 30"/>
                              <a:gd name="T95" fmla="*/ 5 h 54"/>
                              <a:gd name="T96" fmla="*/ 1 w 30"/>
                              <a:gd name="T97" fmla="*/ 5 h 54"/>
                              <a:gd name="T98" fmla="*/ 1 w 30"/>
                              <a:gd name="T99" fmla="*/ 5 h 54"/>
                              <a:gd name="T100" fmla="*/ 1 w 30"/>
                              <a:gd name="T101" fmla="*/ 5 h 54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4"/>
                              <a:gd name="T155" fmla="*/ 30 w 30"/>
                              <a:gd name="T156" fmla="*/ 54 h 54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4">
                                <a:moveTo>
                                  <a:pt x="5" y="44"/>
                                </a:moveTo>
                                <a:lnTo>
                                  <a:pt x="5" y="43"/>
                                </a:lnTo>
                                <a:lnTo>
                                  <a:pt x="4" y="39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20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2" y="7"/>
                                </a:lnTo>
                                <a:lnTo>
                                  <a:pt x="5" y="5"/>
                                </a:lnTo>
                                <a:lnTo>
                                  <a:pt x="8" y="2"/>
                                </a:lnTo>
                                <a:lnTo>
                                  <a:pt x="9" y="1"/>
                                </a:lnTo>
                                <a:lnTo>
                                  <a:pt x="11" y="1"/>
                                </a:lnTo>
                                <a:lnTo>
                                  <a:pt x="13" y="0"/>
                                </a:lnTo>
                                <a:lnTo>
                                  <a:pt x="18" y="1"/>
                                </a:lnTo>
                                <a:lnTo>
                                  <a:pt x="21" y="2"/>
                                </a:lnTo>
                                <a:lnTo>
                                  <a:pt x="21" y="4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7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3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2"/>
                                </a:lnTo>
                                <a:lnTo>
                                  <a:pt x="29" y="45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2"/>
                                </a:lnTo>
                                <a:lnTo>
                                  <a:pt x="19" y="53"/>
                                </a:lnTo>
                                <a:lnTo>
                                  <a:pt x="15" y="54"/>
                                </a:lnTo>
                                <a:lnTo>
                                  <a:pt x="12" y="53"/>
                                </a:lnTo>
                                <a:lnTo>
                                  <a:pt x="10" y="53"/>
                                </a:lnTo>
                                <a:lnTo>
                                  <a:pt x="8" y="51"/>
                                </a:lnTo>
                                <a:lnTo>
                                  <a:pt x="6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5" name="Freeform 288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03" y="1099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4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1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2"/>
                                </a:lnTo>
                                <a:lnTo>
                                  <a:pt x="16" y="18"/>
                                </a:lnTo>
                                <a:lnTo>
                                  <a:pt x="15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9" y="1"/>
                                </a:lnTo>
                                <a:lnTo>
                                  <a:pt x="6" y="1"/>
                                </a:lnTo>
                                <a:lnTo>
                                  <a:pt x="3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6" name="Freeform 288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03" y="1099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4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1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2"/>
                                </a:lnTo>
                                <a:lnTo>
                                  <a:pt x="16" y="18"/>
                                </a:lnTo>
                                <a:lnTo>
                                  <a:pt x="15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9" y="1"/>
                                </a:lnTo>
                                <a:lnTo>
                                  <a:pt x="6" y="1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7" name="Freeform 288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91" y="1102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2"/>
                              <a:gd name="T2" fmla="*/ 1 w 31"/>
                              <a:gd name="T3" fmla="*/ 6 h 52"/>
                              <a:gd name="T4" fmla="*/ 1 w 31"/>
                              <a:gd name="T5" fmla="*/ 5 h 52"/>
                              <a:gd name="T6" fmla="*/ 1 w 31"/>
                              <a:gd name="T7" fmla="*/ 4 h 52"/>
                              <a:gd name="T8" fmla="*/ 0 w 31"/>
                              <a:gd name="T9" fmla="*/ 4 h 52"/>
                              <a:gd name="T10" fmla="*/ 0 w 31"/>
                              <a:gd name="T11" fmla="*/ 3 h 52"/>
                              <a:gd name="T12" fmla="*/ 0 w 31"/>
                              <a:gd name="T13" fmla="*/ 2 h 52"/>
                              <a:gd name="T14" fmla="*/ 0 w 31"/>
                              <a:gd name="T15" fmla="*/ 2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1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0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1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0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1 h 52"/>
                              <a:gd name="T54" fmla="*/ 4 w 31"/>
                              <a:gd name="T55" fmla="*/ 2 h 52"/>
                              <a:gd name="T56" fmla="*/ 4 w 31"/>
                              <a:gd name="T57" fmla="*/ 3 h 52"/>
                              <a:gd name="T58" fmla="*/ 4 w 31"/>
                              <a:gd name="T59" fmla="*/ 4 h 52"/>
                              <a:gd name="T60" fmla="*/ 4 w 31"/>
                              <a:gd name="T61" fmla="*/ 4 h 52"/>
                              <a:gd name="T62" fmla="*/ 4 w 31"/>
                              <a:gd name="T63" fmla="*/ 4 h 52"/>
                              <a:gd name="T64" fmla="*/ 4 w 31"/>
                              <a:gd name="T65" fmla="*/ 5 h 52"/>
                              <a:gd name="T66" fmla="*/ 4 w 31"/>
                              <a:gd name="T67" fmla="*/ 5 h 52"/>
                              <a:gd name="T68" fmla="*/ 4 w 31"/>
                              <a:gd name="T69" fmla="*/ 6 h 52"/>
                              <a:gd name="T70" fmla="*/ 4 w 31"/>
                              <a:gd name="T71" fmla="*/ 6 h 52"/>
                              <a:gd name="T72" fmla="*/ 3 w 31"/>
                              <a:gd name="T73" fmla="*/ 6 h 52"/>
                              <a:gd name="T74" fmla="*/ 3 w 31"/>
                              <a:gd name="T75" fmla="*/ 6 h 52"/>
                              <a:gd name="T76" fmla="*/ 3 w 31"/>
                              <a:gd name="T77" fmla="*/ 7 h 52"/>
                              <a:gd name="T78" fmla="*/ 2 w 31"/>
                              <a:gd name="T79" fmla="*/ 7 h 52"/>
                              <a:gd name="T80" fmla="*/ 2 w 31"/>
                              <a:gd name="T81" fmla="*/ 7 h 52"/>
                              <a:gd name="T82" fmla="*/ 2 w 31"/>
                              <a:gd name="T83" fmla="*/ 7 h 52"/>
                              <a:gd name="T84" fmla="*/ 2 w 31"/>
                              <a:gd name="T85" fmla="*/ 7 h 52"/>
                              <a:gd name="T86" fmla="*/ 1 w 31"/>
                              <a:gd name="T87" fmla="*/ 7 h 52"/>
                              <a:gd name="T88" fmla="*/ 1 w 31"/>
                              <a:gd name="T89" fmla="*/ 7 h 52"/>
                              <a:gd name="T90" fmla="*/ 1 w 31"/>
                              <a:gd name="T91" fmla="*/ 6 h 52"/>
                              <a:gd name="T92" fmla="*/ 1 w 31"/>
                              <a:gd name="T93" fmla="*/ 6 h 52"/>
                              <a:gd name="T94" fmla="*/ 1 w 31"/>
                              <a:gd name="T95" fmla="*/ 6 h 52"/>
                              <a:gd name="T96" fmla="*/ 1 w 31"/>
                              <a:gd name="T97" fmla="*/ 6 h 52"/>
                              <a:gd name="T98" fmla="*/ 1 w 31"/>
                              <a:gd name="T99" fmla="*/ 6 h 52"/>
                              <a:gd name="T100" fmla="*/ 1 w 31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6" y="42"/>
                                </a:moveTo>
                                <a:lnTo>
                                  <a:pt x="6" y="41"/>
                                </a:lnTo>
                                <a:lnTo>
                                  <a:pt x="5" y="38"/>
                                </a:lnTo>
                                <a:lnTo>
                                  <a:pt x="5" y="33"/>
                                </a:lnTo>
                                <a:lnTo>
                                  <a:pt x="2" y="26"/>
                                </a:lnTo>
                                <a:lnTo>
                                  <a:pt x="0" y="19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5"/>
                                </a:lnTo>
                                <a:lnTo>
                                  <a:pt x="6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1" y="0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6" y="7"/>
                                </a:lnTo>
                                <a:lnTo>
                                  <a:pt x="27" y="11"/>
                                </a:lnTo>
                                <a:lnTo>
                                  <a:pt x="28" y="15"/>
                                </a:lnTo>
                                <a:lnTo>
                                  <a:pt x="30" y="21"/>
                                </a:lnTo>
                                <a:lnTo>
                                  <a:pt x="31" y="26"/>
                                </a:lnTo>
                                <a:lnTo>
                                  <a:pt x="31" y="32"/>
                                </a:lnTo>
                                <a:lnTo>
                                  <a:pt x="31" y="33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3"/>
                                </a:lnTo>
                                <a:lnTo>
                                  <a:pt x="28" y="47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3" y="50"/>
                                </a:lnTo>
                                <a:lnTo>
                                  <a:pt x="19" y="51"/>
                                </a:lnTo>
                                <a:lnTo>
                                  <a:pt x="15" y="52"/>
                                </a:lnTo>
                                <a:lnTo>
                                  <a:pt x="13" y="51"/>
                                </a:lnTo>
                                <a:lnTo>
                                  <a:pt x="11" y="51"/>
                                </a:lnTo>
                                <a:lnTo>
                                  <a:pt x="8" y="49"/>
                                </a:lnTo>
                                <a:lnTo>
                                  <a:pt x="7" y="46"/>
                                </a:lnTo>
                                <a:lnTo>
                                  <a:pt x="6" y="46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lnTo>
                                  <a:pt x="6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8" name="Freeform 288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92" y="1102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2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4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5" y="13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9" name="Freeform 288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92" y="1102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2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4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5" y="13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0" name="Freeform 288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80" y="1106"/>
                            <a:ext cx="4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3"/>
                              <a:gd name="T2" fmla="*/ 1 w 30"/>
                              <a:gd name="T3" fmla="*/ 5 h 53"/>
                              <a:gd name="T4" fmla="*/ 1 w 30"/>
                              <a:gd name="T5" fmla="*/ 5 h 53"/>
                              <a:gd name="T6" fmla="*/ 1 w 30"/>
                              <a:gd name="T7" fmla="*/ 4 h 53"/>
                              <a:gd name="T8" fmla="*/ 0 w 30"/>
                              <a:gd name="T9" fmla="*/ 4 h 53"/>
                              <a:gd name="T10" fmla="*/ 0 w 30"/>
                              <a:gd name="T11" fmla="*/ 3 h 53"/>
                              <a:gd name="T12" fmla="*/ 0 w 30"/>
                              <a:gd name="T13" fmla="*/ 3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0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5 h 53"/>
                              <a:gd name="T66" fmla="*/ 4 w 30"/>
                              <a:gd name="T67" fmla="*/ 5 h 53"/>
                              <a:gd name="T68" fmla="*/ 4 w 30"/>
                              <a:gd name="T69" fmla="*/ 6 h 53"/>
                              <a:gd name="T70" fmla="*/ 4 w 30"/>
                              <a:gd name="T71" fmla="*/ 6 h 53"/>
                              <a:gd name="T72" fmla="*/ 3 w 30"/>
                              <a:gd name="T73" fmla="*/ 6 h 53"/>
                              <a:gd name="T74" fmla="*/ 3 w 30"/>
                              <a:gd name="T75" fmla="*/ 6 h 53"/>
                              <a:gd name="T76" fmla="*/ 3 w 30"/>
                              <a:gd name="T77" fmla="*/ 7 h 53"/>
                              <a:gd name="T78" fmla="*/ 3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2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6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1 w 30"/>
                              <a:gd name="T97" fmla="*/ 6 h 53"/>
                              <a:gd name="T98" fmla="*/ 1 w 30"/>
                              <a:gd name="T99" fmla="*/ 6 h 53"/>
                              <a:gd name="T100" fmla="*/ 1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4" y="39"/>
                                </a:lnTo>
                                <a:lnTo>
                                  <a:pt x="4" y="33"/>
                                </a:lnTo>
                                <a:lnTo>
                                  <a:pt x="2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4" y="3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8" y="21"/>
                                </a:lnTo>
                                <a:lnTo>
                                  <a:pt x="29" y="27"/>
                                </a:lnTo>
                                <a:lnTo>
                                  <a:pt x="30" y="33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2" y="50"/>
                                </a:lnTo>
                                <a:lnTo>
                                  <a:pt x="19" y="51"/>
                                </a:lnTo>
                                <a:lnTo>
                                  <a:pt x="14" y="53"/>
                                </a:lnTo>
                                <a:lnTo>
                                  <a:pt x="12" y="51"/>
                                </a:lnTo>
                                <a:lnTo>
                                  <a:pt x="10" y="51"/>
                                </a:lnTo>
                                <a:lnTo>
                                  <a:pt x="7" y="49"/>
                                </a:lnTo>
                                <a:lnTo>
                                  <a:pt x="6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1" name="Freeform 288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80" y="1106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8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2" name="Freeform 288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80" y="1106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8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3" name="Freeform 288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68" y="1110"/>
                            <a:ext cx="5" cy="7"/>
                          </a:xfrm>
                          <a:custGeom>
                            <a:avLst/>
                            <a:gdLst>
                              <a:gd name="T0" fmla="*/ 1 w 32"/>
                              <a:gd name="T1" fmla="*/ 6 h 53"/>
                              <a:gd name="T2" fmla="*/ 1 w 32"/>
                              <a:gd name="T3" fmla="*/ 6 h 53"/>
                              <a:gd name="T4" fmla="*/ 1 w 32"/>
                              <a:gd name="T5" fmla="*/ 5 h 53"/>
                              <a:gd name="T6" fmla="*/ 1 w 32"/>
                              <a:gd name="T7" fmla="*/ 4 h 53"/>
                              <a:gd name="T8" fmla="*/ 0 w 32"/>
                              <a:gd name="T9" fmla="*/ 4 h 53"/>
                              <a:gd name="T10" fmla="*/ 0 w 32"/>
                              <a:gd name="T11" fmla="*/ 3 h 53"/>
                              <a:gd name="T12" fmla="*/ 0 w 32"/>
                              <a:gd name="T13" fmla="*/ 2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1 h 53"/>
                              <a:gd name="T24" fmla="*/ 0 w 32"/>
                              <a:gd name="T25" fmla="*/ 1 h 53"/>
                              <a:gd name="T26" fmla="*/ 0 w 32"/>
                              <a:gd name="T27" fmla="*/ 1 h 53"/>
                              <a:gd name="T28" fmla="*/ 1 w 32"/>
                              <a:gd name="T29" fmla="*/ 1 h 53"/>
                              <a:gd name="T30" fmla="*/ 1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3 w 32"/>
                              <a:gd name="T45" fmla="*/ 0 h 53"/>
                              <a:gd name="T46" fmla="*/ 4 w 32"/>
                              <a:gd name="T47" fmla="*/ 1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1 h 53"/>
                              <a:gd name="T54" fmla="*/ 4 w 32"/>
                              <a:gd name="T55" fmla="*/ 2 h 53"/>
                              <a:gd name="T56" fmla="*/ 5 w 32"/>
                              <a:gd name="T57" fmla="*/ 3 h 53"/>
                              <a:gd name="T58" fmla="*/ 5 w 32"/>
                              <a:gd name="T59" fmla="*/ 4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5 h 53"/>
                              <a:gd name="T66" fmla="*/ 5 w 32"/>
                              <a:gd name="T67" fmla="*/ 5 h 53"/>
                              <a:gd name="T68" fmla="*/ 5 w 32"/>
                              <a:gd name="T69" fmla="*/ 6 h 53"/>
                              <a:gd name="T70" fmla="*/ 4 w 32"/>
                              <a:gd name="T71" fmla="*/ 6 h 53"/>
                              <a:gd name="T72" fmla="*/ 4 w 32"/>
                              <a:gd name="T73" fmla="*/ 6 h 53"/>
                              <a:gd name="T74" fmla="*/ 4 w 32"/>
                              <a:gd name="T75" fmla="*/ 6 h 53"/>
                              <a:gd name="T76" fmla="*/ 4 w 32"/>
                              <a:gd name="T77" fmla="*/ 7 h 53"/>
                              <a:gd name="T78" fmla="*/ 3 w 32"/>
                              <a:gd name="T79" fmla="*/ 7 h 53"/>
                              <a:gd name="T80" fmla="*/ 3 w 32"/>
                              <a:gd name="T81" fmla="*/ 7 h 53"/>
                              <a:gd name="T82" fmla="*/ 2 w 32"/>
                              <a:gd name="T83" fmla="*/ 7 h 53"/>
                              <a:gd name="T84" fmla="*/ 2 w 32"/>
                              <a:gd name="T85" fmla="*/ 7 h 53"/>
                              <a:gd name="T86" fmla="*/ 2 w 32"/>
                              <a:gd name="T87" fmla="*/ 7 h 53"/>
                              <a:gd name="T88" fmla="*/ 1 w 32"/>
                              <a:gd name="T89" fmla="*/ 7 h 53"/>
                              <a:gd name="T90" fmla="*/ 1 w 32"/>
                              <a:gd name="T91" fmla="*/ 6 h 53"/>
                              <a:gd name="T92" fmla="*/ 1 w 32"/>
                              <a:gd name="T93" fmla="*/ 6 h 53"/>
                              <a:gd name="T94" fmla="*/ 1 w 32"/>
                              <a:gd name="T95" fmla="*/ 6 h 53"/>
                              <a:gd name="T96" fmla="*/ 1 w 32"/>
                              <a:gd name="T97" fmla="*/ 6 h 53"/>
                              <a:gd name="T98" fmla="*/ 1 w 32"/>
                              <a:gd name="T99" fmla="*/ 6 h 53"/>
                              <a:gd name="T100" fmla="*/ 1 w 32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5" y="43"/>
                                </a:moveTo>
                                <a:lnTo>
                                  <a:pt x="5" y="42"/>
                                </a:lnTo>
                                <a:lnTo>
                                  <a:pt x="5" y="38"/>
                                </a:lnTo>
                                <a:lnTo>
                                  <a:pt x="4" y="34"/>
                                </a:lnTo>
                                <a:lnTo>
                                  <a:pt x="3" y="27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3" y="6"/>
                                </a:lnTo>
                                <a:lnTo>
                                  <a:pt x="5" y="4"/>
                                </a:lnTo>
                                <a:lnTo>
                                  <a:pt x="8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1"/>
                                </a:lnTo>
                                <a:lnTo>
                                  <a:pt x="22" y="2"/>
                                </a:lnTo>
                                <a:lnTo>
                                  <a:pt x="23" y="4"/>
                                </a:lnTo>
                                <a:lnTo>
                                  <a:pt x="25" y="6"/>
                                </a:lnTo>
                                <a:lnTo>
                                  <a:pt x="26" y="8"/>
                                </a:lnTo>
                                <a:lnTo>
                                  <a:pt x="27" y="11"/>
                                </a:lnTo>
                                <a:lnTo>
                                  <a:pt x="28" y="16"/>
                                </a:lnTo>
                                <a:lnTo>
                                  <a:pt x="29" y="22"/>
                                </a:lnTo>
                                <a:lnTo>
                                  <a:pt x="30" y="27"/>
                                </a:lnTo>
                                <a:lnTo>
                                  <a:pt x="32" y="33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0" y="41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2"/>
                                </a:lnTo>
                                <a:lnTo>
                                  <a:pt x="11" y="52"/>
                                </a:lnTo>
                                <a:lnTo>
                                  <a:pt x="8" y="50"/>
                                </a:lnTo>
                                <a:lnTo>
                                  <a:pt x="6" y="46"/>
                                </a:lnTo>
                                <a:lnTo>
                                  <a:pt x="6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4" name="Freeform 289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69" y="1110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2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1 h 48"/>
                              <a:gd name="T72" fmla="*/ 2 w 19"/>
                              <a:gd name="T73" fmla="*/ 1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1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2"/>
                                </a:lnTo>
                                <a:lnTo>
                                  <a:pt x="17" y="18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4"/>
                                </a:lnTo>
                                <a:lnTo>
                                  <a:pt x="11" y="4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5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5" name="Freeform 289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69" y="1110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2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1 h 48"/>
                              <a:gd name="T72" fmla="*/ 2 w 19"/>
                              <a:gd name="T73" fmla="*/ 1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1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2"/>
                                </a:lnTo>
                                <a:lnTo>
                                  <a:pt x="17" y="18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4"/>
                                </a:lnTo>
                                <a:lnTo>
                                  <a:pt x="11" y="4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6" name="Freeform 289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8" y="1114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2"/>
                              <a:gd name="T2" fmla="*/ 1 w 31"/>
                              <a:gd name="T3" fmla="*/ 6 h 52"/>
                              <a:gd name="T4" fmla="*/ 1 w 31"/>
                              <a:gd name="T5" fmla="*/ 5 h 52"/>
                              <a:gd name="T6" fmla="*/ 1 w 31"/>
                              <a:gd name="T7" fmla="*/ 5 h 52"/>
                              <a:gd name="T8" fmla="*/ 0 w 31"/>
                              <a:gd name="T9" fmla="*/ 4 h 52"/>
                              <a:gd name="T10" fmla="*/ 0 w 31"/>
                              <a:gd name="T11" fmla="*/ 3 h 52"/>
                              <a:gd name="T12" fmla="*/ 0 w 31"/>
                              <a:gd name="T13" fmla="*/ 3 h 52"/>
                              <a:gd name="T14" fmla="*/ 0 w 31"/>
                              <a:gd name="T15" fmla="*/ 2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2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0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1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1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2 h 52"/>
                              <a:gd name="T54" fmla="*/ 4 w 31"/>
                              <a:gd name="T55" fmla="*/ 2 h 52"/>
                              <a:gd name="T56" fmla="*/ 4 w 31"/>
                              <a:gd name="T57" fmla="*/ 3 h 52"/>
                              <a:gd name="T58" fmla="*/ 4 w 31"/>
                              <a:gd name="T59" fmla="*/ 4 h 52"/>
                              <a:gd name="T60" fmla="*/ 4 w 31"/>
                              <a:gd name="T61" fmla="*/ 4 h 52"/>
                              <a:gd name="T62" fmla="*/ 4 w 31"/>
                              <a:gd name="T63" fmla="*/ 5 h 52"/>
                              <a:gd name="T64" fmla="*/ 4 w 31"/>
                              <a:gd name="T65" fmla="*/ 5 h 52"/>
                              <a:gd name="T66" fmla="*/ 4 w 31"/>
                              <a:gd name="T67" fmla="*/ 5 h 52"/>
                              <a:gd name="T68" fmla="*/ 4 w 31"/>
                              <a:gd name="T69" fmla="*/ 6 h 52"/>
                              <a:gd name="T70" fmla="*/ 3 w 31"/>
                              <a:gd name="T71" fmla="*/ 6 h 52"/>
                              <a:gd name="T72" fmla="*/ 3 w 31"/>
                              <a:gd name="T73" fmla="*/ 6 h 52"/>
                              <a:gd name="T74" fmla="*/ 3 w 31"/>
                              <a:gd name="T75" fmla="*/ 7 h 52"/>
                              <a:gd name="T76" fmla="*/ 3 w 31"/>
                              <a:gd name="T77" fmla="*/ 7 h 52"/>
                              <a:gd name="T78" fmla="*/ 3 w 31"/>
                              <a:gd name="T79" fmla="*/ 7 h 52"/>
                              <a:gd name="T80" fmla="*/ 2 w 31"/>
                              <a:gd name="T81" fmla="*/ 7 h 52"/>
                              <a:gd name="T82" fmla="*/ 2 w 31"/>
                              <a:gd name="T83" fmla="*/ 7 h 52"/>
                              <a:gd name="T84" fmla="*/ 2 w 31"/>
                              <a:gd name="T85" fmla="*/ 7 h 52"/>
                              <a:gd name="T86" fmla="*/ 1 w 31"/>
                              <a:gd name="T87" fmla="*/ 7 h 52"/>
                              <a:gd name="T88" fmla="*/ 1 w 31"/>
                              <a:gd name="T89" fmla="*/ 7 h 52"/>
                              <a:gd name="T90" fmla="*/ 1 w 31"/>
                              <a:gd name="T91" fmla="*/ 6 h 52"/>
                              <a:gd name="T92" fmla="*/ 1 w 31"/>
                              <a:gd name="T93" fmla="*/ 6 h 52"/>
                              <a:gd name="T94" fmla="*/ 1 w 31"/>
                              <a:gd name="T95" fmla="*/ 6 h 52"/>
                              <a:gd name="T96" fmla="*/ 1 w 31"/>
                              <a:gd name="T97" fmla="*/ 6 h 52"/>
                              <a:gd name="T98" fmla="*/ 1 w 31"/>
                              <a:gd name="T99" fmla="*/ 6 h 52"/>
                              <a:gd name="T100" fmla="*/ 1 w 31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5" y="39"/>
                                </a:lnTo>
                                <a:lnTo>
                                  <a:pt x="4" y="34"/>
                                </a:lnTo>
                                <a:lnTo>
                                  <a:pt x="3" y="28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5"/>
                                </a:lnTo>
                                <a:lnTo>
                                  <a:pt x="0" y="14"/>
                                </a:lnTo>
                                <a:lnTo>
                                  <a:pt x="1" y="12"/>
                                </a:lnTo>
                                <a:lnTo>
                                  <a:pt x="1" y="9"/>
                                </a:lnTo>
                                <a:lnTo>
                                  <a:pt x="3" y="6"/>
                                </a:lnTo>
                                <a:lnTo>
                                  <a:pt x="5" y="3"/>
                                </a:lnTo>
                                <a:lnTo>
                                  <a:pt x="9" y="1"/>
                                </a:lnTo>
                                <a:lnTo>
                                  <a:pt x="11" y="0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5"/>
                                </a:lnTo>
                                <a:lnTo>
                                  <a:pt x="26" y="9"/>
                                </a:lnTo>
                                <a:lnTo>
                                  <a:pt x="27" y="12"/>
                                </a:lnTo>
                                <a:lnTo>
                                  <a:pt x="28" y="16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1" y="33"/>
                                </a:lnTo>
                                <a:lnTo>
                                  <a:pt x="31" y="34"/>
                                </a:lnTo>
                                <a:lnTo>
                                  <a:pt x="31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3"/>
                                </a:lnTo>
                                <a:lnTo>
                                  <a:pt x="27" y="47"/>
                                </a:lnTo>
                                <a:lnTo>
                                  <a:pt x="27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2"/>
                                </a:lnTo>
                                <a:lnTo>
                                  <a:pt x="15" y="52"/>
                                </a:lnTo>
                                <a:lnTo>
                                  <a:pt x="14" y="52"/>
                                </a:lnTo>
                                <a:lnTo>
                                  <a:pt x="13" y="52"/>
                                </a:lnTo>
                                <a:lnTo>
                                  <a:pt x="10" y="51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7" name="Freeform 289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8" y="1114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5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4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3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0" y="47"/>
                                </a:lnTo>
                                <a:lnTo>
                                  <a:pt x="12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3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8" y="24"/>
                                </a:lnTo>
                                <a:lnTo>
                                  <a:pt x="18" y="23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8"/>
                                </a:lnTo>
                                <a:lnTo>
                                  <a:pt x="14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10" y="1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8" name="Freeform 289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8" y="1114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5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4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3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0" y="47"/>
                                </a:lnTo>
                                <a:lnTo>
                                  <a:pt x="12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3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8" y="24"/>
                                </a:lnTo>
                                <a:lnTo>
                                  <a:pt x="18" y="23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8"/>
                                </a:lnTo>
                                <a:lnTo>
                                  <a:pt x="14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10" y="1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9" name="Freeform 289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6" y="1118"/>
                            <a:ext cx="5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1 w 30"/>
                              <a:gd name="T5" fmla="*/ 4 h 53"/>
                              <a:gd name="T6" fmla="*/ 1 w 30"/>
                              <a:gd name="T7" fmla="*/ 4 h 53"/>
                              <a:gd name="T8" fmla="*/ 1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1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2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3 w 30"/>
                              <a:gd name="T39" fmla="*/ 0 h 53"/>
                              <a:gd name="T40" fmla="*/ 4 w 30"/>
                              <a:gd name="T41" fmla="*/ 0 h 53"/>
                              <a:gd name="T42" fmla="*/ 4 w 30"/>
                              <a:gd name="T43" fmla="*/ 0 h 53"/>
                              <a:gd name="T44" fmla="*/ 4 w 30"/>
                              <a:gd name="T45" fmla="*/ 0 h 53"/>
                              <a:gd name="T46" fmla="*/ 4 w 30"/>
                              <a:gd name="T47" fmla="*/ 0 h 53"/>
                              <a:gd name="T48" fmla="*/ 4 w 30"/>
                              <a:gd name="T49" fmla="*/ 1 h 53"/>
                              <a:gd name="T50" fmla="*/ 4 w 30"/>
                              <a:gd name="T51" fmla="*/ 1 h 53"/>
                              <a:gd name="T52" fmla="*/ 4 w 30"/>
                              <a:gd name="T53" fmla="*/ 1 h 53"/>
                              <a:gd name="T54" fmla="*/ 5 w 30"/>
                              <a:gd name="T55" fmla="*/ 2 h 53"/>
                              <a:gd name="T56" fmla="*/ 5 w 30"/>
                              <a:gd name="T57" fmla="*/ 2 h 53"/>
                              <a:gd name="T58" fmla="*/ 5 w 30"/>
                              <a:gd name="T59" fmla="*/ 3 h 53"/>
                              <a:gd name="T60" fmla="*/ 5 w 30"/>
                              <a:gd name="T61" fmla="*/ 4 h 53"/>
                              <a:gd name="T62" fmla="*/ 5 w 30"/>
                              <a:gd name="T63" fmla="*/ 4 h 53"/>
                              <a:gd name="T64" fmla="*/ 5 w 30"/>
                              <a:gd name="T65" fmla="*/ 4 h 53"/>
                              <a:gd name="T66" fmla="*/ 5 w 30"/>
                              <a:gd name="T67" fmla="*/ 5 h 53"/>
                              <a:gd name="T68" fmla="*/ 5 w 30"/>
                              <a:gd name="T69" fmla="*/ 5 h 53"/>
                              <a:gd name="T70" fmla="*/ 5 w 30"/>
                              <a:gd name="T71" fmla="*/ 5 h 53"/>
                              <a:gd name="T72" fmla="*/ 4 w 30"/>
                              <a:gd name="T73" fmla="*/ 5 h 53"/>
                              <a:gd name="T74" fmla="*/ 4 w 30"/>
                              <a:gd name="T75" fmla="*/ 5 h 53"/>
                              <a:gd name="T76" fmla="*/ 4 w 30"/>
                              <a:gd name="T77" fmla="*/ 6 h 53"/>
                              <a:gd name="T78" fmla="*/ 3 w 30"/>
                              <a:gd name="T79" fmla="*/ 6 h 53"/>
                              <a:gd name="T80" fmla="*/ 3 w 30"/>
                              <a:gd name="T81" fmla="*/ 6 h 53"/>
                              <a:gd name="T82" fmla="*/ 3 w 30"/>
                              <a:gd name="T83" fmla="*/ 6 h 53"/>
                              <a:gd name="T84" fmla="*/ 2 w 30"/>
                              <a:gd name="T85" fmla="*/ 6 h 53"/>
                              <a:gd name="T86" fmla="*/ 2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3"/>
                                </a:moveTo>
                                <a:lnTo>
                                  <a:pt x="5" y="41"/>
                                </a:lnTo>
                                <a:lnTo>
                                  <a:pt x="5" y="39"/>
                                </a:lnTo>
                                <a:lnTo>
                                  <a:pt x="4" y="34"/>
                                </a:lnTo>
                                <a:lnTo>
                                  <a:pt x="3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3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8" y="17"/>
                                </a:lnTo>
                                <a:lnTo>
                                  <a:pt x="29" y="21"/>
                                </a:lnTo>
                                <a:lnTo>
                                  <a:pt x="30" y="27"/>
                                </a:lnTo>
                                <a:lnTo>
                                  <a:pt x="30" y="34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50"/>
                                </a:lnTo>
                                <a:lnTo>
                                  <a:pt x="20" y="51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1"/>
                                </a:lnTo>
                                <a:lnTo>
                                  <a:pt x="8" y="49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0" name="Freeform 289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7" y="1118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8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30"/>
                                </a:lnTo>
                                <a:lnTo>
                                  <a:pt x="18" y="28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3"/>
                                </a:lnTo>
                                <a:lnTo>
                                  <a:pt x="15" y="11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3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1" name="Freeform 289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7" y="1118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8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30"/>
                                </a:lnTo>
                                <a:lnTo>
                                  <a:pt x="18" y="28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3"/>
                                </a:lnTo>
                                <a:lnTo>
                                  <a:pt x="15" y="11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2" name="Freeform 289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35" y="1122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3"/>
                              <a:gd name="T2" fmla="*/ 1 w 31"/>
                              <a:gd name="T3" fmla="*/ 5 h 53"/>
                              <a:gd name="T4" fmla="*/ 1 w 31"/>
                              <a:gd name="T5" fmla="*/ 5 h 53"/>
                              <a:gd name="T6" fmla="*/ 1 w 31"/>
                              <a:gd name="T7" fmla="*/ 4 h 53"/>
                              <a:gd name="T8" fmla="*/ 0 w 31"/>
                              <a:gd name="T9" fmla="*/ 3 h 53"/>
                              <a:gd name="T10" fmla="*/ 0 w 31"/>
                              <a:gd name="T11" fmla="*/ 2 h 53"/>
                              <a:gd name="T12" fmla="*/ 0 w 31"/>
                              <a:gd name="T13" fmla="*/ 2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1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1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1 w 31"/>
                              <a:gd name="T35" fmla="*/ 0 h 53"/>
                              <a:gd name="T36" fmla="*/ 2 w 31"/>
                              <a:gd name="T37" fmla="*/ 0 h 53"/>
                              <a:gd name="T38" fmla="*/ 2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3 w 31"/>
                              <a:gd name="T45" fmla="*/ 0 h 53"/>
                              <a:gd name="T46" fmla="*/ 3 w 31"/>
                              <a:gd name="T47" fmla="*/ 1 h 53"/>
                              <a:gd name="T48" fmla="*/ 3 w 31"/>
                              <a:gd name="T49" fmla="*/ 1 h 53"/>
                              <a:gd name="T50" fmla="*/ 3 w 31"/>
                              <a:gd name="T51" fmla="*/ 1 h 53"/>
                              <a:gd name="T52" fmla="*/ 3 w 31"/>
                              <a:gd name="T53" fmla="*/ 1 h 53"/>
                              <a:gd name="T54" fmla="*/ 4 w 31"/>
                              <a:gd name="T55" fmla="*/ 2 h 53"/>
                              <a:gd name="T56" fmla="*/ 4 w 31"/>
                              <a:gd name="T57" fmla="*/ 3 h 53"/>
                              <a:gd name="T58" fmla="*/ 4 w 31"/>
                              <a:gd name="T59" fmla="*/ 3 h 53"/>
                              <a:gd name="T60" fmla="*/ 4 w 31"/>
                              <a:gd name="T61" fmla="*/ 4 h 53"/>
                              <a:gd name="T62" fmla="*/ 4 w 31"/>
                              <a:gd name="T63" fmla="*/ 4 h 53"/>
                              <a:gd name="T64" fmla="*/ 4 w 31"/>
                              <a:gd name="T65" fmla="*/ 4 h 53"/>
                              <a:gd name="T66" fmla="*/ 4 w 31"/>
                              <a:gd name="T67" fmla="*/ 5 h 53"/>
                              <a:gd name="T68" fmla="*/ 4 w 31"/>
                              <a:gd name="T69" fmla="*/ 5 h 53"/>
                              <a:gd name="T70" fmla="*/ 4 w 31"/>
                              <a:gd name="T71" fmla="*/ 5 h 53"/>
                              <a:gd name="T72" fmla="*/ 3 w 31"/>
                              <a:gd name="T73" fmla="*/ 6 h 53"/>
                              <a:gd name="T74" fmla="*/ 3 w 31"/>
                              <a:gd name="T75" fmla="*/ 6 h 53"/>
                              <a:gd name="T76" fmla="*/ 3 w 31"/>
                              <a:gd name="T77" fmla="*/ 6 h 53"/>
                              <a:gd name="T78" fmla="*/ 2 w 31"/>
                              <a:gd name="T79" fmla="*/ 6 h 53"/>
                              <a:gd name="T80" fmla="*/ 2 w 31"/>
                              <a:gd name="T81" fmla="*/ 6 h 53"/>
                              <a:gd name="T82" fmla="*/ 2 w 31"/>
                              <a:gd name="T83" fmla="*/ 6 h 53"/>
                              <a:gd name="T84" fmla="*/ 2 w 31"/>
                              <a:gd name="T85" fmla="*/ 6 h 53"/>
                              <a:gd name="T86" fmla="*/ 1 w 31"/>
                              <a:gd name="T87" fmla="*/ 6 h 53"/>
                              <a:gd name="T88" fmla="*/ 1 w 31"/>
                              <a:gd name="T89" fmla="*/ 6 h 53"/>
                              <a:gd name="T90" fmla="*/ 1 w 31"/>
                              <a:gd name="T91" fmla="*/ 5 h 53"/>
                              <a:gd name="T92" fmla="*/ 1 w 31"/>
                              <a:gd name="T93" fmla="*/ 5 h 53"/>
                              <a:gd name="T94" fmla="*/ 1 w 31"/>
                              <a:gd name="T95" fmla="*/ 5 h 53"/>
                              <a:gd name="T96" fmla="*/ 1 w 31"/>
                              <a:gd name="T97" fmla="*/ 5 h 53"/>
                              <a:gd name="T98" fmla="*/ 1 w 31"/>
                              <a:gd name="T99" fmla="*/ 5 h 53"/>
                              <a:gd name="T100" fmla="*/ 1 w 31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6" y="43"/>
                                </a:moveTo>
                                <a:lnTo>
                                  <a:pt x="6" y="43"/>
                                </a:lnTo>
                                <a:lnTo>
                                  <a:pt x="5" y="40"/>
                                </a:lnTo>
                                <a:lnTo>
                                  <a:pt x="5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5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3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7" y="13"/>
                                </a:lnTo>
                                <a:lnTo>
                                  <a:pt x="28" y="17"/>
                                </a:lnTo>
                                <a:lnTo>
                                  <a:pt x="30" y="23"/>
                                </a:lnTo>
                                <a:lnTo>
                                  <a:pt x="31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7" y="49"/>
                                </a:lnTo>
                                <a:lnTo>
                                  <a:pt x="25" y="50"/>
                                </a:lnTo>
                                <a:lnTo>
                                  <a:pt x="22" y="51"/>
                                </a:lnTo>
                                <a:lnTo>
                                  <a:pt x="19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8" y="51"/>
                                </a:lnTo>
                                <a:lnTo>
                                  <a:pt x="7" y="47"/>
                                </a:lnTo>
                                <a:lnTo>
                                  <a:pt x="6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3" name="Freeform 289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36" y="1122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9"/>
                              <a:gd name="T2" fmla="*/ 0 w 19"/>
                              <a:gd name="T3" fmla="*/ 6 h 49"/>
                              <a:gd name="T4" fmla="*/ 0 w 19"/>
                              <a:gd name="T5" fmla="*/ 6 h 49"/>
                              <a:gd name="T6" fmla="*/ 0 w 19"/>
                              <a:gd name="T7" fmla="*/ 6 h 49"/>
                              <a:gd name="T8" fmla="*/ 1 w 19"/>
                              <a:gd name="T9" fmla="*/ 6 h 49"/>
                              <a:gd name="T10" fmla="*/ 1 w 19"/>
                              <a:gd name="T11" fmla="*/ 6 h 49"/>
                              <a:gd name="T12" fmla="*/ 1 w 19"/>
                              <a:gd name="T13" fmla="*/ 6 h 49"/>
                              <a:gd name="T14" fmla="*/ 1 w 19"/>
                              <a:gd name="T15" fmla="*/ 6 h 49"/>
                              <a:gd name="T16" fmla="*/ 1 w 19"/>
                              <a:gd name="T17" fmla="*/ 6 h 49"/>
                              <a:gd name="T18" fmla="*/ 1 w 19"/>
                              <a:gd name="T19" fmla="*/ 6 h 49"/>
                              <a:gd name="T20" fmla="*/ 1 w 19"/>
                              <a:gd name="T21" fmla="*/ 6 h 49"/>
                              <a:gd name="T22" fmla="*/ 1 w 19"/>
                              <a:gd name="T23" fmla="*/ 6 h 49"/>
                              <a:gd name="T24" fmla="*/ 1 w 19"/>
                              <a:gd name="T25" fmla="*/ 6 h 49"/>
                              <a:gd name="T26" fmla="*/ 2 w 19"/>
                              <a:gd name="T27" fmla="*/ 5 h 49"/>
                              <a:gd name="T28" fmla="*/ 2 w 19"/>
                              <a:gd name="T29" fmla="*/ 5 h 49"/>
                              <a:gd name="T30" fmla="*/ 2 w 19"/>
                              <a:gd name="T31" fmla="*/ 5 h 49"/>
                              <a:gd name="T32" fmla="*/ 2 w 19"/>
                              <a:gd name="T33" fmla="*/ 5 h 49"/>
                              <a:gd name="T34" fmla="*/ 2 w 19"/>
                              <a:gd name="T35" fmla="*/ 5 h 49"/>
                              <a:gd name="T36" fmla="*/ 2 w 19"/>
                              <a:gd name="T37" fmla="*/ 4 h 49"/>
                              <a:gd name="T38" fmla="*/ 2 w 19"/>
                              <a:gd name="T39" fmla="*/ 4 h 49"/>
                              <a:gd name="T40" fmla="*/ 2 w 19"/>
                              <a:gd name="T41" fmla="*/ 4 h 49"/>
                              <a:gd name="T42" fmla="*/ 2 w 19"/>
                              <a:gd name="T43" fmla="*/ 4 h 49"/>
                              <a:gd name="T44" fmla="*/ 2 w 19"/>
                              <a:gd name="T45" fmla="*/ 4 h 49"/>
                              <a:gd name="T46" fmla="*/ 2 w 19"/>
                              <a:gd name="T47" fmla="*/ 3 h 49"/>
                              <a:gd name="T48" fmla="*/ 2 w 19"/>
                              <a:gd name="T49" fmla="*/ 3 h 49"/>
                              <a:gd name="T50" fmla="*/ 2 w 19"/>
                              <a:gd name="T51" fmla="*/ 3 h 49"/>
                              <a:gd name="T52" fmla="*/ 2 w 19"/>
                              <a:gd name="T53" fmla="*/ 3 h 49"/>
                              <a:gd name="T54" fmla="*/ 2 w 19"/>
                              <a:gd name="T55" fmla="*/ 3 h 49"/>
                              <a:gd name="T56" fmla="*/ 2 w 19"/>
                              <a:gd name="T57" fmla="*/ 2 h 49"/>
                              <a:gd name="T58" fmla="*/ 2 w 19"/>
                              <a:gd name="T59" fmla="*/ 2 h 49"/>
                              <a:gd name="T60" fmla="*/ 1 w 19"/>
                              <a:gd name="T61" fmla="*/ 1 h 49"/>
                              <a:gd name="T62" fmla="*/ 1 w 19"/>
                              <a:gd name="T63" fmla="*/ 1 h 49"/>
                              <a:gd name="T64" fmla="*/ 1 w 19"/>
                              <a:gd name="T65" fmla="*/ 1 h 49"/>
                              <a:gd name="T66" fmla="*/ 1 w 19"/>
                              <a:gd name="T67" fmla="*/ 1 h 49"/>
                              <a:gd name="T68" fmla="*/ 1 w 19"/>
                              <a:gd name="T69" fmla="*/ 1 h 49"/>
                              <a:gd name="T70" fmla="*/ 1 w 19"/>
                              <a:gd name="T71" fmla="*/ 0 h 49"/>
                              <a:gd name="T72" fmla="*/ 1 w 19"/>
                              <a:gd name="T73" fmla="*/ 0 h 49"/>
                              <a:gd name="T74" fmla="*/ 1 w 19"/>
                              <a:gd name="T75" fmla="*/ 0 h 49"/>
                              <a:gd name="T76" fmla="*/ 1 w 19"/>
                              <a:gd name="T77" fmla="*/ 0 h 49"/>
                              <a:gd name="T78" fmla="*/ 1 w 19"/>
                              <a:gd name="T79" fmla="*/ 0 h 49"/>
                              <a:gd name="T80" fmla="*/ 0 w 19"/>
                              <a:gd name="T81" fmla="*/ 0 h 49"/>
                              <a:gd name="T82" fmla="*/ 0 w 19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9"/>
                              <a:gd name="T128" fmla="*/ 19 w 19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9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8"/>
                                </a:lnTo>
                                <a:lnTo>
                                  <a:pt x="5" y="49"/>
                                </a:lnTo>
                                <a:lnTo>
                                  <a:pt x="7" y="49"/>
                                </a:lnTo>
                                <a:lnTo>
                                  <a:pt x="9" y="48"/>
                                </a:lnTo>
                                <a:lnTo>
                                  <a:pt x="11" y="48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0"/>
                                </a:lnTo>
                                <a:lnTo>
                                  <a:pt x="18" y="39"/>
                                </a:lnTo>
                                <a:lnTo>
                                  <a:pt x="18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8" y="30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2"/>
                                </a:lnTo>
                                <a:lnTo>
                                  <a:pt x="16" y="17"/>
                                </a:lnTo>
                                <a:lnTo>
                                  <a:pt x="15" y="14"/>
                                </a:lnTo>
                                <a:lnTo>
                                  <a:pt x="14" y="11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8" y="2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4" name="Freeform 290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36" y="1122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9"/>
                              <a:gd name="T2" fmla="*/ 0 w 19"/>
                              <a:gd name="T3" fmla="*/ 6 h 49"/>
                              <a:gd name="T4" fmla="*/ 0 w 19"/>
                              <a:gd name="T5" fmla="*/ 6 h 49"/>
                              <a:gd name="T6" fmla="*/ 0 w 19"/>
                              <a:gd name="T7" fmla="*/ 6 h 49"/>
                              <a:gd name="T8" fmla="*/ 1 w 19"/>
                              <a:gd name="T9" fmla="*/ 6 h 49"/>
                              <a:gd name="T10" fmla="*/ 1 w 19"/>
                              <a:gd name="T11" fmla="*/ 6 h 49"/>
                              <a:gd name="T12" fmla="*/ 1 w 19"/>
                              <a:gd name="T13" fmla="*/ 6 h 49"/>
                              <a:gd name="T14" fmla="*/ 1 w 19"/>
                              <a:gd name="T15" fmla="*/ 6 h 49"/>
                              <a:gd name="T16" fmla="*/ 1 w 19"/>
                              <a:gd name="T17" fmla="*/ 6 h 49"/>
                              <a:gd name="T18" fmla="*/ 1 w 19"/>
                              <a:gd name="T19" fmla="*/ 6 h 49"/>
                              <a:gd name="T20" fmla="*/ 1 w 19"/>
                              <a:gd name="T21" fmla="*/ 6 h 49"/>
                              <a:gd name="T22" fmla="*/ 1 w 19"/>
                              <a:gd name="T23" fmla="*/ 6 h 49"/>
                              <a:gd name="T24" fmla="*/ 1 w 19"/>
                              <a:gd name="T25" fmla="*/ 6 h 49"/>
                              <a:gd name="T26" fmla="*/ 2 w 19"/>
                              <a:gd name="T27" fmla="*/ 5 h 49"/>
                              <a:gd name="T28" fmla="*/ 2 w 19"/>
                              <a:gd name="T29" fmla="*/ 5 h 49"/>
                              <a:gd name="T30" fmla="*/ 2 w 19"/>
                              <a:gd name="T31" fmla="*/ 5 h 49"/>
                              <a:gd name="T32" fmla="*/ 2 w 19"/>
                              <a:gd name="T33" fmla="*/ 5 h 49"/>
                              <a:gd name="T34" fmla="*/ 2 w 19"/>
                              <a:gd name="T35" fmla="*/ 5 h 49"/>
                              <a:gd name="T36" fmla="*/ 2 w 19"/>
                              <a:gd name="T37" fmla="*/ 4 h 49"/>
                              <a:gd name="T38" fmla="*/ 2 w 19"/>
                              <a:gd name="T39" fmla="*/ 4 h 49"/>
                              <a:gd name="T40" fmla="*/ 2 w 19"/>
                              <a:gd name="T41" fmla="*/ 4 h 49"/>
                              <a:gd name="T42" fmla="*/ 2 w 19"/>
                              <a:gd name="T43" fmla="*/ 4 h 49"/>
                              <a:gd name="T44" fmla="*/ 2 w 19"/>
                              <a:gd name="T45" fmla="*/ 4 h 49"/>
                              <a:gd name="T46" fmla="*/ 2 w 19"/>
                              <a:gd name="T47" fmla="*/ 3 h 49"/>
                              <a:gd name="T48" fmla="*/ 2 w 19"/>
                              <a:gd name="T49" fmla="*/ 3 h 49"/>
                              <a:gd name="T50" fmla="*/ 2 w 19"/>
                              <a:gd name="T51" fmla="*/ 3 h 49"/>
                              <a:gd name="T52" fmla="*/ 2 w 19"/>
                              <a:gd name="T53" fmla="*/ 3 h 49"/>
                              <a:gd name="T54" fmla="*/ 2 w 19"/>
                              <a:gd name="T55" fmla="*/ 3 h 49"/>
                              <a:gd name="T56" fmla="*/ 2 w 19"/>
                              <a:gd name="T57" fmla="*/ 2 h 49"/>
                              <a:gd name="T58" fmla="*/ 2 w 19"/>
                              <a:gd name="T59" fmla="*/ 2 h 49"/>
                              <a:gd name="T60" fmla="*/ 1 w 19"/>
                              <a:gd name="T61" fmla="*/ 1 h 49"/>
                              <a:gd name="T62" fmla="*/ 1 w 19"/>
                              <a:gd name="T63" fmla="*/ 1 h 49"/>
                              <a:gd name="T64" fmla="*/ 1 w 19"/>
                              <a:gd name="T65" fmla="*/ 1 h 49"/>
                              <a:gd name="T66" fmla="*/ 1 w 19"/>
                              <a:gd name="T67" fmla="*/ 1 h 49"/>
                              <a:gd name="T68" fmla="*/ 1 w 19"/>
                              <a:gd name="T69" fmla="*/ 1 h 49"/>
                              <a:gd name="T70" fmla="*/ 1 w 19"/>
                              <a:gd name="T71" fmla="*/ 0 h 49"/>
                              <a:gd name="T72" fmla="*/ 1 w 19"/>
                              <a:gd name="T73" fmla="*/ 0 h 49"/>
                              <a:gd name="T74" fmla="*/ 1 w 19"/>
                              <a:gd name="T75" fmla="*/ 0 h 49"/>
                              <a:gd name="T76" fmla="*/ 1 w 19"/>
                              <a:gd name="T77" fmla="*/ 0 h 49"/>
                              <a:gd name="T78" fmla="*/ 1 w 19"/>
                              <a:gd name="T79" fmla="*/ 0 h 49"/>
                              <a:gd name="T80" fmla="*/ 0 w 19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9"/>
                              <a:gd name="T125" fmla="*/ 19 w 19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9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8"/>
                                </a:lnTo>
                                <a:lnTo>
                                  <a:pt x="5" y="49"/>
                                </a:lnTo>
                                <a:lnTo>
                                  <a:pt x="7" y="49"/>
                                </a:lnTo>
                                <a:lnTo>
                                  <a:pt x="9" y="48"/>
                                </a:lnTo>
                                <a:lnTo>
                                  <a:pt x="11" y="48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0"/>
                                </a:lnTo>
                                <a:lnTo>
                                  <a:pt x="18" y="39"/>
                                </a:lnTo>
                                <a:lnTo>
                                  <a:pt x="18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8" y="30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2"/>
                                </a:lnTo>
                                <a:lnTo>
                                  <a:pt x="16" y="17"/>
                                </a:lnTo>
                                <a:lnTo>
                                  <a:pt x="15" y="14"/>
                                </a:lnTo>
                                <a:lnTo>
                                  <a:pt x="14" y="11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8" y="2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5" name="Freeform 290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71" y="1145"/>
                            <a:ext cx="4" cy="7"/>
                          </a:xfrm>
                          <a:custGeom>
                            <a:avLst/>
                            <a:gdLst>
                              <a:gd name="T0" fmla="*/ 0 w 29"/>
                              <a:gd name="T1" fmla="*/ 6 h 52"/>
                              <a:gd name="T2" fmla="*/ 0 w 29"/>
                              <a:gd name="T3" fmla="*/ 6 h 52"/>
                              <a:gd name="T4" fmla="*/ 0 w 29"/>
                              <a:gd name="T5" fmla="*/ 5 h 52"/>
                              <a:gd name="T6" fmla="*/ 0 w 29"/>
                              <a:gd name="T7" fmla="*/ 4 h 52"/>
                              <a:gd name="T8" fmla="*/ 0 w 29"/>
                              <a:gd name="T9" fmla="*/ 4 h 52"/>
                              <a:gd name="T10" fmla="*/ 0 w 29"/>
                              <a:gd name="T11" fmla="*/ 2 h 52"/>
                              <a:gd name="T12" fmla="*/ 0 w 29"/>
                              <a:gd name="T13" fmla="*/ 2 h 52"/>
                              <a:gd name="T14" fmla="*/ 0 w 29"/>
                              <a:gd name="T15" fmla="*/ 2 h 52"/>
                              <a:gd name="T16" fmla="*/ 0 w 29"/>
                              <a:gd name="T17" fmla="*/ 2 h 52"/>
                              <a:gd name="T18" fmla="*/ 0 w 29"/>
                              <a:gd name="T19" fmla="*/ 2 h 52"/>
                              <a:gd name="T20" fmla="*/ 0 w 29"/>
                              <a:gd name="T21" fmla="*/ 2 h 52"/>
                              <a:gd name="T22" fmla="*/ 0 w 29"/>
                              <a:gd name="T23" fmla="*/ 1 h 52"/>
                              <a:gd name="T24" fmla="*/ 0 w 29"/>
                              <a:gd name="T25" fmla="*/ 1 h 52"/>
                              <a:gd name="T26" fmla="*/ 0 w 29"/>
                              <a:gd name="T27" fmla="*/ 1 h 52"/>
                              <a:gd name="T28" fmla="*/ 1 w 29"/>
                              <a:gd name="T29" fmla="*/ 0 h 52"/>
                              <a:gd name="T30" fmla="*/ 1 w 29"/>
                              <a:gd name="T31" fmla="*/ 0 h 52"/>
                              <a:gd name="T32" fmla="*/ 1 w 29"/>
                              <a:gd name="T33" fmla="*/ 0 h 52"/>
                              <a:gd name="T34" fmla="*/ 2 w 29"/>
                              <a:gd name="T35" fmla="*/ 0 h 52"/>
                              <a:gd name="T36" fmla="*/ 2 w 29"/>
                              <a:gd name="T37" fmla="*/ 0 h 52"/>
                              <a:gd name="T38" fmla="*/ 2 w 29"/>
                              <a:gd name="T39" fmla="*/ 0 h 52"/>
                              <a:gd name="T40" fmla="*/ 3 w 29"/>
                              <a:gd name="T41" fmla="*/ 0 h 52"/>
                              <a:gd name="T42" fmla="*/ 3 w 29"/>
                              <a:gd name="T43" fmla="*/ 0 h 52"/>
                              <a:gd name="T44" fmla="*/ 3 w 29"/>
                              <a:gd name="T45" fmla="*/ 0 h 52"/>
                              <a:gd name="T46" fmla="*/ 3 w 29"/>
                              <a:gd name="T47" fmla="*/ 1 h 52"/>
                              <a:gd name="T48" fmla="*/ 3 w 29"/>
                              <a:gd name="T49" fmla="*/ 1 h 52"/>
                              <a:gd name="T50" fmla="*/ 4 w 29"/>
                              <a:gd name="T51" fmla="*/ 1 h 52"/>
                              <a:gd name="T52" fmla="*/ 4 w 29"/>
                              <a:gd name="T53" fmla="*/ 2 h 52"/>
                              <a:gd name="T54" fmla="*/ 4 w 29"/>
                              <a:gd name="T55" fmla="*/ 2 h 52"/>
                              <a:gd name="T56" fmla="*/ 4 w 29"/>
                              <a:gd name="T57" fmla="*/ 3 h 52"/>
                              <a:gd name="T58" fmla="*/ 4 w 29"/>
                              <a:gd name="T59" fmla="*/ 4 h 52"/>
                              <a:gd name="T60" fmla="*/ 4 w 29"/>
                              <a:gd name="T61" fmla="*/ 5 h 52"/>
                              <a:gd name="T62" fmla="*/ 4 w 29"/>
                              <a:gd name="T63" fmla="*/ 5 h 52"/>
                              <a:gd name="T64" fmla="*/ 4 w 29"/>
                              <a:gd name="T65" fmla="*/ 5 h 52"/>
                              <a:gd name="T66" fmla="*/ 4 w 29"/>
                              <a:gd name="T67" fmla="*/ 6 h 52"/>
                              <a:gd name="T68" fmla="*/ 4 w 29"/>
                              <a:gd name="T69" fmla="*/ 6 h 52"/>
                              <a:gd name="T70" fmla="*/ 3 w 29"/>
                              <a:gd name="T71" fmla="*/ 6 h 52"/>
                              <a:gd name="T72" fmla="*/ 3 w 29"/>
                              <a:gd name="T73" fmla="*/ 7 h 52"/>
                              <a:gd name="T74" fmla="*/ 3 w 29"/>
                              <a:gd name="T75" fmla="*/ 7 h 52"/>
                              <a:gd name="T76" fmla="*/ 3 w 29"/>
                              <a:gd name="T77" fmla="*/ 7 h 52"/>
                              <a:gd name="T78" fmla="*/ 2 w 29"/>
                              <a:gd name="T79" fmla="*/ 7 h 52"/>
                              <a:gd name="T80" fmla="*/ 2 w 29"/>
                              <a:gd name="T81" fmla="*/ 7 h 52"/>
                              <a:gd name="T82" fmla="*/ 2 w 29"/>
                              <a:gd name="T83" fmla="*/ 7 h 52"/>
                              <a:gd name="T84" fmla="*/ 1 w 29"/>
                              <a:gd name="T85" fmla="*/ 7 h 52"/>
                              <a:gd name="T86" fmla="*/ 1 w 29"/>
                              <a:gd name="T87" fmla="*/ 7 h 52"/>
                              <a:gd name="T88" fmla="*/ 1 w 29"/>
                              <a:gd name="T89" fmla="*/ 7 h 52"/>
                              <a:gd name="T90" fmla="*/ 1 w 29"/>
                              <a:gd name="T91" fmla="*/ 6 h 52"/>
                              <a:gd name="T92" fmla="*/ 1 w 29"/>
                              <a:gd name="T93" fmla="*/ 6 h 52"/>
                              <a:gd name="T94" fmla="*/ 0 w 29"/>
                              <a:gd name="T95" fmla="*/ 6 h 52"/>
                              <a:gd name="T96" fmla="*/ 0 w 29"/>
                              <a:gd name="T97" fmla="*/ 6 h 52"/>
                              <a:gd name="T98" fmla="*/ 0 w 29"/>
                              <a:gd name="T99" fmla="*/ 6 h 52"/>
                              <a:gd name="T100" fmla="*/ 0 w 29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29"/>
                              <a:gd name="T154" fmla="*/ 0 h 52"/>
                              <a:gd name="T155" fmla="*/ 29 w 29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29" h="52">
                                <a:moveTo>
                                  <a:pt x="3" y="42"/>
                                </a:moveTo>
                                <a:lnTo>
                                  <a:pt x="3" y="41"/>
                                </a:lnTo>
                                <a:lnTo>
                                  <a:pt x="3" y="38"/>
                                </a:lnTo>
                                <a:lnTo>
                                  <a:pt x="2" y="33"/>
                                </a:lnTo>
                                <a:lnTo>
                                  <a:pt x="2" y="26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3" y="5"/>
                                </a:lnTo>
                                <a:lnTo>
                                  <a:pt x="5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8" y="1"/>
                                </a:lnTo>
                                <a:lnTo>
                                  <a:pt x="22" y="3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6"/>
                                </a:lnTo>
                                <a:lnTo>
                                  <a:pt x="26" y="10"/>
                                </a:lnTo>
                                <a:lnTo>
                                  <a:pt x="26" y="13"/>
                                </a:lnTo>
                                <a:lnTo>
                                  <a:pt x="27" y="17"/>
                                </a:lnTo>
                                <a:lnTo>
                                  <a:pt x="28" y="23"/>
                                </a:lnTo>
                                <a:lnTo>
                                  <a:pt x="29" y="29"/>
                                </a:lnTo>
                                <a:lnTo>
                                  <a:pt x="29" y="34"/>
                                </a:lnTo>
                                <a:lnTo>
                                  <a:pt x="29" y="35"/>
                                </a:lnTo>
                                <a:lnTo>
                                  <a:pt x="29" y="38"/>
                                </a:lnTo>
                                <a:lnTo>
                                  <a:pt x="28" y="41"/>
                                </a:lnTo>
                                <a:lnTo>
                                  <a:pt x="27" y="44"/>
                                </a:lnTo>
                                <a:lnTo>
                                  <a:pt x="25" y="48"/>
                                </a:lnTo>
                                <a:lnTo>
                                  <a:pt x="24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1"/>
                                </a:lnTo>
                                <a:lnTo>
                                  <a:pt x="17" y="52"/>
                                </a:lnTo>
                                <a:lnTo>
                                  <a:pt x="12" y="52"/>
                                </a:lnTo>
                                <a:lnTo>
                                  <a:pt x="11" y="52"/>
                                </a:lnTo>
                                <a:lnTo>
                                  <a:pt x="9" y="52"/>
                                </a:lnTo>
                                <a:lnTo>
                                  <a:pt x="7" y="51"/>
                                </a:lnTo>
                                <a:lnTo>
                                  <a:pt x="5" y="49"/>
                                </a:lnTo>
                                <a:lnTo>
                                  <a:pt x="4" y="47"/>
                                </a:lnTo>
                                <a:lnTo>
                                  <a:pt x="4" y="46"/>
                                </a:lnTo>
                                <a:lnTo>
                                  <a:pt x="3" y="46"/>
                                </a:lnTo>
                                <a:lnTo>
                                  <a:pt x="3" y="44"/>
                                </a:lnTo>
                                <a:lnTo>
                                  <a:pt x="3" y="43"/>
                                </a:lnTo>
                                <a:lnTo>
                                  <a:pt x="3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6" name="Freeform 290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72" y="1145"/>
                            <a:ext cx="3" cy="6"/>
                          </a:xfrm>
                          <a:custGeom>
                            <a:avLst/>
                            <a:gdLst>
                              <a:gd name="T0" fmla="*/ 0 w 21"/>
                              <a:gd name="T1" fmla="*/ 6 h 48"/>
                              <a:gd name="T2" fmla="*/ 0 w 21"/>
                              <a:gd name="T3" fmla="*/ 6 h 48"/>
                              <a:gd name="T4" fmla="*/ 0 w 21"/>
                              <a:gd name="T5" fmla="*/ 6 h 48"/>
                              <a:gd name="T6" fmla="*/ 0 w 21"/>
                              <a:gd name="T7" fmla="*/ 6 h 48"/>
                              <a:gd name="T8" fmla="*/ 1 w 21"/>
                              <a:gd name="T9" fmla="*/ 6 h 48"/>
                              <a:gd name="T10" fmla="*/ 1 w 21"/>
                              <a:gd name="T11" fmla="*/ 6 h 48"/>
                              <a:gd name="T12" fmla="*/ 1 w 21"/>
                              <a:gd name="T13" fmla="*/ 6 h 48"/>
                              <a:gd name="T14" fmla="*/ 2 w 21"/>
                              <a:gd name="T15" fmla="*/ 6 h 48"/>
                              <a:gd name="T16" fmla="*/ 2 w 21"/>
                              <a:gd name="T17" fmla="*/ 6 h 48"/>
                              <a:gd name="T18" fmla="*/ 2 w 21"/>
                              <a:gd name="T19" fmla="*/ 6 h 48"/>
                              <a:gd name="T20" fmla="*/ 2 w 21"/>
                              <a:gd name="T21" fmla="*/ 6 h 48"/>
                              <a:gd name="T22" fmla="*/ 2 w 21"/>
                              <a:gd name="T23" fmla="*/ 6 h 48"/>
                              <a:gd name="T24" fmla="*/ 2 w 21"/>
                              <a:gd name="T25" fmla="*/ 6 h 48"/>
                              <a:gd name="T26" fmla="*/ 2 w 21"/>
                              <a:gd name="T27" fmla="*/ 6 h 48"/>
                              <a:gd name="T28" fmla="*/ 2 w 21"/>
                              <a:gd name="T29" fmla="*/ 5 h 48"/>
                              <a:gd name="T30" fmla="*/ 3 w 21"/>
                              <a:gd name="T31" fmla="*/ 5 h 48"/>
                              <a:gd name="T32" fmla="*/ 3 w 21"/>
                              <a:gd name="T33" fmla="*/ 5 h 48"/>
                              <a:gd name="T34" fmla="*/ 3 w 21"/>
                              <a:gd name="T35" fmla="*/ 5 h 48"/>
                              <a:gd name="T36" fmla="*/ 3 w 21"/>
                              <a:gd name="T37" fmla="*/ 5 h 48"/>
                              <a:gd name="T38" fmla="*/ 3 w 21"/>
                              <a:gd name="T39" fmla="*/ 5 h 48"/>
                              <a:gd name="T40" fmla="*/ 3 w 21"/>
                              <a:gd name="T41" fmla="*/ 4 h 48"/>
                              <a:gd name="T42" fmla="*/ 3 w 21"/>
                              <a:gd name="T43" fmla="*/ 4 h 48"/>
                              <a:gd name="T44" fmla="*/ 3 w 21"/>
                              <a:gd name="T45" fmla="*/ 4 h 48"/>
                              <a:gd name="T46" fmla="*/ 3 w 21"/>
                              <a:gd name="T47" fmla="*/ 4 h 48"/>
                              <a:gd name="T48" fmla="*/ 3 w 21"/>
                              <a:gd name="T49" fmla="*/ 3 h 48"/>
                              <a:gd name="T50" fmla="*/ 3 w 21"/>
                              <a:gd name="T51" fmla="*/ 3 h 48"/>
                              <a:gd name="T52" fmla="*/ 3 w 21"/>
                              <a:gd name="T53" fmla="*/ 3 h 48"/>
                              <a:gd name="T54" fmla="*/ 3 w 21"/>
                              <a:gd name="T55" fmla="*/ 3 h 48"/>
                              <a:gd name="T56" fmla="*/ 3 w 21"/>
                              <a:gd name="T57" fmla="*/ 2 h 48"/>
                              <a:gd name="T58" fmla="*/ 3 w 21"/>
                              <a:gd name="T59" fmla="*/ 2 h 48"/>
                              <a:gd name="T60" fmla="*/ 3 w 21"/>
                              <a:gd name="T61" fmla="*/ 1 h 48"/>
                              <a:gd name="T62" fmla="*/ 3 w 21"/>
                              <a:gd name="T63" fmla="*/ 1 h 48"/>
                              <a:gd name="T64" fmla="*/ 2 w 21"/>
                              <a:gd name="T65" fmla="*/ 1 h 48"/>
                              <a:gd name="T66" fmla="*/ 2 w 21"/>
                              <a:gd name="T67" fmla="*/ 1 h 48"/>
                              <a:gd name="T68" fmla="*/ 2 w 21"/>
                              <a:gd name="T69" fmla="*/ 1 h 48"/>
                              <a:gd name="T70" fmla="*/ 2 w 21"/>
                              <a:gd name="T71" fmla="*/ 0 h 48"/>
                              <a:gd name="T72" fmla="*/ 2 w 21"/>
                              <a:gd name="T73" fmla="*/ 0 h 48"/>
                              <a:gd name="T74" fmla="*/ 2 w 21"/>
                              <a:gd name="T75" fmla="*/ 0 h 48"/>
                              <a:gd name="T76" fmla="*/ 2 w 21"/>
                              <a:gd name="T77" fmla="*/ 0 h 48"/>
                              <a:gd name="T78" fmla="*/ 1 w 21"/>
                              <a:gd name="T79" fmla="*/ 0 h 48"/>
                              <a:gd name="T80" fmla="*/ 1 w 21"/>
                              <a:gd name="T81" fmla="*/ 0 h 48"/>
                              <a:gd name="T82" fmla="*/ 0 w 21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1"/>
                              <a:gd name="T127" fmla="*/ 0 h 48"/>
                              <a:gd name="T128" fmla="*/ 21 w 21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1" h="48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20" y="39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1" y="34"/>
                                </a:lnTo>
                                <a:lnTo>
                                  <a:pt x="21" y="32"/>
                                </a:lnTo>
                                <a:lnTo>
                                  <a:pt x="21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5"/>
                                </a:lnTo>
                                <a:lnTo>
                                  <a:pt x="20" y="24"/>
                                </a:lnTo>
                                <a:lnTo>
                                  <a:pt x="20" y="22"/>
                                </a:lnTo>
                                <a:lnTo>
                                  <a:pt x="19" y="18"/>
                                </a:lnTo>
                                <a:lnTo>
                                  <a:pt x="18" y="13"/>
                                </a:lnTo>
                                <a:lnTo>
                                  <a:pt x="18" y="11"/>
                                </a:lnTo>
                                <a:lnTo>
                                  <a:pt x="18" y="10"/>
                                </a:lnTo>
                                <a:lnTo>
                                  <a:pt x="17" y="9"/>
                                </a:lnTo>
                                <a:lnTo>
                                  <a:pt x="17" y="6"/>
                                </a:lnTo>
                                <a:lnTo>
                                  <a:pt x="16" y="4"/>
                                </a:lnTo>
                                <a:lnTo>
                                  <a:pt x="15" y="3"/>
                                </a:lnTo>
                                <a:lnTo>
                                  <a:pt x="15" y="2"/>
                                </a:lnTo>
                                <a:lnTo>
                                  <a:pt x="14" y="2"/>
                                </a:lnTo>
                                <a:lnTo>
                                  <a:pt x="11" y="1"/>
                                </a:lnTo>
                                <a:lnTo>
                                  <a:pt x="10" y="0"/>
                                </a:lnTo>
                                <a:lnTo>
                                  <a:pt x="7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7" name="Freeform 290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72" y="1145"/>
                            <a:ext cx="3" cy="6"/>
                          </a:xfrm>
                          <a:custGeom>
                            <a:avLst/>
                            <a:gdLst>
                              <a:gd name="T0" fmla="*/ 0 w 21"/>
                              <a:gd name="T1" fmla="*/ 6 h 48"/>
                              <a:gd name="T2" fmla="*/ 0 w 21"/>
                              <a:gd name="T3" fmla="*/ 6 h 48"/>
                              <a:gd name="T4" fmla="*/ 0 w 21"/>
                              <a:gd name="T5" fmla="*/ 6 h 48"/>
                              <a:gd name="T6" fmla="*/ 0 w 21"/>
                              <a:gd name="T7" fmla="*/ 6 h 48"/>
                              <a:gd name="T8" fmla="*/ 1 w 21"/>
                              <a:gd name="T9" fmla="*/ 6 h 48"/>
                              <a:gd name="T10" fmla="*/ 1 w 21"/>
                              <a:gd name="T11" fmla="*/ 6 h 48"/>
                              <a:gd name="T12" fmla="*/ 1 w 21"/>
                              <a:gd name="T13" fmla="*/ 6 h 48"/>
                              <a:gd name="T14" fmla="*/ 2 w 21"/>
                              <a:gd name="T15" fmla="*/ 6 h 48"/>
                              <a:gd name="T16" fmla="*/ 2 w 21"/>
                              <a:gd name="T17" fmla="*/ 6 h 48"/>
                              <a:gd name="T18" fmla="*/ 2 w 21"/>
                              <a:gd name="T19" fmla="*/ 6 h 48"/>
                              <a:gd name="T20" fmla="*/ 2 w 21"/>
                              <a:gd name="T21" fmla="*/ 6 h 48"/>
                              <a:gd name="T22" fmla="*/ 2 w 21"/>
                              <a:gd name="T23" fmla="*/ 6 h 48"/>
                              <a:gd name="T24" fmla="*/ 2 w 21"/>
                              <a:gd name="T25" fmla="*/ 6 h 48"/>
                              <a:gd name="T26" fmla="*/ 2 w 21"/>
                              <a:gd name="T27" fmla="*/ 6 h 48"/>
                              <a:gd name="T28" fmla="*/ 2 w 21"/>
                              <a:gd name="T29" fmla="*/ 5 h 48"/>
                              <a:gd name="T30" fmla="*/ 3 w 21"/>
                              <a:gd name="T31" fmla="*/ 5 h 48"/>
                              <a:gd name="T32" fmla="*/ 3 w 21"/>
                              <a:gd name="T33" fmla="*/ 5 h 48"/>
                              <a:gd name="T34" fmla="*/ 3 w 21"/>
                              <a:gd name="T35" fmla="*/ 5 h 48"/>
                              <a:gd name="T36" fmla="*/ 3 w 21"/>
                              <a:gd name="T37" fmla="*/ 5 h 48"/>
                              <a:gd name="T38" fmla="*/ 3 w 21"/>
                              <a:gd name="T39" fmla="*/ 5 h 48"/>
                              <a:gd name="T40" fmla="*/ 3 w 21"/>
                              <a:gd name="T41" fmla="*/ 4 h 48"/>
                              <a:gd name="T42" fmla="*/ 3 w 21"/>
                              <a:gd name="T43" fmla="*/ 4 h 48"/>
                              <a:gd name="T44" fmla="*/ 3 w 21"/>
                              <a:gd name="T45" fmla="*/ 4 h 48"/>
                              <a:gd name="T46" fmla="*/ 3 w 21"/>
                              <a:gd name="T47" fmla="*/ 4 h 48"/>
                              <a:gd name="T48" fmla="*/ 3 w 21"/>
                              <a:gd name="T49" fmla="*/ 3 h 48"/>
                              <a:gd name="T50" fmla="*/ 3 w 21"/>
                              <a:gd name="T51" fmla="*/ 3 h 48"/>
                              <a:gd name="T52" fmla="*/ 3 w 21"/>
                              <a:gd name="T53" fmla="*/ 3 h 48"/>
                              <a:gd name="T54" fmla="*/ 3 w 21"/>
                              <a:gd name="T55" fmla="*/ 3 h 48"/>
                              <a:gd name="T56" fmla="*/ 3 w 21"/>
                              <a:gd name="T57" fmla="*/ 2 h 48"/>
                              <a:gd name="T58" fmla="*/ 3 w 21"/>
                              <a:gd name="T59" fmla="*/ 2 h 48"/>
                              <a:gd name="T60" fmla="*/ 3 w 21"/>
                              <a:gd name="T61" fmla="*/ 1 h 48"/>
                              <a:gd name="T62" fmla="*/ 3 w 21"/>
                              <a:gd name="T63" fmla="*/ 1 h 48"/>
                              <a:gd name="T64" fmla="*/ 2 w 21"/>
                              <a:gd name="T65" fmla="*/ 1 h 48"/>
                              <a:gd name="T66" fmla="*/ 2 w 21"/>
                              <a:gd name="T67" fmla="*/ 1 h 48"/>
                              <a:gd name="T68" fmla="*/ 2 w 21"/>
                              <a:gd name="T69" fmla="*/ 1 h 48"/>
                              <a:gd name="T70" fmla="*/ 2 w 21"/>
                              <a:gd name="T71" fmla="*/ 0 h 48"/>
                              <a:gd name="T72" fmla="*/ 2 w 21"/>
                              <a:gd name="T73" fmla="*/ 0 h 48"/>
                              <a:gd name="T74" fmla="*/ 2 w 21"/>
                              <a:gd name="T75" fmla="*/ 0 h 48"/>
                              <a:gd name="T76" fmla="*/ 2 w 21"/>
                              <a:gd name="T77" fmla="*/ 0 h 48"/>
                              <a:gd name="T78" fmla="*/ 1 w 21"/>
                              <a:gd name="T79" fmla="*/ 0 h 48"/>
                              <a:gd name="T80" fmla="*/ 1 w 21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1"/>
                              <a:gd name="T124" fmla="*/ 0 h 48"/>
                              <a:gd name="T125" fmla="*/ 21 w 21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1" h="48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20" y="39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1" y="34"/>
                                </a:lnTo>
                                <a:lnTo>
                                  <a:pt x="21" y="32"/>
                                </a:lnTo>
                                <a:lnTo>
                                  <a:pt x="21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5"/>
                                </a:lnTo>
                                <a:lnTo>
                                  <a:pt x="20" y="24"/>
                                </a:lnTo>
                                <a:lnTo>
                                  <a:pt x="20" y="22"/>
                                </a:lnTo>
                                <a:lnTo>
                                  <a:pt x="19" y="18"/>
                                </a:lnTo>
                                <a:lnTo>
                                  <a:pt x="18" y="13"/>
                                </a:lnTo>
                                <a:lnTo>
                                  <a:pt x="18" y="11"/>
                                </a:lnTo>
                                <a:lnTo>
                                  <a:pt x="18" y="10"/>
                                </a:lnTo>
                                <a:lnTo>
                                  <a:pt x="17" y="9"/>
                                </a:lnTo>
                                <a:lnTo>
                                  <a:pt x="17" y="6"/>
                                </a:lnTo>
                                <a:lnTo>
                                  <a:pt x="16" y="4"/>
                                </a:lnTo>
                                <a:lnTo>
                                  <a:pt x="15" y="3"/>
                                </a:lnTo>
                                <a:lnTo>
                                  <a:pt x="15" y="2"/>
                                </a:lnTo>
                                <a:lnTo>
                                  <a:pt x="14" y="2"/>
                                </a:lnTo>
                                <a:lnTo>
                                  <a:pt x="11" y="1"/>
                                </a:lnTo>
                                <a:lnTo>
                                  <a:pt x="10" y="0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8" name="Freeform 290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60" y="1149"/>
                            <a:ext cx="4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3"/>
                              <a:gd name="T2" fmla="*/ 1 w 30"/>
                              <a:gd name="T3" fmla="*/ 5 h 53"/>
                              <a:gd name="T4" fmla="*/ 1 w 30"/>
                              <a:gd name="T5" fmla="*/ 5 h 53"/>
                              <a:gd name="T6" fmla="*/ 0 w 30"/>
                              <a:gd name="T7" fmla="*/ 4 h 53"/>
                              <a:gd name="T8" fmla="*/ 0 w 30"/>
                              <a:gd name="T9" fmla="*/ 4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1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3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4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5 h 53"/>
                              <a:gd name="T62" fmla="*/ 4 w 30"/>
                              <a:gd name="T63" fmla="*/ 5 h 53"/>
                              <a:gd name="T64" fmla="*/ 4 w 30"/>
                              <a:gd name="T65" fmla="*/ 5 h 53"/>
                              <a:gd name="T66" fmla="*/ 4 w 30"/>
                              <a:gd name="T67" fmla="*/ 5 h 53"/>
                              <a:gd name="T68" fmla="*/ 4 w 30"/>
                              <a:gd name="T69" fmla="*/ 6 h 53"/>
                              <a:gd name="T70" fmla="*/ 3 w 30"/>
                              <a:gd name="T71" fmla="*/ 6 h 53"/>
                              <a:gd name="T72" fmla="*/ 3 w 30"/>
                              <a:gd name="T73" fmla="*/ 6 h 53"/>
                              <a:gd name="T74" fmla="*/ 3 w 30"/>
                              <a:gd name="T75" fmla="*/ 6 h 53"/>
                              <a:gd name="T76" fmla="*/ 3 w 30"/>
                              <a:gd name="T77" fmla="*/ 7 h 53"/>
                              <a:gd name="T78" fmla="*/ 2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1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6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1 w 30"/>
                              <a:gd name="T97" fmla="*/ 6 h 53"/>
                              <a:gd name="T98" fmla="*/ 1 w 30"/>
                              <a:gd name="T99" fmla="*/ 6 h 53"/>
                              <a:gd name="T100" fmla="*/ 1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4" y="42"/>
                                </a:moveTo>
                                <a:lnTo>
                                  <a:pt x="4" y="41"/>
                                </a:lnTo>
                                <a:lnTo>
                                  <a:pt x="4" y="38"/>
                                </a:lnTo>
                                <a:lnTo>
                                  <a:pt x="3" y="33"/>
                                </a:lnTo>
                                <a:lnTo>
                                  <a:pt x="2" y="27"/>
                                </a:lnTo>
                                <a:lnTo>
                                  <a:pt x="1" y="18"/>
                                </a:lnTo>
                                <a:lnTo>
                                  <a:pt x="1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3"/>
                                </a:lnTo>
                                <a:lnTo>
                                  <a:pt x="1" y="11"/>
                                </a:lnTo>
                                <a:lnTo>
                                  <a:pt x="2" y="8"/>
                                </a:lnTo>
                                <a:lnTo>
                                  <a:pt x="4" y="5"/>
                                </a:lnTo>
                                <a:lnTo>
                                  <a:pt x="6" y="3"/>
                                </a:lnTo>
                                <a:lnTo>
                                  <a:pt x="10" y="1"/>
                                </a:lnTo>
                                <a:lnTo>
                                  <a:pt x="13" y="0"/>
                                </a:lnTo>
                                <a:lnTo>
                                  <a:pt x="16" y="0"/>
                                </a:lnTo>
                                <a:lnTo>
                                  <a:pt x="19" y="0"/>
                                </a:lnTo>
                                <a:lnTo>
                                  <a:pt x="23" y="2"/>
                                </a:lnTo>
                                <a:lnTo>
                                  <a:pt x="24" y="3"/>
                                </a:lnTo>
                                <a:lnTo>
                                  <a:pt x="25" y="4"/>
                                </a:lnTo>
                                <a:lnTo>
                                  <a:pt x="25" y="7"/>
                                </a:lnTo>
                                <a:lnTo>
                                  <a:pt x="26" y="9"/>
                                </a:lnTo>
                                <a:lnTo>
                                  <a:pt x="27" y="13"/>
                                </a:lnTo>
                                <a:lnTo>
                                  <a:pt x="28" y="18"/>
                                </a:lnTo>
                                <a:lnTo>
                                  <a:pt x="29" y="23"/>
                                </a:lnTo>
                                <a:lnTo>
                                  <a:pt x="29" y="29"/>
                                </a:lnTo>
                                <a:lnTo>
                                  <a:pt x="30" y="35"/>
                                </a:lnTo>
                                <a:lnTo>
                                  <a:pt x="30" y="36"/>
                                </a:lnTo>
                                <a:lnTo>
                                  <a:pt x="30" y="38"/>
                                </a:lnTo>
                                <a:lnTo>
                                  <a:pt x="29" y="41"/>
                                </a:lnTo>
                                <a:lnTo>
                                  <a:pt x="28" y="45"/>
                                </a:lnTo>
                                <a:lnTo>
                                  <a:pt x="25" y="48"/>
                                </a:lnTo>
                                <a:lnTo>
                                  <a:pt x="23" y="49"/>
                                </a:lnTo>
                                <a:lnTo>
                                  <a:pt x="21" y="51"/>
                                </a:lnTo>
                                <a:lnTo>
                                  <a:pt x="18" y="53"/>
                                </a:lnTo>
                                <a:lnTo>
                                  <a:pt x="14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3"/>
                                </a:lnTo>
                                <a:lnTo>
                                  <a:pt x="8" y="51"/>
                                </a:lnTo>
                                <a:lnTo>
                                  <a:pt x="6" y="49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4" y="44"/>
                                </a:lnTo>
                                <a:lnTo>
                                  <a:pt x="4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9" name="Freeform 290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60" y="1149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0" y="48"/>
                                </a:lnTo>
                                <a:lnTo>
                                  <a:pt x="11" y="48"/>
                                </a:lnTo>
                                <a:lnTo>
                                  <a:pt x="13" y="47"/>
                                </a:lnTo>
                                <a:lnTo>
                                  <a:pt x="14" y="47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9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19" y="22"/>
                                </a:lnTo>
                                <a:lnTo>
                                  <a:pt x="19" y="19"/>
                                </a:lnTo>
                                <a:lnTo>
                                  <a:pt x="18" y="14"/>
                                </a:lnTo>
                                <a:lnTo>
                                  <a:pt x="17" y="11"/>
                                </a:lnTo>
                                <a:lnTo>
                                  <a:pt x="17" y="9"/>
                                </a:lnTo>
                                <a:lnTo>
                                  <a:pt x="16" y="8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2"/>
                                </a:lnTo>
                                <a:lnTo>
                                  <a:pt x="10" y="1"/>
                                </a:lnTo>
                                <a:lnTo>
                                  <a:pt x="8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0" name="Freeform 290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60" y="1149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0" y="48"/>
                                </a:lnTo>
                                <a:lnTo>
                                  <a:pt x="11" y="48"/>
                                </a:lnTo>
                                <a:lnTo>
                                  <a:pt x="13" y="47"/>
                                </a:lnTo>
                                <a:lnTo>
                                  <a:pt x="14" y="47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9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19" y="22"/>
                                </a:lnTo>
                                <a:lnTo>
                                  <a:pt x="19" y="19"/>
                                </a:lnTo>
                                <a:lnTo>
                                  <a:pt x="18" y="14"/>
                                </a:lnTo>
                                <a:lnTo>
                                  <a:pt x="17" y="11"/>
                                </a:lnTo>
                                <a:lnTo>
                                  <a:pt x="17" y="9"/>
                                </a:lnTo>
                                <a:lnTo>
                                  <a:pt x="16" y="8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2"/>
                                </a:lnTo>
                                <a:lnTo>
                                  <a:pt x="10" y="1"/>
                                </a:lnTo>
                                <a:lnTo>
                                  <a:pt x="8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1" name="Freeform 290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48" y="1153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0 w 30"/>
                              <a:gd name="T5" fmla="*/ 4 h 53"/>
                              <a:gd name="T6" fmla="*/ 0 w 30"/>
                              <a:gd name="T7" fmla="*/ 4 h 53"/>
                              <a:gd name="T8" fmla="*/ 0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1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3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4 w 30"/>
                              <a:gd name="T51" fmla="*/ 1 h 53"/>
                              <a:gd name="T52" fmla="*/ 4 w 30"/>
                              <a:gd name="T53" fmla="*/ 1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3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4 h 53"/>
                              <a:gd name="T66" fmla="*/ 4 w 30"/>
                              <a:gd name="T67" fmla="*/ 5 h 53"/>
                              <a:gd name="T68" fmla="*/ 4 w 30"/>
                              <a:gd name="T69" fmla="*/ 5 h 53"/>
                              <a:gd name="T70" fmla="*/ 3 w 30"/>
                              <a:gd name="T71" fmla="*/ 5 h 53"/>
                              <a:gd name="T72" fmla="*/ 3 w 30"/>
                              <a:gd name="T73" fmla="*/ 5 h 53"/>
                              <a:gd name="T74" fmla="*/ 3 w 30"/>
                              <a:gd name="T75" fmla="*/ 6 h 53"/>
                              <a:gd name="T76" fmla="*/ 3 w 30"/>
                              <a:gd name="T77" fmla="*/ 6 h 53"/>
                              <a:gd name="T78" fmla="*/ 2 w 30"/>
                              <a:gd name="T79" fmla="*/ 6 h 53"/>
                              <a:gd name="T80" fmla="*/ 2 w 30"/>
                              <a:gd name="T81" fmla="*/ 6 h 53"/>
                              <a:gd name="T82" fmla="*/ 2 w 30"/>
                              <a:gd name="T83" fmla="*/ 6 h 53"/>
                              <a:gd name="T84" fmla="*/ 1 w 30"/>
                              <a:gd name="T85" fmla="*/ 6 h 53"/>
                              <a:gd name="T86" fmla="*/ 1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2"/>
                                </a:moveTo>
                                <a:lnTo>
                                  <a:pt x="5" y="40"/>
                                </a:lnTo>
                                <a:lnTo>
                                  <a:pt x="3" y="38"/>
                                </a:lnTo>
                                <a:lnTo>
                                  <a:pt x="3" y="33"/>
                                </a:lnTo>
                                <a:lnTo>
                                  <a:pt x="2" y="26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2" y="8"/>
                                </a:lnTo>
                                <a:lnTo>
                                  <a:pt x="3" y="6"/>
                                </a:lnTo>
                                <a:lnTo>
                                  <a:pt x="7" y="2"/>
                                </a:lnTo>
                                <a:lnTo>
                                  <a:pt x="10" y="1"/>
                                </a:lnTo>
                                <a:lnTo>
                                  <a:pt x="11" y="0"/>
                                </a:lnTo>
                                <a:lnTo>
                                  <a:pt x="13" y="0"/>
                                </a:lnTo>
                                <a:lnTo>
                                  <a:pt x="16" y="0"/>
                                </a:lnTo>
                                <a:lnTo>
                                  <a:pt x="19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7" y="9"/>
                                </a:lnTo>
                                <a:lnTo>
                                  <a:pt x="28" y="12"/>
                                </a:lnTo>
                                <a:lnTo>
                                  <a:pt x="29" y="17"/>
                                </a:lnTo>
                                <a:lnTo>
                                  <a:pt x="30" y="23"/>
                                </a:lnTo>
                                <a:lnTo>
                                  <a:pt x="30" y="28"/>
                                </a:lnTo>
                                <a:lnTo>
                                  <a:pt x="30" y="35"/>
                                </a:lnTo>
                                <a:lnTo>
                                  <a:pt x="30" y="38"/>
                                </a:lnTo>
                                <a:lnTo>
                                  <a:pt x="30" y="42"/>
                                </a:lnTo>
                                <a:lnTo>
                                  <a:pt x="28" y="45"/>
                                </a:lnTo>
                                <a:lnTo>
                                  <a:pt x="25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49"/>
                                </a:lnTo>
                                <a:lnTo>
                                  <a:pt x="21" y="51"/>
                                </a:lnTo>
                                <a:lnTo>
                                  <a:pt x="17" y="52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9" y="51"/>
                                </a:lnTo>
                                <a:lnTo>
                                  <a:pt x="7" y="49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2" name="Freeform 290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49" y="1153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3 w 19"/>
                              <a:gd name="T61" fmla="*/ 1 h 48"/>
                              <a:gd name="T62" fmla="*/ 3 w 19"/>
                              <a:gd name="T63" fmla="*/ 1 h 48"/>
                              <a:gd name="T64" fmla="*/ 3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2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7" y="43"/>
                                </a:lnTo>
                                <a:lnTo>
                                  <a:pt x="17" y="40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7"/>
                                </a:lnTo>
                                <a:lnTo>
                                  <a:pt x="18" y="25"/>
                                </a:lnTo>
                                <a:lnTo>
                                  <a:pt x="18" y="23"/>
                                </a:lnTo>
                                <a:lnTo>
                                  <a:pt x="17" y="18"/>
                                </a:lnTo>
                                <a:lnTo>
                                  <a:pt x="17" y="15"/>
                                </a:lnTo>
                                <a:lnTo>
                                  <a:pt x="16" y="11"/>
                                </a:lnTo>
                                <a:lnTo>
                                  <a:pt x="16" y="10"/>
                                </a:lnTo>
                                <a:lnTo>
                                  <a:pt x="16" y="9"/>
                                </a:lnTo>
                                <a:lnTo>
                                  <a:pt x="15" y="7"/>
                                </a:lnTo>
                                <a:lnTo>
                                  <a:pt x="14" y="6"/>
                                </a:lnTo>
                                <a:lnTo>
                                  <a:pt x="13" y="3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3" name="Freeform 290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49" y="1153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3 w 19"/>
                              <a:gd name="T61" fmla="*/ 1 h 48"/>
                              <a:gd name="T62" fmla="*/ 3 w 19"/>
                              <a:gd name="T63" fmla="*/ 1 h 48"/>
                              <a:gd name="T64" fmla="*/ 3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2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7" y="43"/>
                                </a:lnTo>
                                <a:lnTo>
                                  <a:pt x="17" y="40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7"/>
                                </a:lnTo>
                                <a:lnTo>
                                  <a:pt x="18" y="25"/>
                                </a:lnTo>
                                <a:lnTo>
                                  <a:pt x="18" y="23"/>
                                </a:lnTo>
                                <a:lnTo>
                                  <a:pt x="17" y="18"/>
                                </a:lnTo>
                                <a:lnTo>
                                  <a:pt x="17" y="15"/>
                                </a:lnTo>
                                <a:lnTo>
                                  <a:pt x="16" y="11"/>
                                </a:lnTo>
                                <a:lnTo>
                                  <a:pt x="16" y="10"/>
                                </a:lnTo>
                                <a:lnTo>
                                  <a:pt x="16" y="9"/>
                                </a:lnTo>
                                <a:lnTo>
                                  <a:pt x="15" y="7"/>
                                </a:lnTo>
                                <a:lnTo>
                                  <a:pt x="14" y="6"/>
                                </a:lnTo>
                                <a:lnTo>
                                  <a:pt x="13" y="3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4" name="Freeform 291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37" y="1156"/>
                            <a:ext cx="4" cy="7"/>
                          </a:xfrm>
                          <a:custGeom>
                            <a:avLst/>
                            <a:gdLst>
                              <a:gd name="T0" fmla="*/ 0 w 29"/>
                              <a:gd name="T1" fmla="*/ 6 h 53"/>
                              <a:gd name="T2" fmla="*/ 0 w 29"/>
                              <a:gd name="T3" fmla="*/ 6 h 53"/>
                              <a:gd name="T4" fmla="*/ 0 w 29"/>
                              <a:gd name="T5" fmla="*/ 5 h 53"/>
                              <a:gd name="T6" fmla="*/ 0 w 29"/>
                              <a:gd name="T7" fmla="*/ 4 h 53"/>
                              <a:gd name="T8" fmla="*/ 0 w 29"/>
                              <a:gd name="T9" fmla="*/ 4 h 53"/>
                              <a:gd name="T10" fmla="*/ 0 w 29"/>
                              <a:gd name="T11" fmla="*/ 2 h 53"/>
                              <a:gd name="T12" fmla="*/ 0 w 29"/>
                              <a:gd name="T13" fmla="*/ 2 h 53"/>
                              <a:gd name="T14" fmla="*/ 0 w 29"/>
                              <a:gd name="T15" fmla="*/ 2 h 53"/>
                              <a:gd name="T16" fmla="*/ 0 w 29"/>
                              <a:gd name="T17" fmla="*/ 2 h 53"/>
                              <a:gd name="T18" fmla="*/ 0 w 29"/>
                              <a:gd name="T19" fmla="*/ 2 h 53"/>
                              <a:gd name="T20" fmla="*/ 0 w 29"/>
                              <a:gd name="T21" fmla="*/ 2 h 53"/>
                              <a:gd name="T22" fmla="*/ 0 w 29"/>
                              <a:gd name="T23" fmla="*/ 1 h 53"/>
                              <a:gd name="T24" fmla="*/ 0 w 29"/>
                              <a:gd name="T25" fmla="*/ 1 h 53"/>
                              <a:gd name="T26" fmla="*/ 0 w 29"/>
                              <a:gd name="T27" fmla="*/ 1 h 53"/>
                              <a:gd name="T28" fmla="*/ 1 w 29"/>
                              <a:gd name="T29" fmla="*/ 1 h 53"/>
                              <a:gd name="T30" fmla="*/ 1 w 29"/>
                              <a:gd name="T31" fmla="*/ 0 h 53"/>
                              <a:gd name="T32" fmla="*/ 1 w 29"/>
                              <a:gd name="T33" fmla="*/ 0 h 53"/>
                              <a:gd name="T34" fmla="*/ 2 w 29"/>
                              <a:gd name="T35" fmla="*/ 0 h 53"/>
                              <a:gd name="T36" fmla="*/ 2 w 29"/>
                              <a:gd name="T37" fmla="*/ 0 h 53"/>
                              <a:gd name="T38" fmla="*/ 3 w 29"/>
                              <a:gd name="T39" fmla="*/ 0 h 53"/>
                              <a:gd name="T40" fmla="*/ 3 w 29"/>
                              <a:gd name="T41" fmla="*/ 1 h 53"/>
                              <a:gd name="T42" fmla="*/ 3 w 29"/>
                              <a:gd name="T43" fmla="*/ 1 h 53"/>
                              <a:gd name="T44" fmla="*/ 3 w 29"/>
                              <a:gd name="T45" fmla="*/ 1 h 53"/>
                              <a:gd name="T46" fmla="*/ 3 w 29"/>
                              <a:gd name="T47" fmla="*/ 1 h 53"/>
                              <a:gd name="T48" fmla="*/ 3 w 29"/>
                              <a:gd name="T49" fmla="*/ 1 h 53"/>
                              <a:gd name="T50" fmla="*/ 4 w 29"/>
                              <a:gd name="T51" fmla="*/ 1 h 53"/>
                              <a:gd name="T52" fmla="*/ 4 w 29"/>
                              <a:gd name="T53" fmla="*/ 2 h 53"/>
                              <a:gd name="T54" fmla="*/ 4 w 29"/>
                              <a:gd name="T55" fmla="*/ 2 h 53"/>
                              <a:gd name="T56" fmla="*/ 4 w 29"/>
                              <a:gd name="T57" fmla="*/ 3 h 53"/>
                              <a:gd name="T58" fmla="*/ 4 w 29"/>
                              <a:gd name="T59" fmla="*/ 4 h 53"/>
                              <a:gd name="T60" fmla="*/ 4 w 29"/>
                              <a:gd name="T61" fmla="*/ 5 h 53"/>
                              <a:gd name="T62" fmla="*/ 4 w 29"/>
                              <a:gd name="T63" fmla="*/ 5 h 53"/>
                              <a:gd name="T64" fmla="*/ 4 w 29"/>
                              <a:gd name="T65" fmla="*/ 5 h 53"/>
                              <a:gd name="T66" fmla="*/ 4 w 29"/>
                              <a:gd name="T67" fmla="*/ 6 h 53"/>
                              <a:gd name="T68" fmla="*/ 4 w 29"/>
                              <a:gd name="T69" fmla="*/ 6 h 53"/>
                              <a:gd name="T70" fmla="*/ 3 w 29"/>
                              <a:gd name="T71" fmla="*/ 6 h 53"/>
                              <a:gd name="T72" fmla="*/ 3 w 29"/>
                              <a:gd name="T73" fmla="*/ 6 h 53"/>
                              <a:gd name="T74" fmla="*/ 3 w 29"/>
                              <a:gd name="T75" fmla="*/ 7 h 53"/>
                              <a:gd name="T76" fmla="*/ 3 w 29"/>
                              <a:gd name="T77" fmla="*/ 7 h 53"/>
                              <a:gd name="T78" fmla="*/ 2 w 29"/>
                              <a:gd name="T79" fmla="*/ 7 h 53"/>
                              <a:gd name="T80" fmla="*/ 2 w 29"/>
                              <a:gd name="T81" fmla="*/ 7 h 53"/>
                              <a:gd name="T82" fmla="*/ 2 w 29"/>
                              <a:gd name="T83" fmla="*/ 7 h 53"/>
                              <a:gd name="T84" fmla="*/ 1 w 29"/>
                              <a:gd name="T85" fmla="*/ 7 h 53"/>
                              <a:gd name="T86" fmla="*/ 1 w 29"/>
                              <a:gd name="T87" fmla="*/ 7 h 53"/>
                              <a:gd name="T88" fmla="*/ 1 w 29"/>
                              <a:gd name="T89" fmla="*/ 7 h 53"/>
                              <a:gd name="T90" fmla="*/ 1 w 29"/>
                              <a:gd name="T91" fmla="*/ 6 h 53"/>
                              <a:gd name="T92" fmla="*/ 1 w 29"/>
                              <a:gd name="T93" fmla="*/ 6 h 53"/>
                              <a:gd name="T94" fmla="*/ 1 w 29"/>
                              <a:gd name="T95" fmla="*/ 6 h 53"/>
                              <a:gd name="T96" fmla="*/ 1 w 29"/>
                              <a:gd name="T97" fmla="*/ 6 h 53"/>
                              <a:gd name="T98" fmla="*/ 0 w 29"/>
                              <a:gd name="T99" fmla="*/ 6 h 53"/>
                              <a:gd name="T100" fmla="*/ 0 w 29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29"/>
                              <a:gd name="T154" fmla="*/ 0 h 53"/>
                              <a:gd name="T155" fmla="*/ 29 w 29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29" h="53">
                                <a:moveTo>
                                  <a:pt x="3" y="43"/>
                                </a:moveTo>
                                <a:lnTo>
                                  <a:pt x="3" y="42"/>
                                </a:lnTo>
                                <a:lnTo>
                                  <a:pt x="3" y="38"/>
                                </a:lnTo>
                                <a:lnTo>
                                  <a:pt x="3" y="34"/>
                                </a:lnTo>
                                <a:lnTo>
                                  <a:pt x="2" y="27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3" y="6"/>
                                </a:lnTo>
                                <a:lnTo>
                                  <a:pt x="6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1"/>
                                </a:lnTo>
                                <a:lnTo>
                                  <a:pt x="22" y="4"/>
                                </a:lnTo>
                                <a:lnTo>
                                  <a:pt x="23" y="4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6" y="10"/>
                                </a:lnTo>
                                <a:lnTo>
                                  <a:pt x="27" y="14"/>
                                </a:lnTo>
                                <a:lnTo>
                                  <a:pt x="28" y="18"/>
                                </a:lnTo>
                                <a:lnTo>
                                  <a:pt x="28" y="24"/>
                                </a:lnTo>
                                <a:lnTo>
                                  <a:pt x="29" y="29"/>
                                </a:lnTo>
                                <a:lnTo>
                                  <a:pt x="29" y="35"/>
                                </a:lnTo>
                                <a:lnTo>
                                  <a:pt x="29" y="36"/>
                                </a:lnTo>
                                <a:lnTo>
                                  <a:pt x="29" y="38"/>
                                </a:lnTo>
                                <a:lnTo>
                                  <a:pt x="28" y="42"/>
                                </a:lnTo>
                                <a:lnTo>
                                  <a:pt x="27" y="45"/>
                                </a:lnTo>
                                <a:lnTo>
                                  <a:pt x="25" y="48"/>
                                </a:lnTo>
                                <a:lnTo>
                                  <a:pt x="24" y="48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2" y="53"/>
                                </a:lnTo>
                                <a:lnTo>
                                  <a:pt x="11" y="53"/>
                                </a:lnTo>
                                <a:lnTo>
                                  <a:pt x="10" y="53"/>
                                </a:lnTo>
                                <a:lnTo>
                                  <a:pt x="8" y="52"/>
                                </a:lnTo>
                                <a:lnTo>
                                  <a:pt x="6" y="50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3" y="44"/>
                                </a:lnTo>
                                <a:lnTo>
                                  <a:pt x="3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5" name="Freeform 291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37" y="1157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0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1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6 h 49"/>
                              <a:gd name="T28" fmla="*/ 2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5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3 w 20"/>
                              <a:gd name="T59" fmla="*/ 2 h 49"/>
                              <a:gd name="T60" fmla="*/ 3 w 20"/>
                              <a:gd name="T61" fmla="*/ 1 h 49"/>
                              <a:gd name="T62" fmla="*/ 3 w 20"/>
                              <a:gd name="T63" fmla="*/ 1 h 49"/>
                              <a:gd name="T64" fmla="*/ 3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2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w 20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9"/>
                              <a:gd name="T128" fmla="*/ 20 w 20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9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2" y="46"/>
                                </a:lnTo>
                                <a:lnTo>
                                  <a:pt x="13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2"/>
                                </a:lnTo>
                                <a:lnTo>
                                  <a:pt x="18" y="41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8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2"/>
                                </a:lnTo>
                                <a:lnTo>
                                  <a:pt x="18" y="18"/>
                                </a:lnTo>
                                <a:lnTo>
                                  <a:pt x="18" y="14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4"/>
                                </a:lnTo>
                                <a:lnTo>
                                  <a:pt x="13" y="3"/>
                                </a:lnTo>
                                <a:lnTo>
                                  <a:pt x="12" y="3"/>
                                </a:lnTo>
                                <a:lnTo>
                                  <a:pt x="11" y="1"/>
                                </a:lnTo>
                                <a:lnTo>
                                  <a:pt x="9" y="0"/>
                                </a:lnTo>
                                <a:lnTo>
                                  <a:pt x="6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6" name="Freeform 291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37" y="1157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0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1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6 h 49"/>
                              <a:gd name="T28" fmla="*/ 2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5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3 w 20"/>
                              <a:gd name="T59" fmla="*/ 2 h 49"/>
                              <a:gd name="T60" fmla="*/ 3 w 20"/>
                              <a:gd name="T61" fmla="*/ 1 h 49"/>
                              <a:gd name="T62" fmla="*/ 3 w 20"/>
                              <a:gd name="T63" fmla="*/ 1 h 49"/>
                              <a:gd name="T64" fmla="*/ 3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2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9"/>
                              <a:gd name="T125" fmla="*/ 20 w 20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9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2" y="46"/>
                                </a:lnTo>
                                <a:lnTo>
                                  <a:pt x="13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2"/>
                                </a:lnTo>
                                <a:lnTo>
                                  <a:pt x="18" y="41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8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2"/>
                                </a:lnTo>
                                <a:lnTo>
                                  <a:pt x="18" y="18"/>
                                </a:lnTo>
                                <a:lnTo>
                                  <a:pt x="18" y="14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4"/>
                                </a:lnTo>
                                <a:lnTo>
                                  <a:pt x="13" y="3"/>
                                </a:lnTo>
                                <a:lnTo>
                                  <a:pt x="12" y="3"/>
                                </a:lnTo>
                                <a:lnTo>
                                  <a:pt x="11" y="1"/>
                                </a:lnTo>
                                <a:lnTo>
                                  <a:pt x="9" y="0"/>
                                </a:lnTo>
                                <a:lnTo>
                                  <a:pt x="6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7" name="Freeform 291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25" y="1160"/>
                            <a:ext cx="5" cy="7"/>
                          </a:xfrm>
                          <a:custGeom>
                            <a:avLst/>
                            <a:gdLst>
                              <a:gd name="T0" fmla="*/ 1 w 29"/>
                              <a:gd name="T1" fmla="*/ 6 h 52"/>
                              <a:gd name="T2" fmla="*/ 1 w 29"/>
                              <a:gd name="T3" fmla="*/ 6 h 52"/>
                              <a:gd name="T4" fmla="*/ 1 w 29"/>
                              <a:gd name="T5" fmla="*/ 5 h 52"/>
                              <a:gd name="T6" fmla="*/ 0 w 29"/>
                              <a:gd name="T7" fmla="*/ 4 h 52"/>
                              <a:gd name="T8" fmla="*/ 0 w 29"/>
                              <a:gd name="T9" fmla="*/ 4 h 52"/>
                              <a:gd name="T10" fmla="*/ 0 w 29"/>
                              <a:gd name="T11" fmla="*/ 2 h 52"/>
                              <a:gd name="T12" fmla="*/ 0 w 29"/>
                              <a:gd name="T13" fmla="*/ 2 h 52"/>
                              <a:gd name="T14" fmla="*/ 0 w 29"/>
                              <a:gd name="T15" fmla="*/ 2 h 52"/>
                              <a:gd name="T16" fmla="*/ 0 w 29"/>
                              <a:gd name="T17" fmla="*/ 2 h 52"/>
                              <a:gd name="T18" fmla="*/ 0 w 29"/>
                              <a:gd name="T19" fmla="*/ 2 h 52"/>
                              <a:gd name="T20" fmla="*/ 0 w 29"/>
                              <a:gd name="T21" fmla="*/ 2 h 52"/>
                              <a:gd name="T22" fmla="*/ 0 w 29"/>
                              <a:gd name="T23" fmla="*/ 1 h 52"/>
                              <a:gd name="T24" fmla="*/ 0 w 29"/>
                              <a:gd name="T25" fmla="*/ 1 h 52"/>
                              <a:gd name="T26" fmla="*/ 1 w 29"/>
                              <a:gd name="T27" fmla="*/ 1 h 52"/>
                              <a:gd name="T28" fmla="*/ 1 w 29"/>
                              <a:gd name="T29" fmla="*/ 0 h 52"/>
                              <a:gd name="T30" fmla="*/ 2 w 29"/>
                              <a:gd name="T31" fmla="*/ 0 h 52"/>
                              <a:gd name="T32" fmla="*/ 2 w 29"/>
                              <a:gd name="T33" fmla="*/ 0 h 52"/>
                              <a:gd name="T34" fmla="*/ 2 w 29"/>
                              <a:gd name="T35" fmla="*/ 0 h 52"/>
                              <a:gd name="T36" fmla="*/ 3 w 29"/>
                              <a:gd name="T37" fmla="*/ 0 h 52"/>
                              <a:gd name="T38" fmla="*/ 3 w 29"/>
                              <a:gd name="T39" fmla="*/ 0 h 52"/>
                              <a:gd name="T40" fmla="*/ 4 w 29"/>
                              <a:gd name="T41" fmla="*/ 0 h 52"/>
                              <a:gd name="T42" fmla="*/ 4 w 29"/>
                              <a:gd name="T43" fmla="*/ 0 h 52"/>
                              <a:gd name="T44" fmla="*/ 4 w 29"/>
                              <a:gd name="T45" fmla="*/ 0 h 52"/>
                              <a:gd name="T46" fmla="*/ 4 w 29"/>
                              <a:gd name="T47" fmla="*/ 1 h 52"/>
                              <a:gd name="T48" fmla="*/ 4 w 29"/>
                              <a:gd name="T49" fmla="*/ 1 h 52"/>
                              <a:gd name="T50" fmla="*/ 4 w 29"/>
                              <a:gd name="T51" fmla="*/ 1 h 52"/>
                              <a:gd name="T52" fmla="*/ 4 w 29"/>
                              <a:gd name="T53" fmla="*/ 2 h 52"/>
                              <a:gd name="T54" fmla="*/ 5 w 29"/>
                              <a:gd name="T55" fmla="*/ 2 h 52"/>
                              <a:gd name="T56" fmla="*/ 5 w 29"/>
                              <a:gd name="T57" fmla="*/ 3 h 52"/>
                              <a:gd name="T58" fmla="*/ 5 w 29"/>
                              <a:gd name="T59" fmla="*/ 4 h 52"/>
                              <a:gd name="T60" fmla="*/ 5 w 29"/>
                              <a:gd name="T61" fmla="*/ 5 h 52"/>
                              <a:gd name="T62" fmla="*/ 5 w 29"/>
                              <a:gd name="T63" fmla="*/ 5 h 52"/>
                              <a:gd name="T64" fmla="*/ 5 w 29"/>
                              <a:gd name="T65" fmla="*/ 5 h 52"/>
                              <a:gd name="T66" fmla="*/ 5 w 29"/>
                              <a:gd name="T67" fmla="*/ 6 h 52"/>
                              <a:gd name="T68" fmla="*/ 5 w 29"/>
                              <a:gd name="T69" fmla="*/ 6 h 52"/>
                              <a:gd name="T70" fmla="*/ 4 w 29"/>
                              <a:gd name="T71" fmla="*/ 6 h 52"/>
                              <a:gd name="T72" fmla="*/ 4 w 29"/>
                              <a:gd name="T73" fmla="*/ 6 h 52"/>
                              <a:gd name="T74" fmla="*/ 4 w 29"/>
                              <a:gd name="T75" fmla="*/ 7 h 52"/>
                              <a:gd name="T76" fmla="*/ 3 w 29"/>
                              <a:gd name="T77" fmla="*/ 7 h 52"/>
                              <a:gd name="T78" fmla="*/ 3 w 29"/>
                              <a:gd name="T79" fmla="*/ 7 h 52"/>
                              <a:gd name="T80" fmla="*/ 2 w 29"/>
                              <a:gd name="T81" fmla="*/ 7 h 52"/>
                              <a:gd name="T82" fmla="*/ 2 w 29"/>
                              <a:gd name="T83" fmla="*/ 7 h 52"/>
                              <a:gd name="T84" fmla="*/ 2 w 29"/>
                              <a:gd name="T85" fmla="*/ 7 h 52"/>
                              <a:gd name="T86" fmla="*/ 1 w 29"/>
                              <a:gd name="T87" fmla="*/ 7 h 52"/>
                              <a:gd name="T88" fmla="*/ 1 w 29"/>
                              <a:gd name="T89" fmla="*/ 7 h 52"/>
                              <a:gd name="T90" fmla="*/ 1 w 29"/>
                              <a:gd name="T91" fmla="*/ 6 h 52"/>
                              <a:gd name="T92" fmla="*/ 1 w 29"/>
                              <a:gd name="T93" fmla="*/ 6 h 52"/>
                              <a:gd name="T94" fmla="*/ 1 w 29"/>
                              <a:gd name="T95" fmla="*/ 6 h 52"/>
                              <a:gd name="T96" fmla="*/ 1 w 29"/>
                              <a:gd name="T97" fmla="*/ 6 h 52"/>
                              <a:gd name="T98" fmla="*/ 1 w 29"/>
                              <a:gd name="T99" fmla="*/ 6 h 52"/>
                              <a:gd name="T100" fmla="*/ 1 w 29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29"/>
                              <a:gd name="T154" fmla="*/ 0 h 52"/>
                              <a:gd name="T155" fmla="*/ 29 w 29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29" h="52">
                                <a:moveTo>
                                  <a:pt x="3" y="41"/>
                                </a:moveTo>
                                <a:lnTo>
                                  <a:pt x="3" y="41"/>
                                </a:lnTo>
                                <a:lnTo>
                                  <a:pt x="3" y="38"/>
                                </a:lnTo>
                                <a:lnTo>
                                  <a:pt x="2" y="33"/>
                                </a:lnTo>
                                <a:lnTo>
                                  <a:pt x="2" y="26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4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7"/>
                                </a:lnTo>
                                <a:lnTo>
                                  <a:pt x="3" y="5"/>
                                </a:lnTo>
                                <a:lnTo>
                                  <a:pt x="5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6"/>
                                </a:lnTo>
                                <a:lnTo>
                                  <a:pt x="26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7"/>
                                </a:lnTo>
                                <a:lnTo>
                                  <a:pt x="28" y="22"/>
                                </a:lnTo>
                                <a:lnTo>
                                  <a:pt x="29" y="29"/>
                                </a:lnTo>
                                <a:lnTo>
                                  <a:pt x="29" y="34"/>
                                </a:lnTo>
                                <a:lnTo>
                                  <a:pt x="29" y="35"/>
                                </a:lnTo>
                                <a:lnTo>
                                  <a:pt x="29" y="38"/>
                                </a:lnTo>
                                <a:lnTo>
                                  <a:pt x="28" y="41"/>
                                </a:lnTo>
                                <a:lnTo>
                                  <a:pt x="27" y="44"/>
                                </a:lnTo>
                                <a:lnTo>
                                  <a:pt x="25" y="48"/>
                                </a:lnTo>
                                <a:lnTo>
                                  <a:pt x="24" y="48"/>
                                </a:lnTo>
                                <a:lnTo>
                                  <a:pt x="23" y="49"/>
                                </a:lnTo>
                                <a:lnTo>
                                  <a:pt x="20" y="51"/>
                                </a:lnTo>
                                <a:lnTo>
                                  <a:pt x="17" y="52"/>
                                </a:lnTo>
                                <a:lnTo>
                                  <a:pt x="13" y="52"/>
                                </a:lnTo>
                                <a:lnTo>
                                  <a:pt x="12" y="52"/>
                                </a:lnTo>
                                <a:lnTo>
                                  <a:pt x="10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49"/>
                                </a:lnTo>
                                <a:lnTo>
                                  <a:pt x="4" y="46"/>
                                </a:lnTo>
                                <a:lnTo>
                                  <a:pt x="3" y="44"/>
                                </a:lnTo>
                                <a:lnTo>
                                  <a:pt x="3" y="43"/>
                                </a:lnTo>
                                <a:lnTo>
                                  <a:pt x="3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8" name="Freeform 291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26" y="1160"/>
                            <a:ext cx="3" cy="6"/>
                          </a:xfrm>
                          <a:custGeom>
                            <a:avLst/>
                            <a:gdLst>
                              <a:gd name="T0" fmla="*/ 0 w 21"/>
                              <a:gd name="T1" fmla="*/ 6 h 48"/>
                              <a:gd name="T2" fmla="*/ 0 w 21"/>
                              <a:gd name="T3" fmla="*/ 6 h 48"/>
                              <a:gd name="T4" fmla="*/ 0 w 21"/>
                              <a:gd name="T5" fmla="*/ 6 h 48"/>
                              <a:gd name="T6" fmla="*/ 0 w 21"/>
                              <a:gd name="T7" fmla="*/ 6 h 48"/>
                              <a:gd name="T8" fmla="*/ 1 w 21"/>
                              <a:gd name="T9" fmla="*/ 6 h 48"/>
                              <a:gd name="T10" fmla="*/ 1 w 21"/>
                              <a:gd name="T11" fmla="*/ 6 h 48"/>
                              <a:gd name="T12" fmla="*/ 1 w 21"/>
                              <a:gd name="T13" fmla="*/ 6 h 48"/>
                              <a:gd name="T14" fmla="*/ 2 w 21"/>
                              <a:gd name="T15" fmla="*/ 6 h 48"/>
                              <a:gd name="T16" fmla="*/ 2 w 21"/>
                              <a:gd name="T17" fmla="*/ 6 h 48"/>
                              <a:gd name="T18" fmla="*/ 2 w 21"/>
                              <a:gd name="T19" fmla="*/ 6 h 48"/>
                              <a:gd name="T20" fmla="*/ 2 w 21"/>
                              <a:gd name="T21" fmla="*/ 6 h 48"/>
                              <a:gd name="T22" fmla="*/ 2 w 21"/>
                              <a:gd name="T23" fmla="*/ 6 h 48"/>
                              <a:gd name="T24" fmla="*/ 2 w 21"/>
                              <a:gd name="T25" fmla="*/ 6 h 48"/>
                              <a:gd name="T26" fmla="*/ 2 w 21"/>
                              <a:gd name="T27" fmla="*/ 6 h 48"/>
                              <a:gd name="T28" fmla="*/ 2 w 21"/>
                              <a:gd name="T29" fmla="*/ 5 h 48"/>
                              <a:gd name="T30" fmla="*/ 3 w 21"/>
                              <a:gd name="T31" fmla="*/ 5 h 48"/>
                              <a:gd name="T32" fmla="*/ 3 w 21"/>
                              <a:gd name="T33" fmla="*/ 5 h 48"/>
                              <a:gd name="T34" fmla="*/ 3 w 21"/>
                              <a:gd name="T35" fmla="*/ 5 h 48"/>
                              <a:gd name="T36" fmla="*/ 3 w 21"/>
                              <a:gd name="T37" fmla="*/ 5 h 48"/>
                              <a:gd name="T38" fmla="*/ 3 w 21"/>
                              <a:gd name="T39" fmla="*/ 5 h 48"/>
                              <a:gd name="T40" fmla="*/ 3 w 21"/>
                              <a:gd name="T41" fmla="*/ 4 h 48"/>
                              <a:gd name="T42" fmla="*/ 3 w 21"/>
                              <a:gd name="T43" fmla="*/ 4 h 48"/>
                              <a:gd name="T44" fmla="*/ 3 w 21"/>
                              <a:gd name="T45" fmla="*/ 4 h 48"/>
                              <a:gd name="T46" fmla="*/ 3 w 21"/>
                              <a:gd name="T47" fmla="*/ 4 h 48"/>
                              <a:gd name="T48" fmla="*/ 3 w 21"/>
                              <a:gd name="T49" fmla="*/ 3 h 48"/>
                              <a:gd name="T50" fmla="*/ 3 w 21"/>
                              <a:gd name="T51" fmla="*/ 3 h 48"/>
                              <a:gd name="T52" fmla="*/ 3 w 21"/>
                              <a:gd name="T53" fmla="*/ 3 h 48"/>
                              <a:gd name="T54" fmla="*/ 3 w 21"/>
                              <a:gd name="T55" fmla="*/ 3 h 48"/>
                              <a:gd name="T56" fmla="*/ 3 w 21"/>
                              <a:gd name="T57" fmla="*/ 2 h 48"/>
                              <a:gd name="T58" fmla="*/ 3 w 21"/>
                              <a:gd name="T59" fmla="*/ 2 h 48"/>
                              <a:gd name="T60" fmla="*/ 3 w 21"/>
                              <a:gd name="T61" fmla="*/ 1 h 48"/>
                              <a:gd name="T62" fmla="*/ 3 w 21"/>
                              <a:gd name="T63" fmla="*/ 1 h 48"/>
                              <a:gd name="T64" fmla="*/ 2 w 21"/>
                              <a:gd name="T65" fmla="*/ 1 h 48"/>
                              <a:gd name="T66" fmla="*/ 2 w 21"/>
                              <a:gd name="T67" fmla="*/ 1 h 48"/>
                              <a:gd name="T68" fmla="*/ 2 w 21"/>
                              <a:gd name="T69" fmla="*/ 1 h 48"/>
                              <a:gd name="T70" fmla="*/ 2 w 21"/>
                              <a:gd name="T71" fmla="*/ 0 h 48"/>
                              <a:gd name="T72" fmla="*/ 2 w 21"/>
                              <a:gd name="T73" fmla="*/ 0 h 48"/>
                              <a:gd name="T74" fmla="*/ 2 w 21"/>
                              <a:gd name="T75" fmla="*/ 0 h 48"/>
                              <a:gd name="T76" fmla="*/ 2 w 21"/>
                              <a:gd name="T77" fmla="*/ 0 h 48"/>
                              <a:gd name="T78" fmla="*/ 2 w 21"/>
                              <a:gd name="T79" fmla="*/ 0 h 48"/>
                              <a:gd name="T80" fmla="*/ 1 w 21"/>
                              <a:gd name="T81" fmla="*/ 0 h 48"/>
                              <a:gd name="T82" fmla="*/ 0 w 21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1"/>
                              <a:gd name="T127" fmla="*/ 0 h 48"/>
                              <a:gd name="T128" fmla="*/ 21 w 21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1" h="48">
                                <a:moveTo>
                                  <a:pt x="0" y="44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8"/>
                                </a:lnTo>
                                <a:lnTo>
                                  <a:pt x="13" y="47"/>
                                </a:lnTo>
                                <a:lnTo>
                                  <a:pt x="14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20" y="39"/>
                                </a:lnTo>
                                <a:lnTo>
                                  <a:pt x="20" y="38"/>
                                </a:lnTo>
                                <a:lnTo>
                                  <a:pt x="20" y="37"/>
                                </a:lnTo>
                                <a:lnTo>
                                  <a:pt x="21" y="34"/>
                                </a:lnTo>
                                <a:lnTo>
                                  <a:pt x="21" y="32"/>
                                </a:lnTo>
                                <a:lnTo>
                                  <a:pt x="21" y="30"/>
                                </a:lnTo>
                                <a:lnTo>
                                  <a:pt x="20" y="29"/>
                                </a:lnTo>
                                <a:lnTo>
                                  <a:pt x="20" y="26"/>
                                </a:lnTo>
                                <a:lnTo>
                                  <a:pt x="20" y="25"/>
                                </a:lnTo>
                                <a:lnTo>
                                  <a:pt x="20" y="22"/>
                                </a:lnTo>
                                <a:lnTo>
                                  <a:pt x="19" y="19"/>
                                </a:lnTo>
                                <a:lnTo>
                                  <a:pt x="18" y="14"/>
                                </a:lnTo>
                                <a:lnTo>
                                  <a:pt x="18" y="11"/>
                                </a:lnTo>
                                <a:lnTo>
                                  <a:pt x="17" y="9"/>
                                </a:lnTo>
                                <a:lnTo>
                                  <a:pt x="17" y="7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2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7" y="0"/>
                                </a:lnTo>
                                <a:lnTo>
                                  <a:pt x="0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9" name="Freeform 291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26" y="1160"/>
                            <a:ext cx="3" cy="6"/>
                          </a:xfrm>
                          <a:custGeom>
                            <a:avLst/>
                            <a:gdLst>
                              <a:gd name="T0" fmla="*/ 0 w 21"/>
                              <a:gd name="T1" fmla="*/ 6 h 48"/>
                              <a:gd name="T2" fmla="*/ 0 w 21"/>
                              <a:gd name="T3" fmla="*/ 6 h 48"/>
                              <a:gd name="T4" fmla="*/ 0 w 21"/>
                              <a:gd name="T5" fmla="*/ 6 h 48"/>
                              <a:gd name="T6" fmla="*/ 0 w 21"/>
                              <a:gd name="T7" fmla="*/ 6 h 48"/>
                              <a:gd name="T8" fmla="*/ 1 w 21"/>
                              <a:gd name="T9" fmla="*/ 6 h 48"/>
                              <a:gd name="T10" fmla="*/ 1 w 21"/>
                              <a:gd name="T11" fmla="*/ 6 h 48"/>
                              <a:gd name="T12" fmla="*/ 1 w 21"/>
                              <a:gd name="T13" fmla="*/ 6 h 48"/>
                              <a:gd name="T14" fmla="*/ 2 w 21"/>
                              <a:gd name="T15" fmla="*/ 6 h 48"/>
                              <a:gd name="T16" fmla="*/ 2 w 21"/>
                              <a:gd name="T17" fmla="*/ 6 h 48"/>
                              <a:gd name="T18" fmla="*/ 2 w 21"/>
                              <a:gd name="T19" fmla="*/ 6 h 48"/>
                              <a:gd name="T20" fmla="*/ 2 w 21"/>
                              <a:gd name="T21" fmla="*/ 6 h 48"/>
                              <a:gd name="T22" fmla="*/ 2 w 21"/>
                              <a:gd name="T23" fmla="*/ 6 h 48"/>
                              <a:gd name="T24" fmla="*/ 2 w 21"/>
                              <a:gd name="T25" fmla="*/ 6 h 48"/>
                              <a:gd name="T26" fmla="*/ 2 w 21"/>
                              <a:gd name="T27" fmla="*/ 6 h 48"/>
                              <a:gd name="T28" fmla="*/ 2 w 21"/>
                              <a:gd name="T29" fmla="*/ 5 h 48"/>
                              <a:gd name="T30" fmla="*/ 3 w 21"/>
                              <a:gd name="T31" fmla="*/ 5 h 48"/>
                              <a:gd name="T32" fmla="*/ 3 w 21"/>
                              <a:gd name="T33" fmla="*/ 5 h 48"/>
                              <a:gd name="T34" fmla="*/ 3 w 21"/>
                              <a:gd name="T35" fmla="*/ 5 h 48"/>
                              <a:gd name="T36" fmla="*/ 3 w 21"/>
                              <a:gd name="T37" fmla="*/ 5 h 48"/>
                              <a:gd name="T38" fmla="*/ 3 w 21"/>
                              <a:gd name="T39" fmla="*/ 5 h 48"/>
                              <a:gd name="T40" fmla="*/ 3 w 21"/>
                              <a:gd name="T41" fmla="*/ 4 h 48"/>
                              <a:gd name="T42" fmla="*/ 3 w 21"/>
                              <a:gd name="T43" fmla="*/ 4 h 48"/>
                              <a:gd name="T44" fmla="*/ 3 w 21"/>
                              <a:gd name="T45" fmla="*/ 4 h 48"/>
                              <a:gd name="T46" fmla="*/ 3 w 21"/>
                              <a:gd name="T47" fmla="*/ 4 h 48"/>
                              <a:gd name="T48" fmla="*/ 3 w 21"/>
                              <a:gd name="T49" fmla="*/ 3 h 48"/>
                              <a:gd name="T50" fmla="*/ 3 w 21"/>
                              <a:gd name="T51" fmla="*/ 3 h 48"/>
                              <a:gd name="T52" fmla="*/ 3 w 21"/>
                              <a:gd name="T53" fmla="*/ 3 h 48"/>
                              <a:gd name="T54" fmla="*/ 3 w 21"/>
                              <a:gd name="T55" fmla="*/ 3 h 48"/>
                              <a:gd name="T56" fmla="*/ 3 w 21"/>
                              <a:gd name="T57" fmla="*/ 2 h 48"/>
                              <a:gd name="T58" fmla="*/ 3 w 21"/>
                              <a:gd name="T59" fmla="*/ 2 h 48"/>
                              <a:gd name="T60" fmla="*/ 3 w 21"/>
                              <a:gd name="T61" fmla="*/ 1 h 48"/>
                              <a:gd name="T62" fmla="*/ 3 w 21"/>
                              <a:gd name="T63" fmla="*/ 1 h 48"/>
                              <a:gd name="T64" fmla="*/ 2 w 21"/>
                              <a:gd name="T65" fmla="*/ 1 h 48"/>
                              <a:gd name="T66" fmla="*/ 2 w 21"/>
                              <a:gd name="T67" fmla="*/ 1 h 48"/>
                              <a:gd name="T68" fmla="*/ 2 w 21"/>
                              <a:gd name="T69" fmla="*/ 1 h 48"/>
                              <a:gd name="T70" fmla="*/ 2 w 21"/>
                              <a:gd name="T71" fmla="*/ 0 h 48"/>
                              <a:gd name="T72" fmla="*/ 2 w 21"/>
                              <a:gd name="T73" fmla="*/ 0 h 48"/>
                              <a:gd name="T74" fmla="*/ 2 w 21"/>
                              <a:gd name="T75" fmla="*/ 0 h 48"/>
                              <a:gd name="T76" fmla="*/ 2 w 21"/>
                              <a:gd name="T77" fmla="*/ 0 h 48"/>
                              <a:gd name="T78" fmla="*/ 2 w 21"/>
                              <a:gd name="T79" fmla="*/ 0 h 48"/>
                              <a:gd name="T80" fmla="*/ 1 w 21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1"/>
                              <a:gd name="T124" fmla="*/ 0 h 48"/>
                              <a:gd name="T125" fmla="*/ 21 w 21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1" h="48">
                                <a:moveTo>
                                  <a:pt x="0" y="44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8"/>
                                </a:lnTo>
                                <a:lnTo>
                                  <a:pt x="13" y="47"/>
                                </a:lnTo>
                                <a:lnTo>
                                  <a:pt x="14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20" y="39"/>
                                </a:lnTo>
                                <a:lnTo>
                                  <a:pt x="20" y="38"/>
                                </a:lnTo>
                                <a:lnTo>
                                  <a:pt x="20" y="37"/>
                                </a:lnTo>
                                <a:lnTo>
                                  <a:pt x="21" y="34"/>
                                </a:lnTo>
                                <a:lnTo>
                                  <a:pt x="21" y="32"/>
                                </a:lnTo>
                                <a:lnTo>
                                  <a:pt x="21" y="30"/>
                                </a:lnTo>
                                <a:lnTo>
                                  <a:pt x="20" y="29"/>
                                </a:lnTo>
                                <a:lnTo>
                                  <a:pt x="20" y="26"/>
                                </a:lnTo>
                                <a:lnTo>
                                  <a:pt x="20" y="25"/>
                                </a:lnTo>
                                <a:lnTo>
                                  <a:pt x="20" y="22"/>
                                </a:lnTo>
                                <a:lnTo>
                                  <a:pt x="19" y="19"/>
                                </a:lnTo>
                                <a:lnTo>
                                  <a:pt x="18" y="14"/>
                                </a:lnTo>
                                <a:lnTo>
                                  <a:pt x="18" y="11"/>
                                </a:lnTo>
                                <a:lnTo>
                                  <a:pt x="17" y="9"/>
                                </a:lnTo>
                                <a:lnTo>
                                  <a:pt x="17" y="7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2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0" name="Freeform 291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14" y="1164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4"/>
                              <a:gd name="T2" fmla="*/ 1 w 31"/>
                              <a:gd name="T3" fmla="*/ 5 h 54"/>
                              <a:gd name="T4" fmla="*/ 1 w 31"/>
                              <a:gd name="T5" fmla="*/ 5 h 54"/>
                              <a:gd name="T6" fmla="*/ 0 w 31"/>
                              <a:gd name="T7" fmla="*/ 4 h 54"/>
                              <a:gd name="T8" fmla="*/ 0 w 31"/>
                              <a:gd name="T9" fmla="*/ 4 h 54"/>
                              <a:gd name="T10" fmla="*/ 0 w 31"/>
                              <a:gd name="T11" fmla="*/ 2 h 54"/>
                              <a:gd name="T12" fmla="*/ 0 w 31"/>
                              <a:gd name="T13" fmla="*/ 2 h 54"/>
                              <a:gd name="T14" fmla="*/ 0 w 31"/>
                              <a:gd name="T15" fmla="*/ 2 h 54"/>
                              <a:gd name="T16" fmla="*/ 0 w 31"/>
                              <a:gd name="T17" fmla="*/ 2 h 54"/>
                              <a:gd name="T18" fmla="*/ 0 w 31"/>
                              <a:gd name="T19" fmla="*/ 2 h 54"/>
                              <a:gd name="T20" fmla="*/ 0 w 31"/>
                              <a:gd name="T21" fmla="*/ 2 h 54"/>
                              <a:gd name="T22" fmla="*/ 0 w 31"/>
                              <a:gd name="T23" fmla="*/ 1 h 54"/>
                              <a:gd name="T24" fmla="*/ 0 w 31"/>
                              <a:gd name="T25" fmla="*/ 1 h 54"/>
                              <a:gd name="T26" fmla="*/ 1 w 31"/>
                              <a:gd name="T27" fmla="*/ 1 h 54"/>
                              <a:gd name="T28" fmla="*/ 1 w 31"/>
                              <a:gd name="T29" fmla="*/ 0 h 54"/>
                              <a:gd name="T30" fmla="*/ 1 w 31"/>
                              <a:gd name="T31" fmla="*/ 0 h 54"/>
                              <a:gd name="T32" fmla="*/ 1 w 31"/>
                              <a:gd name="T33" fmla="*/ 0 h 54"/>
                              <a:gd name="T34" fmla="*/ 2 w 31"/>
                              <a:gd name="T35" fmla="*/ 0 h 54"/>
                              <a:gd name="T36" fmla="*/ 2 w 31"/>
                              <a:gd name="T37" fmla="*/ 0 h 54"/>
                              <a:gd name="T38" fmla="*/ 2 w 31"/>
                              <a:gd name="T39" fmla="*/ 0 h 54"/>
                              <a:gd name="T40" fmla="*/ 3 w 31"/>
                              <a:gd name="T41" fmla="*/ 0 h 54"/>
                              <a:gd name="T42" fmla="*/ 3 w 31"/>
                              <a:gd name="T43" fmla="*/ 0 h 54"/>
                              <a:gd name="T44" fmla="*/ 3 w 31"/>
                              <a:gd name="T45" fmla="*/ 1 h 54"/>
                              <a:gd name="T46" fmla="*/ 3 w 31"/>
                              <a:gd name="T47" fmla="*/ 1 h 54"/>
                              <a:gd name="T48" fmla="*/ 3 w 31"/>
                              <a:gd name="T49" fmla="*/ 1 h 54"/>
                              <a:gd name="T50" fmla="*/ 3 w 31"/>
                              <a:gd name="T51" fmla="*/ 1 h 54"/>
                              <a:gd name="T52" fmla="*/ 4 w 31"/>
                              <a:gd name="T53" fmla="*/ 2 h 54"/>
                              <a:gd name="T54" fmla="*/ 4 w 31"/>
                              <a:gd name="T55" fmla="*/ 2 h 54"/>
                              <a:gd name="T56" fmla="*/ 4 w 31"/>
                              <a:gd name="T57" fmla="*/ 3 h 54"/>
                              <a:gd name="T58" fmla="*/ 4 w 31"/>
                              <a:gd name="T59" fmla="*/ 4 h 54"/>
                              <a:gd name="T60" fmla="*/ 4 w 31"/>
                              <a:gd name="T61" fmla="*/ 4 h 54"/>
                              <a:gd name="T62" fmla="*/ 4 w 31"/>
                              <a:gd name="T63" fmla="*/ 5 h 54"/>
                              <a:gd name="T64" fmla="*/ 4 w 31"/>
                              <a:gd name="T65" fmla="*/ 5 h 54"/>
                              <a:gd name="T66" fmla="*/ 4 w 31"/>
                              <a:gd name="T67" fmla="*/ 5 h 54"/>
                              <a:gd name="T68" fmla="*/ 4 w 31"/>
                              <a:gd name="T69" fmla="*/ 6 h 54"/>
                              <a:gd name="T70" fmla="*/ 3 w 31"/>
                              <a:gd name="T71" fmla="*/ 6 h 54"/>
                              <a:gd name="T72" fmla="*/ 3 w 31"/>
                              <a:gd name="T73" fmla="*/ 6 h 54"/>
                              <a:gd name="T74" fmla="*/ 3 w 31"/>
                              <a:gd name="T75" fmla="*/ 6 h 54"/>
                              <a:gd name="T76" fmla="*/ 3 w 31"/>
                              <a:gd name="T77" fmla="*/ 7 h 54"/>
                              <a:gd name="T78" fmla="*/ 2 w 31"/>
                              <a:gd name="T79" fmla="*/ 7 h 54"/>
                              <a:gd name="T80" fmla="*/ 2 w 31"/>
                              <a:gd name="T81" fmla="*/ 7 h 54"/>
                              <a:gd name="T82" fmla="*/ 2 w 31"/>
                              <a:gd name="T83" fmla="*/ 7 h 54"/>
                              <a:gd name="T84" fmla="*/ 1 w 31"/>
                              <a:gd name="T85" fmla="*/ 7 h 54"/>
                              <a:gd name="T86" fmla="*/ 1 w 31"/>
                              <a:gd name="T87" fmla="*/ 7 h 54"/>
                              <a:gd name="T88" fmla="*/ 1 w 31"/>
                              <a:gd name="T89" fmla="*/ 6 h 54"/>
                              <a:gd name="T90" fmla="*/ 1 w 31"/>
                              <a:gd name="T91" fmla="*/ 6 h 54"/>
                              <a:gd name="T92" fmla="*/ 1 w 31"/>
                              <a:gd name="T93" fmla="*/ 6 h 54"/>
                              <a:gd name="T94" fmla="*/ 1 w 31"/>
                              <a:gd name="T95" fmla="*/ 6 h 54"/>
                              <a:gd name="T96" fmla="*/ 1 w 31"/>
                              <a:gd name="T97" fmla="*/ 6 h 54"/>
                              <a:gd name="T98" fmla="*/ 1 w 31"/>
                              <a:gd name="T99" fmla="*/ 6 h 54"/>
                              <a:gd name="T100" fmla="*/ 1 w 31"/>
                              <a:gd name="T101" fmla="*/ 5 h 54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4"/>
                              <a:gd name="T155" fmla="*/ 31 w 31"/>
                              <a:gd name="T156" fmla="*/ 54 h 54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4">
                                <a:moveTo>
                                  <a:pt x="4" y="42"/>
                                </a:moveTo>
                                <a:lnTo>
                                  <a:pt x="4" y="41"/>
                                </a:lnTo>
                                <a:lnTo>
                                  <a:pt x="4" y="39"/>
                                </a:lnTo>
                                <a:lnTo>
                                  <a:pt x="3" y="33"/>
                                </a:lnTo>
                                <a:lnTo>
                                  <a:pt x="2" y="27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1" y="13"/>
                                </a:lnTo>
                                <a:lnTo>
                                  <a:pt x="1" y="11"/>
                                </a:lnTo>
                                <a:lnTo>
                                  <a:pt x="2" y="9"/>
                                </a:lnTo>
                                <a:lnTo>
                                  <a:pt x="4" y="6"/>
                                </a:lnTo>
                                <a:lnTo>
                                  <a:pt x="7" y="3"/>
                                </a:lnTo>
                                <a:lnTo>
                                  <a:pt x="11" y="1"/>
                                </a:lnTo>
                                <a:lnTo>
                                  <a:pt x="13" y="1"/>
                                </a:lnTo>
                                <a:lnTo>
                                  <a:pt x="16" y="0"/>
                                </a:lnTo>
                                <a:lnTo>
                                  <a:pt x="19" y="1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5"/>
                                </a:lnTo>
                                <a:lnTo>
                                  <a:pt x="26" y="6"/>
                                </a:lnTo>
                                <a:lnTo>
                                  <a:pt x="26" y="10"/>
                                </a:lnTo>
                                <a:lnTo>
                                  <a:pt x="28" y="13"/>
                                </a:lnTo>
                                <a:lnTo>
                                  <a:pt x="29" y="18"/>
                                </a:lnTo>
                                <a:lnTo>
                                  <a:pt x="30" y="23"/>
                                </a:lnTo>
                                <a:lnTo>
                                  <a:pt x="31" y="29"/>
                                </a:lnTo>
                                <a:lnTo>
                                  <a:pt x="31" y="34"/>
                                </a:lnTo>
                                <a:lnTo>
                                  <a:pt x="31" y="36"/>
                                </a:lnTo>
                                <a:lnTo>
                                  <a:pt x="31" y="39"/>
                                </a:lnTo>
                                <a:lnTo>
                                  <a:pt x="30" y="42"/>
                                </a:lnTo>
                                <a:lnTo>
                                  <a:pt x="29" y="46"/>
                                </a:lnTo>
                                <a:lnTo>
                                  <a:pt x="25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21" y="51"/>
                                </a:lnTo>
                                <a:lnTo>
                                  <a:pt x="18" y="52"/>
                                </a:lnTo>
                                <a:lnTo>
                                  <a:pt x="14" y="54"/>
                                </a:lnTo>
                                <a:lnTo>
                                  <a:pt x="13" y="52"/>
                                </a:lnTo>
                                <a:lnTo>
                                  <a:pt x="11" y="52"/>
                                </a:lnTo>
                                <a:lnTo>
                                  <a:pt x="9" y="51"/>
                                </a:lnTo>
                                <a:lnTo>
                                  <a:pt x="7" y="49"/>
                                </a:lnTo>
                                <a:lnTo>
                                  <a:pt x="4" y="47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4" y="43"/>
                                </a:lnTo>
                                <a:lnTo>
                                  <a:pt x="4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1" name="Freeform 291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14" y="1164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1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2" y="46"/>
                                </a:lnTo>
                                <a:lnTo>
                                  <a:pt x="4" y="47"/>
                                </a:lnTo>
                                <a:lnTo>
                                  <a:pt x="5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20" y="24"/>
                                </a:lnTo>
                                <a:lnTo>
                                  <a:pt x="19" y="22"/>
                                </a:lnTo>
                                <a:lnTo>
                                  <a:pt x="19" y="18"/>
                                </a:lnTo>
                                <a:lnTo>
                                  <a:pt x="18" y="14"/>
                                </a:lnTo>
                                <a:lnTo>
                                  <a:pt x="18" y="11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3"/>
                                </a:lnTo>
                                <a:lnTo>
                                  <a:pt x="14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0"/>
                                </a:lnTo>
                                <a:lnTo>
                                  <a:pt x="8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2" name="Freeform 291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14" y="1164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1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2" y="46"/>
                                </a:lnTo>
                                <a:lnTo>
                                  <a:pt x="4" y="47"/>
                                </a:lnTo>
                                <a:lnTo>
                                  <a:pt x="5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20" y="24"/>
                                </a:lnTo>
                                <a:lnTo>
                                  <a:pt x="19" y="22"/>
                                </a:lnTo>
                                <a:lnTo>
                                  <a:pt x="19" y="18"/>
                                </a:lnTo>
                                <a:lnTo>
                                  <a:pt x="18" y="14"/>
                                </a:lnTo>
                                <a:lnTo>
                                  <a:pt x="18" y="11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3"/>
                                </a:lnTo>
                                <a:lnTo>
                                  <a:pt x="14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0"/>
                                </a:lnTo>
                                <a:lnTo>
                                  <a:pt x="8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3" name="Freeform 291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03" y="1168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0 w 30"/>
                              <a:gd name="T5" fmla="*/ 4 h 53"/>
                              <a:gd name="T6" fmla="*/ 0 w 30"/>
                              <a:gd name="T7" fmla="*/ 4 h 53"/>
                              <a:gd name="T8" fmla="*/ 0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1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0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4 w 30"/>
                              <a:gd name="T53" fmla="*/ 1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3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4 h 53"/>
                              <a:gd name="T66" fmla="*/ 4 w 30"/>
                              <a:gd name="T67" fmla="*/ 5 h 53"/>
                              <a:gd name="T68" fmla="*/ 4 w 30"/>
                              <a:gd name="T69" fmla="*/ 5 h 53"/>
                              <a:gd name="T70" fmla="*/ 3 w 30"/>
                              <a:gd name="T71" fmla="*/ 5 h 53"/>
                              <a:gd name="T72" fmla="*/ 3 w 30"/>
                              <a:gd name="T73" fmla="*/ 5 h 53"/>
                              <a:gd name="T74" fmla="*/ 3 w 30"/>
                              <a:gd name="T75" fmla="*/ 6 h 53"/>
                              <a:gd name="T76" fmla="*/ 3 w 30"/>
                              <a:gd name="T77" fmla="*/ 6 h 53"/>
                              <a:gd name="T78" fmla="*/ 2 w 30"/>
                              <a:gd name="T79" fmla="*/ 6 h 53"/>
                              <a:gd name="T80" fmla="*/ 2 w 30"/>
                              <a:gd name="T81" fmla="*/ 6 h 53"/>
                              <a:gd name="T82" fmla="*/ 2 w 30"/>
                              <a:gd name="T83" fmla="*/ 6 h 53"/>
                              <a:gd name="T84" fmla="*/ 1 w 30"/>
                              <a:gd name="T85" fmla="*/ 6 h 53"/>
                              <a:gd name="T86" fmla="*/ 1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4" y="43"/>
                                </a:moveTo>
                                <a:lnTo>
                                  <a:pt x="4" y="41"/>
                                </a:lnTo>
                                <a:lnTo>
                                  <a:pt x="3" y="38"/>
                                </a:lnTo>
                                <a:lnTo>
                                  <a:pt x="3" y="34"/>
                                </a:lnTo>
                                <a:lnTo>
                                  <a:pt x="2" y="27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11"/>
                                </a:lnTo>
                                <a:lnTo>
                                  <a:pt x="2" y="9"/>
                                </a:lnTo>
                                <a:lnTo>
                                  <a:pt x="3" y="6"/>
                                </a:lnTo>
                                <a:lnTo>
                                  <a:pt x="6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1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7"/>
                                </a:lnTo>
                                <a:lnTo>
                                  <a:pt x="26" y="10"/>
                                </a:lnTo>
                                <a:lnTo>
                                  <a:pt x="27" y="13"/>
                                </a:lnTo>
                                <a:lnTo>
                                  <a:pt x="28" y="18"/>
                                </a:lnTo>
                                <a:lnTo>
                                  <a:pt x="29" y="24"/>
                                </a:lnTo>
                                <a:lnTo>
                                  <a:pt x="29" y="29"/>
                                </a:lnTo>
                                <a:lnTo>
                                  <a:pt x="30" y="35"/>
                                </a:lnTo>
                                <a:lnTo>
                                  <a:pt x="30" y="36"/>
                                </a:lnTo>
                                <a:lnTo>
                                  <a:pt x="29" y="38"/>
                                </a:lnTo>
                                <a:lnTo>
                                  <a:pt x="29" y="41"/>
                                </a:lnTo>
                                <a:lnTo>
                                  <a:pt x="28" y="45"/>
                                </a:lnTo>
                                <a:lnTo>
                                  <a:pt x="25" y="48"/>
                                </a:lnTo>
                                <a:lnTo>
                                  <a:pt x="23" y="50"/>
                                </a:lnTo>
                                <a:lnTo>
                                  <a:pt x="21" y="52"/>
                                </a:lnTo>
                                <a:lnTo>
                                  <a:pt x="17" y="53"/>
                                </a:lnTo>
                                <a:lnTo>
                                  <a:pt x="12" y="53"/>
                                </a:lnTo>
                                <a:lnTo>
                                  <a:pt x="10" y="53"/>
                                </a:lnTo>
                                <a:lnTo>
                                  <a:pt x="8" y="52"/>
                                </a:lnTo>
                                <a:lnTo>
                                  <a:pt x="6" y="49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4" y="44"/>
                                </a:lnTo>
                                <a:lnTo>
                                  <a:pt x="4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4" name="Freeform 29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03" y="1168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7"/>
                              <a:gd name="T2" fmla="*/ 0 w 20"/>
                              <a:gd name="T3" fmla="*/ 6 h 47"/>
                              <a:gd name="T4" fmla="*/ 0 w 20"/>
                              <a:gd name="T5" fmla="*/ 6 h 47"/>
                              <a:gd name="T6" fmla="*/ 0 w 20"/>
                              <a:gd name="T7" fmla="*/ 6 h 47"/>
                              <a:gd name="T8" fmla="*/ 1 w 20"/>
                              <a:gd name="T9" fmla="*/ 6 h 47"/>
                              <a:gd name="T10" fmla="*/ 1 w 20"/>
                              <a:gd name="T11" fmla="*/ 6 h 47"/>
                              <a:gd name="T12" fmla="*/ 1 w 20"/>
                              <a:gd name="T13" fmla="*/ 6 h 47"/>
                              <a:gd name="T14" fmla="*/ 2 w 20"/>
                              <a:gd name="T15" fmla="*/ 6 h 47"/>
                              <a:gd name="T16" fmla="*/ 2 w 20"/>
                              <a:gd name="T17" fmla="*/ 6 h 47"/>
                              <a:gd name="T18" fmla="*/ 2 w 20"/>
                              <a:gd name="T19" fmla="*/ 6 h 47"/>
                              <a:gd name="T20" fmla="*/ 2 w 20"/>
                              <a:gd name="T21" fmla="*/ 6 h 47"/>
                              <a:gd name="T22" fmla="*/ 2 w 20"/>
                              <a:gd name="T23" fmla="*/ 6 h 47"/>
                              <a:gd name="T24" fmla="*/ 2 w 20"/>
                              <a:gd name="T25" fmla="*/ 6 h 47"/>
                              <a:gd name="T26" fmla="*/ 2 w 20"/>
                              <a:gd name="T27" fmla="*/ 6 h 47"/>
                              <a:gd name="T28" fmla="*/ 3 w 20"/>
                              <a:gd name="T29" fmla="*/ 5 h 47"/>
                              <a:gd name="T30" fmla="*/ 3 w 20"/>
                              <a:gd name="T31" fmla="*/ 5 h 47"/>
                              <a:gd name="T32" fmla="*/ 3 w 20"/>
                              <a:gd name="T33" fmla="*/ 5 h 47"/>
                              <a:gd name="T34" fmla="*/ 3 w 20"/>
                              <a:gd name="T35" fmla="*/ 5 h 47"/>
                              <a:gd name="T36" fmla="*/ 3 w 20"/>
                              <a:gd name="T37" fmla="*/ 5 h 47"/>
                              <a:gd name="T38" fmla="*/ 3 w 20"/>
                              <a:gd name="T39" fmla="*/ 5 h 47"/>
                              <a:gd name="T40" fmla="*/ 3 w 20"/>
                              <a:gd name="T41" fmla="*/ 4 h 47"/>
                              <a:gd name="T42" fmla="*/ 3 w 20"/>
                              <a:gd name="T43" fmla="*/ 4 h 47"/>
                              <a:gd name="T44" fmla="*/ 3 w 20"/>
                              <a:gd name="T45" fmla="*/ 4 h 47"/>
                              <a:gd name="T46" fmla="*/ 3 w 20"/>
                              <a:gd name="T47" fmla="*/ 4 h 47"/>
                              <a:gd name="T48" fmla="*/ 3 w 20"/>
                              <a:gd name="T49" fmla="*/ 3 h 47"/>
                              <a:gd name="T50" fmla="*/ 3 w 20"/>
                              <a:gd name="T51" fmla="*/ 3 h 47"/>
                              <a:gd name="T52" fmla="*/ 3 w 20"/>
                              <a:gd name="T53" fmla="*/ 3 h 47"/>
                              <a:gd name="T54" fmla="*/ 3 w 20"/>
                              <a:gd name="T55" fmla="*/ 3 h 47"/>
                              <a:gd name="T56" fmla="*/ 3 w 20"/>
                              <a:gd name="T57" fmla="*/ 2 h 47"/>
                              <a:gd name="T58" fmla="*/ 3 w 20"/>
                              <a:gd name="T59" fmla="*/ 2 h 47"/>
                              <a:gd name="T60" fmla="*/ 3 w 20"/>
                              <a:gd name="T61" fmla="*/ 1 h 47"/>
                              <a:gd name="T62" fmla="*/ 3 w 20"/>
                              <a:gd name="T63" fmla="*/ 1 h 47"/>
                              <a:gd name="T64" fmla="*/ 3 w 20"/>
                              <a:gd name="T65" fmla="*/ 1 h 47"/>
                              <a:gd name="T66" fmla="*/ 2 w 20"/>
                              <a:gd name="T67" fmla="*/ 1 h 47"/>
                              <a:gd name="T68" fmla="*/ 2 w 20"/>
                              <a:gd name="T69" fmla="*/ 1 h 47"/>
                              <a:gd name="T70" fmla="*/ 2 w 20"/>
                              <a:gd name="T71" fmla="*/ 0 h 47"/>
                              <a:gd name="T72" fmla="*/ 2 w 20"/>
                              <a:gd name="T73" fmla="*/ 0 h 47"/>
                              <a:gd name="T74" fmla="*/ 2 w 20"/>
                              <a:gd name="T75" fmla="*/ 0 h 47"/>
                              <a:gd name="T76" fmla="*/ 2 w 20"/>
                              <a:gd name="T77" fmla="*/ 0 h 47"/>
                              <a:gd name="T78" fmla="*/ 1 w 20"/>
                              <a:gd name="T79" fmla="*/ 0 h 47"/>
                              <a:gd name="T80" fmla="*/ 1 w 20"/>
                              <a:gd name="T81" fmla="*/ 0 h 47"/>
                              <a:gd name="T82" fmla="*/ 0 w 20"/>
                              <a:gd name="T83" fmla="*/ 6 h 47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7"/>
                              <a:gd name="T128" fmla="*/ 20 w 20"/>
                              <a:gd name="T129" fmla="*/ 47 h 47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7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6"/>
                                </a:lnTo>
                                <a:lnTo>
                                  <a:pt x="4" y="47"/>
                                </a:lnTo>
                                <a:lnTo>
                                  <a:pt x="6" y="47"/>
                                </a:lnTo>
                                <a:lnTo>
                                  <a:pt x="9" y="47"/>
                                </a:lnTo>
                                <a:lnTo>
                                  <a:pt x="10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3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20" y="25"/>
                                </a:lnTo>
                                <a:lnTo>
                                  <a:pt x="19" y="21"/>
                                </a:lnTo>
                                <a:lnTo>
                                  <a:pt x="19" y="18"/>
                                </a:lnTo>
                                <a:lnTo>
                                  <a:pt x="18" y="14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4" y="5"/>
                                </a:lnTo>
                                <a:lnTo>
                                  <a:pt x="13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0"/>
                                </a:lnTo>
                                <a:lnTo>
                                  <a:pt x="7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5" name="Freeform 292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03" y="1168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7"/>
                              <a:gd name="T2" fmla="*/ 0 w 20"/>
                              <a:gd name="T3" fmla="*/ 6 h 47"/>
                              <a:gd name="T4" fmla="*/ 0 w 20"/>
                              <a:gd name="T5" fmla="*/ 6 h 47"/>
                              <a:gd name="T6" fmla="*/ 0 w 20"/>
                              <a:gd name="T7" fmla="*/ 6 h 47"/>
                              <a:gd name="T8" fmla="*/ 1 w 20"/>
                              <a:gd name="T9" fmla="*/ 6 h 47"/>
                              <a:gd name="T10" fmla="*/ 1 w 20"/>
                              <a:gd name="T11" fmla="*/ 6 h 47"/>
                              <a:gd name="T12" fmla="*/ 1 w 20"/>
                              <a:gd name="T13" fmla="*/ 6 h 47"/>
                              <a:gd name="T14" fmla="*/ 2 w 20"/>
                              <a:gd name="T15" fmla="*/ 6 h 47"/>
                              <a:gd name="T16" fmla="*/ 2 w 20"/>
                              <a:gd name="T17" fmla="*/ 6 h 47"/>
                              <a:gd name="T18" fmla="*/ 2 w 20"/>
                              <a:gd name="T19" fmla="*/ 6 h 47"/>
                              <a:gd name="T20" fmla="*/ 2 w 20"/>
                              <a:gd name="T21" fmla="*/ 6 h 47"/>
                              <a:gd name="T22" fmla="*/ 2 w 20"/>
                              <a:gd name="T23" fmla="*/ 6 h 47"/>
                              <a:gd name="T24" fmla="*/ 2 w 20"/>
                              <a:gd name="T25" fmla="*/ 6 h 47"/>
                              <a:gd name="T26" fmla="*/ 2 w 20"/>
                              <a:gd name="T27" fmla="*/ 6 h 47"/>
                              <a:gd name="T28" fmla="*/ 3 w 20"/>
                              <a:gd name="T29" fmla="*/ 5 h 47"/>
                              <a:gd name="T30" fmla="*/ 3 w 20"/>
                              <a:gd name="T31" fmla="*/ 5 h 47"/>
                              <a:gd name="T32" fmla="*/ 3 w 20"/>
                              <a:gd name="T33" fmla="*/ 5 h 47"/>
                              <a:gd name="T34" fmla="*/ 3 w 20"/>
                              <a:gd name="T35" fmla="*/ 5 h 47"/>
                              <a:gd name="T36" fmla="*/ 3 w 20"/>
                              <a:gd name="T37" fmla="*/ 5 h 47"/>
                              <a:gd name="T38" fmla="*/ 3 w 20"/>
                              <a:gd name="T39" fmla="*/ 5 h 47"/>
                              <a:gd name="T40" fmla="*/ 3 w 20"/>
                              <a:gd name="T41" fmla="*/ 4 h 47"/>
                              <a:gd name="T42" fmla="*/ 3 w 20"/>
                              <a:gd name="T43" fmla="*/ 4 h 47"/>
                              <a:gd name="T44" fmla="*/ 3 w 20"/>
                              <a:gd name="T45" fmla="*/ 4 h 47"/>
                              <a:gd name="T46" fmla="*/ 3 w 20"/>
                              <a:gd name="T47" fmla="*/ 4 h 47"/>
                              <a:gd name="T48" fmla="*/ 3 w 20"/>
                              <a:gd name="T49" fmla="*/ 3 h 47"/>
                              <a:gd name="T50" fmla="*/ 3 w 20"/>
                              <a:gd name="T51" fmla="*/ 3 h 47"/>
                              <a:gd name="T52" fmla="*/ 3 w 20"/>
                              <a:gd name="T53" fmla="*/ 3 h 47"/>
                              <a:gd name="T54" fmla="*/ 3 w 20"/>
                              <a:gd name="T55" fmla="*/ 3 h 47"/>
                              <a:gd name="T56" fmla="*/ 3 w 20"/>
                              <a:gd name="T57" fmla="*/ 2 h 47"/>
                              <a:gd name="T58" fmla="*/ 3 w 20"/>
                              <a:gd name="T59" fmla="*/ 2 h 47"/>
                              <a:gd name="T60" fmla="*/ 3 w 20"/>
                              <a:gd name="T61" fmla="*/ 1 h 47"/>
                              <a:gd name="T62" fmla="*/ 3 w 20"/>
                              <a:gd name="T63" fmla="*/ 1 h 47"/>
                              <a:gd name="T64" fmla="*/ 3 w 20"/>
                              <a:gd name="T65" fmla="*/ 1 h 47"/>
                              <a:gd name="T66" fmla="*/ 2 w 20"/>
                              <a:gd name="T67" fmla="*/ 1 h 47"/>
                              <a:gd name="T68" fmla="*/ 2 w 20"/>
                              <a:gd name="T69" fmla="*/ 1 h 47"/>
                              <a:gd name="T70" fmla="*/ 2 w 20"/>
                              <a:gd name="T71" fmla="*/ 0 h 47"/>
                              <a:gd name="T72" fmla="*/ 2 w 20"/>
                              <a:gd name="T73" fmla="*/ 0 h 47"/>
                              <a:gd name="T74" fmla="*/ 2 w 20"/>
                              <a:gd name="T75" fmla="*/ 0 h 47"/>
                              <a:gd name="T76" fmla="*/ 2 w 20"/>
                              <a:gd name="T77" fmla="*/ 0 h 47"/>
                              <a:gd name="T78" fmla="*/ 1 w 20"/>
                              <a:gd name="T79" fmla="*/ 0 h 47"/>
                              <a:gd name="T80" fmla="*/ 1 w 20"/>
                              <a:gd name="T81" fmla="*/ 0 h 47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7"/>
                              <a:gd name="T125" fmla="*/ 20 w 20"/>
                              <a:gd name="T126" fmla="*/ 47 h 47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7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6"/>
                                </a:lnTo>
                                <a:lnTo>
                                  <a:pt x="4" y="47"/>
                                </a:lnTo>
                                <a:lnTo>
                                  <a:pt x="6" y="47"/>
                                </a:lnTo>
                                <a:lnTo>
                                  <a:pt x="9" y="47"/>
                                </a:lnTo>
                                <a:lnTo>
                                  <a:pt x="10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3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20" y="25"/>
                                </a:lnTo>
                                <a:lnTo>
                                  <a:pt x="19" y="21"/>
                                </a:lnTo>
                                <a:lnTo>
                                  <a:pt x="19" y="18"/>
                                </a:lnTo>
                                <a:lnTo>
                                  <a:pt x="18" y="14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4" y="5"/>
                                </a:lnTo>
                                <a:lnTo>
                                  <a:pt x="13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0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6" name="Freeform 292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91" y="1171"/>
                            <a:ext cx="4" cy="7"/>
                          </a:xfrm>
                          <a:custGeom>
                            <a:avLst/>
                            <a:gdLst>
                              <a:gd name="T0" fmla="*/ 0 w 29"/>
                              <a:gd name="T1" fmla="*/ 6 h 53"/>
                              <a:gd name="T2" fmla="*/ 0 w 29"/>
                              <a:gd name="T3" fmla="*/ 5 h 53"/>
                              <a:gd name="T4" fmla="*/ 0 w 29"/>
                              <a:gd name="T5" fmla="*/ 5 h 53"/>
                              <a:gd name="T6" fmla="*/ 0 w 29"/>
                              <a:gd name="T7" fmla="*/ 4 h 53"/>
                              <a:gd name="T8" fmla="*/ 0 w 29"/>
                              <a:gd name="T9" fmla="*/ 4 h 53"/>
                              <a:gd name="T10" fmla="*/ 0 w 29"/>
                              <a:gd name="T11" fmla="*/ 2 h 53"/>
                              <a:gd name="T12" fmla="*/ 0 w 29"/>
                              <a:gd name="T13" fmla="*/ 2 h 53"/>
                              <a:gd name="T14" fmla="*/ 0 w 29"/>
                              <a:gd name="T15" fmla="*/ 2 h 53"/>
                              <a:gd name="T16" fmla="*/ 0 w 29"/>
                              <a:gd name="T17" fmla="*/ 2 h 53"/>
                              <a:gd name="T18" fmla="*/ 0 w 29"/>
                              <a:gd name="T19" fmla="*/ 2 h 53"/>
                              <a:gd name="T20" fmla="*/ 0 w 29"/>
                              <a:gd name="T21" fmla="*/ 2 h 53"/>
                              <a:gd name="T22" fmla="*/ 0 w 29"/>
                              <a:gd name="T23" fmla="*/ 1 h 53"/>
                              <a:gd name="T24" fmla="*/ 0 w 29"/>
                              <a:gd name="T25" fmla="*/ 1 h 53"/>
                              <a:gd name="T26" fmla="*/ 0 w 29"/>
                              <a:gd name="T27" fmla="*/ 1 h 53"/>
                              <a:gd name="T28" fmla="*/ 1 w 29"/>
                              <a:gd name="T29" fmla="*/ 1 h 53"/>
                              <a:gd name="T30" fmla="*/ 1 w 29"/>
                              <a:gd name="T31" fmla="*/ 0 h 53"/>
                              <a:gd name="T32" fmla="*/ 1 w 29"/>
                              <a:gd name="T33" fmla="*/ 0 h 53"/>
                              <a:gd name="T34" fmla="*/ 2 w 29"/>
                              <a:gd name="T35" fmla="*/ 0 h 53"/>
                              <a:gd name="T36" fmla="*/ 2 w 29"/>
                              <a:gd name="T37" fmla="*/ 0 h 53"/>
                              <a:gd name="T38" fmla="*/ 3 w 29"/>
                              <a:gd name="T39" fmla="*/ 0 h 53"/>
                              <a:gd name="T40" fmla="*/ 3 w 29"/>
                              <a:gd name="T41" fmla="*/ 0 h 53"/>
                              <a:gd name="T42" fmla="*/ 3 w 29"/>
                              <a:gd name="T43" fmla="*/ 0 h 53"/>
                              <a:gd name="T44" fmla="*/ 3 w 29"/>
                              <a:gd name="T45" fmla="*/ 1 h 53"/>
                              <a:gd name="T46" fmla="*/ 3 w 29"/>
                              <a:gd name="T47" fmla="*/ 1 h 53"/>
                              <a:gd name="T48" fmla="*/ 3 w 29"/>
                              <a:gd name="T49" fmla="*/ 1 h 53"/>
                              <a:gd name="T50" fmla="*/ 4 w 29"/>
                              <a:gd name="T51" fmla="*/ 1 h 53"/>
                              <a:gd name="T52" fmla="*/ 4 w 29"/>
                              <a:gd name="T53" fmla="*/ 2 h 53"/>
                              <a:gd name="T54" fmla="*/ 4 w 29"/>
                              <a:gd name="T55" fmla="*/ 2 h 53"/>
                              <a:gd name="T56" fmla="*/ 4 w 29"/>
                              <a:gd name="T57" fmla="*/ 3 h 53"/>
                              <a:gd name="T58" fmla="*/ 4 w 29"/>
                              <a:gd name="T59" fmla="*/ 4 h 53"/>
                              <a:gd name="T60" fmla="*/ 4 w 29"/>
                              <a:gd name="T61" fmla="*/ 5 h 53"/>
                              <a:gd name="T62" fmla="*/ 4 w 29"/>
                              <a:gd name="T63" fmla="*/ 5 h 53"/>
                              <a:gd name="T64" fmla="*/ 4 w 29"/>
                              <a:gd name="T65" fmla="*/ 5 h 53"/>
                              <a:gd name="T66" fmla="*/ 4 w 29"/>
                              <a:gd name="T67" fmla="*/ 6 h 53"/>
                              <a:gd name="T68" fmla="*/ 4 w 29"/>
                              <a:gd name="T69" fmla="*/ 6 h 53"/>
                              <a:gd name="T70" fmla="*/ 3 w 29"/>
                              <a:gd name="T71" fmla="*/ 6 h 53"/>
                              <a:gd name="T72" fmla="*/ 3 w 29"/>
                              <a:gd name="T73" fmla="*/ 6 h 53"/>
                              <a:gd name="T74" fmla="*/ 3 w 29"/>
                              <a:gd name="T75" fmla="*/ 7 h 53"/>
                              <a:gd name="T76" fmla="*/ 3 w 29"/>
                              <a:gd name="T77" fmla="*/ 7 h 53"/>
                              <a:gd name="T78" fmla="*/ 2 w 29"/>
                              <a:gd name="T79" fmla="*/ 7 h 53"/>
                              <a:gd name="T80" fmla="*/ 2 w 29"/>
                              <a:gd name="T81" fmla="*/ 7 h 53"/>
                              <a:gd name="T82" fmla="*/ 2 w 29"/>
                              <a:gd name="T83" fmla="*/ 7 h 53"/>
                              <a:gd name="T84" fmla="*/ 1 w 29"/>
                              <a:gd name="T85" fmla="*/ 7 h 53"/>
                              <a:gd name="T86" fmla="*/ 1 w 29"/>
                              <a:gd name="T87" fmla="*/ 7 h 53"/>
                              <a:gd name="T88" fmla="*/ 1 w 29"/>
                              <a:gd name="T89" fmla="*/ 7 h 53"/>
                              <a:gd name="T90" fmla="*/ 1 w 29"/>
                              <a:gd name="T91" fmla="*/ 6 h 53"/>
                              <a:gd name="T92" fmla="*/ 1 w 29"/>
                              <a:gd name="T93" fmla="*/ 6 h 53"/>
                              <a:gd name="T94" fmla="*/ 1 w 29"/>
                              <a:gd name="T95" fmla="*/ 6 h 53"/>
                              <a:gd name="T96" fmla="*/ 1 w 29"/>
                              <a:gd name="T97" fmla="*/ 6 h 53"/>
                              <a:gd name="T98" fmla="*/ 0 w 29"/>
                              <a:gd name="T99" fmla="*/ 6 h 53"/>
                              <a:gd name="T100" fmla="*/ 0 w 29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29"/>
                              <a:gd name="T154" fmla="*/ 0 h 53"/>
                              <a:gd name="T155" fmla="*/ 29 w 29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29" h="53">
                                <a:moveTo>
                                  <a:pt x="3" y="42"/>
                                </a:moveTo>
                                <a:lnTo>
                                  <a:pt x="3" y="41"/>
                                </a:lnTo>
                                <a:lnTo>
                                  <a:pt x="3" y="38"/>
                                </a:lnTo>
                                <a:lnTo>
                                  <a:pt x="3" y="34"/>
                                </a:lnTo>
                                <a:lnTo>
                                  <a:pt x="2" y="27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10"/>
                                </a:lnTo>
                                <a:lnTo>
                                  <a:pt x="1" y="8"/>
                                </a:lnTo>
                                <a:lnTo>
                                  <a:pt x="3" y="6"/>
                                </a:lnTo>
                                <a:lnTo>
                                  <a:pt x="6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4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6" y="9"/>
                                </a:lnTo>
                                <a:lnTo>
                                  <a:pt x="27" y="13"/>
                                </a:lnTo>
                                <a:lnTo>
                                  <a:pt x="28" y="18"/>
                                </a:lnTo>
                                <a:lnTo>
                                  <a:pt x="28" y="23"/>
                                </a:lnTo>
                                <a:lnTo>
                                  <a:pt x="29" y="28"/>
                                </a:lnTo>
                                <a:lnTo>
                                  <a:pt x="29" y="35"/>
                                </a:lnTo>
                                <a:lnTo>
                                  <a:pt x="29" y="36"/>
                                </a:lnTo>
                                <a:lnTo>
                                  <a:pt x="29" y="38"/>
                                </a:lnTo>
                                <a:lnTo>
                                  <a:pt x="29" y="42"/>
                                </a:lnTo>
                                <a:lnTo>
                                  <a:pt x="27" y="45"/>
                                </a:lnTo>
                                <a:lnTo>
                                  <a:pt x="25" y="48"/>
                                </a:lnTo>
                                <a:lnTo>
                                  <a:pt x="24" y="48"/>
                                </a:lnTo>
                                <a:lnTo>
                                  <a:pt x="23" y="50"/>
                                </a:lnTo>
                                <a:lnTo>
                                  <a:pt x="21" y="51"/>
                                </a:lnTo>
                                <a:lnTo>
                                  <a:pt x="17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2"/>
                                </a:lnTo>
                                <a:lnTo>
                                  <a:pt x="8" y="51"/>
                                </a:lnTo>
                                <a:lnTo>
                                  <a:pt x="6" y="50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4" y="44"/>
                                </a:lnTo>
                                <a:lnTo>
                                  <a:pt x="3" y="43"/>
                                </a:lnTo>
                                <a:lnTo>
                                  <a:pt x="3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7" name="Freeform 292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92" y="117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1 h 48"/>
                              <a:gd name="T72" fmla="*/ 2 w 20"/>
                              <a:gd name="T73" fmla="*/ 1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39"/>
                                </a:lnTo>
                                <a:lnTo>
                                  <a:pt x="19" y="38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3"/>
                                </a:lnTo>
                                <a:lnTo>
                                  <a:pt x="18" y="18"/>
                                </a:lnTo>
                                <a:lnTo>
                                  <a:pt x="18" y="15"/>
                                </a:lnTo>
                                <a:lnTo>
                                  <a:pt x="17" y="11"/>
                                </a:lnTo>
                                <a:lnTo>
                                  <a:pt x="17" y="9"/>
                                </a:lnTo>
                                <a:lnTo>
                                  <a:pt x="16" y="8"/>
                                </a:lnTo>
                                <a:lnTo>
                                  <a:pt x="15" y="6"/>
                                </a:lnTo>
                                <a:lnTo>
                                  <a:pt x="14" y="4"/>
                                </a:lnTo>
                                <a:lnTo>
                                  <a:pt x="13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1"/>
                                </a:lnTo>
                                <a:lnTo>
                                  <a:pt x="7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8" name="Freeform 292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92" y="117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1 h 48"/>
                              <a:gd name="T72" fmla="*/ 2 w 20"/>
                              <a:gd name="T73" fmla="*/ 1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39"/>
                                </a:lnTo>
                                <a:lnTo>
                                  <a:pt x="19" y="38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3"/>
                                </a:lnTo>
                                <a:lnTo>
                                  <a:pt x="18" y="18"/>
                                </a:lnTo>
                                <a:lnTo>
                                  <a:pt x="18" y="15"/>
                                </a:lnTo>
                                <a:lnTo>
                                  <a:pt x="17" y="11"/>
                                </a:lnTo>
                                <a:lnTo>
                                  <a:pt x="17" y="9"/>
                                </a:lnTo>
                                <a:lnTo>
                                  <a:pt x="16" y="8"/>
                                </a:lnTo>
                                <a:lnTo>
                                  <a:pt x="15" y="6"/>
                                </a:lnTo>
                                <a:lnTo>
                                  <a:pt x="14" y="4"/>
                                </a:lnTo>
                                <a:lnTo>
                                  <a:pt x="13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1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9" name="Freeform 292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80" y="1175"/>
                            <a:ext cx="4" cy="7"/>
                          </a:xfrm>
                          <a:custGeom>
                            <a:avLst/>
                            <a:gdLst>
                              <a:gd name="T0" fmla="*/ 0 w 30"/>
                              <a:gd name="T1" fmla="*/ 6 h 53"/>
                              <a:gd name="T2" fmla="*/ 0 w 30"/>
                              <a:gd name="T3" fmla="*/ 6 h 53"/>
                              <a:gd name="T4" fmla="*/ 0 w 30"/>
                              <a:gd name="T5" fmla="*/ 5 h 53"/>
                              <a:gd name="T6" fmla="*/ 0 w 30"/>
                              <a:gd name="T7" fmla="*/ 4 h 53"/>
                              <a:gd name="T8" fmla="*/ 0 w 30"/>
                              <a:gd name="T9" fmla="*/ 4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2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1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1 h 53"/>
                              <a:gd name="T42" fmla="*/ 3 w 30"/>
                              <a:gd name="T43" fmla="*/ 1 h 53"/>
                              <a:gd name="T44" fmla="*/ 3 w 30"/>
                              <a:gd name="T45" fmla="*/ 1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5 h 53"/>
                              <a:gd name="T62" fmla="*/ 4 w 30"/>
                              <a:gd name="T63" fmla="*/ 5 h 53"/>
                              <a:gd name="T64" fmla="*/ 4 w 30"/>
                              <a:gd name="T65" fmla="*/ 5 h 53"/>
                              <a:gd name="T66" fmla="*/ 4 w 30"/>
                              <a:gd name="T67" fmla="*/ 6 h 53"/>
                              <a:gd name="T68" fmla="*/ 4 w 30"/>
                              <a:gd name="T69" fmla="*/ 6 h 53"/>
                              <a:gd name="T70" fmla="*/ 3 w 30"/>
                              <a:gd name="T71" fmla="*/ 6 h 53"/>
                              <a:gd name="T72" fmla="*/ 3 w 30"/>
                              <a:gd name="T73" fmla="*/ 7 h 53"/>
                              <a:gd name="T74" fmla="*/ 3 w 30"/>
                              <a:gd name="T75" fmla="*/ 7 h 53"/>
                              <a:gd name="T76" fmla="*/ 3 w 30"/>
                              <a:gd name="T77" fmla="*/ 7 h 53"/>
                              <a:gd name="T78" fmla="*/ 2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1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7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0 w 30"/>
                              <a:gd name="T97" fmla="*/ 6 h 53"/>
                              <a:gd name="T98" fmla="*/ 0 w 30"/>
                              <a:gd name="T99" fmla="*/ 6 h 53"/>
                              <a:gd name="T100" fmla="*/ 0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3" y="43"/>
                                </a:moveTo>
                                <a:lnTo>
                                  <a:pt x="3" y="42"/>
                                </a:lnTo>
                                <a:lnTo>
                                  <a:pt x="3" y="40"/>
                                </a:lnTo>
                                <a:lnTo>
                                  <a:pt x="3" y="34"/>
                                </a:lnTo>
                                <a:lnTo>
                                  <a:pt x="2" y="27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9"/>
                                </a:lnTo>
                                <a:lnTo>
                                  <a:pt x="3" y="6"/>
                                </a:lnTo>
                                <a:lnTo>
                                  <a:pt x="5" y="4"/>
                                </a:lnTo>
                                <a:lnTo>
                                  <a:pt x="10" y="2"/>
                                </a:lnTo>
                                <a:lnTo>
                                  <a:pt x="11" y="2"/>
                                </a:lnTo>
                                <a:lnTo>
                                  <a:pt x="13" y="2"/>
                                </a:lnTo>
                                <a:lnTo>
                                  <a:pt x="15" y="0"/>
                                </a:lnTo>
                                <a:lnTo>
                                  <a:pt x="18" y="2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7"/>
                                </a:lnTo>
                                <a:lnTo>
                                  <a:pt x="26" y="10"/>
                                </a:lnTo>
                                <a:lnTo>
                                  <a:pt x="26" y="14"/>
                                </a:lnTo>
                                <a:lnTo>
                                  <a:pt x="28" y="18"/>
                                </a:lnTo>
                                <a:lnTo>
                                  <a:pt x="29" y="24"/>
                                </a:lnTo>
                                <a:lnTo>
                                  <a:pt x="30" y="30"/>
                                </a:lnTo>
                                <a:lnTo>
                                  <a:pt x="30" y="35"/>
                                </a:lnTo>
                                <a:lnTo>
                                  <a:pt x="30" y="36"/>
                                </a:lnTo>
                                <a:lnTo>
                                  <a:pt x="30" y="39"/>
                                </a:lnTo>
                                <a:lnTo>
                                  <a:pt x="29" y="42"/>
                                </a:lnTo>
                                <a:lnTo>
                                  <a:pt x="28" y="46"/>
                                </a:lnTo>
                                <a:lnTo>
                                  <a:pt x="25" y="49"/>
                                </a:lnTo>
                                <a:lnTo>
                                  <a:pt x="24" y="50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7" y="53"/>
                                </a:lnTo>
                                <a:lnTo>
                                  <a:pt x="13" y="53"/>
                                </a:lnTo>
                                <a:lnTo>
                                  <a:pt x="12" y="53"/>
                                </a:lnTo>
                                <a:lnTo>
                                  <a:pt x="11" y="53"/>
                                </a:lnTo>
                                <a:lnTo>
                                  <a:pt x="8" y="52"/>
                                </a:lnTo>
                                <a:lnTo>
                                  <a:pt x="5" y="50"/>
                                </a:lnTo>
                                <a:lnTo>
                                  <a:pt x="4" y="47"/>
                                </a:lnTo>
                                <a:lnTo>
                                  <a:pt x="4" y="46"/>
                                </a:lnTo>
                                <a:lnTo>
                                  <a:pt x="3" y="45"/>
                                </a:lnTo>
                                <a:lnTo>
                                  <a:pt x="3" y="44"/>
                                </a:lnTo>
                                <a:lnTo>
                                  <a:pt x="3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50" name="Freeform 292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80" y="117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4"/>
                                </a:moveTo>
                                <a:lnTo>
                                  <a:pt x="0" y="44"/>
                                </a:lnTo>
                                <a:lnTo>
                                  <a:pt x="1" y="45"/>
                                </a:lnTo>
                                <a:lnTo>
                                  <a:pt x="3" y="47"/>
                                </a:lnTo>
                                <a:lnTo>
                                  <a:pt x="5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9" y="22"/>
                                </a:lnTo>
                                <a:lnTo>
                                  <a:pt x="18" y="17"/>
                                </a:lnTo>
                                <a:lnTo>
                                  <a:pt x="17" y="14"/>
                                </a:lnTo>
                                <a:lnTo>
                                  <a:pt x="17" y="11"/>
                                </a:lnTo>
                                <a:lnTo>
                                  <a:pt x="17" y="10"/>
                                </a:lnTo>
                                <a:lnTo>
                                  <a:pt x="16" y="8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4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0"/>
                                </a:lnTo>
                                <a:lnTo>
                                  <a:pt x="7" y="0"/>
                                </a:lnTo>
                                <a:lnTo>
                                  <a:pt x="0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51" name="Freeform 292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80" y="117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4"/>
                                </a:moveTo>
                                <a:lnTo>
                                  <a:pt x="0" y="44"/>
                                </a:lnTo>
                                <a:lnTo>
                                  <a:pt x="1" y="45"/>
                                </a:lnTo>
                                <a:lnTo>
                                  <a:pt x="3" y="47"/>
                                </a:lnTo>
                                <a:lnTo>
                                  <a:pt x="5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9" y="22"/>
                                </a:lnTo>
                                <a:lnTo>
                                  <a:pt x="18" y="17"/>
                                </a:lnTo>
                                <a:lnTo>
                                  <a:pt x="17" y="14"/>
                                </a:lnTo>
                                <a:lnTo>
                                  <a:pt x="17" y="11"/>
                                </a:lnTo>
                                <a:lnTo>
                                  <a:pt x="17" y="10"/>
                                </a:lnTo>
                                <a:lnTo>
                                  <a:pt x="16" y="8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4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0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</p:grpSp>
                    <p:sp>
                      <p:nvSpPr>
                        <p:cNvPr id="35888" name="Freeform 29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8" y="1179"/>
                          <a:ext cx="5" cy="6"/>
                        </a:xfrm>
                        <a:custGeom>
                          <a:avLst/>
                          <a:gdLst>
                            <a:gd name="T0" fmla="*/ 1 w 29"/>
                            <a:gd name="T1" fmla="*/ 5 h 52"/>
                            <a:gd name="T2" fmla="*/ 1 w 29"/>
                            <a:gd name="T3" fmla="*/ 5 h 52"/>
                            <a:gd name="T4" fmla="*/ 1 w 29"/>
                            <a:gd name="T5" fmla="*/ 4 h 52"/>
                            <a:gd name="T6" fmla="*/ 0 w 29"/>
                            <a:gd name="T7" fmla="*/ 4 h 52"/>
                            <a:gd name="T8" fmla="*/ 0 w 29"/>
                            <a:gd name="T9" fmla="*/ 3 h 52"/>
                            <a:gd name="T10" fmla="*/ 0 w 29"/>
                            <a:gd name="T11" fmla="*/ 2 h 52"/>
                            <a:gd name="T12" fmla="*/ 0 w 29"/>
                            <a:gd name="T13" fmla="*/ 2 h 52"/>
                            <a:gd name="T14" fmla="*/ 0 w 29"/>
                            <a:gd name="T15" fmla="*/ 2 h 52"/>
                            <a:gd name="T16" fmla="*/ 0 w 29"/>
                            <a:gd name="T17" fmla="*/ 2 h 52"/>
                            <a:gd name="T18" fmla="*/ 0 w 29"/>
                            <a:gd name="T19" fmla="*/ 2 h 52"/>
                            <a:gd name="T20" fmla="*/ 0 w 29"/>
                            <a:gd name="T21" fmla="*/ 2 h 52"/>
                            <a:gd name="T22" fmla="*/ 0 w 29"/>
                            <a:gd name="T23" fmla="*/ 1 h 52"/>
                            <a:gd name="T24" fmla="*/ 0 w 29"/>
                            <a:gd name="T25" fmla="*/ 1 h 52"/>
                            <a:gd name="T26" fmla="*/ 1 w 29"/>
                            <a:gd name="T27" fmla="*/ 1 h 52"/>
                            <a:gd name="T28" fmla="*/ 1 w 29"/>
                            <a:gd name="T29" fmla="*/ 0 h 52"/>
                            <a:gd name="T30" fmla="*/ 2 w 29"/>
                            <a:gd name="T31" fmla="*/ 0 h 52"/>
                            <a:gd name="T32" fmla="*/ 2 w 29"/>
                            <a:gd name="T33" fmla="*/ 0 h 52"/>
                            <a:gd name="T34" fmla="*/ 2 w 29"/>
                            <a:gd name="T35" fmla="*/ 0 h 52"/>
                            <a:gd name="T36" fmla="*/ 2 w 29"/>
                            <a:gd name="T37" fmla="*/ 0 h 52"/>
                            <a:gd name="T38" fmla="*/ 3 w 29"/>
                            <a:gd name="T39" fmla="*/ 0 h 52"/>
                            <a:gd name="T40" fmla="*/ 4 w 29"/>
                            <a:gd name="T41" fmla="*/ 0 h 52"/>
                            <a:gd name="T42" fmla="*/ 4 w 29"/>
                            <a:gd name="T43" fmla="*/ 0 h 52"/>
                            <a:gd name="T44" fmla="*/ 4 w 29"/>
                            <a:gd name="T45" fmla="*/ 0 h 52"/>
                            <a:gd name="T46" fmla="*/ 4 w 29"/>
                            <a:gd name="T47" fmla="*/ 0 h 52"/>
                            <a:gd name="T48" fmla="*/ 4 w 29"/>
                            <a:gd name="T49" fmla="*/ 1 h 52"/>
                            <a:gd name="T50" fmla="*/ 4 w 29"/>
                            <a:gd name="T51" fmla="*/ 1 h 52"/>
                            <a:gd name="T52" fmla="*/ 4 w 29"/>
                            <a:gd name="T53" fmla="*/ 2 h 52"/>
                            <a:gd name="T54" fmla="*/ 5 w 29"/>
                            <a:gd name="T55" fmla="*/ 2 h 52"/>
                            <a:gd name="T56" fmla="*/ 5 w 29"/>
                            <a:gd name="T57" fmla="*/ 3 h 52"/>
                            <a:gd name="T58" fmla="*/ 5 w 29"/>
                            <a:gd name="T59" fmla="*/ 3 h 52"/>
                            <a:gd name="T60" fmla="*/ 5 w 29"/>
                            <a:gd name="T61" fmla="*/ 4 h 52"/>
                            <a:gd name="T62" fmla="*/ 5 w 29"/>
                            <a:gd name="T63" fmla="*/ 4 h 52"/>
                            <a:gd name="T64" fmla="*/ 5 w 29"/>
                            <a:gd name="T65" fmla="*/ 4 h 52"/>
                            <a:gd name="T66" fmla="*/ 5 w 29"/>
                            <a:gd name="T67" fmla="*/ 5 h 52"/>
                            <a:gd name="T68" fmla="*/ 5 w 29"/>
                            <a:gd name="T69" fmla="*/ 5 h 52"/>
                            <a:gd name="T70" fmla="*/ 4 w 29"/>
                            <a:gd name="T71" fmla="*/ 6 h 52"/>
                            <a:gd name="T72" fmla="*/ 4 w 29"/>
                            <a:gd name="T73" fmla="*/ 6 h 52"/>
                            <a:gd name="T74" fmla="*/ 4 w 29"/>
                            <a:gd name="T75" fmla="*/ 6 h 52"/>
                            <a:gd name="T76" fmla="*/ 3 w 29"/>
                            <a:gd name="T77" fmla="*/ 6 h 52"/>
                            <a:gd name="T78" fmla="*/ 3 w 29"/>
                            <a:gd name="T79" fmla="*/ 6 h 52"/>
                            <a:gd name="T80" fmla="*/ 2 w 29"/>
                            <a:gd name="T81" fmla="*/ 6 h 52"/>
                            <a:gd name="T82" fmla="*/ 2 w 29"/>
                            <a:gd name="T83" fmla="*/ 6 h 52"/>
                            <a:gd name="T84" fmla="*/ 2 w 29"/>
                            <a:gd name="T85" fmla="*/ 6 h 52"/>
                            <a:gd name="T86" fmla="*/ 1 w 29"/>
                            <a:gd name="T87" fmla="*/ 6 h 52"/>
                            <a:gd name="T88" fmla="*/ 1 w 29"/>
                            <a:gd name="T89" fmla="*/ 6 h 52"/>
                            <a:gd name="T90" fmla="*/ 1 w 29"/>
                            <a:gd name="T91" fmla="*/ 5 h 52"/>
                            <a:gd name="T92" fmla="*/ 1 w 29"/>
                            <a:gd name="T93" fmla="*/ 5 h 52"/>
                            <a:gd name="T94" fmla="*/ 1 w 29"/>
                            <a:gd name="T95" fmla="*/ 5 h 52"/>
                            <a:gd name="T96" fmla="*/ 1 w 29"/>
                            <a:gd name="T97" fmla="*/ 5 h 52"/>
                            <a:gd name="T98" fmla="*/ 1 w 29"/>
                            <a:gd name="T99" fmla="*/ 5 h 52"/>
                            <a:gd name="T100" fmla="*/ 1 w 29"/>
                            <a:gd name="T101" fmla="*/ 5 h 52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2"/>
                            <a:gd name="T155" fmla="*/ 29 w 29"/>
                            <a:gd name="T156" fmla="*/ 52 h 52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2">
                              <a:moveTo>
                                <a:pt x="3" y="42"/>
                              </a:moveTo>
                              <a:lnTo>
                                <a:pt x="3" y="41"/>
                              </a:lnTo>
                              <a:lnTo>
                                <a:pt x="3" y="38"/>
                              </a:lnTo>
                              <a:lnTo>
                                <a:pt x="2" y="33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8"/>
                              </a:lnTo>
                              <a:lnTo>
                                <a:pt x="3" y="5"/>
                              </a:lnTo>
                              <a:lnTo>
                                <a:pt x="5" y="3"/>
                              </a:lnTo>
                              <a:lnTo>
                                <a:pt x="9" y="1"/>
                              </a:lnTo>
                              <a:lnTo>
                                <a:pt x="11" y="0"/>
                              </a:lnTo>
                              <a:lnTo>
                                <a:pt x="14" y="0"/>
                              </a:lnTo>
                              <a:lnTo>
                                <a:pt x="17" y="1"/>
                              </a:lnTo>
                              <a:lnTo>
                                <a:pt x="22" y="2"/>
                              </a:lnTo>
                              <a:lnTo>
                                <a:pt x="22" y="3"/>
                              </a:lnTo>
                              <a:lnTo>
                                <a:pt x="23" y="3"/>
                              </a:lnTo>
                              <a:lnTo>
                                <a:pt x="24" y="4"/>
                              </a:lnTo>
                              <a:lnTo>
                                <a:pt x="25" y="6"/>
                              </a:lnTo>
                              <a:lnTo>
                                <a:pt x="25" y="9"/>
                              </a:lnTo>
                              <a:lnTo>
                                <a:pt x="26" y="13"/>
                              </a:lnTo>
                              <a:lnTo>
                                <a:pt x="27" y="18"/>
                              </a:lnTo>
                              <a:lnTo>
                                <a:pt x="28" y="23"/>
                              </a:lnTo>
                              <a:lnTo>
                                <a:pt x="29" y="29"/>
                              </a:lnTo>
                              <a:lnTo>
                                <a:pt x="29" y="34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8" y="41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4" y="48"/>
                              </a:lnTo>
                              <a:lnTo>
                                <a:pt x="23" y="49"/>
                              </a:lnTo>
                              <a:lnTo>
                                <a:pt x="20" y="51"/>
                              </a:lnTo>
                              <a:lnTo>
                                <a:pt x="16" y="52"/>
                              </a:lnTo>
                              <a:lnTo>
                                <a:pt x="12" y="52"/>
                              </a:lnTo>
                              <a:lnTo>
                                <a:pt x="11" y="52"/>
                              </a:lnTo>
                              <a:lnTo>
                                <a:pt x="9" y="52"/>
                              </a:lnTo>
                              <a:lnTo>
                                <a:pt x="7" y="51"/>
                              </a:lnTo>
                              <a:lnTo>
                                <a:pt x="5" y="49"/>
                              </a:lnTo>
                              <a:lnTo>
                                <a:pt x="4" y="46"/>
                              </a:lnTo>
                              <a:lnTo>
                                <a:pt x="3" y="46"/>
                              </a:lnTo>
                              <a:lnTo>
                                <a:pt x="3" y="45"/>
                              </a:lnTo>
                              <a:lnTo>
                                <a:pt x="3" y="43"/>
                              </a:lnTo>
                              <a:lnTo>
                                <a:pt x="3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9" name="Freeform 29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9" y="1179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5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2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1 w 21"/>
                            <a:gd name="T79" fmla="*/ 0 h 48"/>
                            <a:gd name="T80" fmla="*/ 1 w 21"/>
                            <a:gd name="T81" fmla="*/ 0 h 48"/>
                            <a:gd name="T82" fmla="*/ 0 w 21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1"/>
                            <a:gd name="T127" fmla="*/ 0 h 48"/>
                            <a:gd name="T128" fmla="*/ 21 w 21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1" h="48">
                              <a:moveTo>
                                <a:pt x="0" y="45"/>
                              </a:move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8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20" y="39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4"/>
                              </a:lnTo>
                              <a:lnTo>
                                <a:pt x="21" y="32"/>
                              </a:lnTo>
                              <a:lnTo>
                                <a:pt x="20" y="31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9"/>
                              </a:lnTo>
                              <a:lnTo>
                                <a:pt x="18" y="14"/>
                              </a:lnTo>
                              <a:lnTo>
                                <a:pt x="18" y="11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8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1" y="2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0" name="Freeform 29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9" y="1179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5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2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1 w 21"/>
                            <a:gd name="T79" fmla="*/ 0 h 48"/>
                            <a:gd name="T80" fmla="*/ 1 w 21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1"/>
                            <a:gd name="T124" fmla="*/ 0 h 48"/>
                            <a:gd name="T125" fmla="*/ 21 w 21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1" h="48">
                              <a:moveTo>
                                <a:pt x="0" y="45"/>
                              </a:move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8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20" y="39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4"/>
                              </a:lnTo>
                              <a:lnTo>
                                <a:pt x="21" y="32"/>
                              </a:lnTo>
                              <a:lnTo>
                                <a:pt x="20" y="31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9"/>
                              </a:lnTo>
                              <a:lnTo>
                                <a:pt x="18" y="14"/>
                              </a:lnTo>
                              <a:lnTo>
                                <a:pt x="18" y="11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8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1" y="2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1" name="Freeform 29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57" y="1183"/>
                          <a:ext cx="4" cy="6"/>
                        </a:xfrm>
                        <a:custGeom>
                          <a:avLst/>
                          <a:gdLst>
                            <a:gd name="T0" fmla="*/ 1 w 30"/>
                            <a:gd name="T1" fmla="*/ 5 h 53"/>
                            <a:gd name="T2" fmla="*/ 1 w 30"/>
                            <a:gd name="T3" fmla="*/ 5 h 53"/>
                            <a:gd name="T4" fmla="*/ 1 w 30"/>
                            <a:gd name="T5" fmla="*/ 4 h 53"/>
                            <a:gd name="T6" fmla="*/ 0 w 30"/>
                            <a:gd name="T7" fmla="*/ 4 h 53"/>
                            <a:gd name="T8" fmla="*/ 0 w 30"/>
                            <a:gd name="T9" fmla="*/ 3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1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0 w 30"/>
                            <a:gd name="T27" fmla="*/ 1 h 53"/>
                            <a:gd name="T28" fmla="*/ 1 w 30"/>
                            <a:gd name="T29" fmla="*/ 0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3 w 30"/>
                            <a:gd name="T39" fmla="*/ 0 h 53"/>
                            <a:gd name="T40" fmla="*/ 3 w 30"/>
                            <a:gd name="T41" fmla="*/ 0 h 53"/>
                            <a:gd name="T42" fmla="*/ 3 w 30"/>
                            <a:gd name="T43" fmla="*/ 0 h 53"/>
                            <a:gd name="T44" fmla="*/ 3 w 30"/>
                            <a:gd name="T45" fmla="*/ 0 h 53"/>
                            <a:gd name="T46" fmla="*/ 3 w 30"/>
                            <a:gd name="T47" fmla="*/ 0 h 53"/>
                            <a:gd name="T48" fmla="*/ 3 w 30"/>
                            <a:gd name="T49" fmla="*/ 1 h 53"/>
                            <a:gd name="T50" fmla="*/ 3 w 30"/>
                            <a:gd name="T51" fmla="*/ 1 h 53"/>
                            <a:gd name="T52" fmla="*/ 4 w 30"/>
                            <a:gd name="T53" fmla="*/ 1 h 53"/>
                            <a:gd name="T54" fmla="*/ 4 w 30"/>
                            <a:gd name="T55" fmla="*/ 2 h 53"/>
                            <a:gd name="T56" fmla="*/ 4 w 30"/>
                            <a:gd name="T57" fmla="*/ 2 h 53"/>
                            <a:gd name="T58" fmla="*/ 4 w 30"/>
                            <a:gd name="T59" fmla="*/ 3 h 53"/>
                            <a:gd name="T60" fmla="*/ 4 w 30"/>
                            <a:gd name="T61" fmla="*/ 4 h 53"/>
                            <a:gd name="T62" fmla="*/ 4 w 30"/>
                            <a:gd name="T63" fmla="*/ 4 h 53"/>
                            <a:gd name="T64" fmla="*/ 4 w 30"/>
                            <a:gd name="T65" fmla="*/ 4 h 53"/>
                            <a:gd name="T66" fmla="*/ 4 w 30"/>
                            <a:gd name="T67" fmla="*/ 5 h 53"/>
                            <a:gd name="T68" fmla="*/ 4 w 30"/>
                            <a:gd name="T69" fmla="*/ 5 h 53"/>
                            <a:gd name="T70" fmla="*/ 3 w 30"/>
                            <a:gd name="T71" fmla="*/ 5 h 53"/>
                            <a:gd name="T72" fmla="*/ 3 w 30"/>
                            <a:gd name="T73" fmla="*/ 5 h 53"/>
                            <a:gd name="T74" fmla="*/ 3 w 30"/>
                            <a:gd name="T75" fmla="*/ 6 h 53"/>
                            <a:gd name="T76" fmla="*/ 3 w 30"/>
                            <a:gd name="T77" fmla="*/ 6 h 53"/>
                            <a:gd name="T78" fmla="*/ 2 w 30"/>
                            <a:gd name="T79" fmla="*/ 6 h 53"/>
                            <a:gd name="T80" fmla="*/ 2 w 30"/>
                            <a:gd name="T81" fmla="*/ 6 h 53"/>
                            <a:gd name="T82" fmla="*/ 2 w 30"/>
                            <a:gd name="T83" fmla="*/ 6 h 53"/>
                            <a:gd name="T84" fmla="*/ 1 w 30"/>
                            <a:gd name="T85" fmla="*/ 6 h 53"/>
                            <a:gd name="T86" fmla="*/ 1 w 30"/>
                            <a:gd name="T87" fmla="*/ 6 h 53"/>
                            <a:gd name="T88" fmla="*/ 1 w 30"/>
                            <a:gd name="T89" fmla="*/ 6 h 53"/>
                            <a:gd name="T90" fmla="*/ 1 w 30"/>
                            <a:gd name="T91" fmla="*/ 5 h 53"/>
                            <a:gd name="T92" fmla="*/ 1 w 30"/>
                            <a:gd name="T93" fmla="*/ 5 h 53"/>
                            <a:gd name="T94" fmla="*/ 1 w 30"/>
                            <a:gd name="T95" fmla="*/ 5 h 53"/>
                            <a:gd name="T96" fmla="*/ 1 w 30"/>
                            <a:gd name="T97" fmla="*/ 5 h 53"/>
                            <a:gd name="T98" fmla="*/ 1 w 30"/>
                            <a:gd name="T99" fmla="*/ 5 h 53"/>
                            <a:gd name="T100" fmla="*/ 1 w 30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1"/>
                              </a:moveTo>
                              <a:lnTo>
                                <a:pt x="4" y="40"/>
                              </a:lnTo>
                              <a:lnTo>
                                <a:pt x="4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3" y="6"/>
                              </a:lnTo>
                              <a:lnTo>
                                <a:pt x="6" y="2"/>
                              </a:lnTo>
                              <a:lnTo>
                                <a:pt x="10" y="1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3"/>
                              </a:lnTo>
                              <a:lnTo>
                                <a:pt x="24" y="4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7" y="12"/>
                              </a:lnTo>
                              <a:lnTo>
                                <a:pt x="28" y="17"/>
                              </a:lnTo>
                              <a:lnTo>
                                <a:pt x="29" y="22"/>
                              </a:lnTo>
                              <a:lnTo>
                                <a:pt x="29" y="28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29" y="38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5" y="47"/>
                              </a:lnTo>
                              <a:lnTo>
                                <a:pt x="25" y="48"/>
                              </a:lnTo>
                              <a:lnTo>
                                <a:pt x="23" y="49"/>
                              </a:lnTo>
                              <a:lnTo>
                                <a:pt x="21" y="50"/>
                              </a:lnTo>
                              <a:lnTo>
                                <a:pt x="18" y="52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0" y="52"/>
                              </a:lnTo>
                              <a:lnTo>
                                <a:pt x="8" y="50"/>
                              </a:lnTo>
                              <a:lnTo>
                                <a:pt x="6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4" y="43"/>
                              </a:lnTo>
                              <a:lnTo>
                                <a:pt x="4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2" name="Freeform 29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57" y="118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3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6"/>
                              </a:lnTo>
                              <a:lnTo>
                                <a:pt x="16" y="45"/>
                              </a:lnTo>
                              <a:lnTo>
                                <a:pt x="17" y="44"/>
                              </a:lnTo>
                              <a:lnTo>
                                <a:pt x="18" y="43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5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3" name="Freeform 29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57" y="118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3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6"/>
                              </a:lnTo>
                              <a:lnTo>
                                <a:pt x="16" y="45"/>
                              </a:lnTo>
                              <a:lnTo>
                                <a:pt x="17" y="44"/>
                              </a:lnTo>
                              <a:lnTo>
                                <a:pt x="18" y="43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5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4" name="Freeform 29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45" y="1186"/>
                          <a:ext cx="5" cy="7"/>
                        </a:xfrm>
                        <a:custGeom>
                          <a:avLst/>
                          <a:gdLst>
                            <a:gd name="T0" fmla="*/ 1 w 30"/>
                            <a:gd name="T1" fmla="*/ 6 h 53"/>
                            <a:gd name="T2" fmla="*/ 1 w 30"/>
                            <a:gd name="T3" fmla="*/ 6 h 53"/>
                            <a:gd name="T4" fmla="*/ 1 w 30"/>
                            <a:gd name="T5" fmla="*/ 5 h 53"/>
                            <a:gd name="T6" fmla="*/ 1 w 30"/>
                            <a:gd name="T7" fmla="*/ 4 h 53"/>
                            <a:gd name="T8" fmla="*/ 0 w 30"/>
                            <a:gd name="T9" fmla="*/ 4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1 w 30"/>
                            <a:gd name="T27" fmla="*/ 1 h 53"/>
                            <a:gd name="T28" fmla="*/ 1 w 30"/>
                            <a:gd name="T29" fmla="*/ 0 h 53"/>
                            <a:gd name="T30" fmla="*/ 2 w 30"/>
                            <a:gd name="T31" fmla="*/ 0 h 53"/>
                            <a:gd name="T32" fmla="*/ 2 w 30"/>
                            <a:gd name="T33" fmla="*/ 0 h 53"/>
                            <a:gd name="T34" fmla="*/ 2 w 30"/>
                            <a:gd name="T35" fmla="*/ 0 h 53"/>
                            <a:gd name="T36" fmla="*/ 3 w 30"/>
                            <a:gd name="T37" fmla="*/ 0 h 53"/>
                            <a:gd name="T38" fmla="*/ 3 w 30"/>
                            <a:gd name="T39" fmla="*/ 0 h 53"/>
                            <a:gd name="T40" fmla="*/ 4 w 30"/>
                            <a:gd name="T41" fmla="*/ 0 h 53"/>
                            <a:gd name="T42" fmla="*/ 4 w 30"/>
                            <a:gd name="T43" fmla="*/ 0 h 53"/>
                            <a:gd name="T44" fmla="*/ 4 w 30"/>
                            <a:gd name="T45" fmla="*/ 0 h 53"/>
                            <a:gd name="T46" fmla="*/ 4 w 30"/>
                            <a:gd name="T47" fmla="*/ 1 h 53"/>
                            <a:gd name="T48" fmla="*/ 4 w 30"/>
                            <a:gd name="T49" fmla="*/ 1 h 53"/>
                            <a:gd name="T50" fmla="*/ 4 w 30"/>
                            <a:gd name="T51" fmla="*/ 1 h 53"/>
                            <a:gd name="T52" fmla="*/ 5 w 30"/>
                            <a:gd name="T53" fmla="*/ 2 h 53"/>
                            <a:gd name="T54" fmla="*/ 5 w 30"/>
                            <a:gd name="T55" fmla="*/ 2 h 53"/>
                            <a:gd name="T56" fmla="*/ 5 w 30"/>
                            <a:gd name="T57" fmla="*/ 3 h 53"/>
                            <a:gd name="T58" fmla="*/ 5 w 30"/>
                            <a:gd name="T59" fmla="*/ 4 h 53"/>
                            <a:gd name="T60" fmla="*/ 5 w 30"/>
                            <a:gd name="T61" fmla="*/ 5 h 53"/>
                            <a:gd name="T62" fmla="*/ 5 w 30"/>
                            <a:gd name="T63" fmla="*/ 5 h 53"/>
                            <a:gd name="T64" fmla="*/ 5 w 30"/>
                            <a:gd name="T65" fmla="*/ 5 h 53"/>
                            <a:gd name="T66" fmla="*/ 5 w 30"/>
                            <a:gd name="T67" fmla="*/ 6 h 53"/>
                            <a:gd name="T68" fmla="*/ 5 w 30"/>
                            <a:gd name="T69" fmla="*/ 6 h 53"/>
                            <a:gd name="T70" fmla="*/ 4 w 30"/>
                            <a:gd name="T71" fmla="*/ 6 h 53"/>
                            <a:gd name="T72" fmla="*/ 4 w 30"/>
                            <a:gd name="T73" fmla="*/ 6 h 53"/>
                            <a:gd name="T74" fmla="*/ 4 w 30"/>
                            <a:gd name="T75" fmla="*/ 7 h 53"/>
                            <a:gd name="T76" fmla="*/ 4 w 30"/>
                            <a:gd name="T77" fmla="*/ 7 h 53"/>
                            <a:gd name="T78" fmla="*/ 3 w 30"/>
                            <a:gd name="T79" fmla="*/ 7 h 53"/>
                            <a:gd name="T80" fmla="*/ 2 w 30"/>
                            <a:gd name="T81" fmla="*/ 7 h 53"/>
                            <a:gd name="T82" fmla="*/ 2 w 30"/>
                            <a:gd name="T83" fmla="*/ 7 h 53"/>
                            <a:gd name="T84" fmla="*/ 2 w 30"/>
                            <a:gd name="T85" fmla="*/ 7 h 53"/>
                            <a:gd name="T86" fmla="*/ 2 w 30"/>
                            <a:gd name="T87" fmla="*/ 7 h 53"/>
                            <a:gd name="T88" fmla="*/ 1 w 30"/>
                            <a:gd name="T89" fmla="*/ 6 h 53"/>
                            <a:gd name="T90" fmla="*/ 1 w 30"/>
                            <a:gd name="T91" fmla="*/ 6 h 53"/>
                            <a:gd name="T92" fmla="*/ 1 w 30"/>
                            <a:gd name="T93" fmla="*/ 6 h 53"/>
                            <a:gd name="T94" fmla="*/ 1 w 30"/>
                            <a:gd name="T95" fmla="*/ 6 h 53"/>
                            <a:gd name="T96" fmla="*/ 1 w 30"/>
                            <a:gd name="T97" fmla="*/ 6 h 53"/>
                            <a:gd name="T98" fmla="*/ 1 w 30"/>
                            <a:gd name="T99" fmla="*/ 6 h 53"/>
                            <a:gd name="T100" fmla="*/ 1 w 30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3" y="43"/>
                              </a:moveTo>
                              <a:lnTo>
                                <a:pt x="3" y="42"/>
                              </a:lnTo>
                              <a:lnTo>
                                <a:pt x="3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1" y="11"/>
                              </a:lnTo>
                              <a:lnTo>
                                <a:pt x="2" y="9"/>
                              </a:lnTo>
                              <a:lnTo>
                                <a:pt x="3" y="6"/>
                              </a:lnTo>
                              <a:lnTo>
                                <a:pt x="6" y="3"/>
                              </a:lnTo>
                              <a:lnTo>
                                <a:pt x="10" y="1"/>
                              </a:lnTo>
                              <a:lnTo>
                                <a:pt x="11" y="1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1"/>
                              </a:lnTo>
                              <a:lnTo>
                                <a:pt x="22" y="3"/>
                              </a:lnTo>
                              <a:lnTo>
                                <a:pt x="23" y="3"/>
                              </a:lnTo>
                              <a:lnTo>
                                <a:pt x="24" y="6"/>
                              </a:lnTo>
                              <a:lnTo>
                                <a:pt x="25" y="7"/>
                              </a:lnTo>
                              <a:lnTo>
                                <a:pt x="26" y="10"/>
                              </a:lnTo>
                              <a:lnTo>
                                <a:pt x="27" y="14"/>
                              </a:lnTo>
                              <a:lnTo>
                                <a:pt x="28" y="18"/>
                              </a:lnTo>
                              <a:lnTo>
                                <a:pt x="30" y="24"/>
                              </a:lnTo>
                              <a:lnTo>
                                <a:pt x="30" y="29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8"/>
                              </a:lnTo>
                              <a:lnTo>
                                <a:pt x="30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5" y="49"/>
                              </a:lnTo>
                              <a:lnTo>
                                <a:pt x="23" y="51"/>
                              </a:lnTo>
                              <a:lnTo>
                                <a:pt x="21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1" y="53"/>
                              </a:lnTo>
                              <a:lnTo>
                                <a:pt x="9" y="52"/>
                              </a:lnTo>
                              <a:lnTo>
                                <a:pt x="6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5" name="Freeform 29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46" y="1186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1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5" y="47"/>
                              </a:lnTo>
                              <a:lnTo>
                                <a:pt x="7" y="48"/>
                              </a:lnTo>
                              <a:lnTo>
                                <a:pt x="9" y="47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4" y="45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2"/>
                              </a:lnTo>
                              <a:lnTo>
                                <a:pt x="18" y="41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5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5"/>
                              </a:lnTo>
                              <a:lnTo>
                                <a:pt x="14" y="4"/>
                              </a:lnTo>
                              <a:lnTo>
                                <a:pt x="14" y="2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10" y="0"/>
                              </a:lnTo>
                              <a:lnTo>
                                <a:pt x="8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6" name="Freeform 29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46" y="1186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1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5" y="47"/>
                              </a:lnTo>
                              <a:lnTo>
                                <a:pt x="7" y="48"/>
                              </a:lnTo>
                              <a:lnTo>
                                <a:pt x="9" y="47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4" y="45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2"/>
                              </a:lnTo>
                              <a:lnTo>
                                <a:pt x="18" y="41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5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5"/>
                              </a:lnTo>
                              <a:lnTo>
                                <a:pt x="14" y="4"/>
                              </a:lnTo>
                              <a:lnTo>
                                <a:pt x="14" y="2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10" y="0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7" name="Freeform 29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6" y="1190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6 h 53"/>
                            <a:gd name="T2" fmla="*/ 0 w 29"/>
                            <a:gd name="T3" fmla="*/ 6 h 53"/>
                            <a:gd name="T4" fmla="*/ 0 w 29"/>
                            <a:gd name="T5" fmla="*/ 5 h 53"/>
                            <a:gd name="T6" fmla="*/ 0 w 29"/>
                            <a:gd name="T7" fmla="*/ 4 h 53"/>
                            <a:gd name="T8" fmla="*/ 0 w 29"/>
                            <a:gd name="T9" fmla="*/ 4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2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1 h 53"/>
                            <a:gd name="T30" fmla="*/ 1 w 29"/>
                            <a:gd name="T31" fmla="*/ 0 h 53"/>
                            <a:gd name="T32" fmla="*/ 1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2 w 29"/>
                            <a:gd name="T39" fmla="*/ 0 h 53"/>
                            <a:gd name="T40" fmla="*/ 3 w 29"/>
                            <a:gd name="T41" fmla="*/ 1 h 53"/>
                            <a:gd name="T42" fmla="*/ 3 w 29"/>
                            <a:gd name="T43" fmla="*/ 1 h 53"/>
                            <a:gd name="T44" fmla="*/ 3 w 29"/>
                            <a:gd name="T45" fmla="*/ 1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3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4 h 53"/>
                            <a:gd name="T60" fmla="*/ 4 w 29"/>
                            <a:gd name="T61" fmla="*/ 5 h 53"/>
                            <a:gd name="T62" fmla="*/ 4 w 29"/>
                            <a:gd name="T63" fmla="*/ 5 h 53"/>
                            <a:gd name="T64" fmla="*/ 4 w 29"/>
                            <a:gd name="T65" fmla="*/ 5 h 53"/>
                            <a:gd name="T66" fmla="*/ 4 w 29"/>
                            <a:gd name="T67" fmla="*/ 6 h 53"/>
                            <a:gd name="T68" fmla="*/ 4 w 29"/>
                            <a:gd name="T69" fmla="*/ 6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7 h 53"/>
                            <a:gd name="T76" fmla="*/ 3 w 29"/>
                            <a:gd name="T77" fmla="*/ 7 h 53"/>
                            <a:gd name="T78" fmla="*/ 2 w 29"/>
                            <a:gd name="T79" fmla="*/ 7 h 53"/>
                            <a:gd name="T80" fmla="*/ 2 w 29"/>
                            <a:gd name="T81" fmla="*/ 7 h 53"/>
                            <a:gd name="T82" fmla="*/ 2 w 29"/>
                            <a:gd name="T83" fmla="*/ 7 h 53"/>
                            <a:gd name="T84" fmla="*/ 1 w 29"/>
                            <a:gd name="T85" fmla="*/ 7 h 53"/>
                            <a:gd name="T86" fmla="*/ 1 w 29"/>
                            <a:gd name="T87" fmla="*/ 7 h 53"/>
                            <a:gd name="T88" fmla="*/ 1 w 29"/>
                            <a:gd name="T89" fmla="*/ 7 h 53"/>
                            <a:gd name="T90" fmla="*/ 1 w 29"/>
                            <a:gd name="T91" fmla="*/ 6 h 53"/>
                            <a:gd name="T92" fmla="*/ 0 w 29"/>
                            <a:gd name="T93" fmla="*/ 6 h 53"/>
                            <a:gd name="T94" fmla="*/ 0 w 29"/>
                            <a:gd name="T95" fmla="*/ 6 h 53"/>
                            <a:gd name="T96" fmla="*/ 0 w 29"/>
                            <a:gd name="T97" fmla="*/ 6 h 53"/>
                            <a:gd name="T98" fmla="*/ 0 w 29"/>
                            <a:gd name="T99" fmla="*/ 6 h 53"/>
                            <a:gd name="T100" fmla="*/ 0 w 29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3"/>
                              </a:moveTo>
                              <a:lnTo>
                                <a:pt x="3" y="42"/>
                              </a:lnTo>
                              <a:lnTo>
                                <a:pt x="3" y="39"/>
                              </a:lnTo>
                              <a:lnTo>
                                <a:pt x="2" y="34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9"/>
                              </a:lnTo>
                              <a:lnTo>
                                <a:pt x="3" y="6"/>
                              </a:lnTo>
                              <a:lnTo>
                                <a:pt x="5" y="4"/>
                              </a:lnTo>
                              <a:lnTo>
                                <a:pt x="9" y="2"/>
                              </a:lnTo>
                              <a:lnTo>
                                <a:pt x="12" y="0"/>
                              </a:lnTo>
                              <a:lnTo>
                                <a:pt x="15" y="0"/>
                              </a:lnTo>
                              <a:lnTo>
                                <a:pt x="18" y="2"/>
                              </a:lnTo>
                              <a:lnTo>
                                <a:pt x="22" y="4"/>
                              </a:lnTo>
                              <a:lnTo>
                                <a:pt x="23" y="4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5" y="11"/>
                              </a:lnTo>
                              <a:lnTo>
                                <a:pt x="26" y="14"/>
                              </a:lnTo>
                              <a:lnTo>
                                <a:pt x="27" y="18"/>
                              </a:lnTo>
                              <a:lnTo>
                                <a:pt x="28" y="24"/>
                              </a:lnTo>
                              <a:lnTo>
                                <a:pt x="29" y="30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9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9"/>
                              </a:lnTo>
                              <a:lnTo>
                                <a:pt x="24" y="49"/>
                              </a:lnTo>
                              <a:lnTo>
                                <a:pt x="23" y="51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9" y="53"/>
                              </a:lnTo>
                              <a:lnTo>
                                <a:pt x="7" y="52"/>
                              </a:lnTo>
                              <a:lnTo>
                                <a:pt x="5" y="50"/>
                              </a:lnTo>
                              <a:lnTo>
                                <a:pt x="4" y="46"/>
                              </a:lnTo>
                              <a:lnTo>
                                <a:pt x="3" y="46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8" name="Freeform 29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6" y="1190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4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2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1 w 21"/>
                            <a:gd name="T79" fmla="*/ 0 h 48"/>
                            <a:gd name="T80" fmla="*/ 1 w 21"/>
                            <a:gd name="T81" fmla="*/ 0 h 48"/>
                            <a:gd name="T82" fmla="*/ 0 w 21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1"/>
                            <a:gd name="T127" fmla="*/ 0 h 48"/>
                            <a:gd name="T128" fmla="*/ 21 w 21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4"/>
                              </a:ln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7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4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1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5"/>
                              </a:lnTo>
                              <a:lnTo>
                                <a:pt x="20" y="24"/>
                              </a:lnTo>
                              <a:lnTo>
                                <a:pt x="19" y="21"/>
                              </a:lnTo>
                              <a:lnTo>
                                <a:pt x="19" y="18"/>
                              </a:lnTo>
                              <a:lnTo>
                                <a:pt x="18" y="13"/>
                              </a:lnTo>
                              <a:lnTo>
                                <a:pt x="18" y="10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7" y="6"/>
                              </a:lnTo>
                              <a:lnTo>
                                <a:pt x="16" y="4"/>
                              </a:lnTo>
                              <a:lnTo>
                                <a:pt x="15" y="3"/>
                              </a:lnTo>
                              <a:lnTo>
                                <a:pt x="14" y="2"/>
                              </a:lnTo>
                              <a:lnTo>
                                <a:pt x="12" y="1"/>
                              </a:lnTo>
                              <a:lnTo>
                                <a:pt x="10" y="0"/>
                              </a:lnTo>
                              <a:lnTo>
                                <a:pt x="8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9" name="Freeform 29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6" y="1190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4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2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1 w 21"/>
                            <a:gd name="T79" fmla="*/ 0 h 48"/>
                            <a:gd name="T80" fmla="*/ 1 w 21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1"/>
                            <a:gd name="T124" fmla="*/ 0 h 48"/>
                            <a:gd name="T125" fmla="*/ 21 w 21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4"/>
                              </a:ln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7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4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1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5"/>
                              </a:lnTo>
                              <a:lnTo>
                                <a:pt x="20" y="24"/>
                              </a:lnTo>
                              <a:lnTo>
                                <a:pt x="19" y="21"/>
                              </a:lnTo>
                              <a:lnTo>
                                <a:pt x="19" y="18"/>
                              </a:lnTo>
                              <a:lnTo>
                                <a:pt x="18" y="13"/>
                              </a:lnTo>
                              <a:lnTo>
                                <a:pt x="18" y="10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7" y="6"/>
                              </a:lnTo>
                              <a:lnTo>
                                <a:pt x="16" y="4"/>
                              </a:lnTo>
                              <a:lnTo>
                                <a:pt x="15" y="3"/>
                              </a:lnTo>
                              <a:lnTo>
                                <a:pt x="14" y="2"/>
                              </a:lnTo>
                              <a:lnTo>
                                <a:pt x="12" y="1"/>
                              </a:lnTo>
                              <a:lnTo>
                                <a:pt x="10" y="0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0" name="Freeform 29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4" y="1194"/>
                          <a:ext cx="5" cy="7"/>
                        </a:xfrm>
                        <a:custGeom>
                          <a:avLst/>
                          <a:gdLst>
                            <a:gd name="T0" fmla="*/ 1 w 30"/>
                            <a:gd name="T1" fmla="*/ 6 h 52"/>
                            <a:gd name="T2" fmla="*/ 1 w 30"/>
                            <a:gd name="T3" fmla="*/ 6 h 52"/>
                            <a:gd name="T4" fmla="*/ 1 w 30"/>
                            <a:gd name="T5" fmla="*/ 5 h 52"/>
                            <a:gd name="T6" fmla="*/ 1 w 30"/>
                            <a:gd name="T7" fmla="*/ 4 h 52"/>
                            <a:gd name="T8" fmla="*/ 1 w 30"/>
                            <a:gd name="T9" fmla="*/ 4 h 52"/>
                            <a:gd name="T10" fmla="*/ 0 w 30"/>
                            <a:gd name="T11" fmla="*/ 2 h 52"/>
                            <a:gd name="T12" fmla="*/ 0 w 30"/>
                            <a:gd name="T13" fmla="*/ 2 h 52"/>
                            <a:gd name="T14" fmla="*/ 0 w 30"/>
                            <a:gd name="T15" fmla="*/ 2 h 52"/>
                            <a:gd name="T16" fmla="*/ 0 w 30"/>
                            <a:gd name="T17" fmla="*/ 2 h 52"/>
                            <a:gd name="T18" fmla="*/ 0 w 30"/>
                            <a:gd name="T19" fmla="*/ 2 h 52"/>
                            <a:gd name="T20" fmla="*/ 0 w 30"/>
                            <a:gd name="T21" fmla="*/ 2 h 52"/>
                            <a:gd name="T22" fmla="*/ 0 w 30"/>
                            <a:gd name="T23" fmla="*/ 1 h 52"/>
                            <a:gd name="T24" fmla="*/ 1 w 30"/>
                            <a:gd name="T25" fmla="*/ 1 h 52"/>
                            <a:gd name="T26" fmla="*/ 1 w 30"/>
                            <a:gd name="T27" fmla="*/ 1 h 52"/>
                            <a:gd name="T28" fmla="*/ 1 w 30"/>
                            <a:gd name="T29" fmla="*/ 0 h 52"/>
                            <a:gd name="T30" fmla="*/ 2 w 30"/>
                            <a:gd name="T31" fmla="*/ 0 h 52"/>
                            <a:gd name="T32" fmla="*/ 2 w 30"/>
                            <a:gd name="T33" fmla="*/ 0 h 52"/>
                            <a:gd name="T34" fmla="*/ 2 w 30"/>
                            <a:gd name="T35" fmla="*/ 0 h 52"/>
                            <a:gd name="T36" fmla="*/ 3 w 30"/>
                            <a:gd name="T37" fmla="*/ 0 h 52"/>
                            <a:gd name="T38" fmla="*/ 3 w 30"/>
                            <a:gd name="T39" fmla="*/ 0 h 52"/>
                            <a:gd name="T40" fmla="*/ 4 w 30"/>
                            <a:gd name="T41" fmla="*/ 0 h 52"/>
                            <a:gd name="T42" fmla="*/ 4 w 30"/>
                            <a:gd name="T43" fmla="*/ 0 h 52"/>
                            <a:gd name="T44" fmla="*/ 4 w 30"/>
                            <a:gd name="T45" fmla="*/ 0 h 52"/>
                            <a:gd name="T46" fmla="*/ 4 w 30"/>
                            <a:gd name="T47" fmla="*/ 1 h 52"/>
                            <a:gd name="T48" fmla="*/ 4 w 30"/>
                            <a:gd name="T49" fmla="*/ 1 h 52"/>
                            <a:gd name="T50" fmla="*/ 5 w 30"/>
                            <a:gd name="T51" fmla="*/ 1 h 52"/>
                            <a:gd name="T52" fmla="*/ 5 w 30"/>
                            <a:gd name="T53" fmla="*/ 2 h 52"/>
                            <a:gd name="T54" fmla="*/ 5 w 30"/>
                            <a:gd name="T55" fmla="*/ 2 h 52"/>
                            <a:gd name="T56" fmla="*/ 5 w 30"/>
                            <a:gd name="T57" fmla="*/ 3 h 52"/>
                            <a:gd name="T58" fmla="*/ 5 w 30"/>
                            <a:gd name="T59" fmla="*/ 4 h 52"/>
                            <a:gd name="T60" fmla="*/ 5 w 30"/>
                            <a:gd name="T61" fmla="*/ 5 h 52"/>
                            <a:gd name="T62" fmla="*/ 5 w 30"/>
                            <a:gd name="T63" fmla="*/ 5 h 52"/>
                            <a:gd name="T64" fmla="*/ 5 w 30"/>
                            <a:gd name="T65" fmla="*/ 5 h 52"/>
                            <a:gd name="T66" fmla="*/ 5 w 30"/>
                            <a:gd name="T67" fmla="*/ 6 h 52"/>
                            <a:gd name="T68" fmla="*/ 5 w 30"/>
                            <a:gd name="T69" fmla="*/ 6 h 52"/>
                            <a:gd name="T70" fmla="*/ 4 w 30"/>
                            <a:gd name="T71" fmla="*/ 6 h 52"/>
                            <a:gd name="T72" fmla="*/ 4 w 30"/>
                            <a:gd name="T73" fmla="*/ 6 h 52"/>
                            <a:gd name="T74" fmla="*/ 4 w 30"/>
                            <a:gd name="T75" fmla="*/ 7 h 52"/>
                            <a:gd name="T76" fmla="*/ 4 w 30"/>
                            <a:gd name="T77" fmla="*/ 7 h 52"/>
                            <a:gd name="T78" fmla="*/ 3 w 30"/>
                            <a:gd name="T79" fmla="*/ 7 h 52"/>
                            <a:gd name="T80" fmla="*/ 2 w 30"/>
                            <a:gd name="T81" fmla="*/ 7 h 52"/>
                            <a:gd name="T82" fmla="*/ 2 w 30"/>
                            <a:gd name="T83" fmla="*/ 7 h 52"/>
                            <a:gd name="T84" fmla="*/ 2 w 30"/>
                            <a:gd name="T85" fmla="*/ 7 h 52"/>
                            <a:gd name="T86" fmla="*/ 2 w 30"/>
                            <a:gd name="T87" fmla="*/ 7 h 52"/>
                            <a:gd name="T88" fmla="*/ 1 w 30"/>
                            <a:gd name="T89" fmla="*/ 7 h 52"/>
                            <a:gd name="T90" fmla="*/ 1 w 30"/>
                            <a:gd name="T91" fmla="*/ 6 h 52"/>
                            <a:gd name="T92" fmla="*/ 1 w 30"/>
                            <a:gd name="T93" fmla="*/ 6 h 52"/>
                            <a:gd name="T94" fmla="*/ 1 w 30"/>
                            <a:gd name="T95" fmla="*/ 6 h 52"/>
                            <a:gd name="T96" fmla="*/ 1 w 30"/>
                            <a:gd name="T97" fmla="*/ 6 h 52"/>
                            <a:gd name="T98" fmla="*/ 1 w 30"/>
                            <a:gd name="T99" fmla="*/ 6 h 52"/>
                            <a:gd name="T100" fmla="*/ 1 w 30"/>
                            <a:gd name="T101" fmla="*/ 6 h 52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2"/>
                            <a:gd name="T155" fmla="*/ 30 w 30"/>
                            <a:gd name="T156" fmla="*/ 52 h 52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2">
                              <a:moveTo>
                                <a:pt x="4" y="41"/>
                              </a:moveTo>
                              <a:lnTo>
                                <a:pt x="4" y="41"/>
                              </a:lnTo>
                              <a:lnTo>
                                <a:pt x="4" y="38"/>
                              </a:lnTo>
                              <a:lnTo>
                                <a:pt x="4" y="33"/>
                              </a:lnTo>
                              <a:lnTo>
                                <a:pt x="3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3"/>
                              </a:lnTo>
                              <a:lnTo>
                                <a:pt x="1" y="11"/>
                              </a:lnTo>
                              <a:lnTo>
                                <a:pt x="3" y="8"/>
                              </a:lnTo>
                              <a:lnTo>
                                <a:pt x="4" y="5"/>
                              </a:lnTo>
                              <a:lnTo>
                                <a:pt x="7" y="3"/>
                              </a:lnTo>
                              <a:lnTo>
                                <a:pt x="10" y="1"/>
                              </a:lnTo>
                              <a:lnTo>
                                <a:pt x="11" y="1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3"/>
                              </a:lnTo>
                              <a:lnTo>
                                <a:pt x="25" y="4"/>
                              </a:lnTo>
                              <a:lnTo>
                                <a:pt x="26" y="6"/>
                              </a:lnTo>
                              <a:lnTo>
                                <a:pt x="27" y="9"/>
                              </a:lnTo>
                              <a:lnTo>
                                <a:pt x="28" y="13"/>
                              </a:lnTo>
                              <a:lnTo>
                                <a:pt x="29" y="18"/>
                              </a:lnTo>
                              <a:lnTo>
                                <a:pt x="30" y="22"/>
                              </a:lnTo>
                              <a:lnTo>
                                <a:pt x="30" y="29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8"/>
                              </a:lnTo>
                              <a:lnTo>
                                <a:pt x="30" y="41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49"/>
                              </a:lnTo>
                              <a:lnTo>
                                <a:pt x="21" y="51"/>
                              </a:lnTo>
                              <a:lnTo>
                                <a:pt x="17" y="52"/>
                              </a:lnTo>
                              <a:lnTo>
                                <a:pt x="13" y="52"/>
                              </a:lnTo>
                              <a:lnTo>
                                <a:pt x="11" y="51"/>
                              </a:lnTo>
                              <a:lnTo>
                                <a:pt x="9" y="51"/>
                              </a:lnTo>
                              <a:lnTo>
                                <a:pt x="7" y="49"/>
                              </a:lnTo>
                              <a:lnTo>
                                <a:pt x="5" y="46"/>
                              </a:lnTo>
                              <a:lnTo>
                                <a:pt x="5" y="45"/>
                              </a:lnTo>
                              <a:lnTo>
                                <a:pt x="5" y="44"/>
                              </a:lnTo>
                              <a:lnTo>
                                <a:pt x="4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1" name="Freeform 29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194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2 w 20"/>
                            <a:gd name="T61" fmla="*/ 1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6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5"/>
                              </a:lnTo>
                              <a:lnTo>
                                <a:pt x="15" y="44"/>
                              </a:lnTo>
                              <a:lnTo>
                                <a:pt x="17" y="42"/>
                              </a:lnTo>
                              <a:lnTo>
                                <a:pt x="17" y="40"/>
                              </a:lnTo>
                              <a:lnTo>
                                <a:pt x="18" y="39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18" y="26"/>
                              </a:lnTo>
                              <a:lnTo>
                                <a:pt x="18" y="22"/>
                              </a:lnTo>
                              <a:lnTo>
                                <a:pt x="17" y="19"/>
                              </a:lnTo>
                              <a:lnTo>
                                <a:pt x="17" y="14"/>
                              </a:lnTo>
                              <a:lnTo>
                                <a:pt x="16" y="11"/>
                              </a:lnTo>
                              <a:lnTo>
                                <a:pt x="16" y="9"/>
                              </a:lnTo>
                              <a:lnTo>
                                <a:pt x="15" y="8"/>
                              </a:lnTo>
                              <a:lnTo>
                                <a:pt x="14" y="5"/>
                              </a:lnTo>
                              <a:lnTo>
                                <a:pt x="13" y="3"/>
                              </a:lnTo>
                              <a:lnTo>
                                <a:pt x="12" y="2"/>
                              </a:lnTo>
                              <a:lnTo>
                                <a:pt x="11" y="2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2" name="Freeform 29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194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2 w 20"/>
                            <a:gd name="T61" fmla="*/ 1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6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5"/>
                              </a:lnTo>
                              <a:lnTo>
                                <a:pt x="15" y="44"/>
                              </a:lnTo>
                              <a:lnTo>
                                <a:pt x="17" y="42"/>
                              </a:lnTo>
                              <a:lnTo>
                                <a:pt x="17" y="40"/>
                              </a:lnTo>
                              <a:lnTo>
                                <a:pt x="18" y="39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18" y="26"/>
                              </a:lnTo>
                              <a:lnTo>
                                <a:pt x="18" y="22"/>
                              </a:lnTo>
                              <a:lnTo>
                                <a:pt x="17" y="19"/>
                              </a:lnTo>
                              <a:lnTo>
                                <a:pt x="17" y="14"/>
                              </a:lnTo>
                              <a:lnTo>
                                <a:pt x="16" y="11"/>
                              </a:lnTo>
                              <a:lnTo>
                                <a:pt x="16" y="9"/>
                              </a:lnTo>
                              <a:lnTo>
                                <a:pt x="15" y="8"/>
                              </a:lnTo>
                              <a:lnTo>
                                <a:pt x="14" y="5"/>
                              </a:lnTo>
                              <a:lnTo>
                                <a:pt x="13" y="3"/>
                              </a:lnTo>
                              <a:lnTo>
                                <a:pt x="12" y="2"/>
                              </a:lnTo>
                              <a:lnTo>
                                <a:pt x="11" y="2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3" name="Freeform 29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13" y="1198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4"/>
                            <a:gd name="T2" fmla="*/ 0 w 29"/>
                            <a:gd name="T3" fmla="*/ 5 h 54"/>
                            <a:gd name="T4" fmla="*/ 0 w 29"/>
                            <a:gd name="T5" fmla="*/ 4 h 54"/>
                            <a:gd name="T6" fmla="*/ 0 w 29"/>
                            <a:gd name="T7" fmla="*/ 4 h 54"/>
                            <a:gd name="T8" fmla="*/ 0 w 29"/>
                            <a:gd name="T9" fmla="*/ 3 h 54"/>
                            <a:gd name="T10" fmla="*/ 0 w 29"/>
                            <a:gd name="T11" fmla="*/ 2 h 54"/>
                            <a:gd name="T12" fmla="*/ 0 w 29"/>
                            <a:gd name="T13" fmla="*/ 2 h 54"/>
                            <a:gd name="T14" fmla="*/ 0 w 29"/>
                            <a:gd name="T15" fmla="*/ 2 h 54"/>
                            <a:gd name="T16" fmla="*/ 0 w 29"/>
                            <a:gd name="T17" fmla="*/ 2 h 54"/>
                            <a:gd name="T18" fmla="*/ 0 w 29"/>
                            <a:gd name="T19" fmla="*/ 2 h 54"/>
                            <a:gd name="T20" fmla="*/ 0 w 29"/>
                            <a:gd name="T21" fmla="*/ 1 h 54"/>
                            <a:gd name="T22" fmla="*/ 0 w 29"/>
                            <a:gd name="T23" fmla="*/ 1 h 54"/>
                            <a:gd name="T24" fmla="*/ 0 w 29"/>
                            <a:gd name="T25" fmla="*/ 1 h 54"/>
                            <a:gd name="T26" fmla="*/ 0 w 29"/>
                            <a:gd name="T27" fmla="*/ 1 h 54"/>
                            <a:gd name="T28" fmla="*/ 1 w 29"/>
                            <a:gd name="T29" fmla="*/ 0 h 54"/>
                            <a:gd name="T30" fmla="*/ 1 w 29"/>
                            <a:gd name="T31" fmla="*/ 0 h 54"/>
                            <a:gd name="T32" fmla="*/ 1 w 29"/>
                            <a:gd name="T33" fmla="*/ 0 h 54"/>
                            <a:gd name="T34" fmla="*/ 2 w 29"/>
                            <a:gd name="T35" fmla="*/ 0 h 54"/>
                            <a:gd name="T36" fmla="*/ 2 w 29"/>
                            <a:gd name="T37" fmla="*/ 0 h 54"/>
                            <a:gd name="T38" fmla="*/ 3 w 29"/>
                            <a:gd name="T39" fmla="*/ 0 h 54"/>
                            <a:gd name="T40" fmla="*/ 3 w 29"/>
                            <a:gd name="T41" fmla="*/ 0 h 54"/>
                            <a:gd name="T42" fmla="*/ 3 w 29"/>
                            <a:gd name="T43" fmla="*/ 0 h 54"/>
                            <a:gd name="T44" fmla="*/ 3 w 29"/>
                            <a:gd name="T45" fmla="*/ 0 h 54"/>
                            <a:gd name="T46" fmla="*/ 3 w 29"/>
                            <a:gd name="T47" fmla="*/ 1 h 54"/>
                            <a:gd name="T48" fmla="*/ 3 w 29"/>
                            <a:gd name="T49" fmla="*/ 1 h 54"/>
                            <a:gd name="T50" fmla="*/ 4 w 29"/>
                            <a:gd name="T51" fmla="*/ 1 h 54"/>
                            <a:gd name="T52" fmla="*/ 4 w 29"/>
                            <a:gd name="T53" fmla="*/ 1 h 54"/>
                            <a:gd name="T54" fmla="*/ 4 w 29"/>
                            <a:gd name="T55" fmla="*/ 2 h 54"/>
                            <a:gd name="T56" fmla="*/ 4 w 29"/>
                            <a:gd name="T57" fmla="*/ 3 h 54"/>
                            <a:gd name="T58" fmla="*/ 4 w 29"/>
                            <a:gd name="T59" fmla="*/ 3 h 54"/>
                            <a:gd name="T60" fmla="*/ 4 w 29"/>
                            <a:gd name="T61" fmla="*/ 4 h 54"/>
                            <a:gd name="T62" fmla="*/ 4 w 29"/>
                            <a:gd name="T63" fmla="*/ 4 h 54"/>
                            <a:gd name="T64" fmla="*/ 4 w 29"/>
                            <a:gd name="T65" fmla="*/ 4 h 54"/>
                            <a:gd name="T66" fmla="*/ 4 w 29"/>
                            <a:gd name="T67" fmla="*/ 5 h 54"/>
                            <a:gd name="T68" fmla="*/ 4 w 29"/>
                            <a:gd name="T69" fmla="*/ 5 h 54"/>
                            <a:gd name="T70" fmla="*/ 3 w 29"/>
                            <a:gd name="T71" fmla="*/ 5 h 54"/>
                            <a:gd name="T72" fmla="*/ 3 w 29"/>
                            <a:gd name="T73" fmla="*/ 5 h 54"/>
                            <a:gd name="T74" fmla="*/ 3 w 29"/>
                            <a:gd name="T75" fmla="*/ 6 h 54"/>
                            <a:gd name="T76" fmla="*/ 3 w 29"/>
                            <a:gd name="T77" fmla="*/ 6 h 54"/>
                            <a:gd name="T78" fmla="*/ 2 w 29"/>
                            <a:gd name="T79" fmla="*/ 6 h 54"/>
                            <a:gd name="T80" fmla="*/ 2 w 29"/>
                            <a:gd name="T81" fmla="*/ 6 h 54"/>
                            <a:gd name="T82" fmla="*/ 2 w 29"/>
                            <a:gd name="T83" fmla="*/ 6 h 54"/>
                            <a:gd name="T84" fmla="*/ 1 w 29"/>
                            <a:gd name="T85" fmla="*/ 6 h 54"/>
                            <a:gd name="T86" fmla="*/ 1 w 29"/>
                            <a:gd name="T87" fmla="*/ 6 h 54"/>
                            <a:gd name="T88" fmla="*/ 1 w 29"/>
                            <a:gd name="T89" fmla="*/ 5 h 54"/>
                            <a:gd name="T90" fmla="*/ 1 w 29"/>
                            <a:gd name="T91" fmla="*/ 5 h 54"/>
                            <a:gd name="T92" fmla="*/ 1 w 29"/>
                            <a:gd name="T93" fmla="*/ 5 h 54"/>
                            <a:gd name="T94" fmla="*/ 1 w 29"/>
                            <a:gd name="T95" fmla="*/ 5 h 54"/>
                            <a:gd name="T96" fmla="*/ 0 w 29"/>
                            <a:gd name="T97" fmla="*/ 5 h 54"/>
                            <a:gd name="T98" fmla="*/ 0 w 29"/>
                            <a:gd name="T99" fmla="*/ 5 h 54"/>
                            <a:gd name="T100" fmla="*/ 0 w 29"/>
                            <a:gd name="T101" fmla="*/ 5 h 54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4"/>
                            <a:gd name="T155" fmla="*/ 29 w 29"/>
                            <a:gd name="T156" fmla="*/ 54 h 54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4">
                              <a:moveTo>
                                <a:pt x="3" y="43"/>
                              </a:moveTo>
                              <a:lnTo>
                                <a:pt x="3" y="41"/>
                              </a:lnTo>
                              <a:lnTo>
                                <a:pt x="3" y="39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9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3" y="7"/>
                              </a:lnTo>
                              <a:lnTo>
                                <a:pt x="6" y="3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4" y="0"/>
                              </a:lnTo>
                              <a:lnTo>
                                <a:pt x="19" y="1"/>
                              </a:lnTo>
                              <a:lnTo>
                                <a:pt x="22" y="3"/>
                              </a:lnTo>
                              <a:lnTo>
                                <a:pt x="23" y="4"/>
                              </a:lnTo>
                              <a:lnTo>
                                <a:pt x="24" y="6"/>
                              </a:lnTo>
                              <a:lnTo>
                                <a:pt x="25" y="8"/>
                              </a:lnTo>
                              <a:lnTo>
                                <a:pt x="26" y="10"/>
                              </a:lnTo>
                              <a:lnTo>
                                <a:pt x="27" y="13"/>
                              </a:lnTo>
                              <a:lnTo>
                                <a:pt x="27" y="18"/>
                              </a:lnTo>
                              <a:lnTo>
                                <a:pt x="28" y="23"/>
                              </a:lnTo>
                              <a:lnTo>
                                <a:pt x="29" y="29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9"/>
                              </a:lnTo>
                              <a:lnTo>
                                <a:pt x="28" y="43"/>
                              </a:lnTo>
                              <a:lnTo>
                                <a:pt x="27" y="46"/>
                              </a:lnTo>
                              <a:lnTo>
                                <a:pt x="25" y="48"/>
                              </a:lnTo>
                              <a:lnTo>
                                <a:pt x="24" y="49"/>
                              </a:lnTo>
                              <a:lnTo>
                                <a:pt x="23" y="50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2" y="54"/>
                              </a:lnTo>
                              <a:lnTo>
                                <a:pt x="11" y="53"/>
                              </a:lnTo>
                              <a:lnTo>
                                <a:pt x="10" y="53"/>
                              </a:lnTo>
                              <a:lnTo>
                                <a:pt x="8" y="52"/>
                              </a:lnTo>
                              <a:lnTo>
                                <a:pt x="5" y="49"/>
                              </a:lnTo>
                              <a:lnTo>
                                <a:pt x="4" y="47"/>
                              </a:lnTo>
                              <a:lnTo>
                                <a:pt x="4" y="46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4" name="Freeform 29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14" y="1198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1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5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5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6" y="9"/>
                              </a:lnTo>
                              <a:lnTo>
                                <a:pt x="16" y="7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6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5" name="Freeform 29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14" y="1198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1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5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5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6" y="9"/>
                              </a:lnTo>
                              <a:lnTo>
                                <a:pt x="16" y="7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6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6" name="Freeform 29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02" y="1202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3"/>
                            <a:gd name="T2" fmla="*/ 0 w 29"/>
                            <a:gd name="T3" fmla="*/ 5 h 53"/>
                            <a:gd name="T4" fmla="*/ 0 w 29"/>
                            <a:gd name="T5" fmla="*/ 4 h 53"/>
                            <a:gd name="T6" fmla="*/ 0 w 29"/>
                            <a:gd name="T7" fmla="*/ 4 h 53"/>
                            <a:gd name="T8" fmla="*/ 0 w 29"/>
                            <a:gd name="T9" fmla="*/ 3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0 h 53"/>
                            <a:gd name="T30" fmla="*/ 1 w 29"/>
                            <a:gd name="T31" fmla="*/ 0 h 53"/>
                            <a:gd name="T32" fmla="*/ 2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2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0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3 h 53"/>
                            <a:gd name="T60" fmla="*/ 4 w 29"/>
                            <a:gd name="T61" fmla="*/ 4 h 53"/>
                            <a:gd name="T62" fmla="*/ 4 w 29"/>
                            <a:gd name="T63" fmla="*/ 4 h 53"/>
                            <a:gd name="T64" fmla="*/ 4 w 29"/>
                            <a:gd name="T65" fmla="*/ 4 h 53"/>
                            <a:gd name="T66" fmla="*/ 4 w 29"/>
                            <a:gd name="T67" fmla="*/ 5 h 53"/>
                            <a:gd name="T68" fmla="*/ 4 w 29"/>
                            <a:gd name="T69" fmla="*/ 5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6 h 53"/>
                            <a:gd name="T76" fmla="*/ 3 w 29"/>
                            <a:gd name="T77" fmla="*/ 6 h 53"/>
                            <a:gd name="T78" fmla="*/ 2 w 29"/>
                            <a:gd name="T79" fmla="*/ 6 h 53"/>
                            <a:gd name="T80" fmla="*/ 2 w 29"/>
                            <a:gd name="T81" fmla="*/ 6 h 53"/>
                            <a:gd name="T82" fmla="*/ 2 w 29"/>
                            <a:gd name="T83" fmla="*/ 6 h 53"/>
                            <a:gd name="T84" fmla="*/ 2 w 29"/>
                            <a:gd name="T85" fmla="*/ 6 h 53"/>
                            <a:gd name="T86" fmla="*/ 1 w 29"/>
                            <a:gd name="T87" fmla="*/ 6 h 53"/>
                            <a:gd name="T88" fmla="*/ 1 w 29"/>
                            <a:gd name="T89" fmla="*/ 6 h 53"/>
                            <a:gd name="T90" fmla="*/ 1 w 29"/>
                            <a:gd name="T91" fmla="*/ 5 h 53"/>
                            <a:gd name="T92" fmla="*/ 1 w 29"/>
                            <a:gd name="T93" fmla="*/ 5 h 53"/>
                            <a:gd name="T94" fmla="*/ 0 w 29"/>
                            <a:gd name="T95" fmla="*/ 5 h 53"/>
                            <a:gd name="T96" fmla="*/ 0 w 29"/>
                            <a:gd name="T97" fmla="*/ 5 h 53"/>
                            <a:gd name="T98" fmla="*/ 0 w 29"/>
                            <a:gd name="T99" fmla="*/ 5 h 53"/>
                            <a:gd name="T100" fmla="*/ 0 w 29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3"/>
                              </a:moveTo>
                              <a:lnTo>
                                <a:pt x="3" y="42"/>
                              </a:lnTo>
                              <a:lnTo>
                                <a:pt x="3" y="38"/>
                              </a:lnTo>
                              <a:lnTo>
                                <a:pt x="2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8"/>
                              </a:lnTo>
                              <a:lnTo>
                                <a:pt x="3" y="6"/>
                              </a:lnTo>
                              <a:lnTo>
                                <a:pt x="5" y="4"/>
                              </a:lnTo>
                              <a:lnTo>
                                <a:pt x="10" y="1"/>
                              </a:lnTo>
                              <a:lnTo>
                                <a:pt x="11" y="1"/>
                              </a:lnTo>
                              <a:lnTo>
                                <a:pt x="12" y="0"/>
                              </a:lnTo>
                              <a:lnTo>
                                <a:pt x="15" y="0"/>
                              </a:lnTo>
                              <a:lnTo>
                                <a:pt x="18" y="1"/>
                              </a:lnTo>
                              <a:lnTo>
                                <a:pt x="22" y="3"/>
                              </a:lnTo>
                              <a:lnTo>
                                <a:pt x="22" y="4"/>
                              </a:lnTo>
                              <a:lnTo>
                                <a:pt x="23" y="4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6" y="14"/>
                              </a:lnTo>
                              <a:lnTo>
                                <a:pt x="27" y="18"/>
                              </a:lnTo>
                              <a:lnTo>
                                <a:pt x="28" y="24"/>
                              </a:lnTo>
                              <a:lnTo>
                                <a:pt x="29" y="29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9"/>
                              </a:lnTo>
                              <a:lnTo>
                                <a:pt x="24" y="49"/>
                              </a:lnTo>
                              <a:lnTo>
                                <a:pt x="23" y="50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1" y="53"/>
                              </a:lnTo>
                              <a:lnTo>
                                <a:pt x="7" y="52"/>
                              </a:lnTo>
                              <a:lnTo>
                                <a:pt x="5" y="50"/>
                              </a:lnTo>
                              <a:lnTo>
                                <a:pt x="4" y="46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7" name="Freeform 29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02" y="1202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5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3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2 w 21"/>
                            <a:gd name="T79" fmla="*/ 0 h 48"/>
                            <a:gd name="T80" fmla="*/ 1 w 21"/>
                            <a:gd name="T81" fmla="*/ 0 h 48"/>
                            <a:gd name="T82" fmla="*/ 0 w 21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1"/>
                            <a:gd name="T127" fmla="*/ 0 h 48"/>
                            <a:gd name="T128" fmla="*/ 21 w 21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5"/>
                              </a:lnTo>
                              <a:lnTo>
                                <a:pt x="1" y="46"/>
                              </a:lnTo>
                              <a:lnTo>
                                <a:pt x="3" y="46"/>
                              </a:lnTo>
                              <a:lnTo>
                                <a:pt x="4" y="48"/>
                              </a:lnTo>
                              <a:lnTo>
                                <a:pt x="8" y="48"/>
                              </a:lnTo>
                              <a:lnTo>
                                <a:pt x="10" y="48"/>
                              </a:lnTo>
                              <a:lnTo>
                                <a:pt x="12" y="48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20" y="39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1" y="34"/>
                              </a:lnTo>
                              <a:lnTo>
                                <a:pt x="21" y="32"/>
                              </a:lnTo>
                              <a:lnTo>
                                <a:pt x="21" y="31"/>
                              </a:lnTo>
                              <a:lnTo>
                                <a:pt x="20" y="28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20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8" y="11"/>
                              </a:lnTo>
                              <a:lnTo>
                                <a:pt x="17" y="9"/>
                              </a:lnTo>
                              <a:lnTo>
                                <a:pt x="17" y="7"/>
                              </a:lnTo>
                              <a:lnTo>
                                <a:pt x="16" y="5"/>
                              </a:lnTo>
                              <a:lnTo>
                                <a:pt x="15" y="3"/>
                              </a:lnTo>
                              <a:lnTo>
                                <a:pt x="14" y="3"/>
                              </a:lnTo>
                              <a:lnTo>
                                <a:pt x="12" y="2"/>
                              </a:lnTo>
                              <a:lnTo>
                                <a:pt x="11" y="0"/>
                              </a:lnTo>
                              <a:lnTo>
                                <a:pt x="8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8" name="Freeform 29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02" y="1202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5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3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2 w 21"/>
                            <a:gd name="T79" fmla="*/ 0 h 48"/>
                            <a:gd name="T80" fmla="*/ 1 w 21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1"/>
                            <a:gd name="T124" fmla="*/ 0 h 48"/>
                            <a:gd name="T125" fmla="*/ 21 w 21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5"/>
                              </a:lnTo>
                              <a:lnTo>
                                <a:pt x="1" y="46"/>
                              </a:lnTo>
                              <a:lnTo>
                                <a:pt x="3" y="46"/>
                              </a:lnTo>
                              <a:lnTo>
                                <a:pt x="4" y="48"/>
                              </a:lnTo>
                              <a:lnTo>
                                <a:pt x="8" y="48"/>
                              </a:lnTo>
                              <a:lnTo>
                                <a:pt x="10" y="48"/>
                              </a:lnTo>
                              <a:lnTo>
                                <a:pt x="12" y="48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20" y="39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1" y="34"/>
                              </a:lnTo>
                              <a:lnTo>
                                <a:pt x="21" y="32"/>
                              </a:lnTo>
                              <a:lnTo>
                                <a:pt x="21" y="31"/>
                              </a:lnTo>
                              <a:lnTo>
                                <a:pt x="20" y="28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20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8" y="11"/>
                              </a:lnTo>
                              <a:lnTo>
                                <a:pt x="17" y="9"/>
                              </a:lnTo>
                              <a:lnTo>
                                <a:pt x="17" y="7"/>
                              </a:lnTo>
                              <a:lnTo>
                                <a:pt x="16" y="5"/>
                              </a:lnTo>
                              <a:lnTo>
                                <a:pt x="15" y="3"/>
                              </a:lnTo>
                              <a:lnTo>
                                <a:pt x="14" y="3"/>
                              </a:lnTo>
                              <a:lnTo>
                                <a:pt x="12" y="2"/>
                              </a:lnTo>
                              <a:lnTo>
                                <a:pt x="11" y="0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9" name="Freeform 29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90" y="1205"/>
                          <a:ext cx="5" cy="7"/>
                        </a:xfrm>
                        <a:custGeom>
                          <a:avLst/>
                          <a:gdLst>
                            <a:gd name="T0" fmla="*/ 1 w 31"/>
                            <a:gd name="T1" fmla="*/ 6 h 52"/>
                            <a:gd name="T2" fmla="*/ 1 w 31"/>
                            <a:gd name="T3" fmla="*/ 5 h 52"/>
                            <a:gd name="T4" fmla="*/ 1 w 31"/>
                            <a:gd name="T5" fmla="*/ 5 h 52"/>
                            <a:gd name="T6" fmla="*/ 1 w 31"/>
                            <a:gd name="T7" fmla="*/ 4 h 52"/>
                            <a:gd name="T8" fmla="*/ 0 w 31"/>
                            <a:gd name="T9" fmla="*/ 4 h 52"/>
                            <a:gd name="T10" fmla="*/ 0 w 31"/>
                            <a:gd name="T11" fmla="*/ 2 h 52"/>
                            <a:gd name="T12" fmla="*/ 0 w 31"/>
                            <a:gd name="T13" fmla="*/ 2 h 52"/>
                            <a:gd name="T14" fmla="*/ 0 w 31"/>
                            <a:gd name="T15" fmla="*/ 2 h 52"/>
                            <a:gd name="T16" fmla="*/ 0 w 31"/>
                            <a:gd name="T17" fmla="*/ 2 h 52"/>
                            <a:gd name="T18" fmla="*/ 0 w 31"/>
                            <a:gd name="T19" fmla="*/ 2 h 52"/>
                            <a:gd name="T20" fmla="*/ 0 w 31"/>
                            <a:gd name="T21" fmla="*/ 2 h 52"/>
                            <a:gd name="T22" fmla="*/ 0 w 31"/>
                            <a:gd name="T23" fmla="*/ 1 h 52"/>
                            <a:gd name="T24" fmla="*/ 0 w 31"/>
                            <a:gd name="T25" fmla="*/ 1 h 52"/>
                            <a:gd name="T26" fmla="*/ 1 w 31"/>
                            <a:gd name="T27" fmla="*/ 1 h 52"/>
                            <a:gd name="T28" fmla="*/ 1 w 31"/>
                            <a:gd name="T29" fmla="*/ 0 h 52"/>
                            <a:gd name="T30" fmla="*/ 2 w 31"/>
                            <a:gd name="T31" fmla="*/ 0 h 52"/>
                            <a:gd name="T32" fmla="*/ 2 w 31"/>
                            <a:gd name="T33" fmla="*/ 0 h 52"/>
                            <a:gd name="T34" fmla="*/ 2 w 31"/>
                            <a:gd name="T35" fmla="*/ 0 h 52"/>
                            <a:gd name="T36" fmla="*/ 3 w 31"/>
                            <a:gd name="T37" fmla="*/ 0 h 52"/>
                            <a:gd name="T38" fmla="*/ 3 w 31"/>
                            <a:gd name="T39" fmla="*/ 0 h 52"/>
                            <a:gd name="T40" fmla="*/ 4 w 31"/>
                            <a:gd name="T41" fmla="*/ 0 h 52"/>
                            <a:gd name="T42" fmla="*/ 4 w 31"/>
                            <a:gd name="T43" fmla="*/ 0 h 52"/>
                            <a:gd name="T44" fmla="*/ 4 w 31"/>
                            <a:gd name="T45" fmla="*/ 0 h 52"/>
                            <a:gd name="T46" fmla="*/ 4 w 31"/>
                            <a:gd name="T47" fmla="*/ 1 h 52"/>
                            <a:gd name="T48" fmla="*/ 4 w 31"/>
                            <a:gd name="T49" fmla="*/ 1 h 52"/>
                            <a:gd name="T50" fmla="*/ 4 w 31"/>
                            <a:gd name="T51" fmla="*/ 1 h 52"/>
                            <a:gd name="T52" fmla="*/ 5 w 31"/>
                            <a:gd name="T53" fmla="*/ 2 h 52"/>
                            <a:gd name="T54" fmla="*/ 5 w 31"/>
                            <a:gd name="T55" fmla="*/ 2 h 52"/>
                            <a:gd name="T56" fmla="*/ 5 w 31"/>
                            <a:gd name="T57" fmla="*/ 3 h 52"/>
                            <a:gd name="T58" fmla="*/ 5 w 31"/>
                            <a:gd name="T59" fmla="*/ 4 h 52"/>
                            <a:gd name="T60" fmla="*/ 5 w 31"/>
                            <a:gd name="T61" fmla="*/ 5 h 52"/>
                            <a:gd name="T62" fmla="*/ 5 w 31"/>
                            <a:gd name="T63" fmla="*/ 5 h 52"/>
                            <a:gd name="T64" fmla="*/ 5 w 31"/>
                            <a:gd name="T65" fmla="*/ 5 h 52"/>
                            <a:gd name="T66" fmla="*/ 5 w 31"/>
                            <a:gd name="T67" fmla="*/ 6 h 52"/>
                            <a:gd name="T68" fmla="*/ 5 w 31"/>
                            <a:gd name="T69" fmla="*/ 6 h 52"/>
                            <a:gd name="T70" fmla="*/ 4 w 31"/>
                            <a:gd name="T71" fmla="*/ 6 h 52"/>
                            <a:gd name="T72" fmla="*/ 4 w 31"/>
                            <a:gd name="T73" fmla="*/ 6 h 52"/>
                            <a:gd name="T74" fmla="*/ 4 w 31"/>
                            <a:gd name="T75" fmla="*/ 7 h 52"/>
                            <a:gd name="T76" fmla="*/ 3 w 31"/>
                            <a:gd name="T77" fmla="*/ 7 h 52"/>
                            <a:gd name="T78" fmla="*/ 3 w 31"/>
                            <a:gd name="T79" fmla="*/ 7 h 52"/>
                            <a:gd name="T80" fmla="*/ 2 w 31"/>
                            <a:gd name="T81" fmla="*/ 7 h 52"/>
                            <a:gd name="T82" fmla="*/ 2 w 31"/>
                            <a:gd name="T83" fmla="*/ 7 h 52"/>
                            <a:gd name="T84" fmla="*/ 2 w 31"/>
                            <a:gd name="T85" fmla="*/ 7 h 52"/>
                            <a:gd name="T86" fmla="*/ 1 w 31"/>
                            <a:gd name="T87" fmla="*/ 7 h 52"/>
                            <a:gd name="T88" fmla="*/ 1 w 31"/>
                            <a:gd name="T89" fmla="*/ 6 h 52"/>
                            <a:gd name="T90" fmla="*/ 1 w 31"/>
                            <a:gd name="T91" fmla="*/ 6 h 52"/>
                            <a:gd name="T92" fmla="*/ 1 w 31"/>
                            <a:gd name="T93" fmla="*/ 6 h 52"/>
                            <a:gd name="T94" fmla="*/ 1 w 31"/>
                            <a:gd name="T95" fmla="*/ 6 h 52"/>
                            <a:gd name="T96" fmla="*/ 1 w 31"/>
                            <a:gd name="T97" fmla="*/ 6 h 52"/>
                            <a:gd name="T98" fmla="*/ 1 w 31"/>
                            <a:gd name="T99" fmla="*/ 6 h 52"/>
                            <a:gd name="T100" fmla="*/ 1 w 31"/>
                            <a:gd name="T101" fmla="*/ 6 h 52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1"/>
                            <a:gd name="T154" fmla="*/ 0 h 52"/>
                            <a:gd name="T155" fmla="*/ 31 w 31"/>
                            <a:gd name="T156" fmla="*/ 52 h 52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1" h="52">
                              <a:moveTo>
                                <a:pt x="5" y="41"/>
                              </a:moveTo>
                              <a:lnTo>
                                <a:pt x="5" y="40"/>
                              </a:lnTo>
                              <a:lnTo>
                                <a:pt x="5" y="38"/>
                              </a:lnTo>
                              <a:lnTo>
                                <a:pt x="4" y="32"/>
                              </a:lnTo>
                              <a:lnTo>
                                <a:pt x="2" y="26"/>
                              </a:lnTo>
                              <a:lnTo>
                                <a:pt x="1" y="18"/>
                              </a:lnTo>
                              <a:lnTo>
                                <a:pt x="1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1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5" y="5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3" y="2"/>
                              </a:lnTo>
                              <a:lnTo>
                                <a:pt x="24" y="3"/>
                              </a:lnTo>
                              <a:lnTo>
                                <a:pt x="26" y="4"/>
                              </a:lnTo>
                              <a:lnTo>
                                <a:pt x="26" y="6"/>
                              </a:lnTo>
                              <a:lnTo>
                                <a:pt x="27" y="9"/>
                              </a:lnTo>
                              <a:lnTo>
                                <a:pt x="28" y="12"/>
                              </a:lnTo>
                              <a:lnTo>
                                <a:pt x="29" y="17"/>
                              </a:lnTo>
                              <a:lnTo>
                                <a:pt x="30" y="22"/>
                              </a:lnTo>
                              <a:lnTo>
                                <a:pt x="30" y="28"/>
                              </a:lnTo>
                              <a:lnTo>
                                <a:pt x="31" y="34"/>
                              </a:lnTo>
                              <a:lnTo>
                                <a:pt x="31" y="38"/>
                              </a:lnTo>
                              <a:lnTo>
                                <a:pt x="30" y="41"/>
                              </a:lnTo>
                              <a:lnTo>
                                <a:pt x="29" y="45"/>
                              </a:lnTo>
                              <a:lnTo>
                                <a:pt x="26" y="47"/>
                              </a:lnTo>
                              <a:lnTo>
                                <a:pt x="26" y="48"/>
                              </a:lnTo>
                              <a:lnTo>
                                <a:pt x="23" y="49"/>
                              </a:lnTo>
                              <a:lnTo>
                                <a:pt x="21" y="50"/>
                              </a:lnTo>
                              <a:lnTo>
                                <a:pt x="18" y="51"/>
                              </a:lnTo>
                              <a:lnTo>
                                <a:pt x="14" y="52"/>
                              </a:lnTo>
                              <a:lnTo>
                                <a:pt x="13" y="52"/>
                              </a:lnTo>
                              <a:lnTo>
                                <a:pt x="11" y="51"/>
                              </a:lnTo>
                              <a:lnTo>
                                <a:pt x="9" y="50"/>
                              </a:lnTo>
                              <a:lnTo>
                                <a:pt x="7" y="48"/>
                              </a:lnTo>
                              <a:lnTo>
                                <a:pt x="5" y="46"/>
                              </a:lnTo>
                              <a:lnTo>
                                <a:pt x="5" y="45"/>
                              </a:lnTo>
                              <a:lnTo>
                                <a:pt x="5" y="43"/>
                              </a:lnTo>
                              <a:lnTo>
                                <a:pt x="5" y="42"/>
                              </a:lnTo>
                              <a:lnTo>
                                <a:pt x="5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0" name="Freeform 29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91" y="1205"/>
                          <a:ext cx="3" cy="6"/>
                        </a:xfrm>
                        <a:custGeom>
                          <a:avLst/>
                          <a:gdLst>
                            <a:gd name="T0" fmla="*/ 0 w 19"/>
                            <a:gd name="T1" fmla="*/ 6 h 48"/>
                            <a:gd name="T2" fmla="*/ 0 w 19"/>
                            <a:gd name="T3" fmla="*/ 6 h 48"/>
                            <a:gd name="T4" fmla="*/ 0 w 19"/>
                            <a:gd name="T5" fmla="*/ 6 h 48"/>
                            <a:gd name="T6" fmla="*/ 0 w 19"/>
                            <a:gd name="T7" fmla="*/ 6 h 48"/>
                            <a:gd name="T8" fmla="*/ 1 w 19"/>
                            <a:gd name="T9" fmla="*/ 6 h 48"/>
                            <a:gd name="T10" fmla="*/ 1 w 19"/>
                            <a:gd name="T11" fmla="*/ 6 h 48"/>
                            <a:gd name="T12" fmla="*/ 1 w 19"/>
                            <a:gd name="T13" fmla="*/ 6 h 48"/>
                            <a:gd name="T14" fmla="*/ 2 w 19"/>
                            <a:gd name="T15" fmla="*/ 6 h 48"/>
                            <a:gd name="T16" fmla="*/ 2 w 19"/>
                            <a:gd name="T17" fmla="*/ 6 h 48"/>
                            <a:gd name="T18" fmla="*/ 2 w 19"/>
                            <a:gd name="T19" fmla="*/ 6 h 48"/>
                            <a:gd name="T20" fmla="*/ 2 w 19"/>
                            <a:gd name="T21" fmla="*/ 6 h 48"/>
                            <a:gd name="T22" fmla="*/ 2 w 19"/>
                            <a:gd name="T23" fmla="*/ 6 h 48"/>
                            <a:gd name="T24" fmla="*/ 2 w 19"/>
                            <a:gd name="T25" fmla="*/ 6 h 48"/>
                            <a:gd name="T26" fmla="*/ 2 w 19"/>
                            <a:gd name="T27" fmla="*/ 6 h 48"/>
                            <a:gd name="T28" fmla="*/ 3 w 19"/>
                            <a:gd name="T29" fmla="*/ 5 h 48"/>
                            <a:gd name="T30" fmla="*/ 3 w 19"/>
                            <a:gd name="T31" fmla="*/ 5 h 48"/>
                            <a:gd name="T32" fmla="*/ 3 w 19"/>
                            <a:gd name="T33" fmla="*/ 5 h 48"/>
                            <a:gd name="T34" fmla="*/ 3 w 19"/>
                            <a:gd name="T35" fmla="*/ 5 h 48"/>
                            <a:gd name="T36" fmla="*/ 3 w 19"/>
                            <a:gd name="T37" fmla="*/ 5 h 48"/>
                            <a:gd name="T38" fmla="*/ 3 w 19"/>
                            <a:gd name="T39" fmla="*/ 5 h 48"/>
                            <a:gd name="T40" fmla="*/ 3 w 19"/>
                            <a:gd name="T41" fmla="*/ 4 h 48"/>
                            <a:gd name="T42" fmla="*/ 3 w 19"/>
                            <a:gd name="T43" fmla="*/ 4 h 48"/>
                            <a:gd name="T44" fmla="*/ 3 w 19"/>
                            <a:gd name="T45" fmla="*/ 4 h 48"/>
                            <a:gd name="T46" fmla="*/ 3 w 19"/>
                            <a:gd name="T47" fmla="*/ 4 h 48"/>
                            <a:gd name="T48" fmla="*/ 3 w 19"/>
                            <a:gd name="T49" fmla="*/ 3 h 48"/>
                            <a:gd name="T50" fmla="*/ 3 w 19"/>
                            <a:gd name="T51" fmla="*/ 3 h 48"/>
                            <a:gd name="T52" fmla="*/ 3 w 19"/>
                            <a:gd name="T53" fmla="*/ 3 h 48"/>
                            <a:gd name="T54" fmla="*/ 3 w 19"/>
                            <a:gd name="T55" fmla="*/ 3 h 48"/>
                            <a:gd name="T56" fmla="*/ 3 w 19"/>
                            <a:gd name="T57" fmla="*/ 2 h 48"/>
                            <a:gd name="T58" fmla="*/ 3 w 19"/>
                            <a:gd name="T59" fmla="*/ 2 h 48"/>
                            <a:gd name="T60" fmla="*/ 3 w 19"/>
                            <a:gd name="T61" fmla="*/ 1 h 48"/>
                            <a:gd name="T62" fmla="*/ 3 w 19"/>
                            <a:gd name="T63" fmla="*/ 1 h 48"/>
                            <a:gd name="T64" fmla="*/ 3 w 19"/>
                            <a:gd name="T65" fmla="*/ 1 h 48"/>
                            <a:gd name="T66" fmla="*/ 2 w 19"/>
                            <a:gd name="T67" fmla="*/ 1 h 48"/>
                            <a:gd name="T68" fmla="*/ 2 w 19"/>
                            <a:gd name="T69" fmla="*/ 1 h 48"/>
                            <a:gd name="T70" fmla="*/ 2 w 19"/>
                            <a:gd name="T71" fmla="*/ 0 h 48"/>
                            <a:gd name="T72" fmla="*/ 2 w 19"/>
                            <a:gd name="T73" fmla="*/ 0 h 48"/>
                            <a:gd name="T74" fmla="*/ 2 w 19"/>
                            <a:gd name="T75" fmla="*/ 0 h 48"/>
                            <a:gd name="T76" fmla="*/ 2 w 19"/>
                            <a:gd name="T77" fmla="*/ 0 h 48"/>
                            <a:gd name="T78" fmla="*/ 1 w 19"/>
                            <a:gd name="T79" fmla="*/ 0 h 48"/>
                            <a:gd name="T80" fmla="*/ 1 w 19"/>
                            <a:gd name="T81" fmla="*/ 0 h 48"/>
                            <a:gd name="T82" fmla="*/ 0 w 19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19"/>
                            <a:gd name="T127" fmla="*/ 0 h 48"/>
                            <a:gd name="T128" fmla="*/ 19 w 19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19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2" y="46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8" y="39"/>
                              </a:lnTo>
                              <a:lnTo>
                                <a:pt x="19" y="38"/>
                              </a:lnTo>
                              <a:lnTo>
                                <a:pt x="19" y="36"/>
                              </a:lnTo>
                              <a:lnTo>
                                <a:pt x="19" y="34"/>
                              </a:lnTo>
                              <a:lnTo>
                                <a:pt x="19" y="32"/>
                              </a:lnTo>
                              <a:lnTo>
                                <a:pt x="19" y="30"/>
                              </a:lnTo>
                              <a:lnTo>
                                <a:pt x="19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4"/>
                              </a:lnTo>
                              <a:lnTo>
                                <a:pt x="18" y="22"/>
                              </a:lnTo>
                              <a:lnTo>
                                <a:pt x="18" y="18"/>
                              </a:lnTo>
                              <a:lnTo>
                                <a:pt x="17" y="14"/>
                              </a:lnTo>
                              <a:lnTo>
                                <a:pt x="16" y="11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1" name="Freeform 29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91" y="1205"/>
                          <a:ext cx="3" cy="6"/>
                        </a:xfrm>
                        <a:custGeom>
                          <a:avLst/>
                          <a:gdLst>
                            <a:gd name="T0" fmla="*/ 0 w 19"/>
                            <a:gd name="T1" fmla="*/ 6 h 48"/>
                            <a:gd name="T2" fmla="*/ 0 w 19"/>
                            <a:gd name="T3" fmla="*/ 6 h 48"/>
                            <a:gd name="T4" fmla="*/ 0 w 19"/>
                            <a:gd name="T5" fmla="*/ 6 h 48"/>
                            <a:gd name="T6" fmla="*/ 0 w 19"/>
                            <a:gd name="T7" fmla="*/ 6 h 48"/>
                            <a:gd name="T8" fmla="*/ 1 w 19"/>
                            <a:gd name="T9" fmla="*/ 6 h 48"/>
                            <a:gd name="T10" fmla="*/ 1 w 19"/>
                            <a:gd name="T11" fmla="*/ 6 h 48"/>
                            <a:gd name="T12" fmla="*/ 1 w 19"/>
                            <a:gd name="T13" fmla="*/ 6 h 48"/>
                            <a:gd name="T14" fmla="*/ 2 w 19"/>
                            <a:gd name="T15" fmla="*/ 6 h 48"/>
                            <a:gd name="T16" fmla="*/ 2 w 19"/>
                            <a:gd name="T17" fmla="*/ 6 h 48"/>
                            <a:gd name="T18" fmla="*/ 2 w 19"/>
                            <a:gd name="T19" fmla="*/ 6 h 48"/>
                            <a:gd name="T20" fmla="*/ 2 w 19"/>
                            <a:gd name="T21" fmla="*/ 6 h 48"/>
                            <a:gd name="T22" fmla="*/ 2 w 19"/>
                            <a:gd name="T23" fmla="*/ 6 h 48"/>
                            <a:gd name="T24" fmla="*/ 2 w 19"/>
                            <a:gd name="T25" fmla="*/ 6 h 48"/>
                            <a:gd name="T26" fmla="*/ 2 w 19"/>
                            <a:gd name="T27" fmla="*/ 6 h 48"/>
                            <a:gd name="T28" fmla="*/ 3 w 19"/>
                            <a:gd name="T29" fmla="*/ 5 h 48"/>
                            <a:gd name="T30" fmla="*/ 3 w 19"/>
                            <a:gd name="T31" fmla="*/ 5 h 48"/>
                            <a:gd name="T32" fmla="*/ 3 w 19"/>
                            <a:gd name="T33" fmla="*/ 5 h 48"/>
                            <a:gd name="T34" fmla="*/ 3 w 19"/>
                            <a:gd name="T35" fmla="*/ 5 h 48"/>
                            <a:gd name="T36" fmla="*/ 3 w 19"/>
                            <a:gd name="T37" fmla="*/ 5 h 48"/>
                            <a:gd name="T38" fmla="*/ 3 w 19"/>
                            <a:gd name="T39" fmla="*/ 5 h 48"/>
                            <a:gd name="T40" fmla="*/ 3 w 19"/>
                            <a:gd name="T41" fmla="*/ 4 h 48"/>
                            <a:gd name="T42" fmla="*/ 3 w 19"/>
                            <a:gd name="T43" fmla="*/ 4 h 48"/>
                            <a:gd name="T44" fmla="*/ 3 w 19"/>
                            <a:gd name="T45" fmla="*/ 4 h 48"/>
                            <a:gd name="T46" fmla="*/ 3 w 19"/>
                            <a:gd name="T47" fmla="*/ 4 h 48"/>
                            <a:gd name="T48" fmla="*/ 3 w 19"/>
                            <a:gd name="T49" fmla="*/ 3 h 48"/>
                            <a:gd name="T50" fmla="*/ 3 w 19"/>
                            <a:gd name="T51" fmla="*/ 3 h 48"/>
                            <a:gd name="T52" fmla="*/ 3 w 19"/>
                            <a:gd name="T53" fmla="*/ 3 h 48"/>
                            <a:gd name="T54" fmla="*/ 3 w 19"/>
                            <a:gd name="T55" fmla="*/ 3 h 48"/>
                            <a:gd name="T56" fmla="*/ 3 w 19"/>
                            <a:gd name="T57" fmla="*/ 2 h 48"/>
                            <a:gd name="T58" fmla="*/ 3 w 19"/>
                            <a:gd name="T59" fmla="*/ 2 h 48"/>
                            <a:gd name="T60" fmla="*/ 3 w 19"/>
                            <a:gd name="T61" fmla="*/ 1 h 48"/>
                            <a:gd name="T62" fmla="*/ 3 w 19"/>
                            <a:gd name="T63" fmla="*/ 1 h 48"/>
                            <a:gd name="T64" fmla="*/ 3 w 19"/>
                            <a:gd name="T65" fmla="*/ 1 h 48"/>
                            <a:gd name="T66" fmla="*/ 2 w 19"/>
                            <a:gd name="T67" fmla="*/ 1 h 48"/>
                            <a:gd name="T68" fmla="*/ 2 w 19"/>
                            <a:gd name="T69" fmla="*/ 1 h 48"/>
                            <a:gd name="T70" fmla="*/ 2 w 19"/>
                            <a:gd name="T71" fmla="*/ 0 h 48"/>
                            <a:gd name="T72" fmla="*/ 2 w 19"/>
                            <a:gd name="T73" fmla="*/ 0 h 48"/>
                            <a:gd name="T74" fmla="*/ 2 w 19"/>
                            <a:gd name="T75" fmla="*/ 0 h 48"/>
                            <a:gd name="T76" fmla="*/ 2 w 19"/>
                            <a:gd name="T77" fmla="*/ 0 h 48"/>
                            <a:gd name="T78" fmla="*/ 1 w 19"/>
                            <a:gd name="T79" fmla="*/ 0 h 48"/>
                            <a:gd name="T80" fmla="*/ 1 w 19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19"/>
                            <a:gd name="T124" fmla="*/ 0 h 48"/>
                            <a:gd name="T125" fmla="*/ 19 w 19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19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2" y="46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8" y="39"/>
                              </a:lnTo>
                              <a:lnTo>
                                <a:pt x="19" y="38"/>
                              </a:lnTo>
                              <a:lnTo>
                                <a:pt x="19" y="36"/>
                              </a:lnTo>
                              <a:lnTo>
                                <a:pt x="19" y="34"/>
                              </a:lnTo>
                              <a:lnTo>
                                <a:pt x="19" y="32"/>
                              </a:lnTo>
                              <a:lnTo>
                                <a:pt x="19" y="30"/>
                              </a:lnTo>
                              <a:lnTo>
                                <a:pt x="19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4"/>
                              </a:lnTo>
                              <a:lnTo>
                                <a:pt x="18" y="22"/>
                              </a:lnTo>
                              <a:lnTo>
                                <a:pt x="18" y="18"/>
                              </a:lnTo>
                              <a:lnTo>
                                <a:pt x="17" y="14"/>
                              </a:lnTo>
                              <a:lnTo>
                                <a:pt x="16" y="11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2" name="Freeform 29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79" y="1209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6 h 53"/>
                            <a:gd name="T2" fmla="*/ 0 w 29"/>
                            <a:gd name="T3" fmla="*/ 5 h 53"/>
                            <a:gd name="T4" fmla="*/ 0 w 29"/>
                            <a:gd name="T5" fmla="*/ 5 h 53"/>
                            <a:gd name="T6" fmla="*/ 0 w 29"/>
                            <a:gd name="T7" fmla="*/ 4 h 53"/>
                            <a:gd name="T8" fmla="*/ 0 w 29"/>
                            <a:gd name="T9" fmla="*/ 4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0 h 53"/>
                            <a:gd name="T30" fmla="*/ 1 w 29"/>
                            <a:gd name="T31" fmla="*/ 0 h 53"/>
                            <a:gd name="T32" fmla="*/ 1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3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0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4 h 53"/>
                            <a:gd name="T60" fmla="*/ 4 w 29"/>
                            <a:gd name="T61" fmla="*/ 5 h 53"/>
                            <a:gd name="T62" fmla="*/ 4 w 29"/>
                            <a:gd name="T63" fmla="*/ 5 h 53"/>
                            <a:gd name="T64" fmla="*/ 4 w 29"/>
                            <a:gd name="T65" fmla="*/ 5 h 53"/>
                            <a:gd name="T66" fmla="*/ 4 w 29"/>
                            <a:gd name="T67" fmla="*/ 5 h 53"/>
                            <a:gd name="T68" fmla="*/ 4 w 29"/>
                            <a:gd name="T69" fmla="*/ 6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6 h 53"/>
                            <a:gd name="T76" fmla="*/ 3 w 29"/>
                            <a:gd name="T77" fmla="*/ 7 h 53"/>
                            <a:gd name="T78" fmla="*/ 2 w 29"/>
                            <a:gd name="T79" fmla="*/ 7 h 53"/>
                            <a:gd name="T80" fmla="*/ 2 w 29"/>
                            <a:gd name="T81" fmla="*/ 7 h 53"/>
                            <a:gd name="T82" fmla="*/ 2 w 29"/>
                            <a:gd name="T83" fmla="*/ 7 h 53"/>
                            <a:gd name="T84" fmla="*/ 1 w 29"/>
                            <a:gd name="T85" fmla="*/ 7 h 53"/>
                            <a:gd name="T86" fmla="*/ 1 w 29"/>
                            <a:gd name="T87" fmla="*/ 7 h 53"/>
                            <a:gd name="T88" fmla="*/ 1 w 29"/>
                            <a:gd name="T89" fmla="*/ 6 h 53"/>
                            <a:gd name="T90" fmla="*/ 1 w 29"/>
                            <a:gd name="T91" fmla="*/ 6 h 53"/>
                            <a:gd name="T92" fmla="*/ 1 w 29"/>
                            <a:gd name="T93" fmla="*/ 6 h 53"/>
                            <a:gd name="T94" fmla="*/ 1 w 29"/>
                            <a:gd name="T95" fmla="*/ 6 h 53"/>
                            <a:gd name="T96" fmla="*/ 1 w 29"/>
                            <a:gd name="T97" fmla="*/ 6 h 53"/>
                            <a:gd name="T98" fmla="*/ 1 w 29"/>
                            <a:gd name="T99" fmla="*/ 6 h 53"/>
                            <a:gd name="T100" fmla="*/ 0 w 29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3"/>
                              </a:moveTo>
                              <a:lnTo>
                                <a:pt x="3" y="41"/>
                              </a:lnTo>
                              <a:lnTo>
                                <a:pt x="3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1" y="11"/>
                              </a:lnTo>
                              <a:lnTo>
                                <a:pt x="2" y="9"/>
                              </a:lnTo>
                              <a:lnTo>
                                <a:pt x="3" y="6"/>
                              </a:lnTo>
                              <a:lnTo>
                                <a:pt x="6" y="3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9" y="1"/>
                              </a:lnTo>
                              <a:lnTo>
                                <a:pt x="22" y="2"/>
                              </a:lnTo>
                              <a:lnTo>
                                <a:pt x="23" y="3"/>
                              </a:lnTo>
                              <a:lnTo>
                                <a:pt x="24" y="4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7" y="13"/>
                              </a:lnTo>
                              <a:lnTo>
                                <a:pt x="28" y="18"/>
                              </a:lnTo>
                              <a:lnTo>
                                <a:pt x="28" y="24"/>
                              </a:lnTo>
                              <a:lnTo>
                                <a:pt x="29" y="29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9" y="41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3" y="49"/>
                              </a:lnTo>
                              <a:lnTo>
                                <a:pt x="21" y="52"/>
                              </a:lnTo>
                              <a:lnTo>
                                <a:pt x="17" y="53"/>
                              </a:lnTo>
                              <a:lnTo>
                                <a:pt x="12" y="53"/>
                              </a:lnTo>
                              <a:lnTo>
                                <a:pt x="10" y="53"/>
                              </a:lnTo>
                              <a:lnTo>
                                <a:pt x="8" y="52"/>
                              </a:lnTo>
                              <a:lnTo>
                                <a:pt x="6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3" name="Freeform 29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0" y="1209"/>
                          <a:ext cx="2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0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1 w 20"/>
                            <a:gd name="T15" fmla="*/ 6 h 47"/>
                            <a:gd name="T16" fmla="*/ 1 w 20"/>
                            <a:gd name="T17" fmla="*/ 6 h 47"/>
                            <a:gd name="T18" fmla="*/ 1 w 20"/>
                            <a:gd name="T19" fmla="*/ 6 h 47"/>
                            <a:gd name="T20" fmla="*/ 1 w 20"/>
                            <a:gd name="T21" fmla="*/ 6 h 47"/>
                            <a:gd name="T22" fmla="*/ 1 w 20"/>
                            <a:gd name="T23" fmla="*/ 6 h 47"/>
                            <a:gd name="T24" fmla="*/ 1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2 w 20"/>
                            <a:gd name="T31" fmla="*/ 5 h 47"/>
                            <a:gd name="T32" fmla="*/ 2 w 20"/>
                            <a:gd name="T33" fmla="*/ 5 h 47"/>
                            <a:gd name="T34" fmla="*/ 2 w 20"/>
                            <a:gd name="T35" fmla="*/ 5 h 47"/>
                            <a:gd name="T36" fmla="*/ 2 w 20"/>
                            <a:gd name="T37" fmla="*/ 5 h 47"/>
                            <a:gd name="T38" fmla="*/ 2 w 20"/>
                            <a:gd name="T39" fmla="*/ 5 h 47"/>
                            <a:gd name="T40" fmla="*/ 2 w 20"/>
                            <a:gd name="T41" fmla="*/ 4 h 47"/>
                            <a:gd name="T42" fmla="*/ 2 w 20"/>
                            <a:gd name="T43" fmla="*/ 4 h 47"/>
                            <a:gd name="T44" fmla="*/ 2 w 20"/>
                            <a:gd name="T45" fmla="*/ 4 h 47"/>
                            <a:gd name="T46" fmla="*/ 2 w 20"/>
                            <a:gd name="T47" fmla="*/ 4 h 47"/>
                            <a:gd name="T48" fmla="*/ 2 w 20"/>
                            <a:gd name="T49" fmla="*/ 3 h 47"/>
                            <a:gd name="T50" fmla="*/ 2 w 20"/>
                            <a:gd name="T51" fmla="*/ 3 h 47"/>
                            <a:gd name="T52" fmla="*/ 2 w 20"/>
                            <a:gd name="T53" fmla="*/ 3 h 47"/>
                            <a:gd name="T54" fmla="*/ 2 w 20"/>
                            <a:gd name="T55" fmla="*/ 3 h 47"/>
                            <a:gd name="T56" fmla="*/ 2 w 20"/>
                            <a:gd name="T57" fmla="*/ 2 h 47"/>
                            <a:gd name="T58" fmla="*/ 2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1 w 20"/>
                            <a:gd name="T71" fmla="*/ 0 h 47"/>
                            <a:gd name="T72" fmla="*/ 1 w 20"/>
                            <a:gd name="T73" fmla="*/ 0 h 47"/>
                            <a:gd name="T74" fmla="*/ 1 w 20"/>
                            <a:gd name="T75" fmla="*/ 0 h 47"/>
                            <a:gd name="T76" fmla="*/ 1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w 20"/>
                            <a:gd name="T83" fmla="*/ 6 h 47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7"/>
                            <a:gd name="T128" fmla="*/ 20 w 20"/>
                            <a:gd name="T129" fmla="*/ 47 h 47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7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4" y="45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9" y="38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5"/>
                              </a:lnTo>
                              <a:lnTo>
                                <a:pt x="19" y="21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4" y="2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4" name="Freeform 29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0" y="1209"/>
                          <a:ext cx="2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0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1 w 20"/>
                            <a:gd name="T15" fmla="*/ 6 h 47"/>
                            <a:gd name="T16" fmla="*/ 1 w 20"/>
                            <a:gd name="T17" fmla="*/ 6 h 47"/>
                            <a:gd name="T18" fmla="*/ 1 w 20"/>
                            <a:gd name="T19" fmla="*/ 6 h 47"/>
                            <a:gd name="T20" fmla="*/ 1 w 20"/>
                            <a:gd name="T21" fmla="*/ 6 h 47"/>
                            <a:gd name="T22" fmla="*/ 1 w 20"/>
                            <a:gd name="T23" fmla="*/ 6 h 47"/>
                            <a:gd name="T24" fmla="*/ 1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2 w 20"/>
                            <a:gd name="T31" fmla="*/ 5 h 47"/>
                            <a:gd name="T32" fmla="*/ 2 w 20"/>
                            <a:gd name="T33" fmla="*/ 5 h 47"/>
                            <a:gd name="T34" fmla="*/ 2 w 20"/>
                            <a:gd name="T35" fmla="*/ 5 h 47"/>
                            <a:gd name="T36" fmla="*/ 2 w 20"/>
                            <a:gd name="T37" fmla="*/ 5 h 47"/>
                            <a:gd name="T38" fmla="*/ 2 w 20"/>
                            <a:gd name="T39" fmla="*/ 5 h 47"/>
                            <a:gd name="T40" fmla="*/ 2 w 20"/>
                            <a:gd name="T41" fmla="*/ 4 h 47"/>
                            <a:gd name="T42" fmla="*/ 2 w 20"/>
                            <a:gd name="T43" fmla="*/ 4 h 47"/>
                            <a:gd name="T44" fmla="*/ 2 w 20"/>
                            <a:gd name="T45" fmla="*/ 4 h 47"/>
                            <a:gd name="T46" fmla="*/ 2 w 20"/>
                            <a:gd name="T47" fmla="*/ 4 h 47"/>
                            <a:gd name="T48" fmla="*/ 2 w 20"/>
                            <a:gd name="T49" fmla="*/ 3 h 47"/>
                            <a:gd name="T50" fmla="*/ 2 w 20"/>
                            <a:gd name="T51" fmla="*/ 3 h 47"/>
                            <a:gd name="T52" fmla="*/ 2 w 20"/>
                            <a:gd name="T53" fmla="*/ 3 h 47"/>
                            <a:gd name="T54" fmla="*/ 2 w 20"/>
                            <a:gd name="T55" fmla="*/ 3 h 47"/>
                            <a:gd name="T56" fmla="*/ 2 w 20"/>
                            <a:gd name="T57" fmla="*/ 2 h 47"/>
                            <a:gd name="T58" fmla="*/ 2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1 w 20"/>
                            <a:gd name="T71" fmla="*/ 0 h 47"/>
                            <a:gd name="T72" fmla="*/ 1 w 20"/>
                            <a:gd name="T73" fmla="*/ 0 h 47"/>
                            <a:gd name="T74" fmla="*/ 1 w 20"/>
                            <a:gd name="T75" fmla="*/ 0 h 47"/>
                            <a:gd name="T76" fmla="*/ 1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7"/>
                            <a:gd name="T125" fmla="*/ 20 w 20"/>
                            <a:gd name="T126" fmla="*/ 47 h 47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7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4" y="45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9" y="38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5"/>
                              </a:lnTo>
                              <a:lnTo>
                                <a:pt x="19" y="21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4" y="2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5" name="Freeform 29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68" y="1213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6 h 53"/>
                            <a:gd name="T2" fmla="*/ 0 w 29"/>
                            <a:gd name="T3" fmla="*/ 5 h 53"/>
                            <a:gd name="T4" fmla="*/ 0 w 29"/>
                            <a:gd name="T5" fmla="*/ 5 h 53"/>
                            <a:gd name="T6" fmla="*/ 0 w 29"/>
                            <a:gd name="T7" fmla="*/ 4 h 53"/>
                            <a:gd name="T8" fmla="*/ 0 w 29"/>
                            <a:gd name="T9" fmla="*/ 4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1 h 53"/>
                            <a:gd name="T30" fmla="*/ 1 w 29"/>
                            <a:gd name="T31" fmla="*/ 0 h 53"/>
                            <a:gd name="T32" fmla="*/ 2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3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1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4 h 53"/>
                            <a:gd name="T60" fmla="*/ 4 w 29"/>
                            <a:gd name="T61" fmla="*/ 5 h 53"/>
                            <a:gd name="T62" fmla="*/ 4 w 29"/>
                            <a:gd name="T63" fmla="*/ 5 h 53"/>
                            <a:gd name="T64" fmla="*/ 4 w 29"/>
                            <a:gd name="T65" fmla="*/ 5 h 53"/>
                            <a:gd name="T66" fmla="*/ 4 w 29"/>
                            <a:gd name="T67" fmla="*/ 6 h 53"/>
                            <a:gd name="T68" fmla="*/ 4 w 29"/>
                            <a:gd name="T69" fmla="*/ 6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7 h 53"/>
                            <a:gd name="T76" fmla="*/ 3 w 29"/>
                            <a:gd name="T77" fmla="*/ 7 h 53"/>
                            <a:gd name="T78" fmla="*/ 2 w 29"/>
                            <a:gd name="T79" fmla="*/ 7 h 53"/>
                            <a:gd name="T80" fmla="*/ 2 w 29"/>
                            <a:gd name="T81" fmla="*/ 7 h 53"/>
                            <a:gd name="T82" fmla="*/ 2 w 29"/>
                            <a:gd name="T83" fmla="*/ 7 h 53"/>
                            <a:gd name="T84" fmla="*/ 2 w 29"/>
                            <a:gd name="T85" fmla="*/ 7 h 53"/>
                            <a:gd name="T86" fmla="*/ 1 w 29"/>
                            <a:gd name="T87" fmla="*/ 7 h 53"/>
                            <a:gd name="T88" fmla="*/ 1 w 29"/>
                            <a:gd name="T89" fmla="*/ 7 h 53"/>
                            <a:gd name="T90" fmla="*/ 1 w 29"/>
                            <a:gd name="T91" fmla="*/ 6 h 53"/>
                            <a:gd name="T92" fmla="*/ 1 w 29"/>
                            <a:gd name="T93" fmla="*/ 6 h 53"/>
                            <a:gd name="T94" fmla="*/ 1 w 29"/>
                            <a:gd name="T95" fmla="*/ 6 h 53"/>
                            <a:gd name="T96" fmla="*/ 0 w 29"/>
                            <a:gd name="T97" fmla="*/ 6 h 53"/>
                            <a:gd name="T98" fmla="*/ 0 w 29"/>
                            <a:gd name="T99" fmla="*/ 6 h 53"/>
                            <a:gd name="T100" fmla="*/ 0 w 29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2"/>
                              </a:moveTo>
                              <a:lnTo>
                                <a:pt x="3" y="41"/>
                              </a:lnTo>
                              <a:lnTo>
                                <a:pt x="3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0" y="10"/>
                              </a:lnTo>
                              <a:lnTo>
                                <a:pt x="1" y="8"/>
                              </a:lnTo>
                              <a:lnTo>
                                <a:pt x="3" y="6"/>
                              </a:lnTo>
                              <a:lnTo>
                                <a:pt x="5" y="4"/>
                              </a:lnTo>
                              <a:lnTo>
                                <a:pt x="9" y="1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9" y="0"/>
                              </a:lnTo>
                              <a:lnTo>
                                <a:pt x="22" y="3"/>
                              </a:lnTo>
                              <a:lnTo>
                                <a:pt x="23" y="4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7" y="13"/>
                              </a:lnTo>
                              <a:lnTo>
                                <a:pt x="27" y="18"/>
                              </a:lnTo>
                              <a:lnTo>
                                <a:pt x="28" y="23"/>
                              </a:lnTo>
                              <a:lnTo>
                                <a:pt x="29" y="28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4" y="48"/>
                              </a:lnTo>
                              <a:lnTo>
                                <a:pt x="23" y="50"/>
                              </a:lnTo>
                              <a:lnTo>
                                <a:pt x="20" y="51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1" y="52"/>
                              </a:lnTo>
                              <a:lnTo>
                                <a:pt x="8" y="51"/>
                              </a:lnTo>
                              <a:lnTo>
                                <a:pt x="5" y="50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lnTo>
                                <a:pt x="3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6" name="Freeform 29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68" y="121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1 h 48"/>
                            <a:gd name="T72" fmla="*/ 2 w 20"/>
                            <a:gd name="T73" fmla="*/ 1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19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3"/>
                              </a:lnTo>
                              <a:lnTo>
                                <a:pt x="18" y="18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9"/>
                              </a:lnTo>
                              <a:lnTo>
                                <a:pt x="16" y="8"/>
                              </a:lnTo>
                              <a:lnTo>
                                <a:pt x="15" y="6"/>
                              </a:lnTo>
                              <a:lnTo>
                                <a:pt x="14" y="4"/>
                              </a:lnTo>
                              <a:lnTo>
                                <a:pt x="13" y="3"/>
                              </a:lnTo>
                              <a:lnTo>
                                <a:pt x="12" y="1"/>
                              </a:lnTo>
                              <a:lnTo>
                                <a:pt x="10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7" name="Freeform 29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68" y="121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1 h 48"/>
                            <a:gd name="T72" fmla="*/ 2 w 20"/>
                            <a:gd name="T73" fmla="*/ 1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19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3"/>
                              </a:lnTo>
                              <a:lnTo>
                                <a:pt x="18" y="18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9"/>
                              </a:lnTo>
                              <a:lnTo>
                                <a:pt x="16" y="8"/>
                              </a:lnTo>
                              <a:lnTo>
                                <a:pt x="15" y="6"/>
                              </a:lnTo>
                              <a:lnTo>
                                <a:pt x="14" y="4"/>
                              </a:lnTo>
                              <a:lnTo>
                                <a:pt x="13" y="3"/>
                              </a:lnTo>
                              <a:lnTo>
                                <a:pt x="12" y="1"/>
                              </a:lnTo>
                              <a:lnTo>
                                <a:pt x="10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8" name="Freeform 29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56" y="1217"/>
                          <a:ext cx="5" cy="6"/>
                        </a:xfrm>
                        <a:custGeom>
                          <a:avLst/>
                          <a:gdLst>
                            <a:gd name="T0" fmla="*/ 1 w 30"/>
                            <a:gd name="T1" fmla="*/ 5 h 53"/>
                            <a:gd name="T2" fmla="*/ 1 w 30"/>
                            <a:gd name="T3" fmla="*/ 5 h 53"/>
                            <a:gd name="T4" fmla="*/ 1 w 30"/>
                            <a:gd name="T5" fmla="*/ 4 h 53"/>
                            <a:gd name="T6" fmla="*/ 1 w 30"/>
                            <a:gd name="T7" fmla="*/ 4 h 53"/>
                            <a:gd name="T8" fmla="*/ 1 w 30"/>
                            <a:gd name="T9" fmla="*/ 3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1 w 30"/>
                            <a:gd name="T27" fmla="*/ 1 h 53"/>
                            <a:gd name="T28" fmla="*/ 1 w 30"/>
                            <a:gd name="T29" fmla="*/ 0 h 53"/>
                            <a:gd name="T30" fmla="*/ 2 w 30"/>
                            <a:gd name="T31" fmla="*/ 0 h 53"/>
                            <a:gd name="T32" fmla="*/ 2 w 30"/>
                            <a:gd name="T33" fmla="*/ 0 h 53"/>
                            <a:gd name="T34" fmla="*/ 2 w 30"/>
                            <a:gd name="T35" fmla="*/ 0 h 53"/>
                            <a:gd name="T36" fmla="*/ 3 w 30"/>
                            <a:gd name="T37" fmla="*/ 0 h 53"/>
                            <a:gd name="T38" fmla="*/ 3 w 30"/>
                            <a:gd name="T39" fmla="*/ 0 h 53"/>
                            <a:gd name="T40" fmla="*/ 4 w 30"/>
                            <a:gd name="T41" fmla="*/ 0 h 53"/>
                            <a:gd name="T42" fmla="*/ 4 w 30"/>
                            <a:gd name="T43" fmla="*/ 0 h 53"/>
                            <a:gd name="T44" fmla="*/ 4 w 30"/>
                            <a:gd name="T45" fmla="*/ 0 h 53"/>
                            <a:gd name="T46" fmla="*/ 4 w 30"/>
                            <a:gd name="T47" fmla="*/ 1 h 53"/>
                            <a:gd name="T48" fmla="*/ 4 w 30"/>
                            <a:gd name="T49" fmla="*/ 1 h 53"/>
                            <a:gd name="T50" fmla="*/ 5 w 30"/>
                            <a:gd name="T51" fmla="*/ 1 h 53"/>
                            <a:gd name="T52" fmla="*/ 5 w 30"/>
                            <a:gd name="T53" fmla="*/ 2 h 53"/>
                            <a:gd name="T54" fmla="*/ 5 w 30"/>
                            <a:gd name="T55" fmla="*/ 2 h 53"/>
                            <a:gd name="T56" fmla="*/ 5 w 30"/>
                            <a:gd name="T57" fmla="*/ 3 h 53"/>
                            <a:gd name="T58" fmla="*/ 5 w 30"/>
                            <a:gd name="T59" fmla="*/ 3 h 53"/>
                            <a:gd name="T60" fmla="*/ 5 w 30"/>
                            <a:gd name="T61" fmla="*/ 4 h 53"/>
                            <a:gd name="T62" fmla="*/ 5 w 30"/>
                            <a:gd name="T63" fmla="*/ 4 h 53"/>
                            <a:gd name="T64" fmla="*/ 5 w 30"/>
                            <a:gd name="T65" fmla="*/ 4 h 53"/>
                            <a:gd name="T66" fmla="*/ 5 w 30"/>
                            <a:gd name="T67" fmla="*/ 5 h 53"/>
                            <a:gd name="T68" fmla="*/ 5 w 30"/>
                            <a:gd name="T69" fmla="*/ 5 h 53"/>
                            <a:gd name="T70" fmla="*/ 4 w 30"/>
                            <a:gd name="T71" fmla="*/ 6 h 53"/>
                            <a:gd name="T72" fmla="*/ 4 w 30"/>
                            <a:gd name="T73" fmla="*/ 6 h 53"/>
                            <a:gd name="T74" fmla="*/ 4 w 30"/>
                            <a:gd name="T75" fmla="*/ 6 h 53"/>
                            <a:gd name="T76" fmla="*/ 3 w 30"/>
                            <a:gd name="T77" fmla="*/ 6 h 53"/>
                            <a:gd name="T78" fmla="*/ 3 w 30"/>
                            <a:gd name="T79" fmla="*/ 6 h 53"/>
                            <a:gd name="T80" fmla="*/ 2 w 30"/>
                            <a:gd name="T81" fmla="*/ 6 h 53"/>
                            <a:gd name="T82" fmla="*/ 2 w 30"/>
                            <a:gd name="T83" fmla="*/ 6 h 53"/>
                            <a:gd name="T84" fmla="*/ 2 w 30"/>
                            <a:gd name="T85" fmla="*/ 6 h 53"/>
                            <a:gd name="T86" fmla="*/ 2 w 30"/>
                            <a:gd name="T87" fmla="*/ 6 h 53"/>
                            <a:gd name="T88" fmla="*/ 1 w 30"/>
                            <a:gd name="T89" fmla="*/ 6 h 53"/>
                            <a:gd name="T90" fmla="*/ 1 w 30"/>
                            <a:gd name="T91" fmla="*/ 5 h 53"/>
                            <a:gd name="T92" fmla="*/ 1 w 30"/>
                            <a:gd name="T93" fmla="*/ 5 h 53"/>
                            <a:gd name="T94" fmla="*/ 1 w 30"/>
                            <a:gd name="T95" fmla="*/ 5 h 53"/>
                            <a:gd name="T96" fmla="*/ 1 w 30"/>
                            <a:gd name="T97" fmla="*/ 5 h 53"/>
                            <a:gd name="T98" fmla="*/ 1 w 30"/>
                            <a:gd name="T99" fmla="*/ 5 h 53"/>
                            <a:gd name="T100" fmla="*/ 1 w 30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3"/>
                              </a:moveTo>
                              <a:lnTo>
                                <a:pt x="4" y="42"/>
                              </a:lnTo>
                              <a:lnTo>
                                <a:pt x="4" y="39"/>
                              </a:lnTo>
                              <a:lnTo>
                                <a:pt x="4" y="34"/>
                              </a:lnTo>
                              <a:lnTo>
                                <a:pt x="3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2" y="9"/>
                              </a:lnTo>
                              <a:lnTo>
                                <a:pt x="4" y="6"/>
                              </a:lnTo>
                              <a:lnTo>
                                <a:pt x="7" y="4"/>
                              </a:lnTo>
                              <a:lnTo>
                                <a:pt x="10" y="2"/>
                              </a:lnTo>
                              <a:lnTo>
                                <a:pt x="11" y="2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9" y="2"/>
                              </a:lnTo>
                              <a:lnTo>
                                <a:pt x="23" y="4"/>
                              </a:lnTo>
                              <a:lnTo>
                                <a:pt x="24" y="4"/>
                              </a:lnTo>
                              <a:lnTo>
                                <a:pt x="25" y="5"/>
                              </a:lnTo>
                              <a:lnTo>
                                <a:pt x="26" y="7"/>
                              </a:lnTo>
                              <a:lnTo>
                                <a:pt x="27" y="11"/>
                              </a:lnTo>
                              <a:lnTo>
                                <a:pt x="28" y="14"/>
                              </a:lnTo>
                              <a:lnTo>
                                <a:pt x="28" y="18"/>
                              </a:lnTo>
                              <a:lnTo>
                                <a:pt x="29" y="24"/>
                              </a:lnTo>
                              <a:lnTo>
                                <a:pt x="30" y="30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9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6" y="49"/>
                              </a:lnTo>
                              <a:lnTo>
                                <a:pt x="25" y="49"/>
                              </a:lnTo>
                              <a:lnTo>
                                <a:pt x="24" y="51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1" y="53"/>
                              </a:lnTo>
                              <a:lnTo>
                                <a:pt x="9" y="52"/>
                              </a:lnTo>
                              <a:lnTo>
                                <a:pt x="6" y="50"/>
                              </a:lnTo>
                              <a:lnTo>
                                <a:pt x="5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4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9" name="Freeform 29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57" y="1217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1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2 w 20"/>
                            <a:gd name="T15" fmla="*/ 6 h 47"/>
                            <a:gd name="T16" fmla="*/ 2 w 20"/>
                            <a:gd name="T17" fmla="*/ 6 h 47"/>
                            <a:gd name="T18" fmla="*/ 2 w 20"/>
                            <a:gd name="T19" fmla="*/ 6 h 47"/>
                            <a:gd name="T20" fmla="*/ 2 w 20"/>
                            <a:gd name="T21" fmla="*/ 6 h 47"/>
                            <a:gd name="T22" fmla="*/ 2 w 20"/>
                            <a:gd name="T23" fmla="*/ 6 h 47"/>
                            <a:gd name="T24" fmla="*/ 2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2 w 20"/>
                            <a:gd name="T31" fmla="*/ 5 h 47"/>
                            <a:gd name="T32" fmla="*/ 3 w 20"/>
                            <a:gd name="T33" fmla="*/ 5 h 47"/>
                            <a:gd name="T34" fmla="*/ 3 w 20"/>
                            <a:gd name="T35" fmla="*/ 5 h 47"/>
                            <a:gd name="T36" fmla="*/ 3 w 20"/>
                            <a:gd name="T37" fmla="*/ 5 h 47"/>
                            <a:gd name="T38" fmla="*/ 3 w 20"/>
                            <a:gd name="T39" fmla="*/ 4 h 47"/>
                            <a:gd name="T40" fmla="*/ 3 w 20"/>
                            <a:gd name="T41" fmla="*/ 4 h 47"/>
                            <a:gd name="T42" fmla="*/ 3 w 20"/>
                            <a:gd name="T43" fmla="*/ 4 h 47"/>
                            <a:gd name="T44" fmla="*/ 3 w 20"/>
                            <a:gd name="T45" fmla="*/ 4 h 47"/>
                            <a:gd name="T46" fmla="*/ 3 w 20"/>
                            <a:gd name="T47" fmla="*/ 4 h 47"/>
                            <a:gd name="T48" fmla="*/ 3 w 20"/>
                            <a:gd name="T49" fmla="*/ 3 h 47"/>
                            <a:gd name="T50" fmla="*/ 3 w 20"/>
                            <a:gd name="T51" fmla="*/ 3 h 47"/>
                            <a:gd name="T52" fmla="*/ 3 w 20"/>
                            <a:gd name="T53" fmla="*/ 3 h 47"/>
                            <a:gd name="T54" fmla="*/ 3 w 20"/>
                            <a:gd name="T55" fmla="*/ 3 h 47"/>
                            <a:gd name="T56" fmla="*/ 3 w 20"/>
                            <a:gd name="T57" fmla="*/ 2 h 47"/>
                            <a:gd name="T58" fmla="*/ 3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2 w 20"/>
                            <a:gd name="T71" fmla="*/ 0 h 47"/>
                            <a:gd name="T72" fmla="*/ 2 w 20"/>
                            <a:gd name="T73" fmla="*/ 0 h 47"/>
                            <a:gd name="T74" fmla="*/ 2 w 20"/>
                            <a:gd name="T75" fmla="*/ 0 h 47"/>
                            <a:gd name="T76" fmla="*/ 2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w 20"/>
                            <a:gd name="T83" fmla="*/ 6 h 47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7"/>
                            <a:gd name="T128" fmla="*/ 20 w 20"/>
                            <a:gd name="T129" fmla="*/ 47 h 47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7">
                              <a:moveTo>
                                <a:pt x="0" y="44"/>
                              </a:moveTo>
                              <a:lnTo>
                                <a:pt x="0" y="44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2" y="46"/>
                              </a:lnTo>
                              <a:lnTo>
                                <a:pt x="13" y="44"/>
                              </a:lnTo>
                              <a:lnTo>
                                <a:pt x="14" y="44"/>
                              </a:lnTo>
                              <a:lnTo>
                                <a:pt x="15" y="43"/>
                              </a:lnTo>
                              <a:lnTo>
                                <a:pt x="16" y="41"/>
                              </a:lnTo>
                              <a:lnTo>
                                <a:pt x="18" y="40"/>
                              </a:lnTo>
                              <a:lnTo>
                                <a:pt x="19" y="38"/>
                              </a:lnTo>
                              <a:lnTo>
                                <a:pt x="19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19" y="26"/>
                              </a:lnTo>
                              <a:lnTo>
                                <a:pt x="19" y="25"/>
                              </a:lnTo>
                              <a:lnTo>
                                <a:pt x="19" y="24"/>
                              </a:lnTo>
                              <a:lnTo>
                                <a:pt x="19" y="21"/>
                              </a:lnTo>
                              <a:lnTo>
                                <a:pt x="18" y="17"/>
                              </a:lnTo>
                              <a:lnTo>
                                <a:pt x="18" y="13"/>
                              </a:lnTo>
                              <a:lnTo>
                                <a:pt x="16" y="10"/>
                              </a:lnTo>
                              <a:lnTo>
                                <a:pt x="15" y="9"/>
                              </a:lnTo>
                              <a:lnTo>
                                <a:pt x="15" y="6"/>
                              </a:lnTo>
                              <a:lnTo>
                                <a:pt x="14" y="4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6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0" name="Freeform 29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57" y="1217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1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2 w 20"/>
                            <a:gd name="T15" fmla="*/ 6 h 47"/>
                            <a:gd name="T16" fmla="*/ 2 w 20"/>
                            <a:gd name="T17" fmla="*/ 6 h 47"/>
                            <a:gd name="T18" fmla="*/ 2 w 20"/>
                            <a:gd name="T19" fmla="*/ 6 h 47"/>
                            <a:gd name="T20" fmla="*/ 2 w 20"/>
                            <a:gd name="T21" fmla="*/ 6 h 47"/>
                            <a:gd name="T22" fmla="*/ 2 w 20"/>
                            <a:gd name="T23" fmla="*/ 6 h 47"/>
                            <a:gd name="T24" fmla="*/ 2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2 w 20"/>
                            <a:gd name="T31" fmla="*/ 5 h 47"/>
                            <a:gd name="T32" fmla="*/ 3 w 20"/>
                            <a:gd name="T33" fmla="*/ 5 h 47"/>
                            <a:gd name="T34" fmla="*/ 3 w 20"/>
                            <a:gd name="T35" fmla="*/ 5 h 47"/>
                            <a:gd name="T36" fmla="*/ 3 w 20"/>
                            <a:gd name="T37" fmla="*/ 5 h 47"/>
                            <a:gd name="T38" fmla="*/ 3 w 20"/>
                            <a:gd name="T39" fmla="*/ 4 h 47"/>
                            <a:gd name="T40" fmla="*/ 3 w 20"/>
                            <a:gd name="T41" fmla="*/ 4 h 47"/>
                            <a:gd name="T42" fmla="*/ 3 w 20"/>
                            <a:gd name="T43" fmla="*/ 4 h 47"/>
                            <a:gd name="T44" fmla="*/ 3 w 20"/>
                            <a:gd name="T45" fmla="*/ 4 h 47"/>
                            <a:gd name="T46" fmla="*/ 3 w 20"/>
                            <a:gd name="T47" fmla="*/ 4 h 47"/>
                            <a:gd name="T48" fmla="*/ 3 w 20"/>
                            <a:gd name="T49" fmla="*/ 3 h 47"/>
                            <a:gd name="T50" fmla="*/ 3 w 20"/>
                            <a:gd name="T51" fmla="*/ 3 h 47"/>
                            <a:gd name="T52" fmla="*/ 3 w 20"/>
                            <a:gd name="T53" fmla="*/ 3 h 47"/>
                            <a:gd name="T54" fmla="*/ 3 w 20"/>
                            <a:gd name="T55" fmla="*/ 3 h 47"/>
                            <a:gd name="T56" fmla="*/ 3 w 20"/>
                            <a:gd name="T57" fmla="*/ 2 h 47"/>
                            <a:gd name="T58" fmla="*/ 3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2 w 20"/>
                            <a:gd name="T71" fmla="*/ 0 h 47"/>
                            <a:gd name="T72" fmla="*/ 2 w 20"/>
                            <a:gd name="T73" fmla="*/ 0 h 47"/>
                            <a:gd name="T74" fmla="*/ 2 w 20"/>
                            <a:gd name="T75" fmla="*/ 0 h 47"/>
                            <a:gd name="T76" fmla="*/ 2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7"/>
                            <a:gd name="T125" fmla="*/ 20 w 20"/>
                            <a:gd name="T126" fmla="*/ 47 h 47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7">
                              <a:moveTo>
                                <a:pt x="0" y="44"/>
                              </a:moveTo>
                              <a:lnTo>
                                <a:pt x="0" y="44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2" y="46"/>
                              </a:lnTo>
                              <a:lnTo>
                                <a:pt x="13" y="44"/>
                              </a:lnTo>
                              <a:lnTo>
                                <a:pt x="14" y="44"/>
                              </a:lnTo>
                              <a:lnTo>
                                <a:pt x="15" y="43"/>
                              </a:lnTo>
                              <a:lnTo>
                                <a:pt x="16" y="41"/>
                              </a:lnTo>
                              <a:lnTo>
                                <a:pt x="18" y="40"/>
                              </a:lnTo>
                              <a:lnTo>
                                <a:pt x="19" y="38"/>
                              </a:lnTo>
                              <a:lnTo>
                                <a:pt x="19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19" y="26"/>
                              </a:lnTo>
                              <a:lnTo>
                                <a:pt x="19" y="25"/>
                              </a:lnTo>
                              <a:lnTo>
                                <a:pt x="19" y="24"/>
                              </a:lnTo>
                              <a:lnTo>
                                <a:pt x="19" y="21"/>
                              </a:lnTo>
                              <a:lnTo>
                                <a:pt x="18" y="17"/>
                              </a:lnTo>
                              <a:lnTo>
                                <a:pt x="18" y="13"/>
                              </a:lnTo>
                              <a:lnTo>
                                <a:pt x="16" y="10"/>
                              </a:lnTo>
                              <a:lnTo>
                                <a:pt x="15" y="9"/>
                              </a:lnTo>
                              <a:lnTo>
                                <a:pt x="15" y="6"/>
                              </a:lnTo>
                              <a:lnTo>
                                <a:pt x="14" y="4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6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1" name="Freeform 29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33" y="1225"/>
                          <a:ext cx="4" cy="6"/>
                        </a:xfrm>
                        <a:custGeom>
                          <a:avLst/>
                          <a:gdLst>
                            <a:gd name="T0" fmla="*/ 1 w 30"/>
                            <a:gd name="T1" fmla="*/ 5 h 53"/>
                            <a:gd name="T2" fmla="*/ 1 w 30"/>
                            <a:gd name="T3" fmla="*/ 5 h 53"/>
                            <a:gd name="T4" fmla="*/ 1 w 30"/>
                            <a:gd name="T5" fmla="*/ 4 h 53"/>
                            <a:gd name="T6" fmla="*/ 0 w 30"/>
                            <a:gd name="T7" fmla="*/ 4 h 53"/>
                            <a:gd name="T8" fmla="*/ 0 w 30"/>
                            <a:gd name="T9" fmla="*/ 3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1 w 30"/>
                            <a:gd name="T27" fmla="*/ 1 h 53"/>
                            <a:gd name="T28" fmla="*/ 1 w 30"/>
                            <a:gd name="T29" fmla="*/ 0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3 w 30"/>
                            <a:gd name="T39" fmla="*/ 0 h 53"/>
                            <a:gd name="T40" fmla="*/ 3 w 30"/>
                            <a:gd name="T41" fmla="*/ 0 h 53"/>
                            <a:gd name="T42" fmla="*/ 3 w 30"/>
                            <a:gd name="T43" fmla="*/ 0 h 53"/>
                            <a:gd name="T44" fmla="*/ 3 w 30"/>
                            <a:gd name="T45" fmla="*/ 0 h 53"/>
                            <a:gd name="T46" fmla="*/ 3 w 30"/>
                            <a:gd name="T47" fmla="*/ 1 h 53"/>
                            <a:gd name="T48" fmla="*/ 3 w 30"/>
                            <a:gd name="T49" fmla="*/ 1 h 53"/>
                            <a:gd name="T50" fmla="*/ 3 w 30"/>
                            <a:gd name="T51" fmla="*/ 1 h 53"/>
                            <a:gd name="T52" fmla="*/ 4 w 30"/>
                            <a:gd name="T53" fmla="*/ 2 h 53"/>
                            <a:gd name="T54" fmla="*/ 4 w 30"/>
                            <a:gd name="T55" fmla="*/ 2 h 53"/>
                            <a:gd name="T56" fmla="*/ 4 w 30"/>
                            <a:gd name="T57" fmla="*/ 3 h 53"/>
                            <a:gd name="T58" fmla="*/ 4 w 30"/>
                            <a:gd name="T59" fmla="*/ 3 h 53"/>
                            <a:gd name="T60" fmla="*/ 4 w 30"/>
                            <a:gd name="T61" fmla="*/ 4 h 53"/>
                            <a:gd name="T62" fmla="*/ 4 w 30"/>
                            <a:gd name="T63" fmla="*/ 4 h 53"/>
                            <a:gd name="T64" fmla="*/ 4 w 30"/>
                            <a:gd name="T65" fmla="*/ 4 h 53"/>
                            <a:gd name="T66" fmla="*/ 4 w 30"/>
                            <a:gd name="T67" fmla="*/ 5 h 53"/>
                            <a:gd name="T68" fmla="*/ 4 w 30"/>
                            <a:gd name="T69" fmla="*/ 5 h 53"/>
                            <a:gd name="T70" fmla="*/ 3 w 30"/>
                            <a:gd name="T71" fmla="*/ 5 h 53"/>
                            <a:gd name="T72" fmla="*/ 3 w 30"/>
                            <a:gd name="T73" fmla="*/ 6 h 53"/>
                            <a:gd name="T74" fmla="*/ 3 w 30"/>
                            <a:gd name="T75" fmla="*/ 6 h 53"/>
                            <a:gd name="T76" fmla="*/ 3 w 30"/>
                            <a:gd name="T77" fmla="*/ 6 h 53"/>
                            <a:gd name="T78" fmla="*/ 2 w 30"/>
                            <a:gd name="T79" fmla="*/ 6 h 53"/>
                            <a:gd name="T80" fmla="*/ 2 w 30"/>
                            <a:gd name="T81" fmla="*/ 6 h 53"/>
                            <a:gd name="T82" fmla="*/ 2 w 30"/>
                            <a:gd name="T83" fmla="*/ 6 h 53"/>
                            <a:gd name="T84" fmla="*/ 1 w 30"/>
                            <a:gd name="T85" fmla="*/ 6 h 53"/>
                            <a:gd name="T86" fmla="*/ 1 w 30"/>
                            <a:gd name="T87" fmla="*/ 6 h 53"/>
                            <a:gd name="T88" fmla="*/ 1 w 30"/>
                            <a:gd name="T89" fmla="*/ 6 h 53"/>
                            <a:gd name="T90" fmla="*/ 1 w 30"/>
                            <a:gd name="T91" fmla="*/ 5 h 53"/>
                            <a:gd name="T92" fmla="*/ 1 w 30"/>
                            <a:gd name="T93" fmla="*/ 5 h 53"/>
                            <a:gd name="T94" fmla="*/ 1 w 30"/>
                            <a:gd name="T95" fmla="*/ 5 h 53"/>
                            <a:gd name="T96" fmla="*/ 1 w 30"/>
                            <a:gd name="T97" fmla="*/ 5 h 53"/>
                            <a:gd name="T98" fmla="*/ 1 w 30"/>
                            <a:gd name="T99" fmla="*/ 5 h 53"/>
                            <a:gd name="T100" fmla="*/ 1 w 30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3"/>
                              </a:moveTo>
                              <a:lnTo>
                                <a:pt x="4" y="42"/>
                              </a:lnTo>
                              <a:lnTo>
                                <a:pt x="4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1" y="11"/>
                              </a:lnTo>
                              <a:lnTo>
                                <a:pt x="2" y="9"/>
                              </a:lnTo>
                              <a:lnTo>
                                <a:pt x="4" y="6"/>
                              </a:lnTo>
                              <a:lnTo>
                                <a:pt x="6" y="4"/>
                              </a:lnTo>
                              <a:lnTo>
                                <a:pt x="10" y="1"/>
                              </a:lnTo>
                              <a:lnTo>
                                <a:pt x="12" y="0"/>
                              </a:lnTo>
                              <a:lnTo>
                                <a:pt x="16" y="0"/>
                              </a:lnTo>
                              <a:lnTo>
                                <a:pt x="19" y="1"/>
                              </a:lnTo>
                              <a:lnTo>
                                <a:pt x="23" y="4"/>
                              </a:lnTo>
                              <a:lnTo>
                                <a:pt x="24" y="4"/>
                              </a:lnTo>
                              <a:lnTo>
                                <a:pt x="24" y="6"/>
                              </a:lnTo>
                              <a:lnTo>
                                <a:pt x="25" y="7"/>
                              </a:lnTo>
                              <a:lnTo>
                                <a:pt x="26" y="10"/>
                              </a:lnTo>
                              <a:lnTo>
                                <a:pt x="27" y="14"/>
                              </a:lnTo>
                              <a:lnTo>
                                <a:pt x="28" y="18"/>
                              </a:lnTo>
                              <a:lnTo>
                                <a:pt x="29" y="24"/>
                              </a:lnTo>
                              <a:lnTo>
                                <a:pt x="29" y="29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8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5" y="48"/>
                              </a:lnTo>
                              <a:lnTo>
                                <a:pt x="25" y="50"/>
                              </a:lnTo>
                              <a:lnTo>
                                <a:pt x="23" y="51"/>
                              </a:lnTo>
                              <a:lnTo>
                                <a:pt x="21" y="52"/>
                              </a:lnTo>
                              <a:lnTo>
                                <a:pt x="18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0" y="53"/>
                              </a:lnTo>
                              <a:lnTo>
                                <a:pt x="8" y="52"/>
                              </a:lnTo>
                              <a:lnTo>
                                <a:pt x="6" y="50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4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2" name="Freeform 29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33" y="1225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9"/>
                            <a:gd name="T2" fmla="*/ 0 w 20"/>
                            <a:gd name="T3" fmla="*/ 6 h 49"/>
                            <a:gd name="T4" fmla="*/ 0 w 20"/>
                            <a:gd name="T5" fmla="*/ 6 h 49"/>
                            <a:gd name="T6" fmla="*/ 0 w 20"/>
                            <a:gd name="T7" fmla="*/ 6 h 49"/>
                            <a:gd name="T8" fmla="*/ 1 w 20"/>
                            <a:gd name="T9" fmla="*/ 6 h 49"/>
                            <a:gd name="T10" fmla="*/ 1 w 20"/>
                            <a:gd name="T11" fmla="*/ 6 h 49"/>
                            <a:gd name="T12" fmla="*/ 1 w 20"/>
                            <a:gd name="T13" fmla="*/ 6 h 49"/>
                            <a:gd name="T14" fmla="*/ 2 w 20"/>
                            <a:gd name="T15" fmla="*/ 6 h 49"/>
                            <a:gd name="T16" fmla="*/ 2 w 20"/>
                            <a:gd name="T17" fmla="*/ 6 h 49"/>
                            <a:gd name="T18" fmla="*/ 2 w 20"/>
                            <a:gd name="T19" fmla="*/ 6 h 49"/>
                            <a:gd name="T20" fmla="*/ 2 w 20"/>
                            <a:gd name="T21" fmla="*/ 6 h 49"/>
                            <a:gd name="T22" fmla="*/ 2 w 20"/>
                            <a:gd name="T23" fmla="*/ 6 h 49"/>
                            <a:gd name="T24" fmla="*/ 2 w 20"/>
                            <a:gd name="T25" fmla="*/ 6 h 49"/>
                            <a:gd name="T26" fmla="*/ 2 w 20"/>
                            <a:gd name="T27" fmla="*/ 6 h 49"/>
                            <a:gd name="T28" fmla="*/ 3 w 20"/>
                            <a:gd name="T29" fmla="*/ 5 h 49"/>
                            <a:gd name="T30" fmla="*/ 3 w 20"/>
                            <a:gd name="T31" fmla="*/ 5 h 49"/>
                            <a:gd name="T32" fmla="*/ 3 w 20"/>
                            <a:gd name="T33" fmla="*/ 5 h 49"/>
                            <a:gd name="T34" fmla="*/ 3 w 20"/>
                            <a:gd name="T35" fmla="*/ 5 h 49"/>
                            <a:gd name="T36" fmla="*/ 3 w 20"/>
                            <a:gd name="T37" fmla="*/ 5 h 49"/>
                            <a:gd name="T38" fmla="*/ 3 w 20"/>
                            <a:gd name="T39" fmla="*/ 4 h 49"/>
                            <a:gd name="T40" fmla="*/ 3 w 20"/>
                            <a:gd name="T41" fmla="*/ 4 h 49"/>
                            <a:gd name="T42" fmla="*/ 3 w 20"/>
                            <a:gd name="T43" fmla="*/ 4 h 49"/>
                            <a:gd name="T44" fmla="*/ 3 w 20"/>
                            <a:gd name="T45" fmla="*/ 4 h 49"/>
                            <a:gd name="T46" fmla="*/ 3 w 20"/>
                            <a:gd name="T47" fmla="*/ 3 h 49"/>
                            <a:gd name="T48" fmla="*/ 3 w 20"/>
                            <a:gd name="T49" fmla="*/ 3 h 49"/>
                            <a:gd name="T50" fmla="*/ 3 w 20"/>
                            <a:gd name="T51" fmla="*/ 3 h 49"/>
                            <a:gd name="T52" fmla="*/ 3 w 20"/>
                            <a:gd name="T53" fmla="*/ 3 h 49"/>
                            <a:gd name="T54" fmla="*/ 3 w 20"/>
                            <a:gd name="T55" fmla="*/ 3 h 49"/>
                            <a:gd name="T56" fmla="*/ 3 w 20"/>
                            <a:gd name="T57" fmla="*/ 2 h 49"/>
                            <a:gd name="T58" fmla="*/ 3 w 20"/>
                            <a:gd name="T59" fmla="*/ 2 h 49"/>
                            <a:gd name="T60" fmla="*/ 3 w 20"/>
                            <a:gd name="T61" fmla="*/ 1 h 49"/>
                            <a:gd name="T62" fmla="*/ 3 w 20"/>
                            <a:gd name="T63" fmla="*/ 1 h 49"/>
                            <a:gd name="T64" fmla="*/ 3 w 20"/>
                            <a:gd name="T65" fmla="*/ 1 h 49"/>
                            <a:gd name="T66" fmla="*/ 2 w 20"/>
                            <a:gd name="T67" fmla="*/ 1 h 49"/>
                            <a:gd name="T68" fmla="*/ 2 w 20"/>
                            <a:gd name="T69" fmla="*/ 1 h 49"/>
                            <a:gd name="T70" fmla="*/ 2 w 20"/>
                            <a:gd name="T71" fmla="*/ 0 h 49"/>
                            <a:gd name="T72" fmla="*/ 2 w 20"/>
                            <a:gd name="T73" fmla="*/ 0 h 49"/>
                            <a:gd name="T74" fmla="*/ 2 w 20"/>
                            <a:gd name="T75" fmla="*/ 0 h 49"/>
                            <a:gd name="T76" fmla="*/ 2 w 20"/>
                            <a:gd name="T77" fmla="*/ 0 h 49"/>
                            <a:gd name="T78" fmla="*/ 1 w 20"/>
                            <a:gd name="T79" fmla="*/ 0 h 49"/>
                            <a:gd name="T80" fmla="*/ 1 w 20"/>
                            <a:gd name="T81" fmla="*/ 0 h 49"/>
                            <a:gd name="T82" fmla="*/ 0 w 20"/>
                            <a:gd name="T83" fmla="*/ 6 h 49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9"/>
                            <a:gd name="T128" fmla="*/ 20 w 20"/>
                            <a:gd name="T129" fmla="*/ 49 h 49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9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7"/>
                              </a:lnTo>
                              <a:lnTo>
                                <a:pt x="6" y="49"/>
                              </a:lnTo>
                              <a:lnTo>
                                <a:pt x="9" y="47"/>
                              </a:lnTo>
                              <a:lnTo>
                                <a:pt x="11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5"/>
                              </a:lnTo>
                              <a:lnTo>
                                <a:pt x="17" y="44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19" y="38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2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6" y="5"/>
                              </a:lnTo>
                              <a:lnTo>
                                <a:pt x="15" y="4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2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3" name="Freeform 29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33" y="1225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9"/>
                            <a:gd name="T2" fmla="*/ 0 w 20"/>
                            <a:gd name="T3" fmla="*/ 6 h 49"/>
                            <a:gd name="T4" fmla="*/ 0 w 20"/>
                            <a:gd name="T5" fmla="*/ 6 h 49"/>
                            <a:gd name="T6" fmla="*/ 0 w 20"/>
                            <a:gd name="T7" fmla="*/ 6 h 49"/>
                            <a:gd name="T8" fmla="*/ 1 w 20"/>
                            <a:gd name="T9" fmla="*/ 6 h 49"/>
                            <a:gd name="T10" fmla="*/ 1 w 20"/>
                            <a:gd name="T11" fmla="*/ 6 h 49"/>
                            <a:gd name="T12" fmla="*/ 1 w 20"/>
                            <a:gd name="T13" fmla="*/ 6 h 49"/>
                            <a:gd name="T14" fmla="*/ 2 w 20"/>
                            <a:gd name="T15" fmla="*/ 6 h 49"/>
                            <a:gd name="T16" fmla="*/ 2 w 20"/>
                            <a:gd name="T17" fmla="*/ 6 h 49"/>
                            <a:gd name="T18" fmla="*/ 2 w 20"/>
                            <a:gd name="T19" fmla="*/ 6 h 49"/>
                            <a:gd name="T20" fmla="*/ 2 w 20"/>
                            <a:gd name="T21" fmla="*/ 6 h 49"/>
                            <a:gd name="T22" fmla="*/ 2 w 20"/>
                            <a:gd name="T23" fmla="*/ 6 h 49"/>
                            <a:gd name="T24" fmla="*/ 2 w 20"/>
                            <a:gd name="T25" fmla="*/ 6 h 49"/>
                            <a:gd name="T26" fmla="*/ 2 w 20"/>
                            <a:gd name="T27" fmla="*/ 6 h 49"/>
                            <a:gd name="T28" fmla="*/ 3 w 20"/>
                            <a:gd name="T29" fmla="*/ 5 h 49"/>
                            <a:gd name="T30" fmla="*/ 3 w 20"/>
                            <a:gd name="T31" fmla="*/ 5 h 49"/>
                            <a:gd name="T32" fmla="*/ 3 w 20"/>
                            <a:gd name="T33" fmla="*/ 5 h 49"/>
                            <a:gd name="T34" fmla="*/ 3 w 20"/>
                            <a:gd name="T35" fmla="*/ 5 h 49"/>
                            <a:gd name="T36" fmla="*/ 3 w 20"/>
                            <a:gd name="T37" fmla="*/ 5 h 49"/>
                            <a:gd name="T38" fmla="*/ 3 w 20"/>
                            <a:gd name="T39" fmla="*/ 4 h 49"/>
                            <a:gd name="T40" fmla="*/ 3 w 20"/>
                            <a:gd name="T41" fmla="*/ 4 h 49"/>
                            <a:gd name="T42" fmla="*/ 3 w 20"/>
                            <a:gd name="T43" fmla="*/ 4 h 49"/>
                            <a:gd name="T44" fmla="*/ 3 w 20"/>
                            <a:gd name="T45" fmla="*/ 4 h 49"/>
                            <a:gd name="T46" fmla="*/ 3 w 20"/>
                            <a:gd name="T47" fmla="*/ 3 h 49"/>
                            <a:gd name="T48" fmla="*/ 3 w 20"/>
                            <a:gd name="T49" fmla="*/ 3 h 49"/>
                            <a:gd name="T50" fmla="*/ 3 w 20"/>
                            <a:gd name="T51" fmla="*/ 3 h 49"/>
                            <a:gd name="T52" fmla="*/ 3 w 20"/>
                            <a:gd name="T53" fmla="*/ 3 h 49"/>
                            <a:gd name="T54" fmla="*/ 3 w 20"/>
                            <a:gd name="T55" fmla="*/ 3 h 49"/>
                            <a:gd name="T56" fmla="*/ 3 w 20"/>
                            <a:gd name="T57" fmla="*/ 2 h 49"/>
                            <a:gd name="T58" fmla="*/ 3 w 20"/>
                            <a:gd name="T59" fmla="*/ 2 h 49"/>
                            <a:gd name="T60" fmla="*/ 3 w 20"/>
                            <a:gd name="T61" fmla="*/ 1 h 49"/>
                            <a:gd name="T62" fmla="*/ 3 w 20"/>
                            <a:gd name="T63" fmla="*/ 1 h 49"/>
                            <a:gd name="T64" fmla="*/ 3 w 20"/>
                            <a:gd name="T65" fmla="*/ 1 h 49"/>
                            <a:gd name="T66" fmla="*/ 2 w 20"/>
                            <a:gd name="T67" fmla="*/ 1 h 49"/>
                            <a:gd name="T68" fmla="*/ 2 w 20"/>
                            <a:gd name="T69" fmla="*/ 1 h 49"/>
                            <a:gd name="T70" fmla="*/ 2 w 20"/>
                            <a:gd name="T71" fmla="*/ 0 h 49"/>
                            <a:gd name="T72" fmla="*/ 2 w 20"/>
                            <a:gd name="T73" fmla="*/ 0 h 49"/>
                            <a:gd name="T74" fmla="*/ 2 w 20"/>
                            <a:gd name="T75" fmla="*/ 0 h 49"/>
                            <a:gd name="T76" fmla="*/ 2 w 20"/>
                            <a:gd name="T77" fmla="*/ 0 h 49"/>
                            <a:gd name="T78" fmla="*/ 1 w 20"/>
                            <a:gd name="T79" fmla="*/ 0 h 49"/>
                            <a:gd name="T80" fmla="*/ 1 w 20"/>
                            <a:gd name="T81" fmla="*/ 0 h 49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9"/>
                            <a:gd name="T125" fmla="*/ 20 w 20"/>
                            <a:gd name="T126" fmla="*/ 49 h 49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9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7"/>
                              </a:lnTo>
                              <a:lnTo>
                                <a:pt x="6" y="49"/>
                              </a:lnTo>
                              <a:lnTo>
                                <a:pt x="9" y="47"/>
                              </a:lnTo>
                              <a:lnTo>
                                <a:pt x="11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5"/>
                              </a:lnTo>
                              <a:lnTo>
                                <a:pt x="17" y="44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19" y="38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2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6" y="5"/>
                              </a:lnTo>
                              <a:lnTo>
                                <a:pt x="15" y="4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2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4" name="Freeform 29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21" y="1229"/>
                          <a:ext cx="5" cy="6"/>
                        </a:xfrm>
                        <a:custGeom>
                          <a:avLst/>
                          <a:gdLst>
                            <a:gd name="T0" fmla="*/ 1 w 31"/>
                            <a:gd name="T1" fmla="*/ 5 h 52"/>
                            <a:gd name="T2" fmla="*/ 1 w 31"/>
                            <a:gd name="T3" fmla="*/ 5 h 52"/>
                            <a:gd name="T4" fmla="*/ 0 w 31"/>
                            <a:gd name="T5" fmla="*/ 4 h 52"/>
                            <a:gd name="T6" fmla="*/ 0 w 31"/>
                            <a:gd name="T7" fmla="*/ 4 h 52"/>
                            <a:gd name="T8" fmla="*/ 0 w 31"/>
                            <a:gd name="T9" fmla="*/ 3 h 52"/>
                            <a:gd name="T10" fmla="*/ 0 w 31"/>
                            <a:gd name="T11" fmla="*/ 2 h 52"/>
                            <a:gd name="T12" fmla="*/ 0 w 31"/>
                            <a:gd name="T13" fmla="*/ 2 h 52"/>
                            <a:gd name="T14" fmla="*/ 0 w 31"/>
                            <a:gd name="T15" fmla="*/ 2 h 52"/>
                            <a:gd name="T16" fmla="*/ 0 w 31"/>
                            <a:gd name="T17" fmla="*/ 2 h 52"/>
                            <a:gd name="T18" fmla="*/ 0 w 31"/>
                            <a:gd name="T19" fmla="*/ 2 h 52"/>
                            <a:gd name="T20" fmla="*/ 0 w 31"/>
                            <a:gd name="T21" fmla="*/ 1 h 52"/>
                            <a:gd name="T22" fmla="*/ 0 w 31"/>
                            <a:gd name="T23" fmla="*/ 1 h 52"/>
                            <a:gd name="T24" fmla="*/ 0 w 31"/>
                            <a:gd name="T25" fmla="*/ 1 h 52"/>
                            <a:gd name="T26" fmla="*/ 0 w 31"/>
                            <a:gd name="T27" fmla="*/ 1 h 52"/>
                            <a:gd name="T28" fmla="*/ 1 w 31"/>
                            <a:gd name="T29" fmla="*/ 0 h 52"/>
                            <a:gd name="T30" fmla="*/ 2 w 31"/>
                            <a:gd name="T31" fmla="*/ 0 h 52"/>
                            <a:gd name="T32" fmla="*/ 2 w 31"/>
                            <a:gd name="T33" fmla="*/ 0 h 52"/>
                            <a:gd name="T34" fmla="*/ 2 w 31"/>
                            <a:gd name="T35" fmla="*/ 0 h 52"/>
                            <a:gd name="T36" fmla="*/ 3 w 31"/>
                            <a:gd name="T37" fmla="*/ 0 h 52"/>
                            <a:gd name="T38" fmla="*/ 3 w 31"/>
                            <a:gd name="T39" fmla="*/ 0 h 52"/>
                            <a:gd name="T40" fmla="*/ 4 w 31"/>
                            <a:gd name="T41" fmla="*/ 0 h 52"/>
                            <a:gd name="T42" fmla="*/ 4 w 31"/>
                            <a:gd name="T43" fmla="*/ 0 h 52"/>
                            <a:gd name="T44" fmla="*/ 4 w 31"/>
                            <a:gd name="T45" fmla="*/ 0 h 52"/>
                            <a:gd name="T46" fmla="*/ 4 w 31"/>
                            <a:gd name="T47" fmla="*/ 0 h 52"/>
                            <a:gd name="T48" fmla="*/ 4 w 31"/>
                            <a:gd name="T49" fmla="*/ 1 h 52"/>
                            <a:gd name="T50" fmla="*/ 4 w 31"/>
                            <a:gd name="T51" fmla="*/ 1 h 52"/>
                            <a:gd name="T52" fmla="*/ 4 w 31"/>
                            <a:gd name="T53" fmla="*/ 1 h 52"/>
                            <a:gd name="T54" fmla="*/ 5 w 31"/>
                            <a:gd name="T55" fmla="*/ 2 h 52"/>
                            <a:gd name="T56" fmla="*/ 5 w 31"/>
                            <a:gd name="T57" fmla="*/ 3 h 52"/>
                            <a:gd name="T58" fmla="*/ 5 w 31"/>
                            <a:gd name="T59" fmla="*/ 3 h 52"/>
                            <a:gd name="T60" fmla="*/ 5 w 31"/>
                            <a:gd name="T61" fmla="*/ 4 h 52"/>
                            <a:gd name="T62" fmla="*/ 5 w 31"/>
                            <a:gd name="T63" fmla="*/ 4 h 52"/>
                            <a:gd name="T64" fmla="*/ 5 w 31"/>
                            <a:gd name="T65" fmla="*/ 4 h 52"/>
                            <a:gd name="T66" fmla="*/ 5 w 31"/>
                            <a:gd name="T67" fmla="*/ 5 h 52"/>
                            <a:gd name="T68" fmla="*/ 5 w 31"/>
                            <a:gd name="T69" fmla="*/ 5 h 52"/>
                            <a:gd name="T70" fmla="*/ 4 w 31"/>
                            <a:gd name="T71" fmla="*/ 5 h 52"/>
                            <a:gd name="T72" fmla="*/ 4 w 31"/>
                            <a:gd name="T73" fmla="*/ 6 h 52"/>
                            <a:gd name="T74" fmla="*/ 4 w 31"/>
                            <a:gd name="T75" fmla="*/ 6 h 52"/>
                            <a:gd name="T76" fmla="*/ 3 w 31"/>
                            <a:gd name="T77" fmla="*/ 6 h 52"/>
                            <a:gd name="T78" fmla="*/ 3 w 31"/>
                            <a:gd name="T79" fmla="*/ 6 h 52"/>
                            <a:gd name="T80" fmla="*/ 2 w 31"/>
                            <a:gd name="T81" fmla="*/ 6 h 52"/>
                            <a:gd name="T82" fmla="*/ 2 w 31"/>
                            <a:gd name="T83" fmla="*/ 6 h 52"/>
                            <a:gd name="T84" fmla="*/ 2 w 31"/>
                            <a:gd name="T85" fmla="*/ 6 h 52"/>
                            <a:gd name="T86" fmla="*/ 1 w 31"/>
                            <a:gd name="T87" fmla="*/ 6 h 52"/>
                            <a:gd name="T88" fmla="*/ 1 w 31"/>
                            <a:gd name="T89" fmla="*/ 6 h 52"/>
                            <a:gd name="T90" fmla="*/ 1 w 31"/>
                            <a:gd name="T91" fmla="*/ 5 h 52"/>
                            <a:gd name="T92" fmla="*/ 1 w 31"/>
                            <a:gd name="T93" fmla="*/ 5 h 52"/>
                            <a:gd name="T94" fmla="*/ 1 w 31"/>
                            <a:gd name="T95" fmla="*/ 5 h 52"/>
                            <a:gd name="T96" fmla="*/ 1 w 31"/>
                            <a:gd name="T97" fmla="*/ 5 h 52"/>
                            <a:gd name="T98" fmla="*/ 1 w 31"/>
                            <a:gd name="T99" fmla="*/ 5 h 52"/>
                            <a:gd name="T100" fmla="*/ 1 w 31"/>
                            <a:gd name="T101" fmla="*/ 5 h 52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1"/>
                            <a:gd name="T154" fmla="*/ 0 h 52"/>
                            <a:gd name="T155" fmla="*/ 31 w 31"/>
                            <a:gd name="T156" fmla="*/ 52 h 52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1" h="52">
                              <a:moveTo>
                                <a:pt x="4" y="41"/>
                              </a:moveTo>
                              <a:lnTo>
                                <a:pt x="4" y="40"/>
                              </a:lnTo>
                              <a:lnTo>
                                <a:pt x="3" y="38"/>
                              </a:lnTo>
                              <a:lnTo>
                                <a:pt x="3" y="33"/>
                              </a:lnTo>
                              <a:lnTo>
                                <a:pt x="2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3" y="5"/>
                              </a:lnTo>
                              <a:lnTo>
                                <a:pt x="6" y="2"/>
                              </a:lnTo>
                              <a:lnTo>
                                <a:pt x="10" y="1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3"/>
                              </a:lnTo>
                              <a:lnTo>
                                <a:pt x="24" y="4"/>
                              </a:lnTo>
                              <a:lnTo>
                                <a:pt x="25" y="6"/>
                              </a:lnTo>
                              <a:lnTo>
                                <a:pt x="26" y="9"/>
                              </a:lnTo>
                              <a:lnTo>
                                <a:pt x="27" y="12"/>
                              </a:lnTo>
                              <a:lnTo>
                                <a:pt x="28" y="17"/>
                              </a:lnTo>
                              <a:lnTo>
                                <a:pt x="29" y="22"/>
                              </a:lnTo>
                              <a:lnTo>
                                <a:pt x="29" y="28"/>
                              </a:lnTo>
                              <a:lnTo>
                                <a:pt x="31" y="34"/>
                              </a:lnTo>
                              <a:lnTo>
                                <a:pt x="31" y="36"/>
                              </a:lnTo>
                              <a:lnTo>
                                <a:pt x="29" y="38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5" y="47"/>
                              </a:lnTo>
                              <a:lnTo>
                                <a:pt x="25" y="48"/>
                              </a:lnTo>
                              <a:lnTo>
                                <a:pt x="23" y="49"/>
                              </a:lnTo>
                              <a:lnTo>
                                <a:pt x="21" y="50"/>
                              </a:lnTo>
                              <a:lnTo>
                                <a:pt x="18" y="51"/>
                              </a:lnTo>
                              <a:lnTo>
                                <a:pt x="13" y="52"/>
                              </a:lnTo>
                              <a:lnTo>
                                <a:pt x="11" y="51"/>
                              </a:lnTo>
                              <a:lnTo>
                                <a:pt x="9" y="50"/>
                              </a:lnTo>
                              <a:lnTo>
                                <a:pt x="6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3"/>
                              </a:lnTo>
                              <a:lnTo>
                                <a:pt x="4" y="42"/>
                              </a:lnTo>
                              <a:lnTo>
                                <a:pt x="4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5" name="Freeform 29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22" y="1229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2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3 w 20"/>
                            <a:gd name="T29" fmla="*/ 5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5" y="48"/>
                              </a:lnTo>
                              <a:lnTo>
                                <a:pt x="7" y="48"/>
                              </a:lnTo>
                              <a:lnTo>
                                <a:pt x="10" y="48"/>
                              </a:lnTo>
                              <a:lnTo>
                                <a:pt x="11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10" y="1"/>
                              </a:lnTo>
                              <a:lnTo>
                                <a:pt x="8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6" name="Freeform 29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22" y="1229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2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3 w 20"/>
                            <a:gd name="T29" fmla="*/ 5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5" y="48"/>
                              </a:lnTo>
                              <a:lnTo>
                                <a:pt x="7" y="48"/>
                              </a:lnTo>
                              <a:lnTo>
                                <a:pt x="10" y="48"/>
                              </a:lnTo>
                              <a:lnTo>
                                <a:pt x="11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10" y="1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7" name="Freeform 29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0" y="1233"/>
                          <a:ext cx="4" cy="6"/>
                        </a:xfrm>
                        <a:custGeom>
                          <a:avLst/>
                          <a:gdLst>
                            <a:gd name="T0" fmla="*/ 1 w 30"/>
                            <a:gd name="T1" fmla="*/ 5 h 53"/>
                            <a:gd name="T2" fmla="*/ 1 w 30"/>
                            <a:gd name="T3" fmla="*/ 5 h 53"/>
                            <a:gd name="T4" fmla="*/ 1 w 30"/>
                            <a:gd name="T5" fmla="*/ 4 h 53"/>
                            <a:gd name="T6" fmla="*/ 1 w 30"/>
                            <a:gd name="T7" fmla="*/ 4 h 53"/>
                            <a:gd name="T8" fmla="*/ 0 w 30"/>
                            <a:gd name="T9" fmla="*/ 3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1 w 30"/>
                            <a:gd name="T27" fmla="*/ 1 h 53"/>
                            <a:gd name="T28" fmla="*/ 1 w 30"/>
                            <a:gd name="T29" fmla="*/ 0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3 w 30"/>
                            <a:gd name="T39" fmla="*/ 0 h 53"/>
                            <a:gd name="T40" fmla="*/ 3 w 30"/>
                            <a:gd name="T41" fmla="*/ 0 h 53"/>
                            <a:gd name="T42" fmla="*/ 3 w 30"/>
                            <a:gd name="T43" fmla="*/ 0 h 53"/>
                            <a:gd name="T44" fmla="*/ 3 w 30"/>
                            <a:gd name="T45" fmla="*/ 0 h 53"/>
                            <a:gd name="T46" fmla="*/ 3 w 30"/>
                            <a:gd name="T47" fmla="*/ 1 h 53"/>
                            <a:gd name="T48" fmla="*/ 3 w 30"/>
                            <a:gd name="T49" fmla="*/ 1 h 53"/>
                            <a:gd name="T50" fmla="*/ 4 w 30"/>
                            <a:gd name="T51" fmla="*/ 1 h 53"/>
                            <a:gd name="T52" fmla="*/ 4 w 30"/>
                            <a:gd name="T53" fmla="*/ 2 h 53"/>
                            <a:gd name="T54" fmla="*/ 4 w 30"/>
                            <a:gd name="T55" fmla="*/ 2 h 53"/>
                            <a:gd name="T56" fmla="*/ 4 w 30"/>
                            <a:gd name="T57" fmla="*/ 3 h 53"/>
                            <a:gd name="T58" fmla="*/ 4 w 30"/>
                            <a:gd name="T59" fmla="*/ 3 h 53"/>
                            <a:gd name="T60" fmla="*/ 4 w 30"/>
                            <a:gd name="T61" fmla="*/ 4 h 53"/>
                            <a:gd name="T62" fmla="*/ 4 w 30"/>
                            <a:gd name="T63" fmla="*/ 4 h 53"/>
                            <a:gd name="T64" fmla="*/ 4 w 30"/>
                            <a:gd name="T65" fmla="*/ 4 h 53"/>
                            <a:gd name="T66" fmla="*/ 4 w 30"/>
                            <a:gd name="T67" fmla="*/ 5 h 53"/>
                            <a:gd name="T68" fmla="*/ 4 w 30"/>
                            <a:gd name="T69" fmla="*/ 5 h 53"/>
                            <a:gd name="T70" fmla="*/ 3 w 30"/>
                            <a:gd name="T71" fmla="*/ 5 h 53"/>
                            <a:gd name="T72" fmla="*/ 3 w 30"/>
                            <a:gd name="T73" fmla="*/ 5 h 53"/>
                            <a:gd name="T74" fmla="*/ 3 w 30"/>
                            <a:gd name="T75" fmla="*/ 6 h 53"/>
                            <a:gd name="T76" fmla="*/ 3 w 30"/>
                            <a:gd name="T77" fmla="*/ 6 h 53"/>
                            <a:gd name="T78" fmla="*/ 2 w 30"/>
                            <a:gd name="T79" fmla="*/ 6 h 53"/>
                            <a:gd name="T80" fmla="*/ 2 w 30"/>
                            <a:gd name="T81" fmla="*/ 6 h 53"/>
                            <a:gd name="T82" fmla="*/ 2 w 30"/>
                            <a:gd name="T83" fmla="*/ 6 h 53"/>
                            <a:gd name="T84" fmla="*/ 1 w 30"/>
                            <a:gd name="T85" fmla="*/ 6 h 53"/>
                            <a:gd name="T86" fmla="*/ 1 w 30"/>
                            <a:gd name="T87" fmla="*/ 6 h 53"/>
                            <a:gd name="T88" fmla="*/ 1 w 30"/>
                            <a:gd name="T89" fmla="*/ 6 h 53"/>
                            <a:gd name="T90" fmla="*/ 1 w 30"/>
                            <a:gd name="T91" fmla="*/ 5 h 53"/>
                            <a:gd name="T92" fmla="*/ 1 w 30"/>
                            <a:gd name="T93" fmla="*/ 5 h 53"/>
                            <a:gd name="T94" fmla="*/ 1 w 30"/>
                            <a:gd name="T95" fmla="*/ 5 h 53"/>
                            <a:gd name="T96" fmla="*/ 1 w 30"/>
                            <a:gd name="T97" fmla="*/ 5 h 53"/>
                            <a:gd name="T98" fmla="*/ 1 w 30"/>
                            <a:gd name="T99" fmla="*/ 5 h 53"/>
                            <a:gd name="T100" fmla="*/ 1 w 30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3"/>
                              </a:moveTo>
                              <a:lnTo>
                                <a:pt x="4" y="42"/>
                              </a:lnTo>
                              <a:lnTo>
                                <a:pt x="4" y="38"/>
                              </a:lnTo>
                              <a:lnTo>
                                <a:pt x="4" y="34"/>
                              </a:lnTo>
                              <a:lnTo>
                                <a:pt x="3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1" y="11"/>
                              </a:lnTo>
                              <a:lnTo>
                                <a:pt x="3" y="8"/>
                              </a:lnTo>
                              <a:lnTo>
                                <a:pt x="4" y="6"/>
                              </a:lnTo>
                              <a:lnTo>
                                <a:pt x="7" y="3"/>
                              </a:lnTo>
                              <a:lnTo>
                                <a:pt x="10" y="1"/>
                              </a:lnTo>
                              <a:lnTo>
                                <a:pt x="11" y="1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1"/>
                              </a:lnTo>
                              <a:lnTo>
                                <a:pt x="22" y="2"/>
                              </a:lnTo>
                              <a:lnTo>
                                <a:pt x="23" y="3"/>
                              </a:lnTo>
                              <a:lnTo>
                                <a:pt x="25" y="5"/>
                              </a:lnTo>
                              <a:lnTo>
                                <a:pt x="26" y="7"/>
                              </a:lnTo>
                              <a:lnTo>
                                <a:pt x="27" y="9"/>
                              </a:lnTo>
                              <a:lnTo>
                                <a:pt x="28" y="14"/>
                              </a:lnTo>
                              <a:lnTo>
                                <a:pt x="29" y="18"/>
                              </a:lnTo>
                              <a:lnTo>
                                <a:pt x="30" y="24"/>
                              </a:lnTo>
                              <a:lnTo>
                                <a:pt x="30" y="29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8"/>
                              </a:lnTo>
                              <a:lnTo>
                                <a:pt x="30" y="42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49"/>
                              </a:lnTo>
                              <a:lnTo>
                                <a:pt x="21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1" y="53"/>
                              </a:lnTo>
                              <a:lnTo>
                                <a:pt x="9" y="52"/>
                              </a:lnTo>
                              <a:lnTo>
                                <a:pt x="7" y="49"/>
                              </a:lnTo>
                              <a:lnTo>
                                <a:pt x="5" y="46"/>
                              </a:lnTo>
                              <a:lnTo>
                                <a:pt x="5" y="45"/>
                              </a:lnTo>
                              <a:lnTo>
                                <a:pt x="5" y="44"/>
                              </a:lnTo>
                              <a:lnTo>
                                <a:pt x="4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8" name="Freeform 29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0" y="123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1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2 w 20"/>
                            <a:gd name="T15" fmla="*/ 6 h 47"/>
                            <a:gd name="T16" fmla="*/ 2 w 20"/>
                            <a:gd name="T17" fmla="*/ 6 h 47"/>
                            <a:gd name="T18" fmla="*/ 2 w 20"/>
                            <a:gd name="T19" fmla="*/ 6 h 47"/>
                            <a:gd name="T20" fmla="*/ 2 w 20"/>
                            <a:gd name="T21" fmla="*/ 6 h 47"/>
                            <a:gd name="T22" fmla="*/ 2 w 20"/>
                            <a:gd name="T23" fmla="*/ 6 h 47"/>
                            <a:gd name="T24" fmla="*/ 2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3 w 20"/>
                            <a:gd name="T31" fmla="*/ 5 h 47"/>
                            <a:gd name="T32" fmla="*/ 3 w 20"/>
                            <a:gd name="T33" fmla="*/ 5 h 47"/>
                            <a:gd name="T34" fmla="*/ 3 w 20"/>
                            <a:gd name="T35" fmla="*/ 5 h 47"/>
                            <a:gd name="T36" fmla="*/ 3 w 20"/>
                            <a:gd name="T37" fmla="*/ 5 h 47"/>
                            <a:gd name="T38" fmla="*/ 3 w 20"/>
                            <a:gd name="T39" fmla="*/ 5 h 47"/>
                            <a:gd name="T40" fmla="*/ 3 w 20"/>
                            <a:gd name="T41" fmla="*/ 4 h 47"/>
                            <a:gd name="T42" fmla="*/ 3 w 20"/>
                            <a:gd name="T43" fmla="*/ 4 h 47"/>
                            <a:gd name="T44" fmla="*/ 3 w 20"/>
                            <a:gd name="T45" fmla="*/ 4 h 47"/>
                            <a:gd name="T46" fmla="*/ 3 w 20"/>
                            <a:gd name="T47" fmla="*/ 4 h 47"/>
                            <a:gd name="T48" fmla="*/ 3 w 20"/>
                            <a:gd name="T49" fmla="*/ 3 h 47"/>
                            <a:gd name="T50" fmla="*/ 3 w 20"/>
                            <a:gd name="T51" fmla="*/ 3 h 47"/>
                            <a:gd name="T52" fmla="*/ 3 w 20"/>
                            <a:gd name="T53" fmla="*/ 3 h 47"/>
                            <a:gd name="T54" fmla="*/ 3 w 20"/>
                            <a:gd name="T55" fmla="*/ 3 h 47"/>
                            <a:gd name="T56" fmla="*/ 3 w 20"/>
                            <a:gd name="T57" fmla="*/ 2 h 47"/>
                            <a:gd name="T58" fmla="*/ 3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2 w 20"/>
                            <a:gd name="T71" fmla="*/ 0 h 47"/>
                            <a:gd name="T72" fmla="*/ 2 w 20"/>
                            <a:gd name="T73" fmla="*/ 0 h 47"/>
                            <a:gd name="T74" fmla="*/ 2 w 20"/>
                            <a:gd name="T75" fmla="*/ 0 h 47"/>
                            <a:gd name="T76" fmla="*/ 2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w 20"/>
                            <a:gd name="T83" fmla="*/ 6 h 47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7"/>
                            <a:gd name="T128" fmla="*/ 20 w 20"/>
                            <a:gd name="T129" fmla="*/ 47 h 47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7">
                              <a:moveTo>
                                <a:pt x="0" y="44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2" y="46"/>
                              </a:lnTo>
                              <a:lnTo>
                                <a:pt x="13" y="46"/>
                              </a:lnTo>
                              <a:lnTo>
                                <a:pt x="13" y="45"/>
                              </a:lnTo>
                              <a:lnTo>
                                <a:pt x="14" y="44"/>
                              </a:lnTo>
                              <a:lnTo>
                                <a:pt x="15" y="43"/>
                              </a:lnTo>
                              <a:lnTo>
                                <a:pt x="17" y="42"/>
                              </a:lnTo>
                              <a:lnTo>
                                <a:pt x="17" y="41"/>
                              </a:lnTo>
                              <a:lnTo>
                                <a:pt x="18" y="38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8" y="25"/>
                              </a:lnTo>
                              <a:lnTo>
                                <a:pt x="18" y="22"/>
                              </a:lnTo>
                              <a:lnTo>
                                <a:pt x="17" y="18"/>
                              </a:lnTo>
                              <a:lnTo>
                                <a:pt x="17" y="14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7"/>
                              </a:lnTo>
                              <a:lnTo>
                                <a:pt x="14" y="5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9" name="Freeform 29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0" y="123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1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2 w 20"/>
                            <a:gd name="T15" fmla="*/ 6 h 47"/>
                            <a:gd name="T16" fmla="*/ 2 w 20"/>
                            <a:gd name="T17" fmla="*/ 6 h 47"/>
                            <a:gd name="T18" fmla="*/ 2 w 20"/>
                            <a:gd name="T19" fmla="*/ 6 h 47"/>
                            <a:gd name="T20" fmla="*/ 2 w 20"/>
                            <a:gd name="T21" fmla="*/ 6 h 47"/>
                            <a:gd name="T22" fmla="*/ 2 w 20"/>
                            <a:gd name="T23" fmla="*/ 6 h 47"/>
                            <a:gd name="T24" fmla="*/ 2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3 w 20"/>
                            <a:gd name="T31" fmla="*/ 5 h 47"/>
                            <a:gd name="T32" fmla="*/ 3 w 20"/>
                            <a:gd name="T33" fmla="*/ 5 h 47"/>
                            <a:gd name="T34" fmla="*/ 3 w 20"/>
                            <a:gd name="T35" fmla="*/ 5 h 47"/>
                            <a:gd name="T36" fmla="*/ 3 w 20"/>
                            <a:gd name="T37" fmla="*/ 5 h 47"/>
                            <a:gd name="T38" fmla="*/ 3 w 20"/>
                            <a:gd name="T39" fmla="*/ 5 h 47"/>
                            <a:gd name="T40" fmla="*/ 3 w 20"/>
                            <a:gd name="T41" fmla="*/ 4 h 47"/>
                            <a:gd name="T42" fmla="*/ 3 w 20"/>
                            <a:gd name="T43" fmla="*/ 4 h 47"/>
                            <a:gd name="T44" fmla="*/ 3 w 20"/>
                            <a:gd name="T45" fmla="*/ 4 h 47"/>
                            <a:gd name="T46" fmla="*/ 3 w 20"/>
                            <a:gd name="T47" fmla="*/ 4 h 47"/>
                            <a:gd name="T48" fmla="*/ 3 w 20"/>
                            <a:gd name="T49" fmla="*/ 3 h 47"/>
                            <a:gd name="T50" fmla="*/ 3 w 20"/>
                            <a:gd name="T51" fmla="*/ 3 h 47"/>
                            <a:gd name="T52" fmla="*/ 3 w 20"/>
                            <a:gd name="T53" fmla="*/ 3 h 47"/>
                            <a:gd name="T54" fmla="*/ 3 w 20"/>
                            <a:gd name="T55" fmla="*/ 3 h 47"/>
                            <a:gd name="T56" fmla="*/ 3 w 20"/>
                            <a:gd name="T57" fmla="*/ 2 h 47"/>
                            <a:gd name="T58" fmla="*/ 3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2 w 20"/>
                            <a:gd name="T71" fmla="*/ 0 h 47"/>
                            <a:gd name="T72" fmla="*/ 2 w 20"/>
                            <a:gd name="T73" fmla="*/ 0 h 47"/>
                            <a:gd name="T74" fmla="*/ 2 w 20"/>
                            <a:gd name="T75" fmla="*/ 0 h 47"/>
                            <a:gd name="T76" fmla="*/ 2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7"/>
                            <a:gd name="T125" fmla="*/ 20 w 20"/>
                            <a:gd name="T126" fmla="*/ 47 h 47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7">
                              <a:moveTo>
                                <a:pt x="0" y="44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2" y="46"/>
                              </a:lnTo>
                              <a:lnTo>
                                <a:pt x="13" y="46"/>
                              </a:lnTo>
                              <a:lnTo>
                                <a:pt x="13" y="45"/>
                              </a:lnTo>
                              <a:lnTo>
                                <a:pt x="14" y="44"/>
                              </a:lnTo>
                              <a:lnTo>
                                <a:pt x="15" y="43"/>
                              </a:lnTo>
                              <a:lnTo>
                                <a:pt x="17" y="42"/>
                              </a:lnTo>
                              <a:lnTo>
                                <a:pt x="17" y="41"/>
                              </a:lnTo>
                              <a:lnTo>
                                <a:pt x="18" y="38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8" y="25"/>
                              </a:lnTo>
                              <a:lnTo>
                                <a:pt x="18" y="22"/>
                              </a:lnTo>
                              <a:lnTo>
                                <a:pt x="17" y="18"/>
                              </a:lnTo>
                              <a:lnTo>
                                <a:pt x="17" y="14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7"/>
                              </a:lnTo>
                              <a:lnTo>
                                <a:pt x="14" y="5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0" name="Freeform 29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8" y="1236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6 h 53"/>
                            <a:gd name="T2" fmla="*/ 0 w 29"/>
                            <a:gd name="T3" fmla="*/ 5 h 53"/>
                            <a:gd name="T4" fmla="*/ 0 w 29"/>
                            <a:gd name="T5" fmla="*/ 5 h 53"/>
                            <a:gd name="T6" fmla="*/ 0 w 29"/>
                            <a:gd name="T7" fmla="*/ 4 h 53"/>
                            <a:gd name="T8" fmla="*/ 0 w 29"/>
                            <a:gd name="T9" fmla="*/ 3 h 53"/>
                            <a:gd name="T10" fmla="*/ 0 w 29"/>
                            <a:gd name="T11" fmla="*/ 3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0 h 53"/>
                            <a:gd name="T30" fmla="*/ 1 w 29"/>
                            <a:gd name="T31" fmla="*/ 0 h 53"/>
                            <a:gd name="T32" fmla="*/ 1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3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1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4 h 53"/>
                            <a:gd name="T60" fmla="*/ 4 w 29"/>
                            <a:gd name="T61" fmla="*/ 4 h 53"/>
                            <a:gd name="T62" fmla="*/ 4 w 29"/>
                            <a:gd name="T63" fmla="*/ 5 h 53"/>
                            <a:gd name="T64" fmla="*/ 4 w 29"/>
                            <a:gd name="T65" fmla="*/ 5 h 53"/>
                            <a:gd name="T66" fmla="*/ 4 w 29"/>
                            <a:gd name="T67" fmla="*/ 6 h 53"/>
                            <a:gd name="T68" fmla="*/ 4 w 29"/>
                            <a:gd name="T69" fmla="*/ 6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7 h 53"/>
                            <a:gd name="T76" fmla="*/ 3 w 29"/>
                            <a:gd name="T77" fmla="*/ 7 h 53"/>
                            <a:gd name="T78" fmla="*/ 2 w 29"/>
                            <a:gd name="T79" fmla="*/ 7 h 53"/>
                            <a:gd name="T80" fmla="*/ 2 w 29"/>
                            <a:gd name="T81" fmla="*/ 7 h 53"/>
                            <a:gd name="T82" fmla="*/ 2 w 29"/>
                            <a:gd name="T83" fmla="*/ 7 h 53"/>
                            <a:gd name="T84" fmla="*/ 1 w 29"/>
                            <a:gd name="T85" fmla="*/ 7 h 53"/>
                            <a:gd name="T86" fmla="*/ 1 w 29"/>
                            <a:gd name="T87" fmla="*/ 7 h 53"/>
                            <a:gd name="T88" fmla="*/ 1 w 29"/>
                            <a:gd name="T89" fmla="*/ 6 h 53"/>
                            <a:gd name="T90" fmla="*/ 1 w 29"/>
                            <a:gd name="T91" fmla="*/ 6 h 53"/>
                            <a:gd name="T92" fmla="*/ 1 w 29"/>
                            <a:gd name="T93" fmla="*/ 6 h 53"/>
                            <a:gd name="T94" fmla="*/ 1 w 29"/>
                            <a:gd name="T95" fmla="*/ 6 h 53"/>
                            <a:gd name="T96" fmla="*/ 1 w 29"/>
                            <a:gd name="T97" fmla="*/ 6 h 53"/>
                            <a:gd name="T98" fmla="*/ 0 w 29"/>
                            <a:gd name="T99" fmla="*/ 6 h 53"/>
                            <a:gd name="T100" fmla="*/ 0 w 29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2"/>
                              </a:moveTo>
                              <a:lnTo>
                                <a:pt x="3" y="41"/>
                              </a:lnTo>
                              <a:lnTo>
                                <a:pt x="3" y="39"/>
                              </a:lnTo>
                              <a:lnTo>
                                <a:pt x="3" y="33"/>
                              </a:lnTo>
                              <a:lnTo>
                                <a:pt x="2" y="26"/>
                              </a:lnTo>
                              <a:lnTo>
                                <a:pt x="0" y="19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3" y="6"/>
                              </a:lnTo>
                              <a:lnTo>
                                <a:pt x="6" y="3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4" y="0"/>
                              </a:lnTo>
                              <a:lnTo>
                                <a:pt x="19" y="1"/>
                              </a:lnTo>
                              <a:lnTo>
                                <a:pt x="22" y="3"/>
                              </a:lnTo>
                              <a:lnTo>
                                <a:pt x="23" y="4"/>
                              </a:lnTo>
                              <a:lnTo>
                                <a:pt x="24" y="5"/>
                              </a:lnTo>
                              <a:lnTo>
                                <a:pt x="25" y="6"/>
                              </a:lnTo>
                              <a:lnTo>
                                <a:pt x="26" y="10"/>
                              </a:lnTo>
                              <a:lnTo>
                                <a:pt x="27" y="13"/>
                              </a:lnTo>
                              <a:lnTo>
                                <a:pt x="28" y="17"/>
                              </a:lnTo>
                              <a:lnTo>
                                <a:pt x="28" y="23"/>
                              </a:lnTo>
                              <a:lnTo>
                                <a:pt x="29" y="29"/>
                              </a:lnTo>
                              <a:lnTo>
                                <a:pt x="29" y="34"/>
                              </a:lnTo>
                              <a:lnTo>
                                <a:pt x="29" y="35"/>
                              </a:lnTo>
                              <a:lnTo>
                                <a:pt x="29" y="39"/>
                              </a:lnTo>
                              <a:lnTo>
                                <a:pt x="29" y="42"/>
                              </a:lnTo>
                              <a:lnTo>
                                <a:pt x="27" y="46"/>
                              </a:lnTo>
                              <a:lnTo>
                                <a:pt x="25" y="48"/>
                              </a:lnTo>
                              <a:lnTo>
                                <a:pt x="24" y="49"/>
                              </a:lnTo>
                              <a:lnTo>
                                <a:pt x="23" y="50"/>
                              </a:lnTo>
                              <a:lnTo>
                                <a:pt x="21" y="51"/>
                              </a:lnTo>
                              <a:lnTo>
                                <a:pt x="16" y="52"/>
                              </a:lnTo>
                              <a:lnTo>
                                <a:pt x="12" y="53"/>
                              </a:lnTo>
                              <a:lnTo>
                                <a:pt x="11" y="52"/>
                              </a:lnTo>
                              <a:lnTo>
                                <a:pt x="10" y="52"/>
                              </a:lnTo>
                              <a:lnTo>
                                <a:pt x="8" y="51"/>
                              </a:lnTo>
                              <a:lnTo>
                                <a:pt x="6" y="49"/>
                              </a:lnTo>
                              <a:lnTo>
                                <a:pt x="4" y="47"/>
                              </a:lnTo>
                              <a:lnTo>
                                <a:pt x="4" y="46"/>
                              </a:lnTo>
                              <a:lnTo>
                                <a:pt x="4" y="44"/>
                              </a:lnTo>
                              <a:lnTo>
                                <a:pt x="3" y="43"/>
                              </a:lnTo>
                              <a:lnTo>
                                <a:pt x="3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1" name="Freeform 29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9" y="1237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5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1" y="47"/>
                              </a:lnTo>
                              <a:lnTo>
                                <a:pt x="12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1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19" y="25"/>
                              </a:lnTo>
                              <a:lnTo>
                                <a:pt x="19" y="24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2" name="Freeform 29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9" y="1237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5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1" y="47"/>
                              </a:lnTo>
                              <a:lnTo>
                                <a:pt x="12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1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19" y="25"/>
                              </a:lnTo>
                              <a:lnTo>
                                <a:pt x="19" y="24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3" name="Freeform 29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7" y="1241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3"/>
                            <a:gd name="T2" fmla="*/ 0 w 29"/>
                            <a:gd name="T3" fmla="*/ 5 h 53"/>
                            <a:gd name="T4" fmla="*/ 0 w 29"/>
                            <a:gd name="T5" fmla="*/ 4 h 53"/>
                            <a:gd name="T6" fmla="*/ 0 w 29"/>
                            <a:gd name="T7" fmla="*/ 4 h 53"/>
                            <a:gd name="T8" fmla="*/ 0 w 29"/>
                            <a:gd name="T9" fmla="*/ 3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0 h 53"/>
                            <a:gd name="T30" fmla="*/ 1 w 29"/>
                            <a:gd name="T31" fmla="*/ 0 h 53"/>
                            <a:gd name="T32" fmla="*/ 1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2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0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2 h 53"/>
                            <a:gd name="T58" fmla="*/ 4 w 29"/>
                            <a:gd name="T59" fmla="*/ 3 h 53"/>
                            <a:gd name="T60" fmla="*/ 4 w 29"/>
                            <a:gd name="T61" fmla="*/ 4 h 53"/>
                            <a:gd name="T62" fmla="*/ 4 w 29"/>
                            <a:gd name="T63" fmla="*/ 4 h 53"/>
                            <a:gd name="T64" fmla="*/ 4 w 29"/>
                            <a:gd name="T65" fmla="*/ 4 h 53"/>
                            <a:gd name="T66" fmla="*/ 4 w 29"/>
                            <a:gd name="T67" fmla="*/ 5 h 53"/>
                            <a:gd name="T68" fmla="*/ 4 w 29"/>
                            <a:gd name="T69" fmla="*/ 5 h 53"/>
                            <a:gd name="T70" fmla="*/ 3 w 29"/>
                            <a:gd name="T71" fmla="*/ 5 h 53"/>
                            <a:gd name="T72" fmla="*/ 3 w 29"/>
                            <a:gd name="T73" fmla="*/ 5 h 53"/>
                            <a:gd name="T74" fmla="*/ 3 w 29"/>
                            <a:gd name="T75" fmla="*/ 6 h 53"/>
                            <a:gd name="T76" fmla="*/ 3 w 29"/>
                            <a:gd name="T77" fmla="*/ 6 h 53"/>
                            <a:gd name="T78" fmla="*/ 2 w 29"/>
                            <a:gd name="T79" fmla="*/ 6 h 53"/>
                            <a:gd name="T80" fmla="*/ 2 w 29"/>
                            <a:gd name="T81" fmla="*/ 6 h 53"/>
                            <a:gd name="T82" fmla="*/ 2 w 29"/>
                            <a:gd name="T83" fmla="*/ 6 h 53"/>
                            <a:gd name="T84" fmla="*/ 1 w 29"/>
                            <a:gd name="T85" fmla="*/ 6 h 53"/>
                            <a:gd name="T86" fmla="*/ 1 w 29"/>
                            <a:gd name="T87" fmla="*/ 6 h 53"/>
                            <a:gd name="T88" fmla="*/ 1 w 29"/>
                            <a:gd name="T89" fmla="*/ 6 h 53"/>
                            <a:gd name="T90" fmla="*/ 1 w 29"/>
                            <a:gd name="T91" fmla="*/ 5 h 53"/>
                            <a:gd name="T92" fmla="*/ 1 w 29"/>
                            <a:gd name="T93" fmla="*/ 5 h 53"/>
                            <a:gd name="T94" fmla="*/ 1 w 29"/>
                            <a:gd name="T95" fmla="*/ 5 h 53"/>
                            <a:gd name="T96" fmla="*/ 0 w 29"/>
                            <a:gd name="T97" fmla="*/ 5 h 53"/>
                            <a:gd name="T98" fmla="*/ 0 w 29"/>
                            <a:gd name="T99" fmla="*/ 5 h 53"/>
                            <a:gd name="T100" fmla="*/ 0 w 29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2"/>
                              </a:moveTo>
                              <a:lnTo>
                                <a:pt x="3" y="42"/>
                              </a:lnTo>
                              <a:lnTo>
                                <a:pt x="3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1"/>
                              </a:lnTo>
                              <a:lnTo>
                                <a:pt x="1" y="8"/>
                              </a:lnTo>
                              <a:lnTo>
                                <a:pt x="3" y="6"/>
                              </a:lnTo>
                              <a:lnTo>
                                <a:pt x="5" y="3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2" y="2"/>
                              </a:lnTo>
                              <a:lnTo>
                                <a:pt x="23" y="3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6" y="14"/>
                              </a:lnTo>
                              <a:lnTo>
                                <a:pt x="27" y="18"/>
                              </a:lnTo>
                              <a:lnTo>
                                <a:pt x="28" y="22"/>
                              </a:lnTo>
                              <a:lnTo>
                                <a:pt x="29" y="29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4" y="48"/>
                              </a:lnTo>
                              <a:lnTo>
                                <a:pt x="23" y="49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0" y="52"/>
                              </a:lnTo>
                              <a:lnTo>
                                <a:pt x="7" y="52"/>
                              </a:lnTo>
                              <a:lnTo>
                                <a:pt x="5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4" name="Freeform 29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7" y="1241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6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8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9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2"/>
                              </a:lnTo>
                              <a:lnTo>
                                <a:pt x="18" y="19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9"/>
                              </a:lnTo>
                              <a:lnTo>
                                <a:pt x="16" y="8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0" y="1"/>
                              </a:lnTo>
                              <a:lnTo>
                                <a:pt x="6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5" name="Freeform 29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7" y="1241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6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8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9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2"/>
                              </a:lnTo>
                              <a:lnTo>
                                <a:pt x="18" y="19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9"/>
                              </a:lnTo>
                              <a:lnTo>
                                <a:pt x="16" y="8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0" y="1"/>
                              </a:lnTo>
                              <a:lnTo>
                                <a:pt x="6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6" name="Freeform 29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5" y="1244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6 h 53"/>
                            <a:gd name="T2" fmla="*/ 0 w 30"/>
                            <a:gd name="T3" fmla="*/ 6 h 53"/>
                            <a:gd name="T4" fmla="*/ 0 w 30"/>
                            <a:gd name="T5" fmla="*/ 5 h 53"/>
                            <a:gd name="T6" fmla="*/ 0 w 30"/>
                            <a:gd name="T7" fmla="*/ 4 h 53"/>
                            <a:gd name="T8" fmla="*/ 0 w 30"/>
                            <a:gd name="T9" fmla="*/ 4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2 h 53"/>
                            <a:gd name="T24" fmla="*/ 0 w 30"/>
                            <a:gd name="T25" fmla="*/ 1 h 53"/>
                            <a:gd name="T26" fmla="*/ 0 w 30"/>
                            <a:gd name="T27" fmla="*/ 1 h 53"/>
                            <a:gd name="T28" fmla="*/ 1 w 30"/>
                            <a:gd name="T29" fmla="*/ 1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2 w 30"/>
                            <a:gd name="T39" fmla="*/ 0 h 53"/>
                            <a:gd name="T40" fmla="*/ 3 w 30"/>
                            <a:gd name="T41" fmla="*/ 1 h 53"/>
                            <a:gd name="T42" fmla="*/ 3 w 30"/>
                            <a:gd name="T43" fmla="*/ 1 h 53"/>
                            <a:gd name="T44" fmla="*/ 3 w 30"/>
                            <a:gd name="T45" fmla="*/ 1 h 53"/>
                            <a:gd name="T46" fmla="*/ 3 w 30"/>
                            <a:gd name="T47" fmla="*/ 1 h 53"/>
                            <a:gd name="T48" fmla="*/ 3 w 30"/>
                            <a:gd name="T49" fmla="*/ 1 h 53"/>
                            <a:gd name="T50" fmla="*/ 3 w 30"/>
                            <a:gd name="T51" fmla="*/ 1 h 53"/>
                            <a:gd name="T52" fmla="*/ 3 w 30"/>
                            <a:gd name="T53" fmla="*/ 2 h 53"/>
                            <a:gd name="T54" fmla="*/ 4 w 30"/>
                            <a:gd name="T55" fmla="*/ 2 h 53"/>
                            <a:gd name="T56" fmla="*/ 4 w 30"/>
                            <a:gd name="T57" fmla="*/ 3 h 53"/>
                            <a:gd name="T58" fmla="*/ 4 w 30"/>
                            <a:gd name="T59" fmla="*/ 4 h 53"/>
                            <a:gd name="T60" fmla="*/ 4 w 30"/>
                            <a:gd name="T61" fmla="*/ 5 h 53"/>
                            <a:gd name="T62" fmla="*/ 4 w 30"/>
                            <a:gd name="T63" fmla="*/ 5 h 53"/>
                            <a:gd name="T64" fmla="*/ 4 w 30"/>
                            <a:gd name="T65" fmla="*/ 5 h 53"/>
                            <a:gd name="T66" fmla="*/ 4 w 30"/>
                            <a:gd name="T67" fmla="*/ 6 h 53"/>
                            <a:gd name="T68" fmla="*/ 4 w 30"/>
                            <a:gd name="T69" fmla="*/ 6 h 53"/>
                            <a:gd name="T70" fmla="*/ 3 w 30"/>
                            <a:gd name="T71" fmla="*/ 6 h 53"/>
                            <a:gd name="T72" fmla="*/ 3 w 30"/>
                            <a:gd name="T73" fmla="*/ 7 h 53"/>
                            <a:gd name="T74" fmla="*/ 3 w 30"/>
                            <a:gd name="T75" fmla="*/ 7 h 53"/>
                            <a:gd name="T76" fmla="*/ 3 w 30"/>
                            <a:gd name="T77" fmla="*/ 7 h 53"/>
                            <a:gd name="T78" fmla="*/ 2 w 30"/>
                            <a:gd name="T79" fmla="*/ 7 h 53"/>
                            <a:gd name="T80" fmla="*/ 2 w 30"/>
                            <a:gd name="T81" fmla="*/ 7 h 53"/>
                            <a:gd name="T82" fmla="*/ 2 w 30"/>
                            <a:gd name="T83" fmla="*/ 7 h 53"/>
                            <a:gd name="T84" fmla="*/ 1 w 30"/>
                            <a:gd name="T85" fmla="*/ 7 h 53"/>
                            <a:gd name="T86" fmla="*/ 1 w 30"/>
                            <a:gd name="T87" fmla="*/ 7 h 53"/>
                            <a:gd name="T88" fmla="*/ 1 w 30"/>
                            <a:gd name="T89" fmla="*/ 7 h 53"/>
                            <a:gd name="T90" fmla="*/ 1 w 30"/>
                            <a:gd name="T91" fmla="*/ 6 h 53"/>
                            <a:gd name="T92" fmla="*/ 1 w 30"/>
                            <a:gd name="T93" fmla="*/ 6 h 53"/>
                            <a:gd name="T94" fmla="*/ 0 w 30"/>
                            <a:gd name="T95" fmla="*/ 6 h 53"/>
                            <a:gd name="T96" fmla="*/ 0 w 30"/>
                            <a:gd name="T97" fmla="*/ 6 h 53"/>
                            <a:gd name="T98" fmla="*/ 0 w 30"/>
                            <a:gd name="T99" fmla="*/ 6 h 53"/>
                            <a:gd name="T100" fmla="*/ 0 w 30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3" y="43"/>
                              </a:moveTo>
                              <a:lnTo>
                                <a:pt x="3" y="42"/>
                              </a:lnTo>
                              <a:lnTo>
                                <a:pt x="3" y="39"/>
                              </a:lnTo>
                              <a:lnTo>
                                <a:pt x="2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9"/>
                              </a:lnTo>
                              <a:lnTo>
                                <a:pt x="3" y="6"/>
                              </a:lnTo>
                              <a:lnTo>
                                <a:pt x="5" y="4"/>
                              </a:lnTo>
                              <a:lnTo>
                                <a:pt x="10" y="2"/>
                              </a:lnTo>
                              <a:lnTo>
                                <a:pt x="11" y="2"/>
                              </a:lnTo>
                              <a:lnTo>
                                <a:pt x="12" y="0"/>
                              </a:lnTo>
                              <a:lnTo>
                                <a:pt x="15" y="0"/>
                              </a:lnTo>
                              <a:lnTo>
                                <a:pt x="18" y="2"/>
                              </a:lnTo>
                              <a:lnTo>
                                <a:pt x="22" y="4"/>
                              </a:lnTo>
                              <a:lnTo>
                                <a:pt x="23" y="4"/>
                              </a:lnTo>
                              <a:lnTo>
                                <a:pt x="24" y="6"/>
                              </a:lnTo>
                              <a:lnTo>
                                <a:pt x="25" y="7"/>
                              </a:lnTo>
                              <a:lnTo>
                                <a:pt x="26" y="11"/>
                              </a:lnTo>
                              <a:lnTo>
                                <a:pt x="26" y="14"/>
                              </a:lnTo>
                              <a:lnTo>
                                <a:pt x="28" y="18"/>
                              </a:lnTo>
                              <a:lnTo>
                                <a:pt x="29" y="24"/>
                              </a:lnTo>
                              <a:lnTo>
                                <a:pt x="30" y="30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9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5" y="49"/>
                              </a:lnTo>
                              <a:lnTo>
                                <a:pt x="24" y="50"/>
                              </a:lnTo>
                              <a:lnTo>
                                <a:pt x="23" y="51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1" y="53"/>
                              </a:lnTo>
                              <a:lnTo>
                                <a:pt x="8" y="52"/>
                              </a:lnTo>
                              <a:lnTo>
                                <a:pt x="5" y="50"/>
                              </a:lnTo>
                              <a:lnTo>
                                <a:pt x="4" y="46"/>
                              </a:lnTo>
                              <a:lnTo>
                                <a:pt x="3" y="46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7" name="Freeform 29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6" y="1245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1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4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3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2 w 21"/>
                            <a:gd name="T79" fmla="*/ 0 h 48"/>
                            <a:gd name="T80" fmla="*/ 1 w 21"/>
                            <a:gd name="T81" fmla="*/ 0 h 48"/>
                            <a:gd name="T82" fmla="*/ 0 w 21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1"/>
                            <a:gd name="T127" fmla="*/ 0 h 48"/>
                            <a:gd name="T128" fmla="*/ 21 w 21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4"/>
                              </a:lnTo>
                              <a:lnTo>
                                <a:pt x="1" y="46"/>
                              </a:lnTo>
                              <a:lnTo>
                                <a:pt x="4" y="47"/>
                              </a:lnTo>
                              <a:lnTo>
                                <a:pt x="5" y="47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4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20" y="39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1" y="34"/>
                              </a:lnTo>
                              <a:lnTo>
                                <a:pt x="21" y="32"/>
                              </a:lnTo>
                              <a:lnTo>
                                <a:pt x="21" y="30"/>
                              </a:lnTo>
                              <a:lnTo>
                                <a:pt x="20" y="28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20" y="24"/>
                              </a:lnTo>
                              <a:lnTo>
                                <a:pt x="20" y="21"/>
                              </a:lnTo>
                              <a:lnTo>
                                <a:pt x="19" y="18"/>
                              </a:lnTo>
                              <a:lnTo>
                                <a:pt x="18" y="13"/>
                              </a:lnTo>
                              <a:lnTo>
                                <a:pt x="18" y="11"/>
                              </a:lnTo>
                              <a:lnTo>
                                <a:pt x="18" y="10"/>
                              </a:lnTo>
                              <a:lnTo>
                                <a:pt x="17" y="9"/>
                              </a:lnTo>
                              <a:lnTo>
                                <a:pt x="17" y="6"/>
                              </a:lnTo>
                              <a:lnTo>
                                <a:pt x="16" y="4"/>
                              </a:lnTo>
                              <a:lnTo>
                                <a:pt x="15" y="3"/>
                              </a:lnTo>
                              <a:lnTo>
                                <a:pt x="15" y="2"/>
                              </a:lnTo>
                              <a:lnTo>
                                <a:pt x="14" y="2"/>
                              </a:lnTo>
                              <a:lnTo>
                                <a:pt x="12" y="1"/>
                              </a:lnTo>
                              <a:lnTo>
                                <a:pt x="11" y="0"/>
                              </a:lnTo>
                              <a:lnTo>
                                <a:pt x="8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8" name="Freeform 29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6" y="1245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1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4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3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2 w 21"/>
                            <a:gd name="T79" fmla="*/ 0 h 48"/>
                            <a:gd name="T80" fmla="*/ 1 w 21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1"/>
                            <a:gd name="T124" fmla="*/ 0 h 48"/>
                            <a:gd name="T125" fmla="*/ 21 w 21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4"/>
                              </a:lnTo>
                              <a:lnTo>
                                <a:pt x="1" y="46"/>
                              </a:lnTo>
                              <a:lnTo>
                                <a:pt x="4" y="47"/>
                              </a:lnTo>
                              <a:lnTo>
                                <a:pt x="5" y="47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4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20" y="39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1" y="34"/>
                              </a:lnTo>
                              <a:lnTo>
                                <a:pt x="21" y="32"/>
                              </a:lnTo>
                              <a:lnTo>
                                <a:pt x="21" y="30"/>
                              </a:lnTo>
                              <a:lnTo>
                                <a:pt x="20" y="28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20" y="24"/>
                              </a:lnTo>
                              <a:lnTo>
                                <a:pt x="20" y="21"/>
                              </a:lnTo>
                              <a:lnTo>
                                <a:pt x="19" y="18"/>
                              </a:lnTo>
                              <a:lnTo>
                                <a:pt x="18" y="13"/>
                              </a:lnTo>
                              <a:lnTo>
                                <a:pt x="18" y="11"/>
                              </a:lnTo>
                              <a:lnTo>
                                <a:pt x="18" y="10"/>
                              </a:lnTo>
                              <a:lnTo>
                                <a:pt x="17" y="9"/>
                              </a:lnTo>
                              <a:lnTo>
                                <a:pt x="17" y="6"/>
                              </a:lnTo>
                              <a:lnTo>
                                <a:pt x="16" y="4"/>
                              </a:lnTo>
                              <a:lnTo>
                                <a:pt x="15" y="3"/>
                              </a:lnTo>
                              <a:lnTo>
                                <a:pt x="15" y="2"/>
                              </a:lnTo>
                              <a:lnTo>
                                <a:pt x="14" y="2"/>
                              </a:lnTo>
                              <a:lnTo>
                                <a:pt x="12" y="1"/>
                              </a:lnTo>
                              <a:lnTo>
                                <a:pt x="11" y="0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9" name="Freeform 29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63" y="1248"/>
                          <a:ext cx="5" cy="7"/>
                        </a:xfrm>
                        <a:custGeom>
                          <a:avLst/>
                          <a:gdLst>
                            <a:gd name="T0" fmla="*/ 1 w 31"/>
                            <a:gd name="T1" fmla="*/ 5 h 53"/>
                            <a:gd name="T2" fmla="*/ 1 w 31"/>
                            <a:gd name="T3" fmla="*/ 5 h 53"/>
                            <a:gd name="T4" fmla="*/ 1 w 31"/>
                            <a:gd name="T5" fmla="*/ 5 h 53"/>
                            <a:gd name="T6" fmla="*/ 1 w 31"/>
                            <a:gd name="T7" fmla="*/ 4 h 53"/>
                            <a:gd name="T8" fmla="*/ 0 w 31"/>
                            <a:gd name="T9" fmla="*/ 4 h 53"/>
                            <a:gd name="T10" fmla="*/ 0 w 31"/>
                            <a:gd name="T11" fmla="*/ 2 h 53"/>
                            <a:gd name="T12" fmla="*/ 0 w 31"/>
                            <a:gd name="T13" fmla="*/ 2 h 53"/>
                            <a:gd name="T14" fmla="*/ 0 w 31"/>
                            <a:gd name="T15" fmla="*/ 2 h 53"/>
                            <a:gd name="T16" fmla="*/ 0 w 31"/>
                            <a:gd name="T17" fmla="*/ 2 h 53"/>
                            <a:gd name="T18" fmla="*/ 0 w 31"/>
                            <a:gd name="T19" fmla="*/ 2 h 53"/>
                            <a:gd name="T20" fmla="*/ 0 w 31"/>
                            <a:gd name="T21" fmla="*/ 2 h 53"/>
                            <a:gd name="T22" fmla="*/ 0 w 31"/>
                            <a:gd name="T23" fmla="*/ 1 h 53"/>
                            <a:gd name="T24" fmla="*/ 0 w 31"/>
                            <a:gd name="T25" fmla="*/ 1 h 53"/>
                            <a:gd name="T26" fmla="*/ 1 w 31"/>
                            <a:gd name="T27" fmla="*/ 1 h 53"/>
                            <a:gd name="T28" fmla="*/ 1 w 31"/>
                            <a:gd name="T29" fmla="*/ 0 h 53"/>
                            <a:gd name="T30" fmla="*/ 2 w 31"/>
                            <a:gd name="T31" fmla="*/ 0 h 53"/>
                            <a:gd name="T32" fmla="*/ 2 w 31"/>
                            <a:gd name="T33" fmla="*/ 0 h 53"/>
                            <a:gd name="T34" fmla="*/ 2 w 31"/>
                            <a:gd name="T35" fmla="*/ 0 h 53"/>
                            <a:gd name="T36" fmla="*/ 3 w 31"/>
                            <a:gd name="T37" fmla="*/ 0 h 53"/>
                            <a:gd name="T38" fmla="*/ 3 w 31"/>
                            <a:gd name="T39" fmla="*/ 0 h 53"/>
                            <a:gd name="T40" fmla="*/ 4 w 31"/>
                            <a:gd name="T41" fmla="*/ 0 h 53"/>
                            <a:gd name="T42" fmla="*/ 4 w 31"/>
                            <a:gd name="T43" fmla="*/ 0 h 53"/>
                            <a:gd name="T44" fmla="*/ 4 w 31"/>
                            <a:gd name="T45" fmla="*/ 0 h 53"/>
                            <a:gd name="T46" fmla="*/ 4 w 31"/>
                            <a:gd name="T47" fmla="*/ 1 h 53"/>
                            <a:gd name="T48" fmla="*/ 4 w 31"/>
                            <a:gd name="T49" fmla="*/ 1 h 53"/>
                            <a:gd name="T50" fmla="*/ 4 w 31"/>
                            <a:gd name="T51" fmla="*/ 1 h 53"/>
                            <a:gd name="T52" fmla="*/ 5 w 31"/>
                            <a:gd name="T53" fmla="*/ 2 h 53"/>
                            <a:gd name="T54" fmla="*/ 5 w 31"/>
                            <a:gd name="T55" fmla="*/ 2 h 53"/>
                            <a:gd name="T56" fmla="*/ 5 w 31"/>
                            <a:gd name="T57" fmla="*/ 3 h 53"/>
                            <a:gd name="T58" fmla="*/ 5 w 31"/>
                            <a:gd name="T59" fmla="*/ 4 h 53"/>
                            <a:gd name="T60" fmla="*/ 5 w 31"/>
                            <a:gd name="T61" fmla="*/ 5 h 53"/>
                            <a:gd name="T62" fmla="*/ 5 w 31"/>
                            <a:gd name="T63" fmla="*/ 5 h 53"/>
                            <a:gd name="T64" fmla="*/ 5 w 31"/>
                            <a:gd name="T65" fmla="*/ 5 h 53"/>
                            <a:gd name="T66" fmla="*/ 5 w 31"/>
                            <a:gd name="T67" fmla="*/ 5 h 53"/>
                            <a:gd name="T68" fmla="*/ 5 w 31"/>
                            <a:gd name="T69" fmla="*/ 6 h 53"/>
                            <a:gd name="T70" fmla="*/ 4 w 31"/>
                            <a:gd name="T71" fmla="*/ 6 h 53"/>
                            <a:gd name="T72" fmla="*/ 4 w 31"/>
                            <a:gd name="T73" fmla="*/ 6 h 53"/>
                            <a:gd name="T74" fmla="*/ 4 w 31"/>
                            <a:gd name="T75" fmla="*/ 6 h 53"/>
                            <a:gd name="T76" fmla="*/ 3 w 31"/>
                            <a:gd name="T77" fmla="*/ 7 h 53"/>
                            <a:gd name="T78" fmla="*/ 3 w 31"/>
                            <a:gd name="T79" fmla="*/ 7 h 53"/>
                            <a:gd name="T80" fmla="*/ 2 w 31"/>
                            <a:gd name="T81" fmla="*/ 7 h 53"/>
                            <a:gd name="T82" fmla="*/ 2 w 31"/>
                            <a:gd name="T83" fmla="*/ 7 h 53"/>
                            <a:gd name="T84" fmla="*/ 2 w 31"/>
                            <a:gd name="T85" fmla="*/ 7 h 53"/>
                            <a:gd name="T86" fmla="*/ 1 w 31"/>
                            <a:gd name="T87" fmla="*/ 7 h 53"/>
                            <a:gd name="T88" fmla="*/ 1 w 31"/>
                            <a:gd name="T89" fmla="*/ 6 h 53"/>
                            <a:gd name="T90" fmla="*/ 1 w 31"/>
                            <a:gd name="T91" fmla="*/ 6 h 53"/>
                            <a:gd name="T92" fmla="*/ 1 w 31"/>
                            <a:gd name="T93" fmla="*/ 6 h 53"/>
                            <a:gd name="T94" fmla="*/ 1 w 31"/>
                            <a:gd name="T95" fmla="*/ 6 h 53"/>
                            <a:gd name="T96" fmla="*/ 1 w 31"/>
                            <a:gd name="T97" fmla="*/ 6 h 53"/>
                            <a:gd name="T98" fmla="*/ 1 w 31"/>
                            <a:gd name="T99" fmla="*/ 6 h 53"/>
                            <a:gd name="T100" fmla="*/ 1 w 31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1"/>
                            <a:gd name="T154" fmla="*/ 0 h 53"/>
                            <a:gd name="T155" fmla="*/ 31 w 31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1" h="53">
                              <a:moveTo>
                                <a:pt x="5" y="41"/>
                              </a:moveTo>
                              <a:lnTo>
                                <a:pt x="5" y="40"/>
                              </a:lnTo>
                              <a:lnTo>
                                <a:pt x="5" y="38"/>
                              </a:lnTo>
                              <a:lnTo>
                                <a:pt x="4" y="34"/>
                              </a:lnTo>
                              <a:lnTo>
                                <a:pt x="3" y="27"/>
                              </a:lnTo>
                              <a:lnTo>
                                <a:pt x="2" y="18"/>
                              </a:lnTo>
                              <a:lnTo>
                                <a:pt x="2" y="17"/>
                              </a:lnTo>
                              <a:lnTo>
                                <a:pt x="2" y="16"/>
                              </a:lnTo>
                              <a:lnTo>
                                <a:pt x="0" y="15"/>
                              </a:lnTo>
                              <a:lnTo>
                                <a:pt x="2" y="12"/>
                              </a:lnTo>
                              <a:lnTo>
                                <a:pt x="2" y="10"/>
                              </a:lnTo>
                              <a:lnTo>
                                <a:pt x="3" y="8"/>
                              </a:lnTo>
                              <a:lnTo>
                                <a:pt x="5" y="6"/>
                              </a:lnTo>
                              <a:lnTo>
                                <a:pt x="7" y="3"/>
                              </a:lnTo>
                              <a:lnTo>
                                <a:pt x="11" y="1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4" y="2"/>
                              </a:lnTo>
                              <a:lnTo>
                                <a:pt x="25" y="3"/>
                              </a:lnTo>
                              <a:lnTo>
                                <a:pt x="26" y="4"/>
                              </a:lnTo>
                              <a:lnTo>
                                <a:pt x="27" y="7"/>
                              </a:lnTo>
                              <a:lnTo>
                                <a:pt x="27" y="9"/>
                              </a:lnTo>
                              <a:lnTo>
                                <a:pt x="28" y="12"/>
                              </a:lnTo>
                              <a:lnTo>
                                <a:pt x="29" y="18"/>
                              </a:lnTo>
                              <a:lnTo>
                                <a:pt x="30" y="22"/>
                              </a:lnTo>
                              <a:lnTo>
                                <a:pt x="31" y="28"/>
                              </a:lnTo>
                              <a:lnTo>
                                <a:pt x="31" y="35"/>
                              </a:lnTo>
                              <a:lnTo>
                                <a:pt x="31" y="36"/>
                              </a:lnTo>
                              <a:lnTo>
                                <a:pt x="31" y="38"/>
                              </a:lnTo>
                              <a:lnTo>
                                <a:pt x="30" y="41"/>
                              </a:lnTo>
                              <a:lnTo>
                                <a:pt x="29" y="45"/>
                              </a:lnTo>
                              <a:lnTo>
                                <a:pt x="27" y="47"/>
                              </a:lnTo>
                              <a:lnTo>
                                <a:pt x="26" y="48"/>
                              </a:lnTo>
                              <a:lnTo>
                                <a:pt x="24" y="49"/>
                              </a:lnTo>
                              <a:lnTo>
                                <a:pt x="21" y="50"/>
                              </a:lnTo>
                              <a:lnTo>
                                <a:pt x="18" y="52"/>
                              </a:lnTo>
                              <a:lnTo>
                                <a:pt x="14" y="53"/>
                              </a:lnTo>
                              <a:lnTo>
                                <a:pt x="13" y="53"/>
                              </a:lnTo>
                              <a:lnTo>
                                <a:pt x="11" y="52"/>
                              </a:lnTo>
                              <a:lnTo>
                                <a:pt x="9" y="50"/>
                              </a:lnTo>
                              <a:lnTo>
                                <a:pt x="7" y="49"/>
                              </a:lnTo>
                              <a:lnTo>
                                <a:pt x="5" y="46"/>
                              </a:lnTo>
                              <a:lnTo>
                                <a:pt x="5" y="45"/>
                              </a:lnTo>
                              <a:lnTo>
                                <a:pt x="5" y="44"/>
                              </a:lnTo>
                              <a:lnTo>
                                <a:pt x="5" y="43"/>
                              </a:lnTo>
                              <a:lnTo>
                                <a:pt x="5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0" name="Freeform 29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64" y="1248"/>
                          <a:ext cx="3" cy="7"/>
                        </a:xfrm>
                        <a:custGeom>
                          <a:avLst/>
                          <a:gdLst>
                            <a:gd name="T0" fmla="*/ 0 w 20"/>
                            <a:gd name="T1" fmla="*/ 7 h 48"/>
                            <a:gd name="T2" fmla="*/ 0 w 20"/>
                            <a:gd name="T3" fmla="*/ 7 h 48"/>
                            <a:gd name="T4" fmla="*/ 0 w 20"/>
                            <a:gd name="T5" fmla="*/ 7 h 48"/>
                            <a:gd name="T6" fmla="*/ 0 w 20"/>
                            <a:gd name="T7" fmla="*/ 7 h 48"/>
                            <a:gd name="T8" fmla="*/ 1 w 20"/>
                            <a:gd name="T9" fmla="*/ 7 h 48"/>
                            <a:gd name="T10" fmla="*/ 1 w 20"/>
                            <a:gd name="T11" fmla="*/ 7 h 48"/>
                            <a:gd name="T12" fmla="*/ 1 w 20"/>
                            <a:gd name="T13" fmla="*/ 7 h 48"/>
                            <a:gd name="T14" fmla="*/ 2 w 20"/>
                            <a:gd name="T15" fmla="*/ 7 h 48"/>
                            <a:gd name="T16" fmla="*/ 2 w 20"/>
                            <a:gd name="T17" fmla="*/ 7 h 48"/>
                            <a:gd name="T18" fmla="*/ 2 w 20"/>
                            <a:gd name="T19" fmla="*/ 7 h 48"/>
                            <a:gd name="T20" fmla="*/ 2 w 20"/>
                            <a:gd name="T21" fmla="*/ 7 h 48"/>
                            <a:gd name="T22" fmla="*/ 2 w 20"/>
                            <a:gd name="T23" fmla="*/ 7 h 48"/>
                            <a:gd name="T24" fmla="*/ 2 w 20"/>
                            <a:gd name="T25" fmla="*/ 7 h 48"/>
                            <a:gd name="T26" fmla="*/ 2 w 20"/>
                            <a:gd name="T27" fmla="*/ 7 h 48"/>
                            <a:gd name="T28" fmla="*/ 2 w 20"/>
                            <a:gd name="T29" fmla="*/ 6 h 48"/>
                            <a:gd name="T30" fmla="*/ 3 w 20"/>
                            <a:gd name="T31" fmla="*/ 6 h 48"/>
                            <a:gd name="T32" fmla="*/ 3 w 20"/>
                            <a:gd name="T33" fmla="*/ 6 h 48"/>
                            <a:gd name="T34" fmla="*/ 3 w 20"/>
                            <a:gd name="T35" fmla="*/ 6 h 48"/>
                            <a:gd name="T36" fmla="*/ 3 w 20"/>
                            <a:gd name="T37" fmla="*/ 6 h 48"/>
                            <a:gd name="T38" fmla="*/ 3 w 20"/>
                            <a:gd name="T39" fmla="*/ 5 h 48"/>
                            <a:gd name="T40" fmla="*/ 3 w 20"/>
                            <a:gd name="T41" fmla="*/ 5 h 48"/>
                            <a:gd name="T42" fmla="*/ 3 w 20"/>
                            <a:gd name="T43" fmla="*/ 5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4 h 48"/>
                            <a:gd name="T50" fmla="*/ 3 w 20"/>
                            <a:gd name="T51" fmla="*/ 4 h 48"/>
                            <a:gd name="T52" fmla="*/ 3 w 20"/>
                            <a:gd name="T53" fmla="*/ 4 h 48"/>
                            <a:gd name="T54" fmla="*/ 3 w 20"/>
                            <a:gd name="T55" fmla="*/ 3 h 48"/>
                            <a:gd name="T56" fmla="*/ 3 w 20"/>
                            <a:gd name="T57" fmla="*/ 3 h 48"/>
                            <a:gd name="T58" fmla="*/ 3 w 20"/>
                            <a:gd name="T59" fmla="*/ 2 h 48"/>
                            <a:gd name="T60" fmla="*/ 3 w 20"/>
                            <a:gd name="T61" fmla="*/ 2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7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1" y="45"/>
                              </a:ln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8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1" name="Freeform 29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64" y="1248"/>
                          <a:ext cx="3" cy="7"/>
                        </a:xfrm>
                        <a:custGeom>
                          <a:avLst/>
                          <a:gdLst>
                            <a:gd name="T0" fmla="*/ 0 w 20"/>
                            <a:gd name="T1" fmla="*/ 7 h 48"/>
                            <a:gd name="T2" fmla="*/ 0 w 20"/>
                            <a:gd name="T3" fmla="*/ 7 h 48"/>
                            <a:gd name="T4" fmla="*/ 0 w 20"/>
                            <a:gd name="T5" fmla="*/ 7 h 48"/>
                            <a:gd name="T6" fmla="*/ 0 w 20"/>
                            <a:gd name="T7" fmla="*/ 7 h 48"/>
                            <a:gd name="T8" fmla="*/ 1 w 20"/>
                            <a:gd name="T9" fmla="*/ 7 h 48"/>
                            <a:gd name="T10" fmla="*/ 1 w 20"/>
                            <a:gd name="T11" fmla="*/ 7 h 48"/>
                            <a:gd name="T12" fmla="*/ 1 w 20"/>
                            <a:gd name="T13" fmla="*/ 7 h 48"/>
                            <a:gd name="T14" fmla="*/ 2 w 20"/>
                            <a:gd name="T15" fmla="*/ 7 h 48"/>
                            <a:gd name="T16" fmla="*/ 2 w 20"/>
                            <a:gd name="T17" fmla="*/ 7 h 48"/>
                            <a:gd name="T18" fmla="*/ 2 w 20"/>
                            <a:gd name="T19" fmla="*/ 7 h 48"/>
                            <a:gd name="T20" fmla="*/ 2 w 20"/>
                            <a:gd name="T21" fmla="*/ 7 h 48"/>
                            <a:gd name="T22" fmla="*/ 2 w 20"/>
                            <a:gd name="T23" fmla="*/ 7 h 48"/>
                            <a:gd name="T24" fmla="*/ 2 w 20"/>
                            <a:gd name="T25" fmla="*/ 7 h 48"/>
                            <a:gd name="T26" fmla="*/ 2 w 20"/>
                            <a:gd name="T27" fmla="*/ 7 h 48"/>
                            <a:gd name="T28" fmla="*/ 2 w 20"/>
                            <a:gd name="T29" fmla="*/ 6 h 48"/>
                            <a:gd name="T30" fmla="*/ 3 w 20"/>
                            <a:gd name="T31" fmla="*/ 6 h 48"/>
                            <a:gd name="T32" fmla="*/ 3 w 20"/>
                            <a:gd name="T33" fmla="*/ 6 h 48"/>
                            <a:gd name="T34" fmla="*/ 3 w 20"/>
                            <a:gd name="T35" fmla="*/ 6 h 48"/>
                            <a:gd name="T36" fmla="*/ 3 w 20"/>
                            <a:gd name="T37" fmla="*/ 6 h 48"/>
                            <a:gd name="T38" fmla="*/ 3 w 20"/>
                            <a:gd name="T39" fmla="*/ 5 h 48"/>
                            <a:gd name="T40" fmla="*/ 3 w 20"/>
                            <a:gd name="T41" fmla="*/ 5 h 48"/>
                            <a:gd name="T42" fmla="*/ 3 w 20"/>
                            <a:gd name="T43" fmla="*/ 5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4 h 48"/>
                            <a:gd name="T50" fmla="*/ 3 w 20"/>
                            <a:gd name="T51" fmla="*/ 4 h 48"/>
                            <a:gd name="T52" fmla="*/ 3 w 20"/>
                            <a:gd name="T53" fmla="*/ 4 h 48"/>
                            <a:gd name="T54" fmla="*/ 3 w 20"/>
                            <a:gd name="T55" fmla="*/ 3 h 48"/>
                            <a:gd name="T56" fmla="*/ 3 w 20"/>
                            <a:gd name="T57" fmla="*/ 3 h 48"/>
                            <a:gd name="T58" fmla="*/ 3 w 20"/>
                            <a:gd name="T59" fmla="*/ 2 h 48"/>
                            <a:gd name="T60" fmla="*/ 3 w 20"/>
                            <a:gd name="T61" fmla="*/ 2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1" y="45"/>
                              </a:ln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8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2" name="Freeform 29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52" y="1252"/>
                          <a:ext cx="4" cy="7"/>
                        </a:xfrm>
                        <a:custGeom>
                          <a:avLst/>
                          <a:gdLst>
                            <a:gd name="T0" fmla="*/ 1 w 30"/>
                            <a:gd name="T1" fmla="*/ 6 h 53"/>
                            <a:gd name="T2" fmla="*/ 1 w 30"/>
                            <a:gd name="T3" fmla="*/ 6 h 53"/>
                            <a:gd name="T4" fmla="*/ 1 w 30"/>
                            <a:gd name="T5" fmla="*/ 5 h 53"/>
                            <a:gd name="T6" fmla="*/ 0 w 30"/>
                            <a:gd name="T7" fmla="*/ 4 h 53"/>
                            <a:gd name="T8" fmla="*/ 0 w 30"/>
                            <a:gd name="T9" fmla="*/ 4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2 h 53"/>
                            <a:gd name="T24" fmla="*/ 0 w 30"/>
                            <a:gd name="T25" fmla="*/ 1 h 53"/>
                            <a:gd name="T26" fmla="*/ 0 w 30"/>
                            <a:gd name="T27" fmla="*/ 1 h 53"/>
                            <a:gd name="T28" fmla="*/ 1 w 30"/>
                            <a:gd name="T29" fmla="*/ 1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3 w 30"/>
                            <a:gd name="T39" fmla="*/ 0 h 53"/>
                            <a:gd name="T40" fmla="*/ 3 w 30"/>
                            <a:gd name="T41" fmla="*/ 0 h 53"/>
                            <a:gd name="T42" fmla="*/ 3 w 30"/>
                            <a:gd name="T43" fmla="*/ 1 h 53"/>
                            <a:gd name="T44" fmla="*/ 3 w 30"/>
                            <a:gd name="T45" fmla="*/ 1 h 53"/>
                            <a:gd name="T46" fmla="*/ 3 w 30"/>
                            <a:gd name="T47" fmla="*/ 1 h 53"/>
                            <a:gd name="T48" fmla="*/ 3 w 30"/>
                            <a:gd name="T49" fmla="*/ 1 h 53"/>
                            <a:gd name="T50" fmla="*/ 3 w 30"/>
                            <a:gd name="T51" fmla="*/ 1 h 53"/>
                            <a:gd name="T52" fmla="*/ 4 w 30"/>
                            <a:gd name="T53" fmla="*/ 2 h 53"/>
                            <a:gd name="T54" fmla="*/ 4 w 30"/>
                            <a:gd name="T55" fmla="*/ 2 h 53"/>
                            <a:gd name="T56" fmla="*/ 4 w 30"/>
                            <a:gd name="T57" fmla="*/ 3 h 53"/>
                            <a:gd name="T58" fmla="*/ 4 w 30"/>
                            <a:gd name="T59" fmla="*/ 4 h 53"/>
                            <a:gd name="T60" fmla="*/ 4 w 30"/>
                            <a:gd name="T61" fmla="*/ 5 h 53"/>
                            <a:gd name="T62" fmla="*/ 4 w 30"/>
                            <a:gd name="T63" fmla="*/ 5 h 53"/>
                            <a:gd name="T64" fmla="*/ 4 w 30"/>
                            <a:gd name="T65" fmla="*/ 5 h 53"/>
                            <a:gd name="T66" fmla="*/ 4 w 30"/>
                            <a:gd name="T67" fmla="*/ 6 h 53"/>
                            <a:gd name="T68" fmla="*/ 4 w 30"/>
                            <a:gd name="T69" fmla="*/ 6 h 53"/>
                            <a:gd name="T70" fmla="*/ 3 w 30"/>
                            <a:gd name="T71" fmla="*/ 6 h 53"/>
                            <a:gd name="T72" fmla="*/ 3 w 30"/>
                            <a:gd name="T73" fmla="*/ 6 h 53"/>
                            <a:gd name="T74" fmla="*/ 3 w 30"/>
                            <a:gd name="T75" fmla="*/ 7 h 53"/>
                            <a:gd name="T76" fmla="*/ 3 w 30"/>
                            <a:gd name="T77" fmla="*/ 7 h 53"/>
                            <a:gd name="T78" fmla="*/ 2 w 30"/>
                            <a:gd name="T79" fmla="*/ 7 h 53"/>
                            <a:gd name="T80" fmla="*/ 2 w 30"/>
                            <a:gd name="T81" fmla="*/ 7 h 53"/>
                            <a:gd name="T82" fmla="*/ 2 w 30"/>
                            <a:gd name="T83" fmla="*/ 7 h 53"/>
                            <a:gd name="T84" fmla="*/ 1 w 30"/>
                            <a:gd name="T85" fmla="*/ 7 h 53"/>
                            <a:gd name="T86" fmla="*/ 1 w 30"/>
                            <a:gd name="T87" fmla="*/ 7 h 53"/>
                            <a:gd name="T88" fmla="*/ 1 w 30"/>
                            <a:gd name="T89" fmla="*/ 7 h 53"/>
                            <a:gd name="T90" fmla="*/ 1 w 30"/>
                            <a:gd name="T91" fmla="*/ 6 h 53"/>
                            <a:gd name="T92" fmla="*/ 1 w 30"/>
                            <a:gd name="T93" fmla="*/ 6 h 53"/>
                            <a:gd name="T94" fmla="*/ 1 w 30"/>
                            <a:gd name="T95" fmla="*/ 6 h 53"/>
                            <a:gd name="T96" fmla="*/ 1 w 30"/>
                            <a:gd name="T97" fmla="*/ 6 h 53"/>
                            <a:gd name="T98" fmla="*/ 1 w 30"/>
                            <a:gd name="T99" fmla="*/ 6 h 53"/>
                            <a:gd name="T100" fmla="*/ 1 w 30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3"/>
                              </a:moveTo>
                              <a:lnTo>
                                <a:pt x="4" y="42"/>
                              </a:lnTo>
                              <a:lnTo>
                                <a:pt x="4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1" y="12"/>
                              </a:lnTo>
                              <a:lnTo>
                                <a:pt x="2" y="9"/>
                              </a:lnTo>
                              <a:lnTo>
                                <a:pt x="3" y="6"/>
                              </a:lnTo>
                              <a:lnTo>
                                <a:pt x="6" y="4"/>
                              </a:lnTo>
                              <a:lnTo>
                                <a:pt x="10" y="1"/>
                              </a:lnTo>
                              <a:lnTo>
                                <a:pt x="12" y="0"/>
                              </a:lnTo>
                              <a:lnTo>
                                <a:pt x="15" y="0"/>
                              </a:lnTo>
                              <a:lnTo>
                                <a:pt x="19" y="1"/>
                              </a:lnTo>
                              <a:lnTo>
                                <a:pt x="23" y="3"/>
                              </a:lnTo>
                              <a:lnTo>
                                <a:pt x="23" y="4"/>
                              </a:lnTo>
                              <a:lnTo>
                                <a:pt x="24" y="4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6" y="10"/>
                              </a:lnTo>
                              <a:lnTo>
                                <a:pt x="27" y="14"/>
                              </a:lnTo>
                              <a:lnTo>
                                <a:pt x="28" y="18"/>
                              </a:lnTo>
                              <a:lnTo>
                                <a:pt x="29" y="24"/>
                              </a:lnTo>
                              <a:lnTo>
                                <a:pt x="29" y="30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29" y="38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5" y="49"/>
                              </a:lnTo>
                              <a:lnTo>
                                <a:pt x="23" y="51"/>
                              </a:lnTo>
                              <a:lnTo>
                                <a:pt x="21" y="52"/>
                              </a:lnTo>
                              <a:lnTo>
                                <a:pt x="18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0" y="53"/>
                              </a:lnTo>
                              <a:lnTo>
                                <a:pt x="8" y="52"/>
                              </a:lnTo>
                              <a:lnTo>
                                <a:pt x="6" y="50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4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3" name="Freeform 29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53" y="1253"/>
                          <a:ext cx="2" cy="5"/>
                        </a:xfrm>
                        <a:custGeom>
                          <a:avLst/>
                          <a:gdLst>
                            <a:gd name="T0" fmla="*/ 0 w 20"/>
                            <a:gd name="T1" fmla="*/ 5 h 48"/>
                            <a:gd name="T2" fmla="*/ 0 w 20"/>
                            <a:gd name="T3" fmla="*/ 5 h 48"/>
                            <a:gd name="T4" fmla="*/ 0 w 20"/>
                            <a:gd name="T5" fmla="*/ 5 h 48"/>
                            <a:gd name="T6" fmla="*/ 0 w 20"/>
                            <a:gd name="T7" fmla="*/ 5 h 48"/>
                            <a:gd name="T8" fmla="*/ 0 w 20"/>
                            <a:gd name="T9" fmla="*/ 5 h 48"/>
                            <a:gd name="T10" fmla="*/ 1 w 20"/>
                            <a:gd name="T11" fmla="*/ 5 h 48"/>
                            <a:gd name="T12" fmla="*/ 1 w 20"/>
                            <a:gd name="T13" fmla="*/ 5 h 48"/>
                            <a:gd name="T14" fmla="*/ 1 w 20"/>
                            <a:gd name="T15" fmla="*/ 5 h 48"/>
                            <a:gd name="T16" fmla="*/ 1 w 20"/>
                            <a:gd name="T17" fmla="*/ 5 h 48"/>
                            <a:gd name="T18" fmla="*/ 1 w 20"/>
                            <a:gd name="T19" fmla="*/ 5 h 48"/>
                            <a:gd name="T20" fmla="*/ 1 w 20"/>
                            <a:gd name="T21" fmla="*/ 5 h 48"/>
                            <a:gd name="T22" fmla="*/ 1 w 20"/>
                            <a:gd name="T23" fmla="*/ 5 h 48"/>
                            <a:gd name="T24" fmla="*/ 2 w 20"/>
                            <a:gd name="T25" fmla="*/ 5 h 48"/>
                            <a:gd name="T26" fmla="*/ 2 w 20"/>
                            <a:gd name="T27" fmla="*/ 5 h 48"/>
                            <a:gd name="T28" fmla="*/ 2 w 20"/>
                            <a:gd name="T29" fmla="*/ 4 h 48"/>
                            <a:gd name="T30" fmla="*/ 2 w 20"/>
                            <a:gd name="T31" fmla="*/ 4 h 48"/>
                            <a:gd name="T32" fmla="*/ 2 w 20"/>
                            <a:gd name="T33" fmla="*/ 4 h 48"/>
                            <a:gd name="T34" fmla="*/ 2 w 20"/>
                            <a:gd name="T35" fmla="*/ 4 h 48"/>
                            <a:gd name="T36" fmla="*/ 2 w 20"/>
                            <a:gd name="T37" fmla="*/ 4 h 48"/>
                            <a:gd name="T38" fmla="*/ 2 w 20"/>
                            <a:gd name="T39" fmla="*/ 4 h 48"/>
                            <a:gd name="T40" fmla="*/ 2 w 20"/>
                            <a:gd name="T41" fmla="*/ 4 h 48"/>
                            <a:gd name="T42" fmla="*/ 2 w 20"/>
                            <a:gd name="T43" fmla="*/ 3 h 48"/>
                            <a:gd name="T44" fmla="*/ 2 w 20"/>
                            <a:gd name="T45" fmla="*/ 3 h 48"/>
                            <a:gd name="T46" fmla="*/ 2 w 20"/>
                            <a:gd name="T47" fmla="*/ 3 h 48"/>
                            <a:gd name="T48" fmla="*/ 2 w 20"/>
                            <a:gd name="T49" fmla="*/ 3 h 48"/>
                            <a:gd name="T50" fmla="*/ 2 w 20"/>
                            <a:gd name="T51" fmla="*/ 3 h 48"/>
                            <a:gd name="T52" fmla="*/ 2 w 20"/>
                            <a:gd name="T53" fmla="*/ 3 h 48"/>
                            <a:gd name="T54" fmla="*/ 2 w 20"/>
                            <a:gd name="T55" fmla="*/ 2 h 48"/>
                            <a:gd name="T56" fmla="*/ 2 w 20"/>
                            <a:gd name="T57" fmla="*/ 2 h 48"/>
                            <a:gd name="T58" fmla="*/ 2 w 20"/>
                            <a:gd name="T59" fmla="*/ 1 h 48"/>
                            <a:gd name="T60" fmla="*/ 2 w 20"/>
                            <a:gd name="T61" fmla="*/ 1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1 w 20"/>
                            <a:gd name="T73" fmla="*/ 0 h 48"/>
                            <a:gd name="T74" fmla="*/ 1 w 20"/>
                            <a:gd name="T75" fmla="*/ 0 h 48"/>
                            <a:gd name="T76" fmla="*/ 1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5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0" y="48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19" y="39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6" y="5"/>
                              </a:lnTo>
                              <a:lnTo>
                                <a:pt x="15" y="4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1" y="2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4" name="Freeform 29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53" y="1253"/>
                          <a:ext cx="2" cy="5"/>
                        </a:xfrm>
                        <a:custGeom>
                          <a:avLst/>
                          <a:gdLst>
                            <a:gd name="T0" fmla="*/ 0 w 20"/>
                            <a:gd name="T1" fmla="*/ 5 h 48"/>
                            <a:gd name="T2" fmla="*/ 0 w 20"/>
                            <a:gd name="T3" fmla="*/ 5 h 48"/>
                            <a:gd name="T4" fmla="*/ 0 w 20"/>
                            <a:gd name="T5" fmla="*/ 5 h 48"/>
                            <a:gd name="T6" fmla="*/ 0 w 20"/>
                            <a:gd name="T7" fmla="*/ 5 h 48"/>
                            <a:gd name="T8" fmla="*/ 0 w 20"/>
                            <a:gd name="T9" fmla="*/ 5 h 48"/>
                            <a:gd name="T10" fmla="*/ 1 w 20"/>
                            <a:gd name="T11" fmla="*/ 5 h 48"/>
                            <a:gd name="T12" fmla="*/ 1 w 20"/>
                            <a:gd name="T13" fmla="*/ 5 h 48"/>
                            <a:gd name="T14" fmla="*/ 1 w 20"/>
                            <a:gd name="T15" fmla="*/ 5 h 48"/>
                            <a:gd name="T16" fmla="*/ 1 w 20"/>
                            <a:gd name="T17" fmla="*/ 5 h 48"/>
                            <a:gd name="T18" fmla="*/ 1 w 20"/>
                            <a:gd name="T19" fmla="*/ 5 h 48"/>
                            <a:gd name="T20" fmla="*/ 1 w 20"/>
                            <a:gd name="T21" fmla="*/ 5 h 48"/>
                            <a:gd name="T22" fmla="*/ 1 w 20"/>
                            <a:gd name="T23" fmla="*/ 5 h 48"/>
                            <a:gd name="T24" fmla="*/ 2 w 20"/>
                            <a:gd name="T25" fmla="*/ 5 h 48"/>
                            <a:gd name="T26" fmla="*/ 2 w 20"/>
                            <a:gd name="T27" fmla="*/ 5 h 48"/>
                            <a:gd name="T28" fmla="*/ 2 w 20"/>
                            <a:gd name="T29" fmla="*/ 4 h 48"/>
                            <a:gd name="T30" fmla="*/ 2 w 20"/>
                            <a:gd name="T31" fmla="*/ 4 h 48"/>
                            <a:gd name="T32" fmla="*/ 2 w 20"/>
                            <a:gd name="T33" fmla="*/ 4 h 48"/>
                            <a:gd name="T34" fmla="*/ 2 w 20"/>
                            <a:gd name="T35" fmla="*/ 4 h 48"/>
                            <a:gd name="T36" fmla="*/ 2 w 20"/>
                            <a:gd name="T37" fmla="*/ 4 h 48"/>
                            <a:gd name="T38" fmla="*/ 2 w 20"/>
                            <a:gd name="T39" fmla="*/ 4 h 48"/>
                            <a:gd name="T40" fmla="*/ 2 w 20"/>
                            <a:gd name="T41" fmla="*/ 4 h 48"/>
                            <a:gd name="T42" fmla="*/ 2 w 20"/>
                            <a:gd name="T43" fmla="*/ 3 h 48"/>
                            <a:gd name="T44" fmla="*/ 2 w 20"/>
                            <a:gd name="T45" fmla="*/ 3 h 48"/>
                            <a:gd name="T46" fmla="*/ 2 w 20"/>
                            <a:gd name="T47" fmla="*/ 3 h 48"/>
                            <a:gd name="T48" fmla="*/ 2 w 20"/>
                            <a:gd name="T49" fmla="*/ 3 h 48"/>
                            <a:gd name="T50" fmla="*/ 2 w 20"/>
                            <a:gd name="T51" fmla="*/ 3 h 48"/>
                            <a:gd name="T52" fmla="*/ 2 w 20"/>
                            <a:gd name="T53" fmla="*/ 3 h 48"/>
                            <a:gd name="T54" fmla="*/ 2 w 20"/>
                            <a:gd name="T55" fmla="*/ 2 h 48"/>
                            <a:gd name="T56" fmla="*/ 2 w 20"/>
                            <a:gd name="T57" fmla="*/ 2 h 48"/>
                            <a:gd name="T58" fmla="*/ 2 w 20"/>
                            <a:gd name="T59" fmla="*/ 1 h 48"/>
                            <a:gd name="T60" fmla="*/ 2 w 20"/>
                            <a:gd name="T61" fmla="*/ 1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1 w 20"/>
                            <a:gd name="T73" fmla="*/ 0 h 48"/>
                            <a:gd name="T74" fmla="*/ 1 w 20"/>
                            <a:gd name="T75" fmla="*/ 0 h 48"/>
                            <a:gd name="T76" fmla="*/ 1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0" y="48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19" y="39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6" y="5"/>
                              </a:lnTo>
                              <a:lnTo>
                                <a:pt x="15" y="4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1" y="2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5" name="Freeform 29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18" y="1136"/>
                          <a:ext cx="3" cy="4"/>
                        </a:xfrm>
                        <a:custGeom>
                          <a:avLst/>
                          <a:gdLst>
                            <a:gd name="T0" fmla="*/ 0 w 25"/>
                            <a:gd name="T1" fmla="*/ 2 h 34"/>
                            <a:gd name="T2" fmla="*/ 0 w 25"/>
                            <a:gd name="T3" fmla="*/ 1 h 34"/>
                            <a:gd name="T4" fmla="*/ 0 w 25"/>
                            <a:gd name="T5" fmla="*/ 1 h 34"/>
                            <a:gd name="T6" fmla="*/ 1 w 25"/>
                            <a:gd name="T7" fmla="*/ 0 h 34"/>
                            <a:gd name="T8" fmla="*/ 1 w 25"/>
                            <a:gd name="T9" fmla="*/ 0 h 34"/>
                            <a:gd name="T10" fmla="*/ 2 w 25"/>
                            <a:gd name="T11" fmla="*/ 0 h 34"/>
                            <a:gd name="T12" fmla="*/ 2 w 25"/>
                            <a:gd name="T13" fmla="*/ 0 h 34"/>
                            <a:gd name="T14" fmla="*/ 3 w 25"/>
                            <a:gd name="T15" fmla="*/ 0 h 34"/>
                            <a:gd name="T16" fmla="*/ 3 w 25"/>
                            <a:gd name="T17" fmla="*/ 1 h 34"/>
                            <a:gd name="T18" fmla="*/ 3 w 25"/>
                            <a:gd name="T19" fmla="*/ 1 h 34"/>
                            <a:gd name="T20" fmla="*/ 3 w 25"/>
                            <a:gd name="T21" fmla="*/ 2 h 34"/>
                            <a:gd name="T22" fmla="*/ 3 w 25"/>
                            <a:gd name="T23" fmla="*/ 3 h 34"/>
                            <a:gd name="T24" fmla="*/ 3 w 25"/>
                            <a:gd name="T25" fmla="*/ 3 h 34"/>
                            <a:gd name="T26" fmla="*/ 2 w 25"/>
                            <a:gd name="T27" fmla="*/ 4 h 34"/>
                            <a:gd name="T28" fmla="*/ 2 w 25"/>
                            <a:gd name="T29" fmla="*/ 4 h 34"/>
                            <a:gd name="T30" fmla="*/ 1 w 25"/>
                            <a:gd name="T31" fmla="*/ 4 h 34"/>
                            <a:gd name="T32" fmla="*/ 1 w 25"/>
                            <a:gd name="T33" fmla="*/ 4 h 34"/>
                            <a:gd name="T34" fmla="*/ 0 w 25"/>
                            <a:gd name="T35" fmla="*/ 4 h 34"/>
                            <a:gd name="T36" fmla="*/ 0 w 25"/>
                            <a:gd name="T37" fmla="*/ 3 h 34"/>
                            <a:gd name="T38" fmla="*/ 0 w 25"/>
                            <a:gd name="T39" fmla="*/ 2 h 34"/>
                            <a:gd name="T40" fmla="*/ 0 w 25"/>
                            <a:gd name="T41" fmla="*/ 2 h 34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25"/>
                            <a:gd name="T64" fmla="*/ 0 h 34"/>
                            <a:gd name="T65" fmla="*/ 25 w 25"/>
                            <a:gd name="T66" fmla="*/ 34 h 34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25" h="34">
                              <a:moveTo>
                                <a:pt x="0" y="15"/>
                              </a:moveTo>
                              <a:lnTo>
                                <a:pt x="2" y="10"/>
                              </a:lnTo>
                              <a:lnTo>
                                <a:pt x="4" y="5"/>
                              </a:lnTo>
                              <a:lnTo>
                                <a:pt x="7" y="2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9" y="1"/>
                              </a:lnTo>
                              <a:lnTo>
                                <a:pt x="22" y="3"/>
                              </a:lnTo>
                              <a:lnTo>
                                <a:pt x="24" y="7"/>
                              </a:lnTo>
                              <a:lnTo>
                                <a:pt x="25" y="12"/>
                              </a:lnTo>
                              <a:lnTo>
                                <a:pt x="25" y="17"/>
                              </a:lnTo>
                              <a:lnTo>
                                <a:pt x="24" y="23"/>
                              </a:lnTo>
                              <a:lnTo>
                                <a:pt x="22" y="28"/>
                              </a:lnTo>
                              <a:lnTo>
                                <a:pt x="19" y="31"/>
                              </a:lnTo>
                              <a:lnTo>
                                <a:pt x="15" y="33"/>
                              </a:lnTo>
                              <a:lnTo>
                                <a:pt x="11" y="34"/>
                              </a:lnTo>
                              <a:lnTo>
                                <a:pt x="7" y="32"/>
                              </a:lnTo>
                              <a:lnTo>
                                <a:pt x="4" y="30"/>
                              </a:lnTo>
                              <a:lnTo>
                                <a:pt x="2" y="25"/>
                              </a:lnTo>
                              <a:lnTo>
                                <a:pt x="1" y="21"/>
                              </a:lnTo>
                              <a:lnTo>
                                <a:pt x="0" y="15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007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6" name="Line 29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487" y="898"/>
                          <a:ext cx="192" cy="59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7" name="Freeform 29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22" y="986"/>
                          <a:ext cx="20" cy="45"/>
                        </a:xfrm>
                        <a:custGeom>
                          <a:avLst/>
                          <a:gdLst>
                            <a:gd name="T0" fmla="*/ 13 w 136"/>
                            <a:gd name="T1" fmla="*/ 0 h 359"/>
                            <a:gd name="T2" fmla="*/ 15 w 136"/>
                            <a:gd name="T3" fmla="*/ 3 h 359"/>
                            <a:gd name="T4" fmla="*/ 16 w 136"/>
                            <a:gd name="T5" fmla="*/ 8 h 359"/>
                            <a:gd name="T6" fmla="*/ 18 w 136"/>
                            <a:gd name="T7" fmla="*/ 13 h 359"/>
                            <a:gd name="T8" fmla="*/ 19 w 136"/>
                            <a:gd name="T9" fmla="*/ 20 h 359"/>
                            <a:gd name="T10" fmla="*/ 20 w 136"/>
                            <a:gd name="T11" fmla="*/ 28 h 359"/>
                            <a:gd name="T12" fmla="*/ 20 w 136"/>
                            <a:gd name="T13" fmla="*/ 29 h 359"/>
                            <a:gd name="T14" fmla="*/ 20 w 136"/>
                            <a:gd name="T15" fmla="*/ 31 h 359"/>
                            <a:gd name="T16" fmla="*/ 20 w 136"/>
                            <a:gd name="T17" fmla="*/ 33 h 359"/>
                            <a:gd name="T18" fmla="*/ 19 w 136"/>
                            <a:gd name="T19" fmla="*/ 35 h 359"/>
                            <a:gd name="T20" fmla="*/ 18 w 136"/>
                            <a:gd name="T21" fmla="*/ 36 h 359"/>
                            <a:gd name="T22" fmla="*/ 18 w 136"/>
                            <a:gd name="T23" fmla="*/ 36 h 359"/>
                            <a:gd name="T24" fmla="*/ 16 w 136"/>
                            <a:gd name="T25" fmla="*/ 38 h 359"/>
                            <a:gd name="T26" fmla="*/ 13 w 136"/>
                            <a:gd name="T27" fmla="*/ 39 h 359"/>
                            <a:gd name="T28" fmla="*/ 9 w 136"/>
                            <a:gd name="T29" fmla="*/ 42 h 359"/>
                            <a:gd name="T30" fmla="*/ 4 w 136"/>
                            <a:gd name="T31" fmla="*/ 44 h 359"/>
                            <a:gd name="T32" fmla="*/ 4 w 136"/>
                            <a:gd name="T33" fmla="*/ 45 h 359"/>
                            <a:gd name="T34" fmla="*/ 3 w 136"/>
                            <a:gd name="T35" fmla="*/ 45 h 359"/>
                            <a:gd name="T36" fmla="*/ 1 w 136"/>
                            <a:gd name="T37" fmla="*/ 45 h 359"/>
                            <a:gd name="T38" fmla="*/ 0 w 136"/>
                            <a:gd name="T39" fmla="*/ 45 h 359"/>
                            <a:gd name="T40" fmla="*/ 0 w 136"/>
                            <a:gd name="T41" fmla="*/ 44 h 359"/>
                            <a:gd name="T42" fmla="*/ 0 w 136"/>
                            <a:gd name="T43" fmla="*/ 43 h 359"/>
                            <a:gd name="T44" fmla="*/ 0 w 136"/>
                            <a:gd name="T45" fmla="*/ 41 h 359"/>
                            <a:gd name="T46" fmla="*/ 0 w 136"/>
                            <a:gd name="T47" fmla="*/ 39 h 359"/>
                            <a:gd name="T48" fmla="*/ 0 w 136"/>
                            <a:gd name="T49" fmla="*/ 35 h 359"/>
                            <a:gd name="T50" fmla="*/ 0 w 136"/>
                            <a:gd name="T51" fmla="*/ 31 h 359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w 136"/>
                            <a:gd name="T79" fmla="*/ 0 h 359"/>
                            <a:gd name="T80" fmla="*/ 136 w 136"/>
                            <a:gd name="T81" fmla="*/ 359 h 359"/>
                          </a:gdLst>
                          <a:ahLst/>
                          <a:cxnLst>
                            <a:cxn ang="T52">
                              <a:pos x="T0" y="T1"/>
                            </a:cxn>
                            <a:cxn ang="T53">
                              <a:pos x="T2" y="T3"/>
                            </a:cxn>
                            <a:cxn ang="T54">
                              <a:pos x="T4" y="T5"/>
                            </a:cxn>
                            <a:cxn ang="T55">
                              <a:pos x="T6" y="T7"/>
                            </a:cxn>
                            <a:cxn ang="T56">
                              <a:pos x="T8" y="T9"/>
                            </a:cxn>
                            <a:cxn ang="T57">
                              <a:pos x="T10" y="T11"/>
                            </a:cxn>
                            <a:cxn ang="T58">
                              <a:pos x="T12" y="T13"/>
                            </a:cxn>
                            <a:cxn ang="T59">
                              <a:pos x="T14" y="T15"/>
                            </a:cxn>
                            <a:cxn ang="T60">
                              <a:pos x="T16" y="T17"/>
                            </a:cxn>
                            <a:cxn ang="T61">
                              <a:pos x="T18" y="T19"/>
                            </a:cxn>
                            <a:cxn ang="T62">
                              <a:pos x="T20" y="T21"/>
                            </a:cxn>
                            <a:cxn ang="T63">
                              <a:pos x="T22" y="T23"/>
                            </a:cxn>
                            <a:cxn ang="T64">
                              <a:pos x="T24" y="T25"/>
                            </a:cxn>
                            <a:cxn ang="T65">
                              <a:pos x="T26" y="T27"/>
                            </a:cxn>
                            <a:cxn ang="T66">
                              <a:pos x="T28" y="T29"/>
                            </a:cxn>
                            <a:cxn ang="T67">
                              <a:pos x="T30" y="T31"/>
                            </a:cxn>
                            <a:cxn ang="T68">
                              <a:pos x="T32" y="T33"/>
                            </a:cxn>
                            <a:cxn ang="T69">
                              <a:pos x="T34" y="T35"/>
                            </a:cxn>
                            <a:cxn ang="T70">
                              <a:pos x="T36" y="T37"/>
                            </a:cxn>
                            <a:cxn ang="T71">
                              <a:pos x="T38" y="T39"/>
                            </a:cxn>
                            <a:cxn ang="T72">
                              <a:pos x="T40" y="T41"/>
                            </a:cxn>
                            <a:cxn ang="T73">
                              <a:pos x="T42" y="T43"/>
                            </a:cxn>
                            <a:cxn ang="T74">
                              <a:pos x="T44" y="T45"/>
                            </a:cxn>
                            <a:cxn ang="T75">
                              <a:pos x="T46" y="T47"/>
                            </a:cxn>
                            <a:cxn ang="T76">
                              <a:pos x="T48" y="T49"/>
                            </a:cxn>
                            <a:cxn ang="T77">
                              <a:pos x="T50" y="T51"/>
                            </a:cxn>
                          </a:cxnLst>
                          <a:rect l="T78" t="T79" r="T80" b="T81"/>
                          <a:pathLst>
                            <a:path w="136" h="359">
                              <a:moveTo>
                                <a:pt x="87" y="0"/>
                              </a:moveTo>
                              <a:lnTo>
                                <a:pt x="99" y="26"/>
                              </a:lnTo>
                              <a:lnTo>
                                <a:pt x="111" y="61"/>
                              </a:lnTo>
                              <a:lnTo>
                                <a:pt x="124" y="106"/>
                              </a:lnTo>
                              <a:lnTo>
                                <a:pt x="132" y="161"/>
                              </a:lnTo>
                              <a:lnTo>
                                <a:pt x="135" y="226"/>
                              </a:lnTo>
                              <a:lnTo>
                                <a:pt x="135" y="231"/>
                              </a:lnTo>
                              <a:lnTo>
                                <a:pt x="136" y="244"/>
                              </a:lnTo>
                              <a:lnTo>
                                <a:pt x="135" y="261"/>
                              </a:lnTo>
                              <a:lnTo>
                                <a:pt x="132" y="276"/>
                              </a:lnTo>
                              <a:lnTo>
                                <a:pt x="124" y="286"/>
                              </a:lnTo>
                              <a:lnTo>
                                <a:pt x="121" y="290"/>
                              </a:lnTo>
                              <a:lnTo>
                                <a:pt x="109" y="300"/>
                              </a:lnTo>
                              <a:lnTo>
                                <a:pt x="89" y="314"/>
                              </a:lnTo>
                              <a:lnTo>
                                <a:pt x="62" y="334"/>
                              </a:lnTo>
                              <a:lnTo>
                                <a:pt x="26" y="355"/>
                              </a:lnTo>
                              <a:lnTo>
                                <a:pt x="24" y="356"/>
                              </a:lnTo>
                              <a:lnTo>
                                <a:pt x="18" y="358"/>
                              </a:lnTo>
                              <a:lnTo>
                                <a:pt x="9" y="359"/>
                              </a:lnTo>
                              <a:lnTo>
                                <a:pt x="3" y="356"/>
                              </a:lnTo>
                              <a:lnTo>
                                <a:pt x="0" y="348"/>
                              </a:lnTo>
                              <a:lnTo>
                                <a:pt x="1" y="344"/>
                              </a:lnTo>
                              <a:lnTo>
                                <a:pt x="2" y="330"/>
                              </a:lnTo>
                              <a:lnTo>
                                <a:pt x="3" y="309"/>
                              </a:lnTo>
                              <a:lnTo>
                                <a:pt x="2" y="281"/>
                              </a:lnTo>
                              <a:lnTo>
                                <a:pt x="0" y="245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8" name="Freeform 29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33" y="1002"/>
                          <a:ext cx="4" cy="4"/>
                        </a:xfrm>
                        <a:custGeom>
                          <a:avLst/>
                          <a:gdLst>
                            <a:gd name="T0" fmla="*/ 0 w 24"/>
                            <a:gd name="T1" fmla="*/ 2 h 35"/>
                            <a:gd name="T2" fmla="*/ 0 w 24"/>
                            <a:gd name="T3" fmla="*/ 1 h 35"/>
                            <a:gd name="T4" fmla="*/ 1 w 24"/>
                            <a:gd name="T5" fmla="*/ 1 h 35"/>
                            <a:gd name="T6" fmla="*/ 1 w 24"/>
                            <a:gd name="T7" fmla="*/ 0 h 35"/>
                            <a:gd name="T8" fmla="*/ 2 w 24"/>
                            <a:gd name="T9" fmla="*/ 0 h 35"/>
                            <a:gd name="T10" fmla="*/ 2 w 24"/>
                            <a:gd name="T11" fmla="*/ 0 h 35"/>
                            <a:gd name="T12" fmla="*/ 3 w 24"/>
                            <a:gd name="T13" fmla="*/ 0 h 35"/>
                            <a:gd name="T14" fmla="*/ 4 w 24"/>
                            <a:gd name="T15" fmla="*/ 0 h 35"/>
                            <a:gd name="T16" fmla="*/ 4 w 24"/>
                            <a:gd name="T17" fmla="*/ 1 h 35"/>
                            <a:gd name="T18" fmla="*/ 4 w 24"/>
                            <a:gd name="T19" fmla="*/ 2 h 35"/>
                            <a:gd name="T20" fmla="*/ 4 w 24"/>
                            <a:gd name="T21" fmla="*/ 2 h 35"/>
                            <a:gd name="T22" fmla="*/ 4 w 24"/>
                            <a:gd name="T23" fmla="*/ 3 h 35"/>
                            <a:gd name="T24" fmla="*/ 4 w 24"/>
                            <a:gd name="T25" fmla="*/ 3 h 35"/>
                            <a:gd name="T26" fmla="*/ 3 w 24"/>
                            <a:gd name="T27" fmla="*/ 4 h 35"/>
                            <a:gd name="T28" fmla="*/ 2 w 24"/>
                            <a:gd name="T29" fmla="*/ 4 h 35"/>
                            <a:gd name="T30" fmla="*/ 2 w 24"/>
                            <a:gd name="T31" fmla="*/ 4 h 35"/>
                            <a:gd name="T32" fmla="*/ 1 w 24"/>
                            <a:gd name="T33" fmla="*/ 4 h 35"/>
                            <a:gd name="T34" fmla="*/ 1 w 24"/>
                            <a:gd name="T35" fmla="*/ 4 h 35"/>
                            <a:gd name="T36" fmla="*/ 0 w 24"/>
                            <a:gd name="T37" fmla="*/ 3 h 35"/>
                            <a:gd name="T38" fmla="*/ 0 w 24"/>
                            <a:gd name="T39" fmla="*/ 3 h 35"/>
                            <a:gd name="T40" fmla="*/ 0 w 24"/>
                            <a:gd name="T41" fmla="*/ 2 h 35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24"/>
                            <a:gd name="T64" fmla="*/ 0 h 35"/>
                            <a:gd name="T65" fmla="*/ 24 w 24"/>
                            <a:gd name="T66" fmla="*/ 35 h 35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24" h="35">
                              <a:moveTo>
                                <a:pt x="0" y="16"/>
                              </a:moveTo>
                              <a:lnTo>
                                <a:pt x="1" y="11"/>
                              </a:lnTo>
                              <a:lnTo>
                                <a:pt x="3" y="6"/>
                              </a:lnTo>
                              <a:lnTo>
                                <a:pt x="6" y="3"/>
                              </a:lnTo>
                              <a:lnTo>
                                <a:pt x="9" y="0"/>
                              </a:lnTo>
                              <a:lnTo>
                                <a:pt x="13" y="0"/>
                              </a:lnTo>
                              <a:lnTo>
                                <a:pt x="17" y="2"/>
                              </a:lnTo>
                              <a:lnTo>
                                <a:pt x="21" y="4"/>
                              </a:lnTo>
                              <a:lnTo>
                                <a:pt x="23" y="8"/>
                              </a:lnTo>
                              <a:lnTo>
                                <a:pt x="24" y="14"/>
                              </a:lnTo>
                              <a:lnTo>
                                <a:pt x="24" y="18"/>
                              </a:lnTo>
                              <a:lnTo>
                                <a:pt x="23" y="24"/>
                              </a:lnTo>
                              <a:lnTo>
                                <a:pt x="21" y="28"/>
                              </a:lnTo>
                              <a:lnTo>
                                <a:pt x="17" y="32"/>
                              </a:lnTo>
                              <a:lnTo>
                                <a:pt x="14" y="34"/>
                              </a:lnTo>
                              <a:lnTo>
                                <a:pt x="10" y="35"/>
                              </a:lnTo>
                              <a:lnTo>
                                <a:pt x="6" y="33"/>
                              </a:lnTo>
                              <a:lnTo>
                                <a:pt x="3" y="31"/>
                              </a:lnTo>
                              <a:lnTo>
                                <a:pt x="1" y="26"/>
                              </a:lnTo>
                              <a:lnTo>
                                <a:pt x="0" y="22"/>
                              </a:lnTo>
                              <a:lnTo>
                                <a:pt x="0" y="16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9" name="Freeform 29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8" y="716"/>
                          <a:ext cx="129" cy="201"/>
                        </a:xfrm>
                        <a:custGeom>
                          <a:avLst/>
                          <a:gdLst>
                            <a:gd name="T0" fmla="*/ 129 w 907"/>
                            <a:gd name="T1" fmla="*/ 0 h 1603"/>
                            <a:gd name="T2" fmla="*/ 98 w 907"/>
                            <a:gd name="T3" fmla="*/ 16 h 1603"/>
                            <a:gd name="T4" fmla="*/ 12 w 907"/>
                            <a:gd name="T5" fmla="*/ 179 h 1603"/>
                            <a:gd name="T6" fmla="*/ 0 w 907"/>
                            <a:gd name="T7" fmla="*/ 201 h 160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907"/>
                            <a:gd name="T13" fmla="*/ 0 h 1603"/>
                            <a:gd name="T14" fmla="*/ 907 w 907"/>
                            <a:gd name="T15" fmla="*/ 1603 h 1603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907" h="1603">
                              <a:moveTo>
                                <a:pt x="907" y="0"/>
                              </a:moveTo>
                              <a:lnTo>
                                <a:pt x="690" y="129"/>
                              </a:lnTo>
                              <a:lnTo>
                                <a:pt x="81" y="1430"/>
                              </a:lnTo>
                              <a:lnTo>
                                <a:pt x="0" y="1603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0" name="Freeform 29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3" y="1196"/>
                          <a:ext cx="905" cy="219"/>
                        </a:xfrm>
                        <a:custGeom>
                          <a:avLst/>
                          <a:gdLst>
                            <a:gd name="T0" fmla="*/ 847 w 6335"/>
                            <a:gd name="T1" fmla="*/ 213 h 1751"/>
                            <a:gd name="T2" fmla="*/ 854 w 6335"/>
                            <a:gd name="T3" fmla="*/ 209 h 1751"/>
                            <a:gd name="T4" fmla="*/ 857 w 6335"/>
                            <a:gd name="T5" fmla="*/ 206 h 1751"/>
                            <a:gd name="T6" fmla="*/ 882 w 6335"/>
                            <a:gd name="T7" fmla="*/ 181 h 1751"/>
                            <a:gd name="T8" fmla="*/ 888 w 6335"/>
                            <a:gd name="T9" fmla="*/ 176 h 1751"/>
                            <a:gd name="T10" fmla="*/ 891 w 6335"/>
                            <a:gd name="T11" fmla="*/ 174 h 1751"/>
                            <a:gd name="T12" fmla="*/ 896 w 6335"/>
                            <a:gd name="T13" fmla="*/ 171 h 1751"/>
                            <a:gd name="T14" fmla="*/ 903 w 6335"/>
                            <a:gd name="T15" fmla="*/ 168 h 1751"/>
                            <a:gd name="T16" fmla="*/ 887 w 6335"/>
                            <a:gd name="T17" fmla="*/ 194 h 1751"/>
                            <a:gd name="T18" fmla="*/ 884 w 6335"/>
                            <a:gd name="T19" fmla="*/ 196 h 1751"/>
                            <a:gd name="T20" fmla="*/ 876 w 6335"/>
                            <a:gd name="T21" fmla="*/ 201 h 1751"/>
                            <a:gd name="T22" fmla="*/ 864 w 6335"/>
                            <a:gd name="T23" fmla="*/ 208 h 1751"/>
                            <a:gd name="T24" fmla="*/ 851 w 6335"/>
                            <a:gd name="T25" fmla="*/ 214 h 1751"/>
                            <a:gd name="T26" fmla="*/ 836 w 6335"/>
                            <a:gd name="T27" fmla="*/ 218 h 1751"/>
                            <a:gd name="T28" fmla="*/ 823 w 6335"/>
                            <a:gd name="T29" fmla="*/ 218 h 1751"/>
                            <a:gd name="T30" fmla="*/ 787 w 6335"/>
                            <a:gd name="T31" fmla="*/ 212 h 1751"/>
                            <a:gd name="T32" fmla="*/ 710 w 6335"/>
                            <a:gd name="T33" fmla="*/ 197 h 1751"/>
                            <a:gd name="T34" fmla="*/ 607 w 6335"/>
                            <a:gd name="T35" fmla="*/ 178 h 1751"/>
                            <a:gd name="T36" fmla="*/ 495 w 6335"/>
                            <a:gd name="T37" fmla="*/ 157 h 1751"/>
                            <a:gd name="T38" fmla="*/ 388 w 6335"/>
                            <a:gd name="T39" fmla="*/ 137 h 1751"/>
                            <a:gd name="T40" fmla="*/ 302 w 6335"/>
                            <a:gd name="T41" fmla="*/ 121 h 1751"/>
                            <a:gd name="T42" fmla="*/ 251 w 6335"/>
                            <a:gd name="T43" fmla="*/ 112 h 1751"/>
                            <a:gd name="T44" fmla="*/ 108 w 6335"/>
                            <a:gd name="T45" fmla="*/ 84 h 1751"/>
                            <a:gd name="T46" fmla="*/ 103 w 6335"/>
                            <a:gd name="T47" fmla="*/ 83 h 1751"/>
                            <a:gd name="T48" fmla="*/ 89 w 6335"/>
                            <a:gd name="T49" fmla="*/ 81 h 1751"/>
                            <a:gd name="T50" fmla="*/ 74 w 6335"/>
                            <a:gd name="T51" fmla="*/ 80 h 1751"/>
                            <a:gd name="T52" fmla="*/ 61 w 6335"/>
                            <a:gd name="T53" fmla="*/ 79 h 1751"/>
                            <a:gd name="T54" fmla="*/ 47 w 6335"/>
                            <a:gd name="T55" fmla="*/ 80 h 1751"/>
                            <a:gd name="T56" fmla="*/ 31 w 6335"/>
                            <a:gd name="T57" fmla="*/ 83 h 1751"/>
                            <a:gd name="T58" fmla="*/ 13 w 6335"/>
                            <a:gd name="T59" fmla="*/ 87 h 1751"/>
                            <a:gd name="T60" fmla="*/ 4 w 6335"/>
                            <a:gd name="T61" fmla="*/ 90 h 1751"/>
                            <a:gd name="T62" fmla="*/ 0 w 6335"/>
                            <a:gd name="T63" fmla="*/ 90 h 1751"/>
                            <a:gd name="T64" fmla="*/ 2 w 6335"/>
                            <a:gd name="T65" fmla="*/ 88 h 1751"/>
                            <a:gd name="T66" fmla="*/ 7 w 6335"/>
                            <a:gd name="T67" fmla="*/ 84 h 1751"/>
                            <a:gd name="T68" fmla="*/ 16 w 6335"/>
                            <a:gd name="T69" fmla="*/ 77 h 1751"/>
                            <a:gd name="T70" fmla="*/ 31 w 6335"/>
                            <a:gd name="T71" fmla="*/ 69 h 1751"/>
                            <a:gd name="T72" fmla="*/ 49 w 6335"/>
                            <a:gd name="T73" fmla="*/ 60 h 1751"/>
                            <a:gd name="T74" fmla="*/ 81 w 6335"/>
                            <a:gd name="T75" fmla="*/ 47 h 1751"/>
                            <a:gd name="T76" fmla="*/ 102 w 6335"/>
                            <a:gd name="T77" fmla="*/ 40 h 1751"/>
                            <a:gd name="T78" fmla="*/ 131 w 6335"/>
                            <a:gd name="T79" fmla="*/ 32 h 1751"/>
                            <a:gd name="T80" fmla="*/ 224 w 6335"/>
                            <a:gd name="T81" fmla="*/ 12 h 1751"/>
                            <a:gd name="T82" fmla="*/ 253 w 6335"/>
                            <a:gd name="T83" fmla="*/ 6 h 1751"/>
                            <a:gd name="T84" fmla="*/ 274 w 6335"/>
                            <a:gd name="T85" fmla="*/ 1 h 1751"/>
                            <a:gd name="T86" fmla="*/ 375 w 6335"/>
                            <a:gd name="T87" fmla="*/ 46 h 1751"/>
                            <a:gd name="T88" fmla="*/ 869 w 6335"/>
                            <a:gd name="T89" fmla="*/ 194 h 1751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w 6335"/>
                            <a:gd name="T136" fmla="*/ 0 h 1751"/>
                            <a:gd name="T137" fmla="*/ 6335 w 6335"/>
                            <a:gd name="T138" fmla="*/ 1751 h 1751"/>
                          </a:gdLst>
                          <a:ahLst/>
                          <a:cxnLst>
                            <a:cxn ang="T90">
                              <a:pos x="T0" y="T1"/>
                            </a:cxn>
                            <a:cxn ang="T91">
                              <a:pos x="T2" y="T3"/>
                            </a:cxn>
                            <a:cxn ang="T92">
                              <a:pos x="T4" y="T5"/>
                            </a:cxn>
                            <a:cxn ang="T93">
                              <a:pos x="T6" y="T7"/>
                            </a:cxn>
                            <a:cxn ang="T94">
                              <a:pos x="T8" y="T9"/>
                            </a:cxn>
                            <a:cxn ang="T95">
                              <a:pos x="T10" y="T11"/>
                            </a:cxn>
                            <a:cxn ang="T96">
                              <a:pos x="T12" y="T13"/>
                            </a:cxn>
                            <a:cxn ang="T97">
                              <a:pos x="T14" y="T15"/>
                            </a:cxn>
                            <a:cxn ang="T98">
                              <a:pos x="T16" y="T17"/>
                            </a:cxn>
                            <a:cxn ang="T99">
                              <a:pos x="T18" y="T19"/>
                            </a:cxn>
                            <a:cxn ang="T100">
                              <a:pos x="T20" y="T21"/>
                            </a:cxn>
                            <a:cxn ang="T101">
                              <a:pos x="T22" y="T23"/>
                            </a:cxn>
                            <a:cxn ang="T102">
                              <a:pos x="T24" y="T25"/>
                            </a:cxn>
                            <a:cxn ang="T103">
                              <a:pos x="T26" y="T27"/>
                            </a:cxn>
                            <a:cxn ang="T104">
                              <a:pos x="T28" y="T29"/>
                            </a:cxn>
                            <a:cxn ang="T105">
                              <a:pos x="T30" y="T31"/>
                            </a:cxn>
                            <a:cxn ang="T106">
                              <a:pos x="T32" y="T33"/>
                            </a:cxn>
                            <a:cxn ang="T107">
                              <a:pos x="T34" y="T35"/>
                            </a:cxn>
                            <a:cxn ang="T108">
                              <a:pos x="T36" y="T37"/>
                            </a:cxn>
                            <a:cxn ang="T109">
                              <a:pos x="T38" y="T39"/>
                            </a:cxn>
                            <a:cxn ang="T110">
                              <a:pos x="T40" y="T41"/>
                            </a:cxn>
                            <a:cxn ang="T111">
                              <a:pos x="T42" y="T43"/>
                            </a:cxn>
                            <a:cxn ang="T112">
                              <a:pos x="T44" y="T45"/>
                            </a:cxn>
                            <a:cxn ang="T113">
                              <a:pos x="T46" y="T47"/>
                            </a:cxn>
                            <a:cxn ang="T114">
                              <a:pos x="T48" y="T49"/>
                            </a:cxn>
                            <a:cxn ang="T115">
                              <a:pos x="T50" y="T51"/>
                            </a:cxn>
                            <a:cxn ang="T116">
                              <a:pos x="T52" y="T53"/>
                            </a:cxn>
                            <a:cxn ang="T117">
                              <a:pos x="T54" y="T55"/>
                            </a:cxn>
                            <a:cxn ang="T118">
                              <a:pos x="T56" y="T57"/>
                            </a:cxn>
                            <a:cxn ang="T119">
                              <a:pos x="T58" y="T59"/>
                            </a:cxn>
                            <a:cxn ang="T120">
                              <a:pos x="T60" y="T61"/>
                            </a:cxn>
                            <a:cxn ang="T121">
                              <a:pos x="T62" y="T63"/>
                            </a:cxn>
                            <a:cxn ang="T122">
                              <a:pos x="T64" y="T65"/>
                            </a:cxn>
                            <a:cxn ang="T123">
                              <a:pos x="T66" y="T67"/>
                            </a:cxn>
                            <a:cxn ang="T124">
                              <a:pos x="T68" y="T69"/>
                            </a:cxn>
                            <a:cxn ang="T125">
                              <a:pos x="T70" y="T71"/>
                            </a:cxn>
                            <a:cxn ang="T126">
                              <a:pos x="T72" y="T73"/>
                            </a:cxn>
                            <a:cxn ang="T127">
                              <a:pos x="T74" y="T75"/>
                            </a:cxn>
                            <a:cxn ang="T128">
                              <a:pos x="T76" y="T77"/>
                            </a:cxn>
                            <a:cxn ang="T129">
                              <a:pos x="T78" y="T79"/>
                            </a:cxn>
                            <a:cxn ang="T130">
                              <a:pos x="T80" y="T81"/>
                            </a:cxn>
                            <a:cxn ang="T131">
                              <a:pos x="T82" y="T83"/>
                            </a:cxn>
                            <a:cxn ang="T132">
                              <a:pos x="T84" y="T85"/>
                            </a:cxn>
                            <a:cxn ang="T133">
                              <a:pos x="T86" y="T87"/>
                            </a:cxn>
                            <a:cxn ang="T134">
                              <a:pos x="T88" y="T89"/>
                            </a:cxn>
                          </a:cxnLst>
                          <a:rect l="T135" t="T136" r="T137" b="T138"/>
                          <a:pathLst>
                            <a:path w="6335" h="1751">
                              <a:moveTo>
                                <a:pt x="5889" y="1715"/>
                              </a:moveTo>
                              <a:lnTo>
                                <a:pt x="5928" y="1704"/>
                              </a:lnTo>
                              <a:lnTo>
                                <a:pt x="5959" y="1687"/>
                              </a:lnTo>
                              <a:lnTo>
                                <a:pt x="5981" y="1669"/>
                              </a:lnTo>
                              <a:lnTo>
                                <a:pt x="5993" y="1655"/>
                              </a:lnTo>
                              <a:lnTo>
                                <a:pt x="5997" y="1649"/>
                              </a:lnTo>
                              <a:lnTo>
                                <a:pt x="6155" y="1479"/>
                              </a:lnTo>
                              <a:lnTo>
                                <a:pt x="6177" y="1451"/>
                              </a:lnTo>
                              <a:lnTo>
                                <a:pt x="6199" y="1427"/>
                              </a:lnTo>
                              <a:lnTo>
                                <a:pt x="6218" y="1408"/>
                              </a:lnTo>
                              <a:lnTo>
                                <a:pt x="6231" y="1396"/>
                              </a:lnTo>
                              <a:lnTo>
                                <a:pt x="6236" y="1391"/>
                              </a:lnTo>
                              <a:lnTo>
                                <a:pt x="6246" y="1386"/>
                              </a:lnTo>
                              <a:lnTo>
                                <a:pt x="6270" y="1371"/>
                              </a:lnTo>
                              <a:lnTo>
                                <a:pt x="6300" y="1354"/>
                              </a:lnTo>
                              <a:lnTo>
                                <a:pt x="6324" y="1341"/>
                              </a:lnTo>
                              <a:lnTo>
                                <a:pt x="6335" y="1334"/>
                              </a:lnTo>
                              <a:lnTo>
                                <a:pt x="6207" y="1552"/>
                              </a:lnTo>
                              <a:lnTo>
                                <a:pt x="6202" y="1556"/>
                              </a:lnTo>
                              <a:lnTo>
                                <a:pt x="6186" y="1568"/>
                              </a:lnTo>
                              <a:lnTo>
                                <a:pt x="6163" y="1588"/>
                              </a:lnTo>
                              <a:lnTo>
                                <a:pt x="6132" y="1611"/>
                              </a:lnTo>
                              <a:lnTo>
                                <a:pt x="6094" y="1637"/>
                              </a:lnTo>
                              <a:lnTo>
                                <a:pt x="6051" y="1664"/>
                              </a:lnTo>
                              <a:lnTo>
                                <a:pt x="6005" y="1691"/>
                              </a:lnTo>
                              <a:lnTo>
                                <a:pt x="5955" y="1714"/>
                              </a:lnTo>
                              <a:lnTo>
                                <a:pt x="5905" y="1733"/>
                              </a:lnTo>
                              <a:lnTo>
                                <a:pt x="5855" y="1747"/>
                              </a:lnTo>
                              <a:lnTo>
                                <a:pt x="5806" y="1751"/>
                              </a:lnTo>
                              <a:lnTo>
                                <a:pt x="5758" y="1747"/>
                              </a:lnTo>
                              <a:lnTo>
                                <a:pt x="5675" y="1729"/>
                              </a:lnTo>
                              <a:lnTo>
                                <a:pt x="5506" y="1693"/>
                              </a:lnTo>
                              <a:lnTo>
                                <a:pt x="5266" y="1642"/>
                              </a:lnTo>
                              <a:lnTo>
                                <a:pt x="4968" y="1579"/>
                              </a:lnTo>
                              <a:lnTo>
                                <a:pt x="4626" y="1506"/>
                              </a:lnTo>
                              <a:lnTo>
                                <a:pt x="4252" y="1426"/>
                              </a:lnTo>
                              <a:lnTo>
                                <a:pt x="3861" y="1342"/>
                              </a:lnTo>
                              <a:lnTo>
                                <a:pt x="3466" y="1258"/>
                              </a:lnTo>
                              <a:lnTo>
                                <a:pt x="3080" y="1176"/>
                              </a:lnTo>
                              <a:lnTo>
                                <a:pt x="2716" y="1097"/>
                              </a:lnTo>
                              <a:lnTo>
                                <a:pt x="2389" y="1028"/>
                              </a:lnTo>
                              <a:lnTo>
                                <a:pt x="2111" y="969"/>
                              </a:lnTo>
                              <a:lnTo>
                                <a:pt x="1895" y="923"/>
                              </a:lnTo>
                              <a:lnTo>
                                <a:pt x="1757" y="893"/>
                              </a:lnTo>
                              <a:lnTo>
                                <a:pt x="1708" y="882"/>
                              </a:lnTo>
                              <a:lnTo>
                                <a:pt x="759" y="673"/>
                              </a:lnTo>
                              <a:lnTo>
                                <a:pt x="748" y="670"/>
                              </a:lnTo>
                              <a:lnTo>
                                <a:pt x="719" y="665"/>
                              </a:lnTo>
                              <a:lnTo>
                                <a:pt x="676" y="657"/>
                              </a:lnTo>
                              <a:lnTo>
                                <a:pt x="625" y="648"/>
                              </a:lnTo>
                              <a:lnTo>
                                <a:pt x="570" y="641"/>
                              </a:lnTo>
                              <a:lnTo>
                                <a:pt x="517" y="636"/>
                              </a:lnTo>
                              <a:lnTo>
                                <a:pt x="471" y="633"/>
                              </a:lnTo>
                              <a:lnTo>
                                <a:pt x="430" y="634"/>
                              </a:lnTo>
                              <a:lnTo>
                                <a:pt x="383" y="637"/>
                              </a:lnTo>
                              <a:lnTo>
                                <a:pt x="331" y="642"/>
                              </a:lnTo>
                              <a:lnTo>
                                <a:pt x="275" y="650"/>
                              </a:lnTo>
                              <a:lnTo>
                                <a:pt x="215" y="661"/>
                              </a:lnTo>
                              <a:lnTo>
                                <a:pt x="154" y="677"/>
                              </a:lnTo>
                              <a:lnTo>
                                <a:pt x="93" y="697"/>
                              </a:lnTo>
                              <a:lnTo>
                                <a:pt x="33" y="722"/>
                              </a:lnTo>
                              <a:lnTo>
                                <a:pt x="27" y="723"/>
                              </a:lnTo>
                              <a:lnTo>
                                <a:pt x="15" y="724"/>
                              </a:lnTo>
                              <a:lnTo>
                                <a:pt x="3" y="723"/>
                              </a:lnTo>
                              <a:lnTo>
                                <a:pt x="0" y="716"/>
                              </a:lnTo>
                              <a:lnTo>
                                <a:pt x="14" y="701"/>
                              </a:lnTo>
                              <a:lnTo>
                                <a:pt x="28" y="687"/>
                              </a:lnTo>
                              <a:lnTo>
                                <a:pt x="49" y="668"/>
                              </a:lnTo>
                              <a:lnTo>
                                <a:pt x="79" y="643"/>
                              </a:lnTo>
                              <a:lnTo>
                                <a:pt x="115" y="614"/>
                              </a:lnTo>
                              <a:lnTo>
                                <a:pt x="160" y="582"/>
                              </a:lnTo>
                              <a:lnTo>
                                <a:pt x="214" y="548"/>
                              </a:lnTo>
                              <a:lnTo>
                                <a:pt x="275" y="512"/>
                              </a:lnTo>
                              <a:lnTo>
                                <a:pt x="345" y="476"/>
                              </a:lnTo>
                              <a:lnTo>
                                <a:pt x="462" y="422"/>
                              </a:lnTo>
                              <a:lnTo>
                                <a:pt x="568" y="376"/>
                              </a:lnTo>
                              <a:lnTo>
                                <a:pt x="656" y="341"/>
                              </a:lnTo>
                              <a:lnTo>
                                <a:pt x="715" y="316"/>
                              </a:lnTo>
                              <a:lnTo>
                                <a:pt x="737" y="308"/>
                              </a:lnTo>
                              <a:lnTo>
                                <a:pt x="915" y="252"/>
                              </a:lnTo>
                              <a:lnTo>
                                <a:pt x="1550" y="98"/>
                              </a:lnTo>
                              <a:lnTo>
                                <a:pt x="1571" y="94"/>
                              </a:lnTo>
                              <a:lnTo>
                                <a:pt x="1670" y="70"/>
                              </a:lnTo>
                              <a:lnTo>
                                <a:pt x="1770" y="46"/>
                              </a:lnTo>
                              <a:lnTo>
                                <a:pt x="1857" y="23"/>
                              </a:lnTo>
                              <a:lnTo>
                                <a:pt x="1918" y="6"/>
                              </a:lnTo>
                              <a:lnTo>
                                <a:pt x="1941" y="0"/>
                              </a:lnTo>
                              <a:lnTo>
                                <a:pt x="2623" y="371"/>
                              </a:lnTo>
                              <a:lnTo>
                                <a:pt x="4537" y="1069"/>
                              </a:lnTo>
                              <a:lnTo>
                                <a:pt x="6085" y="1550"/>
                              </a:lnTo>
                              <a:lnTo>
                                <a:pt x="5889" y="171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1" name="Freeform 29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3" y="1196"/>
                          <a:ext cx="905" cy="219"/>
                        </a:xfrm>
                        <a:custGeom>
                          <a:avLst/>
                          <a:gdLst>
                            <a:gd name="T0" fmla="*/ 847 w 6335"/>
                            <a:gd name="T1" fmla="*/ 213 h 1751"/>
                            <a:gd name="T2" fmla="*/ 854 w 6335"/>
                            <a:gd name="T3" fmla="*/ 209 h 1751"/>
                            <a:gd name="T4" fmla="*/ 857 w 6335"/>
                            <a:gd name="T5" fmla="*/ 206 h 1751"/>
                            <a:gd name="T6" fmla="*/ 882 w 6335"/>
                            <a:gd name="T7" fmla="*/ 181 h 1751"/>
                            <a:gd name="T8" fmla="*/ 888 w 6335"/>
                            <a:gd name="T9" fmla="*/ 176 h 1751"/>
                            <a:gd name="T10" fmla="*/ 891 w 6335"/>
                            <a:gd name="T11" fmla="*/ 174 h 1751"/>
                            <a:gd name="T12" fmla="*/ 896 w 6335"/>
                            <a:gd name="T13" fmla="*/ 171 h 1751"/>
                            <a:gd name="T14" fmla="*/ 903 w 6335"/>
                            <a:gd name="T15" fmla="*/ 168 h 1751"/>
                            <a:gd name="T16" fmla="*/ 887 w 6335"/>
                            <a:gd name="T17" fmla="*/ 194 h 1751"/>
                            <a:gd name="T18" fmla="*/ 884 w 6335"/>
                            <a:gd name="T19" fmla="*/ 196 h 1751"/>
                            <a:gd name="T20" fmla="*/ 876 w 6335"/>
                            <a:gd name="T21" fmla="*/ 201 h 1751"/>
                            <a:gd name="T22" fmla="*/ 864 w 6335"/>
                            <a:gd name="T23" fmla="*/ 208 h 1751"/>
                            <a:gd name="T24" fmla="*/ 851 w 6335"/>
                            <a:gd name="T25" fmla="*/ 214 h 1751"/>
                            <a:gd name="T26" fmla="*/ 836 w 6335"/>
                            <a:gd name="T27" fmla="*/ 218 h 1751"/>
                            <a:gd name="T28" fmla="*/ 823 w 6335"/>
                            <a:gd name="T29" fmla="*/ 218 h 1751"/>
                            <a:gd name="T30" fmla="*/ 787 w 6335"/>
                            <a:gd name="T31" fmla="*/ 212 h 1751"/>
                            <a:gd name="T32" fmla="*/ 710 w 6335"/>
                            <a:gd name="T33" fmla="*/ 197 h 1751"/>
                            <a:gd name="T34" fmla="*/ 607 w 6335"/>
                            <a:gd name="T35" fmla="*/ 178 h 1751"/>
                            <a:gd name="T36" fmla="*/ 495 w 6335"/>
                            <a:gd name="T37" fmla="*/ 157 h 1751"/>
                            <a:gd name="T38" fmla="*/ 388 w 6335"/>
                            <a:gd name="T39" fmla="*/ 137 h 1751"/>
                            <a:gd name="T40" fmla="*/ 302 w 6335"/>
                            <a:gd name="T41" fmla="*/ 121 h 1751"/>
                            <a:gd name="T42" fmla="*/ 251 w 6335"/>
                            <a:gd name="T43" fmla="*/ 112 h 1751"/>
                            <a:gd name="T44" fmla="*/ 108 w 6335"/>
                            <a:gd name="T45" fmla="*/ 84 h 1751"/>
                            <a:gd name="T46" fmla="*/ 103 w 6335"/>
                            <a:gd name="T47" fmla="*/ 83 h 1751"/>
                            <a:gd name="T48" fmla="*/ 89 w 6335"/>
                            <a:gd name="T49" fmla="*/ 81 h 1751"/>
                            <a:gd name="T50" fmla="*/ 74 w 6335"/>
                            <a:gd name="T51" fmla="*/ 80 h 1751"/>
                            <a:gd name="T52" fmla="*/ 61 w 6335"/>
                            <a:gd name="T53" fmla="*/ 79 h 1751"/>
                            <a:gd name="T54" fmla="*/ 47 w 6335"/>
                            <a:gd name="T55" fmla="*/ 80 h 1751"/>
                            <a:gd name="T56" fmla="*/ 31 w 6335"/>
                            <a:gd name="T57" fmla="*/ 83 h 1751"/>
                            <a:gd name="T58" fmla="*/ 13 w 6335"/>
                            <a:gd name="T59" fmla="*/ 87 h 1751"/>
                            <a:gd name="T60" fmla="*/ 4 w 6335"/>
                            <a:gd name="T61" fmla="*/ 90 h 1751"/>
                            <a:gd name="T62" fmla="*/ 0 w 6335"/>
                            <a:gd name="T63" fmla="*/ 90 h 1751"/>
                            <a:gd name="T64" fmla="*/ 2 w 6335"/>
                            <a:gd name="T65" fmla="*/ 88 h 1751"/>
                            <a:gd name="T66" fmla="*/ 7 w 6335"/>
                            <a:gd name="T67" fmla="*/ 84 h 1751"/>
                            <a:gd name="T68" fmla="*/ 16 w 6335"/>
                            <a:gd name="T69" fmla="*/ 77 h 1751"/>
                            <a:gd name="T70" fmla="*/ 31 w 6335"/>
                            <a:gd name="T71" fmla="*/ 69 h 1751"/>
                            <a:gd name="T72" fmla="*/ 49 w 6335"/>
                            <a:gd name="T73" fmla="*/ 60 h 1751"/>
                            <a:gd name="T74" fmla="*/ 81 w 6335"/>
                            <a:gd name="T75" fmla="*/ 47 h 1751"/>
                            <a:gd name="T76" fmla="*/ 102 w 6335"/>
                            <a:gd name="T77" fmla="*/ 40 h 1751"/>
                            <a:gd name="T78" fmla="*/ 131 w 6335"/>
                            <a:gd name="T79" fmla="*/ 32 h 1751"/>
                            <a:gd name="T80" fmla="*/ 224 w 6335"/>
                            <a:gd name="T81" fmla="*/ 12 h 1751"/>
                            <a:gd name="T82" fmla="*/ 253 w 6335"/>
                            <a:gd name="T83" fmla="*/ 6 h 1751"/>
                            <a:gd name="T84" fmla="*/ 274 w 6335"/>
                            <a:gd name="T85" fmla="*/ 1 h 1751"/>
                            <a:gd name="T86" fmla="*/ 375 w 6335"/>
                            <a:gd name="T87" fmla="*/ 46 h 1751"/>
                            <a:gd name="T88" fmla="*/ 869 w 6335"/>
                            <a:gd name="T89" fmla="*/ 194 h 1751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w 6335"/>
                            <a:gd name="T136" fmla="*/ 0 h 1751"/>
                            <a:gd name="T137" fmla="*/ 6335 w 6335"/>
                            <a:gd name="T138" fmla="*/ 1751 h 1751"/>
                          </a:gdLst>
                          <a:ahLst/>
                          <a:cxnLst>
                            <a:cxn ang="T90">
                              <a:pos x="T0" y="T1"/>
                            </a:cxn>
                            <a:cxn ang="T91">
                              <a:pos x="T2" y="T3"/>
                            </a:cxn>
                            <a:cxn ang="T92">
                              <a:pos x="T4" y="T5"/>
                            </a:cxn>
                            <a:cxn ang="T93">
                              <a:pos x="T6" y="T7"/>
                            </a:cxn>
                            <a:cxn ang="T94">
                              <a:pos x="T8" y="T9"/>
                            </a:cxn>
                            <a:cxn ang="T95">
                              <a:pos x="T10" y="T11"/>
                            </a:cxn>
                            <a:cxn ang="T96">
                              <a:pos x="T12" y="T13"/>
                            </a:cxn>
                            <a:cxn ang="T97">
                              <a:pos x="T14" y="T15"/>
                            </a:cxn>
                            <a:cxn ang="T98">
                              <a:pos x="T16" y="T17"/>
                            </a:cxn>
                            <a:cxn ang="T99">
                              <a:pos x="T18" y="T19"/>
                            </a:cxn>
                            <a:cxn ang="T100">
                              <a:pos x="T20" y="T21"/>
                            </a:cxn>
                            <a:cxn ang="T101">
                              <a:pos x="T22" y="T23"/>
                            </a:cxn>
                            <a:cxn ang="T102">
                              <a:pos x="T24" y="T25"/>
                            </a:cxn>
                            <a:cxn ang="T103">
                              <a:pos x="T26" y="T27"/>
                            </a:cxn>
                            <a:cxn ang="T104">
                              <a:pos x="T28" y="T29"/>
                            </a:cxn>
                            <a:cxn ang="T105">
                              <a:pos x="T30" y="T31"/>
                            </a:cxn>
                            <a:cxn ang="T106">
                              <a:pos x="T32" y="T33"/>
                            </a:cxn>
                            <a:cxn ang="T107">
                              <a:pos x="T34" y="T35"/>
                            </a:cxn>
                            <a:cxn ang="T108">
                              <a:pos x="T36" y="T37"/>
                            </a:cxn>
                            <a:cxn ang="T109">
                              <a:pos x="T38" y="T39"/>
                            </a:cxn>
                            <a:cxn ang="T110">
                              <a:pos x="T40" y="T41"/>
                            </a:cxn>
                            <a:cxn ang="T111">
                              <a:pos x="T42" y="T43"/>
                            </a:cxn>
                            <a:cxn ang="T112">
                              <a:pos x="T44" y="T45"/>
                            </a:cxn>
                            <a:cxn ang="T113">
                              <a:pos x="T46" y="T47"/>
                            </a:cxn>
                            <a:cxn ang="T114">
                              <a:pos x="T48" y="T49"/>
                            </a:cxn>
                            <a:cxn ang="T115">
                              <a:pos x="T50" y="T51"/>
                            </a:cxn>
                            <a:cxn ang="T116">
                              <a:pos x="T52" y="T53"/>
                            </a:cxn>
                            <a:cxn ang="T117">
                              <a:pos x="T54" y="T55"/>
                            </a:cxn>
                            <a:cxn ang="T118">
                              <a:pos x="T56" y="T57"/>
                            </a:cxn>
                            <a:cxn ang="T119">
                              <a:pos x="T58" y="T59"/>
                            </a:cxn>
                            <a:cxn ang="T120">
                              <a:pos x="T60" y="T61"/>
                            </a:cxn>
                            <a:cxn ang="T121">
                              <a:pos x="T62" y="T63"/>
                            </a:cxn>
                            <a:cxn ang="T122">
                              <a:pos x="T64" y="T65"/>
                            </a:cxn>
                            <a:cxn ang="T123">
                              <a:pos x="T66" y="T67"/>
                            </a:cxn>
                            <a:cxn ang="T124">
                              <a:pos x="T68" y="T69"/>
                            </a:cxn>
                            <a:cxn ang="T125">
                              <a:pos x="T70" y="T71"/>
                            </a:cxn>
                            <a:cxn ang="T126">
                              <a:pos x="T72" y="T73"/>
                            </a:cxn>
                            <a:cxn ang="T127">
                              <a:pos x="T74" y="T75"/>
                            </a:cxn>
                            <a:cxn ang="T128">
                              <a:pos x="T76" y="T77"/>
                            </a:cxn>
                            <a:cxn ang="T129">
                              <a:pos x="T78" y="T79"/>
                            </a:cxn>
                            <a:cxn ang="T130">
                              <a:pos x="T80" y="T81"/>
                            </a:cxn>
                            <a:cxn ang="T131">
                              <a:pos x="T82" y="T83"/>
                            </a:cxn>
                            <a:cxn ang="T132">
                              <a:pos x="T84" y="T85"/>
                            </a:cxn>
                            <a:cxn ang="T133">
                              <a:pos x="T86" y="T87"/>
                            </a:cxn>
                            <a:cxn ang="T134">
                              <a:pos x="T88" y="T89"/>
                            </a:cxn>
                          </a:cxnLst>
                          <a:rect l="T135" t="T136" r="T137" b="T138"/>
                          <a:pathLst>
                            <a:path w="6335" h="1751">
                              <a:moveTo>
                                <a:pt x="5889" y="1715"/>
                              </a:moveTo>
                              <a:lnTo>
                                <a:pt x="5928" y="1704"/>
                              </a:lnTo>
                              <a:lnTo>
                                <a:pt x="5959" y="1687"/>
                              </a:lnTo>
                              <a:lnTo>
                                <a:pt x="5981" y="1669"/>
                              </a:lnTo>
                              <a:lnTo>
                                <a:pt x="5993" y="1655"/>
                              </a:lnTo>
                              <a:lnTo>
                                <a:pt x="5997" y="1649"/>
                              </a:lnTo>
                              <a:lnTo>
                                <a:pt x="6155" y="1479"/>
                              </a:lnTo>
                              <a:lnTo>
                                <a:pt x="6177" y="1451"/>
                              </a:lnTo>
                              <a:lnTo>
                                <a:pt x="6199" y="1427"/>
                              </a:lnTo>
                              <a:lnTo>
                                <a:pt x="6218" y="1408"/>
                              </a:lnTo>
                              <a:lnTo>
                                <a:pt x="6231" y="1396"/>
                              </a:lnTo>
                              <a:lnTo>
                                <a:pt x="6236" y="1391"/>
                              </a:lnTo>
                              <a:lnTo>
                                <a:pt x="6246" y="1386"/>
                              </a:lnTo>
                              <a:lnTo>
                                <a:pt x="6270" y="1371"/>
                              </a:lnTo>
                              <a:lnTo>
                                <a:pt x="6300" y="1354"/>
                              </a:lnTo>
                              <a:lnTo>
                                <a:pt x="6324" y="1341"/>
                              </a:lnTo>
                              <a:lnTo>
                                <a:pt x="6335" y="1334"/>
                              </a:lnTo>
                              <a:lnTo>
                                <a:pt x="6207" y="1552"/>
                              </a:lnTo>
                              <a:lnTo>
                                <a:pt x="6202" y="1556"/>
                              </a:lnTo>
                              <a:lnTo>
                                <a:pt x="6186" y="1568"/>
                              </a:lnTo>
                              <a:lnTo>
                                <a:pt x="6163" y="1588"/>
                              </a:lnTo>
                              <a:lnTo>
                                <a:pt x="6132" y="1611"/>
                              </a:lnTo>
                              <a:lnTo>
                                <a:pt x="6094" y="1637"/>
                              </a:lnTo>
                              <a:lnTo>
                                <a:pt x="6051" y="1664"/>
                              </a:lnTo>
                              <a:lnTo>
                                <a:pt x="6005" y="1691"/>
                              </a:lnTo>
                              <a:lnTo>
                                <a:pt x="5955" y="1714"/>
                              </a:lnTo>
                              <a:lnTo>
                                <a:pt x="5905" y="1733"/>
                              </a:lnTo>
                              <a:lnTo>
                                <a:pt x="5855" y="1747"/>
                              </a:lnTo>
                              <a:lnTo>
                                <a:pt x="5806" y="1751"/>
                              </a:lnTo>
                              <a:lnTo>
                                <a:pt x="5758" y="1747"/>
                              </a:lnTo>
                              <a:lnTo>
                                <a:pt x="5675" y="1729"/>
                              </a:lnTo>
                              <a:lnTo>
                                <a:pt x="5506" y="1693"/>
                              </a:lnTo>
                              <a:lnTo>
                                <a:pt x="5266" y="1642"/>
                              </a:lnTo>
                              <a:lnTo>
                                <a:pt x="4968" y="1579"/>
                              </a:lnTo>
                              <a:lnTo>
                                <a:pt x="4626" y="1506"/>
                              </a:lnTo>
                              <a:lnTo>
                                <a:pt x="4252" y="1426"/>
                              </a:lnTo>
                              <a:lnTo>
                                <a:pt x="3861" y="1342"/>
                              </a:lnTo>
                              <a:lnTo>
                                <a:pt x="3466" y="1258"/>
                              </a:lnTo>
                              <a:lnTo>
                                <a:pt x="3080" y="1176"/>
                              </a:lnTo>
                              <a:lnTo>
                                <a:pt x="2716" y="1097"/>
                              </a:lnTo>
                              <a:lnTo>
                                <a:pt x="2389" y="1028"/>
                              </a:lnTo>
                              <a:lnTo>
                                <a:pt x="2111" y="969"/>
                              </a:lnTo>
                              <a:lnTo>
                                <a:pt x="1895" y="923"/>
                              </a:lnTo>
                              <a:lnTo>
                                <a:pt x="1757" y="893"/>
                              </a:lnTo>
                              <a:lnTo>
                                <a:pt x="1708" y="882"/>
                              </a:lnTo>
                              <a:lnTo>
                                <a:pt x="759" y="673"/>
                              </a:lnTo>
                              <a:lnTo>
                                <a:pt x="748" y="670"/>
                              </a:lnTo>
                              <a:lnTo>
                                <a:pt x="719" y="665"/>
                              </a:lnTo>
                              <a:lnTo>
                                <a:pt x="676" y="657"/>
                              </a:lnTo>
                              <a:lnTo>
                                <a:pt x="625" y="648"/>
                              </a:lnTo>
                              <a:lnTo>
                                <a:pt x="570" y="641"/>
                              </a:lnTo>
                              <a:lnTo>
                                <a:pt x="517" y="636"/>
                              </a:lnTo>
                              <a:lnTo>
                                <a:pt x="471" y="633"/>
                              </a:lnTo>
                              <a:lnTo>
                                <a:pt x="430" y="634"/>
                              </a:lnTo>
                              <a:lnTo>
                                <a:pt x="383" y="637"/>
                              </a:lnTo>
                              <a:lnTo>
                                <a:pt x="331" y="642"/>
                              </a:lnTo>
                              <a:lnTo>
                                <a:pt x="275" y="650"/>
                              </a:lnTo>
                              <a:lnTo>
                                <a:pt x="215" y="661"/>
                              </a:lnTo>
                              <a:lnTo>
                                <a:pt x="154" y="677"/>
                              </a:lnTo>
                              <a:lnTo>
                                <a:pt x="93" y="697"/>
                              </a:lnTo>
                              <a:lnTo>
                                <a:pt x="33" y="722"/>
                              </a:lnTo>
                              <a:lnTo>
                                <a:pt x="27" y="723"/>
                              </a:lnTo>
                              <a:lnTo>
                                <a:pt x="15" y="724"/>
                              </a:lnTo>
                              <a:lnTo>
                                <a:pt x="3" y="723"/>
                              </a:lnTo>
                              <a:lnTo>
                                <a:pt x="0" y="716"/>
                              </a:lnTo>
                              <a:lnTo>
                                <a:pt x="14" y="701"/>
                              </a:lnTo>
                              <a:lnTo>
                                <a:pt x="28" y="687"/>
                              </a:lnTo>
                              <a:lnTo>
                                <a:pt x="49" y="668"/>
                              </a:lnTo>
                              <a:lnTo>
                                <a:pt x="79" y="643"/>
                              </a:lnTo>
                              <a:lnTo>
                                <a:pt x="115" y="614"/>
                              </a:lnTo>
                              <a:lnTo>
                                <a:pt x="160" y="582"/>
                              </a:lnTo>
                              <a:lnTo>
                                <a:pt x="214" y="548"/>
                              </a:lnTo>
                              <a:lnTo>
                                <a:pt x="275" y="512"/>
                              </a:lnTo>
                              <a:lnTo>
                                <a:pt x="345" y="476"/>
                              </a:lnTo>
                              <a:lnTo>
                                <a:pt x="462" y="422"/>
                              </a:lnTo>
                              <a:lnTo>
                                <a:pt x="568" y="376"/>
                              </a:lnTo>
                              <a:lnTo>
                                <a:pt x="656" y="341"/>
                              </a:lnTo>
                              <a:lnTo>
                                <a:pt x="715" y="316"/>
                              </a:lnTo>
                              <a:lnTo>
                                <a:pt x="737" y="308"/>
                              </a:lnTo>
                              <a:lnTo>
                                <a:pt x="915" y="252"/>
                              </a:lnTo>
                              <a:lnTo>
                                <a:pt x="1550" y="98"/>
                              </a:lnTo>
                              <a:lnTo>
                                <a:pt x="1571" y="94"/>
                              </a:lnTo>
                              <a:lnTo>
                                <a:pt x="1670" y="70"/>
                              </a:lnTo>
                              <a:lnTo>
                                <a:pt x="1770" y="46"/>
                              </a:lnTo>
                              <a:lnTo>
                                <a:pt x="1857" y="23"/>
                              </a:lnTo>
                              <a:lnTo>
                                <a:pt x="1918" y="6"/>
                              </a:lnTo>
                              <a:lnTo>
                                <a:pt x="1941" y="0"/>
                              </a:lnTo>
                              <a:lnTo>
                                <a:pt x="2623" y="371"/>
                              </a:lnTo>
                              <a:lnTo>
                                <a:pt x="4537" y="1069"/>
                              </a:lnTo>
                              <a:lnTo>
                                <a:pt x="6085" y="1550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2" name="Line 29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70" y="1196"/>
                          <a:ext cx="98" cy="47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3" name="Freeform 29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9" y="1408"/>
                          <a:ext cx="7" cy="5"/>
                        </a:xfrm>
                        <a:custGeom>
                          <a:avLst/>
                          <a:gdLst>
                            <a:gd name="T0" fmla="*/ 7 w 52"/>
                            <a:gd name="T1" fmla="*/ 0 h 44"/>
                            <a:gd name="T2" fmla="*/ 7 w 52"/>
                            <a:gd name="T3" fmla="*/ 0 h 44"/>
                            <a:gd name="T4" fmla="*/ 6 w 52"/>
                            <a:gd name="T5" fmla="*/ 1 h 44"/>
                            <a:gd name="T6" fmla="*/ 3 w 52"/>
                            <a:gd name="T7" fmla="*/ 1 h 44"/>
                            <a:gd name="T8" fmla="*/ 1 w 52"/>
                            <a:gd name="T9" fmla="*/ 3 h 44"/>
                            <a:gd name="T10" fmla="*/ 0 w 52"/>
                            <a:gd name="T11" fmla="*/ 5 h 44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52"/>
                            <a:gd name="T19" fmla="*/ 0 h 44"/>
                            <a:gd name="T20" fmla="*/ 52 w 52"/>
                            <a:gd name="T21" fmla="*/ 44 h 44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52" h="44">
                              <a:moveTo>
                                <a:pt x="52" y="0"/>
                              </a:moveTo>
                              <a:lnTo>
                                <a:pt x="52" y="2"/>
                              </a:lnTo>
                              <a:lnTo>
                                <a:pt x="41" y="6"/>
                              </a:lnTo>
                              <a:lnTo>
                                <a:pt x="25" y="12"/>
                              </a:lnTo>
                              <a:lnTo>
                                <a:pt x="11" y="25"/>
                              </a:lnTo>
                              <a:lnTo>
                                <a:pt x="0" y="44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4" name="Freeform 29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67" y="1360"/>
                          <a:ext cx="20" cy="8"/>
                        </a:xfrm>
                        <a:custGeom>
                          <a:avLst/>
                          <a:gdLst>
                            <a:gd name="T0" fmla="*/ 20 w 144"/>
                            <a:gd name="T1" fmla="*/ 0 h 61"/>
                            <a:gd name="T2" fmla="*/ 18 w 144"/>
                            <a:gd name="T3" fmla="*/ 0 h 61"/>
                            <a:gd name="T4" fmla="*/ 13 w 144"/>
                            <a:gd name="T5" fmla="*/ 1 h 61"/>
                            <a:gd name="T6" fmla="*/ 8 w 144"/>
                            <a:gd name="T7" fmla="*/ 3 h 61"/>
                            <a:gd name="T8" fmla="*/ 3 w 144"/>
                            <a:gd name="T9" fmla="*/ 5 h 61"/>
                            <a:gd name="T10" fmla="*/ 0 w 144"/>
                            <a:gd name="T11" fmla="*/ 8 h 61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144"/>
                            <a:gd name="T19" fmla="*/ 0 h 61"/>
                            <a:gd name="T20" fmla="*/ 144 w 144"/>
                            <a:gd name="T21" fmla="*/ 61 h 61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144" h="61">
                              <a:moveTo>
                                <a:pt x="144" y="0"/>
                              </a:moveTo>
                              <a:lnTo>
                                <a:pt x="130" y="2"/>
                              </a:lnTo>
                              <a:lnTo>
                                <a:pt x="97" y="8"/>
                              </a:lnTo>
                              <a:lnTo>
                                <a:pt x="56" y="20"/>
                              </a:lnTo>
                              <a:lnTo>
                                <a:pt x="20" y="37"/>
                              </a:lnTo>
                              <a:lnTo>
                                <a:pt x="0" y="61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5" name="Freeform 29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316"/>
                          <a:ext cx="160" cy="90"/>
                        </a:xfrm>
                        <a:custGeom>
                          <a:avLst/>
                          <a:gdLst>
                            <a:gd name="T0" fmla="*/ 151 w 1124"/>
                            <a:gd name="T1" fmla="*/ 1 h 722"/>
                            <a:gd name="T2" fmla="*/ 156 w 1124"/>
                            <a:gd name="T3" fmla="*/ 8 h 722"/>
                            <a:gd name="T4" fmla="*/ 160 w 1124"/>
                            <a:gd name="T5" fmla="*/ 22 h 722"/>
                            <a:gd name="T6" fmla="*/ 160 w 1124"/>
                            <a:gd name="T7" fmla="*/ 25 h 722"/>
                            <a:gd name="T8" fmla="*/ 158 w 1124"/>
                            <a:gd name="T9" fmla="*/ 32 h 722"/>
                            <a:gd name="T10" fmla="*/ 152 w 1124"/>
                            <a:gd name="T11" fmla="*/ 38 h 722"/>
                            <a:gd name="T12" fmla="*/ 138 w 1124"/>
                            <a:gd name="T13" fmla="*/ 48 h 722"/>
                            <a:gd name="T14" fmla="*/ 124 w 1124"/>
                            <a:gd name="T15" fmla="*/ 57 h 722"/>
                            <a:gd name="T16" fmla="*/ 121 w 1124"/>
                            <a:gd name="T17" fmla="*/ 60 h 722"/>
                            <a:gd name="T18" fmla="*/ 113 w 1124"/>
                            <a:gd name="T19" fmla="*/ 64 h 722"/>
                            <a:gd name="T20" fmla="*/ 100 w 1124"/>
                            <a:gd name="T21" fmla="*/ 70 h 722"/>
                            <a:gd name="T22" fmla="*/ 85 w 1124"/>
                            <a:gd name="T23" fmla="*/ 76 h 722"/>
                            <a:gd name="T24" fmla="*/ 78 w 1124"/>
                            <a:gd name="T25" fmla="*/ 79 h 722"/>
                            <a:gd name="T26" fmla="*/ 66 w 1124"/>
                            <a:gd name="T27" fmla="*/ 82 h 722"/>
                            <a:gd name="T28" fmla="*/ 53 w 1124"/>
                            <a:gd name="T29" fmla="*/ 86 h 722"/>
                            <a:gd name="T30" fmla="*/ 51 w 1124"/>
                            <a:gd name="T31" fmla="*/ 86 h 722"/>
                            <a:gd name="T32" fmla="*/ 44 w 1124"/>
                            <a:gd name="T33" fmla="*/ 88 h 722"/>
                            <a:gd name="T34" fmla="*/ 36 w 1124"/>
                            <a:gd name="T35" fmla="*/ 90 h 722"/>
                            <a:gd name="T36" fmla="*/ 31 w 1124"/>
                            <a:gd name="T37" fmla="*/ 90 h 722"/>
                            <a:gd name="T38" fmla="*/ 30 w 1124"/>
                            <a:gd name="T39" fmla="*/ 90 h 722"/>
                            <a:gd name="T40" fmla="*/ 27 w 1124"/>
                            <a:gd name="T41" fmla="*/ 90 h 722"/>
                            <a:gd name="T42" fmla="*/ 20 w 1124"/>
                            <a:gd name="T43" fmla="*/ 86 h 722"/>
                            <a:gd name="T44" fmla="*/ 14 w 1124"/>
                            <a:gd name="T45" fmla="*/ 81 h 722"/>
                            <a:gd name="T46" fmla="*/ 8 w 1124"/>
                            <a:gd name="T47" fmla="*/ 74 h 722"/>
                            <a:gd name="T48" fmla="*/ 2 w 1124"/>
                            <a:gd name="T49" fmla="*/ 61 h 722"/>
                            <a:gd name="T50" fmla="*/ 0 w 1124"/>
                            <a:gd name="T51" fmla="*/ 51 h 722"/>
                            <a:gd name="T52" fmla="*/ 1 w 1124"/>
                            <a:gd name="T53" fmla="*/ 43 h 722"/>
                            <a:gd name="T54" fmla="*/ 5 w 1124"/>
                            <a:gd name="T55" fmla="*/ 35 h 722"/>
                            <a:gd name="T56" fmla="*/ 14 w 1124"/>
                            <a:gd name="T57" fmla="*/ 30 h 722"/>
                            <a:gd name="T58" fmla="*/ 28 w 1124"/>
                            <a:gd name="T59" fmla="*/ 23 h 722"/>
                            <a:gd name="T60" fmla="*/ 43 w 1124"/>
                            <a:gd name="T61" fmla="*/ 17 h 722"/>
                            <a:gd name="T62" fmla="*/ 59 w 1124"/>
                            <a:gd name="T63" fmla="*/ 11 h 722"/>
                            <a:gd name="T64" fmla="*/ 72 w 1124"/>
                            <a:gd name="T65" fmla="*/ 7 h 722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w 1124"/>
                            <a:gd name="T100" fmla="*/ 0 h 722"/>
                            <a:gd name="T101" fmla="*/ 1124 w 1124"/>
                            <a:gd name="T102" fmla="*/ 722 h 722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T99" t="T100" r="T101" b="T102"/>
                          <a:pathLst>
                            <a:path w="1124" h="722">
                              <a:moveTo>
                                <a:pt x="1051" y="0"/>
                              </a:moveTo>
                              <a:lnTo>
                                <a:pt x="1058" y="7"/>
                              </a:lnTo>
                              <a:lnTo>
                                <a:pt x="1076" y="27"/>
                              </a:lnTo>
                              <a:lnTo>
                                <a:pt x="1097" y="61"/>
                              </a:lnTo>
                              <a:lnTo>
                                <a:pt x="1116" y="109"/>
                              </a:lnTo>
                              <a:lnTo>
                                <a:pt x="1124" y="173"/>
                              </a:lnTo>
                              <a:lnTo>
                                <a:pt x="1124" y="182"/>
                              </a:lnTo>
                              <a:lnTo>
                                <a:pt x="1122" y="203"/>
                              </a:lnTo>
                              <a:lnTo>
                                <a:pt x="1118" y="230"/>
                              </a:lnTo>
                              <a:lnTo>
                                <a:pt x="1110" y="258"/>
                              </a:lnTo>
                              <a:lnTo>
                                <a:pt x="1096" y="280"/>
                              </a:lnTo>
                              <a:lnTo>
                                <a:pt x="1070" y="304"/>
                              </a:lnTo>
                              <a:lnTo>
                                <a:pt x="1024" y="342"/>
                              </a:lnTo>
                              <a:lnTo>
                                <a:pt x="968" y="387"/>
                              </a:lnTo>
                              <a:lnTo>
                                <a:pt x="915" y="428"/>
                              </a:lnTo>
                              <a:lnTo>
                                <a:pt x="874" y="460"/>
                              </a:lnTo>
                              <a:lnTo>
                                <a:pt x="858" y="472"/>
                              </a:lnTo>
                              <a:lnTo>
                                <a:pt x="850" y="478"/>
                              </a:lnTo>
                              <a:lnTo>
                                <a:pt x="828" y="492"/>
                              </a:lnTo>
                              <a:lnTo>
                                <a:pt x="793" y="514"/>
                              </a:lnTo>
                              <a:lnTo>
                                <a:pt x="750" y="538"/>
                              </a:lnTo>
                              <a:lnTo>
                                <a:pt x="702" y="565"/>
                              </a:lnTo>
                              <a:lnTo>
                                <a:pt x="650" y="590"/>
                              </a:lnTo>
                              <a:lnTo>
                                <a:pt x="600" y="611"/>
                              </a:lnTo>
                              <a:lnTo>
                                <a:pt x="591" y="615"/>
                              </a:lnTo>
                              <a:lnTo>
                                <a:pt x="545" y="633"/>
                              </a:lnTo>
                              <a:lnTo>
                                <a:pt x="508" y="647"/>
                              </a:lnTo>
                              <a:lnTo>
                                <a:pt x="466" y="661"/>
                              </a:lnTo>
                              <a:lnTo>
                                <a:pt x="427" y="674"/>
                              </a:lnTo>
                              <a:lnTo>
                                <a:pt x="373" y="689"/>
                              </a:lnTo>
                              <a:lnTo>
                                <a:pt x="367" y="690"/>
                              </a:lnTo>
                              <a:lnTo>
                                <a:pt x="355" y="693"/>
                              </a:lnTo>
                              <a:lnTo>
                                <a:pt x="334" y="699"/>
                              </a:lnTo>
                              <a:lnTo>
                                <a:pt x="309" y="704"/>
                              </a:lnTo>
                              <a:lnTo>
                                <a:pt x="279" y="712"/>
                              </a:lnTo>
                              <a:lnTo>
                                <a:pt x="253" y="718"/>
                              </a:lnTo>
                              <a:lnTo>
                                <a:pt x="233" y="721"/>
                              </a:lnTo>
                              <a:lnTo>
                                <a:pt x="220" y="722"/>
                              </a:lnTo>
                              <a:lnTo>
                                <a:pt x="211" y="722"/>
                              </a:lnTo>
                              <a:lnTo>
                                <a:pt x="209" y="722"/>
                              </a:lnTo>
                              <a:lnTo>
                                <a:pt x="204" y="722"/>
                              </a:lnTo>
                              <a:lnTo>
                                <a:pt x="189" y="720"/>
                              </a:lnTo>
                              <a:lnTo>
                                <a:pt x="167" y="710"/>
                              </a:lnTo>
                              <a:lnTo>
                                <a:pt x="138" y="691"/>
                              </a:lnTo>
                              <a:lnTo>
                                <a:pt x="103" y="657"/>
                              </a:lnTo>
                              <a:lnTo>
                                <a:pt x="97" y="650"/>
                              </a:lnTo>
                              <a:lnTo>
                                <a:pt x="80" y="628"/>
                              </a:lnTo>
                              <a:lnTo>
                                <a:pt x="58" y="593"/>
                              </a:lnTo>
                              <a:lnTo>
                                <a:pt x="35" y="547"/>
                              </a:lnTo>
                              <a:lnTo>
                                <a:pt x="15" y="490"/>
                              </a:lnTo>
                              <a:lnTo>
                                <a:pt x="2" y="424"/>
                              </a:lnTo>
                              <a:lnTo>
                                <a:pt x="0" y="412"/>
                              </a:lnTo>
                              <a:lnTo>
                                <a:pt x="0" y="382"/>
                              </a:lnTo>
                              <a:lnTo>
                                <a:pt x="4" y="343"/>
                              </a:lnTo>
                              <a:lnTo>
                                <a:pt x="13" y="305"/>
                              </a:lnTo>
                              <a:lnTo>
                                <a:pt x="34" y="277"/>
                              </a:lnTo>
                              <a:lnTo>
                                <a:pt x="61" y="258"/>
                              </a:lnTo>
                              <a:lnTo>
                                <a:pt x="98" y="237"/>
                              </a:lnTo>
                              <a:lnTo>
                                <a:pt x="143" y="213"/>
                              </a:lnTo>
                              <a:lnTo>
                                <a:pt x="194" y="187"/>
                              </a:lnTo>
                              <a:lnTo>
                                <a:pt x="248" y="162"/>
                              </a:lnTo>
                              <a:lnTo>
                                <a:pt x="304" y="136"/>
                              </a:lnTo>
                              <a:lnTo>
                                <a:pt x="360" y="112"/>
                              </a:lnTo>
                              <a:lnTo>
                                <a:pt x="414" y="91"/>
                              </a:lnTo>
                              <a:lnTo>
                                <a:pt x="462" y="72"/>
                              </a:lnTo>
                              <a:lnTo>
                                <a:pt x="505" y="57"/>
                              </a:lnTo>
                              <a:lnTo>
                                <a:pt x="1051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6" name="Freeform 29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316"/>
                          <a:ext cx="160" cy="90"/>
                        </a:xfrm>
                        <a:custGeom>
                          <a:avLst/>
                          <a:gdLst>
                            <a:gd name="T0" fmla="*/ 151 w 1124"/>
                            <a:gd name="T1" fmla="*/ 1 h 722"/>
                            <a:gd name="T2" fmla="*/ 156 w 1124"/>
                            <a:gd name="T3" fmla="*/ 8 h 722"/>
                            <a:gd name="T4" fmla="*/ 160 w 1124"/>
                            <a:gd name="T5" fmla="*/ 22 h 722"/>
                            <a:gd name="T6" fmla="*/ 160 w 1124"/>
                            <a:gd name="T7" fmla="*/ 25 h 722"/>
                            <a:gd name="T8" fmla="*/ 158 w 1124"/>
                            <a:gd name="T9" fmla="*/ 32 h 722"/>
                            <a:gd name="T10" fmla="*/ 152 w 1124"/>
                            <a:gd name="T11" fmla="*/ 38 h 722"/>
                            <a:gd name="T12" fmla="*/ 138 w 1124"/>
                            <a:gd name="T13" fmla="*/ 48 h 722"/>
                            <a:gd name="T14" fmla="*/ 124 w 1124"/>
                            <a:gd name="T15" fmla="*/ 57 h 722"/>
                            <a:gd name="T16" fmla="*/ 121 w 1124"/>
                            <a:gd name="T17" fmla="*/ 60 h 722"/>
                            <a:gd name="T18" fmla="*/ 113 w 1124"/>
                            <a:gd name="T19" fmla="*/ 64 h 722"/>
                            <a:gd name="T20" fmla="*/ 100 w 1124"/>
                            <a:gd name="T21" fmla="*/ 70 h 722"/>
                            <a:gd name="T22" fmla="*/ 85 w 1124"/>
                            <a:gd name="T23" fmla="*/ 76 h 722"/>
                            <a:gd name="T24" fmla="*/ 78 w 1124"/>
                            <a:gd name="T25" fmla="*/ 79 h 722"/>
                            <a:gd name="T26" fmla="*/ 66 w 1124"/>
                            <a:gd name="T27" fmla="*/ 82 h 722"/>
                            <a:gd name="T28" fmla="*/ 53 w 1124"/>
                            <a:gd name="T29" fmla="*/ 86 h 722"/>
                            <a:gd name="T30" fmla="*/ 51 w 1124"/>
                            <a:gd name="T31" fmla="*/ 86 h 722"/>
                            <a:gd name="T32" fmla="*/ 44 w 1124"/>
                            <a:gd name="T33" fmla="*/ 88 h 722"/>
                            <a:gd name="T34" fmla="*/ 36 w 1124"/>
                            <a:gd name="T35" fmla="*/ 90 h 722"/>
                            <a:gd name="T36" fmla="*/ 31 w 1124"/>
                            <a:gd name="T37" fmla="*/ 90 h 722"/>
                            <a:gd name="T38" fmla="*/ 30 w 1124"/>
                            <a:gd name="T39" fmla="*/ 90 h 722"/>
                            <a:gd name="T40" fmla="*/ 27 w 1124"/>
                            <a:gd name="T41" fmla="*/ 90 h 722"/>
                            <a:gd name="T42" fmla="*/ 20 w 1124"/>
                            <a:gd name="T43" fmla="*/ 86 h 722"/>
                            <a:gd name="T44" fmla="*/ 14 w 1124"/>
                            <a:gd name="T45" fmla="*/ 81 h 722"/>
                            <a:gd name="T46" fmla="*/ 8 w 1124"/>
                            <a:gd name="T47" fmla="*/ 74 h 722"/>
                            <a:gd name="T48" fmla="*/ 2 w 1124"/>
                            <a:gd name="T49" fmla="*/ 61 h 722"/>
                            <a:gd name="T50" fmla="*/ 0 w 1124"/>
                            <a:gd name="T51" fmla="*/ 51 h 722"/>
                            <a:gd name="T52" fmla="*/ 1 w 1124"/>
                            <a:gd name="T53" fmla="*/ 43 h 722"/>
                            <a:gd name="T54" fmla="*/ 5 w 1124"/>
                            <a:gd name="T55" fmla="*/ 35 h 722"/>
                            <a:gd name="T56" fmla="*/ 14 w 1124"/>
                            <a:gd name="T57" fmla="*/ 30 h 722"/>
                            <a:gd name="T58" fmla="*/ 28 w 1124"/>
                            <a:gd name="T59" fmla="*/ 23 h 722"/>
                            <a:gd name="T60" fmla="*/ 43 w 1124"/>
                            <a:gd name="T61" fmla="*/ 17 h 722"/>
                            <a:gd name="T62" fmla="*/ 59 w 1124"/>
                            <a:gd name="T63" fmla="*/ 11 h 722"/>
                            <a:gd name="T64" fmla="*/ 72 w 1124"/>
                            <a:gd name="T65" fmla="*/ 7 h 722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w 1124"/>
                            <a:gd name="T100" fmla="*/ 0 h 722"/>
                            <a:gd name="T101" fmla="*/ 1124 w 1124"/>
                            <a:gd name="T102" fmla="*/ 722 h 722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T99" t="T100" r="T101" b="T102"/>
                          <a:pathLst>
                            <a:path w="1124" h="722">
                              <a:moveTo>
                                <a:pt x="1051" y="0"/>
                              </a:moveTo>
                              <a:lnTo>
                                <a:pt x="1058" y="7"/>
                              </a:lnTo>
                              <a:lnTo>
                                <a:pt x="1076" y="27"/>
                              </a:lnTo>
                              <a:lnTo>
                                <a:pt x="1097" y="61"/>
                              </a:lnTo>
                              <a:lnTo>
                                <a:pt x="1116" y="109"/>
                              </a:lnTo>
                              <a:lnTo>
                                <a:pt x="1124" y="173"/>
                              </a:lnTo>
                              <a:lnTo>
                                <a:pt x="1124" y="182"/>
                              </a:lnTo>
                              <a:lnTo>
                                <a:pt x="1122" y="203"/>
                              </a:lnTo>
                              <a:lnTo>
                                <a:pt x="1118" y="230"/>
                              </a:lnTo>
                              <a:lnTo>
                                <a:pt x="1110" y="258"/>
                              </a:lnTo>
                              <a:lnTo>
                                <a:pt x="1096" y="280"/>
                              </a:lnTo>
                              <a:lnTo>
                                <a:pt x="1070" y="304"/>
                              </a:lnTo>
                              <a:lnTo>
                                <a:pt x="1024" y="342"/>
                              </a:lnTo>
                              <a:lnTo>
                                <a:pt x="968" y="387"/>
                              </a:lnTo>
                              <a:lnTo>
                                <a:pt x="915" y="428"/>
                              </a:lnTo>
                              <a:lnTo>
                                <a:pt x="874" y="460"/>
                              </a:lnTo>
                              <a:lnTo>
                                <a:pt x="858" y="472"/>
                              </a:lnTo>
                              <a:lnTo>
                                <a:pt x="850" y="478"/>
                              </a:lnTo>
                              <a:lnTo>
                                <a:pt x="828" y="492"/>
                              </a:lnTo>
                              <a:lnTo>
                                <a:pt x="793" y="514"/>
                              </a:lnTo>
                              <a:lnTo>
                                <a:pt x="750" y="538"/>
                              </a:lnTo>
                              <a:lnTo>
                                <a:pt x="702" y="565"/>
                              </a:lnTo>
                              <a:lnTo>
                                <a:pt x="650" y="590"/>
                              </a:lnTo>
                              <a:lnTo>
                                <a:pt x="600" y="611"/>
                              </a:lnTo>
                              <a:lnTo>
                                <a:pt x="591" y="615"/>
                              </a:lnTo>
                              <a:lnTo>
                                <a:pt x="545" y="633"/>
                              </a:lnTo>
                              <a:lnTo>
                                <a:pt x="508" y="647"/>
                              </a:lnTo>
                              <a:lnTo>
                                <a:pt x="466" y="661"/>
                              </a:lnTo>
                              <a:lnTo>
                                <a:pt x="427" y="674"/>
                              </a:lnTo>
                              <a:lnTo>
                                <a:pt x="373" y="689"/>
                              </a:lnTo>
                              <a:lnTo>
                                <a:pt x="367" y="690"/>
                              </a:lnTo>
                              <a:lnTo>
                                <a:pt x="355" y="693"/>
                              </a:lnTo>
                              <a:lnTo>
                                <a:pt x="334" y="699"/>
                              </a:lnTo>
                              <a:lnTo>
                                <a:pt x="309" y="704"/>
                              </a:lnTo>
                              <a:lnTo>
                                <a:pt x="279" y="712"/>
                              </a:lnTo>
                              <a:lnTo>
                                <a:pt x="253" y="718"/>
                              </a:lnTo>
                              <a:lnTo>
                                <a:pt x="233" y="721"/>
                              </a:lnTo>
                              <a:lnTo>
                                <a:pt x="220" y="722"/>
                              </a:lnTo>
                              <a:lnTo>
                                <a:pt x="211" y="722"/>
                              </a:lnTo>
                              <a:lnTo>
                                <a:pt x="209" y="722"/>
                              </a:lnTo>
                              <a:lnTo>
                                <a:pt x="204" y="722"/>
                              </a:lnTo>
                              <a:lnTo>
                                <a:pt x="189" y="720"/>
                              </a:lnTo>
                              <a:lnTo>
                                <a:pt x="167" y="710"/>
                              </a:lnTo>
                              <a:lnTo>
                                <a:pt x="138" y="691"/>
                              </a:lnTo>
                              <a:lnTo>
                                <a:pt x="103" y="657"/>
                              </a:lnTo>
                              <a:lnTo>
                                <a:pt x="97" y="650"/>
                              </a:lnTo>
                              <a:lnTo>
                                <a:pt x="80" y="628"/>
                              </a:lnTo>
                              <a:lnTo>
                                <a:pt x="58" y="593"/>
                              </a:lnTo>
                              <a:lnTo>
                                <a:pt x="35" y="547"/>
                              </a:lnTo>
                              <a:lnTo>
                                <a:pt x="15" y="490"/>
                              </a:lnTo>
                              <a:lnTo>
                                <a:pt x="2" y="424"/>
                              </a:lnTo>
                              <a:lnTo>
                                <a:pt x="0" y="412"/>
                              </a:lnTo>
                              <a:lnTo>
                                <a:pt x="0" y="382"/>
                              </a:lnTo>
                              <a:lnTo>
                                <a:pt x="4" y="343"/>
                              </a:lnTo>
                              <a:lnTo>
                                <a:pt x="13" y="305"/>
                              </a:lnTo>
                              <a:lnTo>
                                <a:pt x="34" y="277"/>
                              </a:lnTo>
                              <a:lnTo>
                                <a:pt x="61" y="258"/>
                              </a:lnTo>
                              <a:lnTo>
                                <a:pt x="98" y="237"/>
                              </a:lnTo>
                              <a:lnTo>
                                <a:pt x="143" y="213"/>
                              </a:lnTo>
                              <a:lnTo>
                                <a:pt x="194" y="187"/>
                              </a:lnTo>
                              <a:lnTo>
                                <a:pt x="248" y="162"/>
                              </a:lnTo>
                              <a:lnTo>
                                <a:pt x="304" y="136"/>
                              </a:lnTo>
                              <a:lnTo>
                                <a:pt x="360" y="112"/>
                              </a:lnTo>
                              <a:lnTo>
                                <a:pt x="414" y="91"/>
                              </a:lnTo>
                              <a:lnTo>
                                <a:pt x="462" y="72"/>
                              </a:lnTo>
                              <a:lnTo>
                                <a:pt x="505" y="57"/>
                              </a:lnTo>
                            </a:path>
                          </a:pathLst>
                        </a:custGeom>
                        <a:noFill/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7" name="Freeform 29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1" y="1305"/>
                          <a:ext cx="126" cy="42"/>
                        </a:xfrm>
                        <a:custGeom>
                          <a:avLst/>
                          <a:gdLst>
                            <a:gd name="T0" fmla="*/ 1 w 884"/>
                            <a:gd name="T1" fmla="*/ 42 h 332"/>
                            <a:gd name="T2" fmla="*/ 1 w 884"/>
                            <a:gd name="T3" fmla="*/ 42 h 332"/>
                            <a:gd name="T4" fmla="*/ 2 w 884"/>
                            <a:gd name="T5" fmla="*/ 42 h 332"/>
                            <a:gd name="T6" fmla="*/ 3 w 884"/>
                            <a:gd name="T7" fmla="*/ 41 h 332"/>
                            <a:gd name="T8" fmla="*/ 6 w 884"/>
                            <a:gd name="T9" fmla="*/ 41 h 332"/>
                            <a:gd name="T10" fmla="*/ 9 w 884"/>
                            <a:gd name="T11" fmla="*/ 40 h 332"/>
                            <a:gd name="T12" fmla="*/ 13 w 884"/>
                            <a:gd name="T13" fmla="*/ 39 h 332"/>
                            <a:gd name="T14" fmla="*/ 19 w 884"/>
                            <a:gd name="T15" fmla="*/ 38 h 332"/>
                            <a:gd name="T16" fmla="*/ 25 w 884"/>
                            <a:gd name="T17" fmla="*/ 36 h 332"/>
                            <a:gd name="T18" fmla="*/ 33 w 884"/>
                            <a:gd name="T19" fmla="*/ 34 h 332"/>
                            <a:gd name="T20" fmla="*/ 42 w 884"/>
                            <a:gd name="T21" fmla="*/ 31 h 332"/>
                            <a:gd name="T22" fmla="*/ 53 w 884"/>
                            <a:gd name="T23" fmla="*/ 28 h 332"/>
                            <a:gd name="T24" fmla="*/ 66 w 884"/>
                            <a:gd name="T25" fmla="*/ 25 h 332"/>
                            <a:gd name="T26" fmla="*/ 80 w 884"/>
                            <a:gd name="T27" fmla="*/ 21 h 332"/>
                            <a:gd name="T28" fmla="*/ 96 w 884"/>
                            <a:gd name="T29" fmla="*/ 16 h 332"/>
                            <a:gd name="T30" fmla="*/ 114 w 884"/>
                            <a:gd name="T31" fmla="*/ 10 h 332"/>
                            <a:gd name="T32" fmla="*/ 117 w 884"/>
                            <a:gd name="T33" fmla="*/ 14 h 332"/>
                            <a:gd name="T34" fmla="*/ 126 w 884"/>
                            <a:gd name="T35" fmla="*/ 11 h 332"/>
                            <a:gd name="T36" fmla="*/ 68 w 884"/>
                            <a:gd name="T37" fmla="*/ 0 h 332"/>
                            <a:gd name="T38" fmla="*/ 67 w 884"/>
                            <a:gd name="T39" fmla="*/ 1 h 332"/>
                            <a:gd name="T40" fmla="*/ 64 w 884"/>
                            <a:gd name="T41" fmla="*/ 2 h 332"/>
                            <a:gd name="T42" fmla="*/ 60 w 884"/>
                            <a:gd name="T43" fmla="*/ 5 h 332"/>
                            <a:gd name="T44" fmla="*/ 54 w 884"/>
                            <a:gd name="T45" fmla="*/ 8 h 332"/>
                            <a:gd name="T46" fmla="*/ 47 w 884"/>
                            <a:gd name="T47" fmla="*/ 12 h 332"/>
                            <a:gd name="T48" fmla="*/ 40 w 884"/>
                            <a:gd name="T49" fmla="*/ 15 h 332"/>
                            <a:gd name="T50" fmla="*/ 32 w 884"/>
                            <a:gd name="T51" fmla="*/ 20 h 332"/>
                            <a:gd name="T52" fmla="*/ 25 w 884"/>
                            <a:gd name="T53" fmla="*/ 24 h 332"/>
                            <a:gd name="T54" fmla="*/ 18 w 884"/>
                            <a:gd name="T55" fmla="*/ 28 h 332"/>
                            <a:gd name="T56" fmla="*/ 12 w 884"/>
                            <a:gd name="T57" fmla="*/ 32 h 332"/>
                            <a:gd name="T58" fmla="*/ 6 w 884"/>
                            <a:gd name="T59" fmla="*/ 35 h 332"/>
                            <a:gd name="T60" fmla="*/ 3 w 884"/>
                            <a:gd name="T61" fmla="*/ 37 h 332"/>
                            <a:gd name="T62" fmla="*/ 1 w 884"/>
                            <a:gd name="T63" fmla="*/ 39 h 332"/>
                            <a:gd name="T64" fmla="*/ 1 w 884"/>
                            <a:gd name="T65" fmla="*/ 40 h 332"/>
                            <a:gd name="T66" fmla="*/ 0 w 884"/>
                            <a:gd name="T67" fmla="*/ 40 h 332"/>
                            <a:gd name="T68" fmla="*/ 0 w 884"/>
                            <a:gd name="T69" fmla="*/ 41 h 332"/>
                            <a:gd name="T70" fmla="*/ 0 w 884"/>
                            <a:gd name="T71" fmla="*/ 41 h 332"/>
                            <a:gd name="T72" fmla="*/ 0 w 884"/>
                            <a:gd name="T73" fmla="*/ 42 h 332"/>
                            <a:gd name="T74" fmla="*/ 1 w 884"/>
                            <a:gd name="T75" fmla="*/ 42 h 332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w 884"/>
                            <a:gd name="T115" fmla="*/ 0 h 332"/>
                            <a:gd name="T116" fmla="*/ 884 w 884"/>
                            <a:gd name="T117" fmla="*/ 332 h 332"/>
                          </a:gdLst>
                          <a:ahLst/>
                          <a:cxnLst>
                            <a:cxn ang="T76">
                              <a:pos x="T0" y="T1"/>
                            </a:cxn>
                            <a:cxn ang="T77">
                              <a:pos x="T2" y="T3"/>
                            </a:cxn>
                            <a:cxn ang="T78">
                              <a:pos x="T4" y="T5"/>
                            </a:cxn>
                            <a:cxn ang="T79">
                              <a:pos x="T6" y="T7"/>
                            </a:cxn>
                            <a:cxn ang="T80">
                              <a:pos x="T8" y="T9"/>
                            </a:cxn>
                            <a:cxn ang="T81">
                              <a:pos x="T10" y="T11"/>
                            </a:cxn>
                            <a:cxn ang="T82">
                              <a:pos x="T12" y="T13"/>
                            </a:cxn>
                            <a:cxn ang="T83">
                              <a:pos x="T14" y="T15"/>
                            </a:cxn>
                            <a:cxn ang="T84">
                              <a:pos x="T16" y="T17"/>
                            </a:cxn>
                            <a:cxn ang="T85">
                              <a:pos x="T18" y="T19"/>
                            </a:cxn>
                            <a:cxn ang="T86">
                              <a:pos x="T20" y="T21"/>
                            </a:cxn>
                            <a:cxn ang="T87">
                              <a:pos x="T22" y="T23"/>
                            </a:cxn>
                            <a:cxn ang="T88">
                              <a:pos x="T24" y="T25"/>
                            </a:cxn>
                            <a:cxn ang="T89">
                              <a:pos x="T26" y="T27"/>
                            </a:cxn>
                            <a:cxn ang="T90">
                              <a:pos x="T28" y="T29"/>
                            </a:cxn>
                            <a:cxn ang="T91">
                              <a:pos x="T30" y="T31"/>
                            </a:cxn>
                            <a:cxn ang="T92">
                              <a:pos x="T32" y="T33"/>
                            </a:cxn>
                            <a:cxn ang="T93">
                              <a:pos x="T34" y="T35"/>
                            </a:cxn>
                            <a:cxn ang="T94">
                              <a:pos x="T36" y="T37"/>
                            </a:cxn>
                            <a:cxn ang="T95">
                              <a:pos x="T38" y="T39"/>
                            </a:cxn>
                            <a:cxn ang="T96">
                              <a:pos x="T40" y="T41"/>
                            </a:cxn>
                            <a:cxn ang="T97">
                              <a:pos x="T42" y="T43"/>
                            </a:cxn>
                            <a:cxn ang="T98">
                              <a:pos x="T44" y="T45"/>
                            </a:cxn>
                            <a:cxn ang="T99">
                              <a:pos x="T46" y="T47"/>
                            </a:cxn>
                            <a:cxn ang="T100">
                              <a:pos x="T48" y="T49"/>
                            </a:cxn>
                            <a:cxn ang="T101">
                              <a:pos x="T50" y="T51"/>
                            </a:cxn>
                            <a:cxn ang="T102">
                              <a:pos x="T52" y="T53"/>
                            </a:cxn>
                            <a:cxn ang="T103">
                              <a:pos x="T54" y="T55"/>
                            </a:cxn>
                            <a:cxn ang="T104">
                              <a:pos x="T56" y="T57"/>
                            </a:cxn>
                            <a:cxn ang="T105">
                              <a:pos x="T58" y="T59"/>
                            </a:cxn>
                            <a:cxn ang="T106">
                              <a:pos x="T60" y="T61"/>
                            </a:cxn>
                            <a:cxn ang="T107">
                              <a:pos x="T62" y="T63"/>
                            </a:cxn>
                            <a:cxn ang="T108">
                              <a:pos x="T64" y="T65"/>
                            </a:cxn>
                            <a:cxn ang="T109">
                              <a:pos x="T66" y="T67"/>
                            </a:cxn>
                            <a:cxn ang="T110">
                              <a:pos x="T68" y="T69"/>
                            </a:cxn>
                            <a:cxn ang="T111">
                              <a:pos x="T70" y="T71"/>
                            </a:cxn>
                            <a:cxn ang="T112">
                              <a:pos x="T72" y="T73"/>
                            </a:cxn>
                            <a:cxn ang="T113">
                              <a:pos x="T74" y="T75"/>
                            </a:cxn>
                          </a:cxnLst>
                          <a:rect l="T114" t="T115" r="T116" b="T117"/>
                          <a:pathLst>
                            <a:path w="884" h="332">
                              <a:moveTo>
                                <a:pt x="5" y="332"/>
                              </a:moveTo>
                              <a:lnTo>
                                <a:pt x="8" y="332"/>
                              </a:lnTo>
                              <a:lnTo>
                                <a:pt x="14" y="331"/>
                              </a:lnTo>
                              <a:lnTo>
                                <a:pt x="24" y="328"/>
                              </a:lnTo>
                              <a:lnTo>
                                <a:pt x="41" y="324"/>
                              </a:lnTo>
                              <a:lnTo>
                                <a:pt x="63" y="319"/>
                              </a:lnTo>
                              <a:lnTo>
                                <a:pt x="93" y="310"/>
                              </a:lnTo>
                              <a:lnTo>
                                <a:pt x="130" y="300"/>
                              </a:lnTo>
                              <a:lnTo>
                                <a:pt x="176" y="286"/>
                              </a:lnTo>
                              <a:lnTo>
                                <a:pt x="232" y="269"/>
                              </a:lnTo>
                              <a:lnTo>
                                <a:pt x="297" y="249"/>
                              </a:lnTo>
                              <a:lnTo>
                                <a:pt x="372" y="224"/>
                              </a:lnTo>
                              <a:lnTo>
                                <a:pt x="460" y="196"/>
                              </a:lnTo>
                              <a:lnTo>
                                <a:pt x="559" y="163"/>
                              </a:lnTo>
                              <a:lnTo>
                                <a:pt x="671" y="126"/>
                              </a:lnTo>
                              <a:lnTo>
                                <a:pt x="797" y="82"/>
                              </a:lnTo>
                              <a:lnTo>
                                <a:pt x="822" y="110"/>
                              </a:lnTo>
                              <a:lnTo>
                                <a:pt x="884" y="85"/>
                              </a:lnTo>
                              <a:lnTo>
                                <a:pt x="478" y="0"/>
                              </a:lnTo>
                              <a:lnTo>
                                <a:pt x="471" y="5"/>
                              </a:lnTo>
                              <a:lnTo>
                                <a:pt x="450" y="17"/>
                              </a:lnTo>
                              <a:lnTo>
                                <a:pt x="418" y="37"/>
                              </a:lnTo>
                              <a:lnTo>
                                <a:pt x="378" y="62"/>
                              </a:lnTo>
                              <a:lnTo>
                                <a:pt x="330" y="91"/>
                              </a:lnTo>
                              <a:lnTo>
                                <a:pt x="279" y="122"/>
                              </a:lnTo>
                              <a:lnTo>
                                <a:pt x="226" y="155"/>
                              </a:lnTo>
                              <a:lnTo>
                                <a:pt x="174" y="189"/>
                              </a:lnTo>
                              <a:lnTo>
                                <a:pt x="125" y="221"/>
                              </a:lnTo>
                              <a:lnTo>
                                <a:pt x="81" y="250"/>
                              </a:lnTo>
                              <a:lnTo>
                                <a:pt x="45" y="276"/>
                              </a:lnTo>
                              <a:lnTo>
                                <a:pt x="19" y="296"/>
                              </a:lnTo>
                              <a:lnTo>
                                <a:pt x="5" y="311"/>
                              </a:lnTo>
                              <a:lnTo>
                                <a:pt x="4" y="313"/>
                              </a:lnTo>
                              <a:lnTo>
                                <a:pt x="2" y="318"/>
                              </a:lnTo>
                              <a:lnTo>
                                <a:pt x="0" y="323"/>
                              </a:lnTo>
                              <a:lnTo>
                                <a:pt x="0" y="328"/>
                              </a:lnTo>
                              <a:lnTo>
                                <a:pt x="3" y="330"/>
                              </a:lnTo>
                              <a:lnTo>
                                <a:pt x="5" y="33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8" name="Freeform 29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1" y="1305"/>
                          <a:ext cx="126" cy="42"/>
                        </a:xfrm>
                        <a:custGeom>
                          <a:avLst/>
                          <a:gdLst>
                            <a:gd name="T0" fmla="*/ 1 w 884"/>
                            <a:gd name="T1" fmla="*/ 42 h 332"/>
                            <a:gd name="T2" fmla="*/ 1 w 884"/>
                            <a:gd name="T3" fmla="*/ 42 h 332"/>
                            <a:gd name="T4" fmla="*/ 2 w 884"/>
                            <a:gd name="T5" fmla="*/ 42 h 332"/>
                            <a:gd name="T6" fmla="*/ 3 w 884"/>
                            <a:gd name="T7" fmla="*/ 41 h 332"/>
                            <a:gd name="T8" fmla="*/ 6 w 884"/>
                            <a:gd name="T9" fmla="*/ 41 h 332"/>
                            <a:gd name="T10" fmla="*/ 9 w 884"/>
                            <a:gd name="T11" fmla="*/ 40 h 332"/>
                            <a:gd name="T12" fmla="*/ 13 w 884"/>
                            <a:gd name="T13" fmla="*/ 39 h 332"/>
                            <a:gd name="T14" fmla="*/ 19 w 884"/>
                            <a:gd name="T15" fmla="*/ 38 h 332"/>
                            <a:gd name="T16" fmla="*/ 25 w 884"/>
                            <a:gd name="T17" fmla="*/ 36 h 332"/>
                            <a:gd name="T18" fmla="*/ 33 w 884"/>
                            <a:gd name="T19" fmla="*/ 34 h 332"/>
                            <a:gd name="T20" fmla="*/ 42 w 884"/>
                            <a:gd name="T21" fmla="*/ 31 h 332"/>
                            <a:gd name="T22" fmla="*/ 53 w 884"/>
                            <a:gd name="T23" fmla="*/ 28 h 332"/>
                            <a:gd name="T24" fmla="*/ 66 w 884"/>
                            <a:gd name="T25" fmla="*/ 25 h 332"/>
                            <a:gd name="T26" fmla="*/ 80 w 884"/>
                            <a:gd name="T27" fmla="*/ 21 h 332"/>
                            <a:gd name="T28" fmla="*/ 96 w 884"/>
                            <a:gd name="T29" fmla="*/ 16 h 332"/>
                            <a:gd name="T30" fmla="*/ 114 w 884"/>
                            <a:gd name="T31" fmla="*/ 10 h 332"/>
                            <a:gd name="T32" fmla="*/ 117 w 884"/>
                            <a:gd name="T33" fmla="*/ 14 h 332"/>
                            <a:gd name="T34" fmla="*/ 126 w 884"/>
                            <a:gd name="T35" fmla="*/ 11 h 332"/>
                            <a:gd name="T36" fmla="*/ 68 w 884"/>
                            <a:gd name="T37" fmla="*/ 0 h 332"/>
                            <a:gd name="T38" fmla="*/ 67 w 884"/>
                            <a:gd name="T39" fmla="*/ 1 h 332"/>
                            <a:gd name="T40" fmla="*/ 64 w 884"/>
                            <a:gd name="T41" fmla="*/ 2 h 332"/>
                            <a:gd name="T42" fmla="*/ 60 w 884"/>
                            <a:gd name="T43" fmla="*/ 5 h 332"/>
                            <a:gd name="T44" fmla="*/ 54 w 884"/>
                            <a:gd name="T45" fmla="*/ 8 h 332"/>
                            <a:gd name="T46" fmla="*/ 47 w 884"/>
                            <a:gd name="T47" fmla="*/ 12 h 332"/>
                            <a:gd name="T48" fmla="*/ 40 w 884"/>
                            <a:gd name="T49" fmla="*/ 15 h 332"/>
                            <a:gd name="T50" fmla="*/ 32 w 884"/>
                            <a:gd name="T51" fmla="*/ 20 h 332"/>
                            <a:gd name="T52" fmla="*/ 25 w 884"/>
                            <a:gd name="T53" fmla="*/ 24 h 332"/>
                            <a:gd name="T54" fmla="*/ 18 w 884"/>
                            <a:gd name="T55" fmla="*/ 28 h 332"/>
                            <a:gd name="T56" fmla="*/ 12 w 884"/>
                            <a:gd name="T57" fmla="*/ 32 h 332"/>
                            <a:gd name="T58" fmla="*/ 6 w 884"/>
                            <a:gd name="T59" fmla="*/ 35 h 332"/>
                            <a:gd name="T60" fmla="*/ 3 w 884"/>
                            <a:gd name="T61" fmla="*/ 37 h 332"/>
                            <a:gd name="T62" fmla="*/ 1 w 884"/>
                            <a:gd name="T63" fmla="*/ 39 h 332"/>
                            <a:gd name="T64" fmla="*/ 1 w 884"/>
                            <a:gd name="T65" fmla="*/ 40 h 332"/>
                            <a:gd name="T66" fmla="*/ 0 w 884"/>
                            <a:gd name="T67" fmla="*/ 40 h 332"/>
                            <a:gd name="T68" fmla="*/ 0 w 884"/>
                            <a:gd name="T69" fmla="*/ 41 h 332"/>
                            <a:gd name="T70" fmla="*/ 0 w 884"/>
                            <a:gd name="T71" fmla="*/ 41 h 332"/>
                            <a:gd name="T72" fmla="*/ 0 w 884"/>
                            <a:gd name="T73" fmla="*/ 42 h 332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w 884"/>
                            <a:gd name="T112" fmla="*/ 0 h 332"/>
                            <a:gd name="T113" fmla="*/ 884 w 884"/>
                            <a:gd name="T114" fmla="*/ 332 h 332"/>
                          </a:gdLst>
                          <a:ahLst/>
                          <a:cxnLst>
                            <a:cxn ang="T74">
                              <a:pos x="T0" y="T1"/>
                            </a:cxn>
                            <a:cxn ang="T75">
                              <a:pos x="T2" y="T3"/>
                            </a:cxn>
                            <a:cxn ang="T76">
                              <a:pos x="T4" y="T5"/>
                            </a:cxn>
                            <a:cxn ang="T77">
                              <a:pos x="T6" y="T7"/>
                            </a:cxn>
                            <a:cxn ang="T78">
                              <a:pos x="T8" y="T9"/>
                            </a:cxn>
                            <a:cxn ang="T79">
                              <a:pos x="T10" y="T11"/>
                            </a:cxn>
                            <a:cxn ang="T80">
                              <a:pos x="T12" y="T13"/>
                            </a:cxn>
                            <a:cxn ang="T81">
                              <a:pos x="T14" y="T15"/>
                            </a:cxn>
                            <a:cxn ang="T82">
                              <a:pos x="T16" y="T17"/>
                            </a:cxn>
                            <a:cxn ang="T83">
                              <a:pos x="T18" y="T19"/>
                            </a:cxn>
                            <a:cxn ang="T84">
                              <a:pos x="T20" y="T21"/>
                            </a:cxn>
                            <a:cxn ang="T85">
                              <a:pos x="T22" y="T23"/>
                            </a:cxn>
                            <a:cxn ang="T86">
                              <a:pos x="T24" y="T25"/>
                            </a:cxn>
                            <a:cxn ang="T87">
                              <a:pos x="T26" y="T27"/>
                            </a:cxn>
                            <a:cxn ang="T88">
                              <a:pos x="T28" y="T29"/>
                            </a:cxn>
                            <a:cxn ang="T89">
                              <a:pos x="T30" y="T31"/>
                            </a:cxn>
                            <a:cxn ang="T90">
                              <a:pos x="T32" y="T33"/>
                            </a:cxn>
                            <a:cxn ang="T91">
                              <a:pos x="T34" y="T35"/>
                            </a:cxn>
                            <a:cxn ang="T92">
                              <a:pos x="T36" y="T37"/>
                            </a:cxn>
                            <a:cxn ang="T93">
                              <a:pos x="T38" y="T39"/>
                            </a:cxn>
                            <a:cxn ang="T94">
                              <a:pos x="T40" y="T41"/>
                            </a:cxn>
                            <a:cxn ang="T95">
                              <a:pos x="T42" y="T43"/>
                            </a:cxn>
                            <a:cxn ang="T96">
                              <a:pos x="T44" y="T45"/>
                            </a:cxn>
                            <a:cxn ang="T97">
                              <a:pos x="T46" y="T47"/>
                            </a:cxn>
                            <a:cxn ang="T98">
                              <a:pos x="T48" y="T49"/>
                            </a:cxn>
                            <a:cxn ang="T99">
                              <a:pos x="T50" y="T51"/>
                            </a:cxn>
                            <a:cxn ang="T100">
                              <a:pos x="T52" y="T53"/>
                            </a:cxn>
                            <a:cxn ang="T101">
                              <a:pos x="T54" y="T55"/>
                            </a:cxn>
                            <a:cxn ang="T102">
                              <a:pos x="T56" y="T57"/>
                            </a:cxn>
                            <a:cxn ang="T103">
                              <a:pos x="T58" y="T59"/>
                            </a:cxn>
                            <a:cxn ang="T104">
                              <a:pos x="T60" y="T61"/>
                            </a:cxn>
                            <a:cxn ang="T105">
                              <a:pos x="T62" y="T63"/>
                            </a:cxn>
                            <a:cxn ang="T106">
                              <a:pos x="T64" y="T65"/>
                            </a:cxn>
                            <a:cxn ang="T107">
                              <a:pos x="T66" y="T67"/>
                            </a:cxn>
                            <a:cxn ang="T108">
                              <a:pos x="T68" y="T69"/>
                            </a:cxn>
                            <a:cxn ang="T109">
                              <a:pos x="T70" y="T71"/>
                            </a:cxn>
                            <a:cxn ang="T110">
                              <a:pos x="T72" y="T73"/>
                            </a:cxn>
                          </a:cxnLst>
                          <a:rect l="T111" t="T112" r="T113" b="T114"/>
                          <a:pathLst>
                            <a:path w="884" h="332">
                              <a:moveTo>
                                <a:pt x="5" y="332"/>
                              </a:moveTo>
                              <a:lnTo>
                                <a:pt x="8" y="332"/>
                              </a:lnTo>
                              <a:lnTo>
                                <a:pt x="14" y="331"/>
                              </a:lnTo>
                              <a:lnTo>
                                <a:pt x="24" y="328"/>
                              </a:lnTo>
                              <a:lnTo>
                                <a:pt x="41" y="324"/>
                              </a:lnTo>
                              <a:lnTo>
                                <a:pt x="63" y="319"/>
                              </a:lnTo>
                              <a:lnTo>
                                <a:pt x="93" y="310"/>
                              </a:lnTo>
                              <a:lnTo>
                                <a:pt x="130" y="300"/>
                              </a:lnTo>
                              <a:lnTo>
                                <a:pt x="176" y="286"/>
                              </a:lnTo>
                              <a:lnTo>
                                <a:pt x="232" y="269"/>
                              </a:lnTo>
                              <a:lnTo>
                                <a:pt x="297" y="249"/>
                              </a:lnTo>
                              <a:lnTo>
                                <a:pt x="372" y="224"/>
                              </a:lnTo>
                              <a:lnTo>
                                <a:pt x="460" y="196"/>
                              </a:lnTo>
                              <a:lnTo>
                                <a:pt x="559" y="163"/>
                              </a:lnTo>
                              <a:lnTo>
                                <a:pt x="671" y="126"/>
                              </a:lnTo>
                              <a:lnTo>
                                <a:pt x="797" y="82"/>
                              </a:lnTo>
                              <a:lnTo>
                                <a:pt x="822" y="110"/>
                              </a:lnTo>
                              <a:lnTo>
                                <a:pt x="884" y="85"/>
                              </a:lnTo>
                              <a:lnTo>
                                <a:pt x="478" y="0"/>
                              </a:lnTo>
                              <a:lnTo>
                                <a:pt x="471" y="5"/>
                              </a:lnTo>
                              <a:lnTo>
                                <a:pt x="450" y="17"/>
                              </a:lnTo>
                              <a:lnTo>
                                <a:pt x="418" y="37"/>
                              </a:lnTo>
                              <a:lnTo>
                                <a:pt x="378" y="62"/>
                              </a:lnTo>
                              <a:lnTo>
                                <a:pt x="330" y="91"/>
                              </a:lnTo>
                              <a:lnTo>
                                <a:pt x="279" y="122"/>
                              </a:lnTo>
                              <a:lnTo>
                                <a:pt x="226" y="155"/>
                              </a:lnTo>
                              <a:lnTo>
                                <a:pt x="174" y="189"/>
                              </a:lnTo>
                              <a:lnTo>
                                <a:pt x="125" y="221"/>
                              </a:lnTo>
                              <a:lnTo>
                                <a:pt x="81" y="250"/>
                              </a:lnTo>
                              <a:lnTo>
                                <a:pt x="45" y="276"/>
                              </a:lnTo>
                              <a:lnTo>
                                <a:pt x="19" y="296"/>
                              </a:lnTo>
                              <a:lnTo>
                                <a:pt x="5" y="311"/>
                              </a:lnTo>
                              <a:lnTo>
                                <a:pt x="4" y="313"/>
                              </a:lnTo>
                              <a:lnTo>
                                <a:pt x="2" y="318"/>
                              </a:lnTo>
                              <a:lnTo>
                                <a:pt x="0" y="323"/>
                              </a:lnTo>
                              <a:lnTo>
                                <a:pt x="0" y="328"/>
                              </a:lnTo>
                              <a:lnTo>
                                <a:pt x="3" y="33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9" name="Freeform 29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8" y="1379"/>
                          <a:ext cx="159" cy="96"/>
                        </a:xfrm>
                        <a:custGeom>
                          <a:avLst/>
                          <a:gdLst>
                            <a:gd name="T0" fmla="*/ 148 w 1112"/>
                            <a:gd name="T1" fmla="*/ 1 h 770"/>
                            <a:gd name="T2" fmla="*/ 154 w 1112"/>
                            <a:gd name="T3" fmla="*/ 7 h 770"/>
                            <a:gd name="T4" fmla="*/ 159 w 1112"/>
                            <a:gd name="T5" fmla="*/ 21 h 770"/>
                            <a:gd name="T6" fmla="*/ 159 w 1112"/>
                            <a:gd name="T7" fmla="*/ 25 h 770"/>
                            <a:gd name="T8" fmla="*/ 157 w 1112"/>
                            <a:gd name="T9" fmla="*/ 32 h 770"/>
                            <a:gd name="T10" fmla="*/ 152 w 1112"/>
                            <a:gd name="T11" fmla="*/ 38 h 770"/>
                            <a:gd name="T12" fmla="*/ 138 w 1112"/>
                            <a:gd name="T13" fmla="*/ 49 h 770"/>
                            <a:gd name="T14" fmla="*/ 125 w 1112"/>
                            <a:gd name="T15" fmla="*/ 59 h 770"/>
                            <a:gd name="T16" fmla="*/ 122 w 1112"/>
                            <a:gd name="T17" fmla="*/ 61 h 770"/>
                            <a:gd name="T18" fmla="*/ 114 w 1112"/>
                            <a:gd name="T19" fmla="*/ 66 h 770"/>
                            <a:gd name="T20" fmla="*/ 101 w 1112"/>
                            <a:gd name="T21" fmla="*/ 73 h 770"/>
                            <a:gd name="T22" fmla="*/ 87 w 1112"/>
                            <a:gd name="T23" fmla="*/ 79 h 770"/>
                            <a:gd name="T24" fmla="*/ 79 w 1112"/>
                            <a:gd name="T25" fmla="*/ 82 h 770"/>
                            <a:gd name="T26" fmla="*/ 68 w 1112"/>
                            <a:gd name="T27" fmla="*/ 87 h 770"/>
                            <a:gd name="T28" fmla="*/ 55 w 1112"/>
                            <a:gd name="T29" fmla="*/ 91 h 770"/>
                            <a:gd name="T30" fmla="*/ 53 w 1112"/>
                            <a:gd name="T31" fmla="*/ 91 h 770"/>
                            <a:gd name="T32" fmla="*/ 46 w 1112"/>
                            <a:gd name="T33" fmla="*/ 93 h 770"/>
                            <a:gd name="T34" fmla="*/ 38 w 1112"/>
                            <a:gd name="T35" fmla="*/ 95 h 770"/>
                            <a:gd name="T36" fmla="*/ 34 w 1112"/>
                            <a:gd name="T37" fmla="*/ 96 h 770"/>
                            <a:gd name="T38" fmla="*/ 32 w 1112"/>
                            <a:gd name="T39" fmla="*/ 96 h 770"/>
                            <a:gd name="T40" fmla="*/ 29 w 1112"/>
                            <a:gd name="T41" fmla="*/ 96 h 770"/>
                            <a:gd name="T42" fmla="*/ 22 w 1112"/>
                            <a:gd name="T43" fmla="*/ 93 h 770"/>
                            <a:gd name="T44" fmla="*/ 16 w 1112"/>
                            <a:gd name="T45" fmla="*/ 88 h 770"/>
                            <a:gd name="T46" fmla="*/ 10 w 1112"/>
                            <a:gd name="T47" fmla="*/ 81 h 770"/>
                            <a:gd name="T48" fmla="*/ 3 w 1112"/>
                            <a:gd name="T49" fmla="*/ 68 h 770"/>
                            <a:gd name="T50" fmla="*/ 0 w 1112"/>
                            <a:gd name="T51" fmla="*/ 59 h 770"/>
                            <a:gd name="T52" fmla="*/ 0 w 1112"/>
                            <a:gd name="T53" fmla="*/ 50 h 770"/>
                            <a:gd name="T54" fmla="*/ 4 w 1112"/>
                            <a:gd name="T55" fmla="*/ 42 h 770"/>
                            <a:gd name="T56" fmla="*/ 13 w 1112"/>
                            <a:gd name="T57" fmla="*/ 36 h 770"/>
                            <a:gd name="T58" fmla="*/ 26 w 1112"/>
                            <a:gd name="T59" fmla="*/ 29 h 770"/>
                            <a:gd name="T60" fmla="*/ 42 w 1112"/>
                            <a:gd name="T61" fmla="*/ 22 h 770"/>
                            <a:gd name="T62" fmla="*/ 57 w 1112"/>
                            <a:gd name="T63" fmla="*/ 16 h 770"/>
                            <a:gd name="T64" fmla="*/ 69 w 1112"/>
                            <a:gd name="T65" fmla="*/ 11 h 770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w 1112"/>
                            <a:gd name="T100" fmla="*/ 0 h 770"/>
                            <a:gd name="T101" fmla="*/ 1112 w 1112"/>
                            <a:gd name="T102" fmla="*/ 770 h 770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T99" t="T100" r="T101" b="T102"/>
                          <a:pathLst>
                            <a:path w="1112" h="770">
                              <a:moveTo>
                                <a:pt x="1029" y="0"/>
                              </a:moveTo>
                              <a:lnTo>
                                <a:pt x="1036" y="5"/>
                              </a:lnTo>
                              <a:lnTo>
                                <a:pt x="1055" y="24"/>
                              </a:lnTo>
                              <a:lnTo>
                                <a:pt x="1078" y="57"/>
                              </a:lnTo>
                              <a:lnTo>
                                <a:pt x="1099" y="105"/>
                              </a:lnTo>
                              <a:lnTo>
                                <a:pt x="1112" y="168"/>
                              </a:lnTo>
                              <a:lnTo>
                                <a:pt x="1112" y="177"/>
                              </a:lnTo>
                              <a:lnTo>
                                <a:pt x="1111" y="198"/>
                              </a:lnTo>
                              <a:lnTo>
                                <a:pt x="1108" y="225"/>
                              </a:lnTo>
                              <a:lnTo>
                                <a:pt x="1100" y="254"/>
                              </a:lnTo>
                              <a:lnTo>
                                <a:pt x="1089" y="277"/>
                              </a:lnTo>
                              <a:lnTo>
                                <a:pt x="1064" y="303"/>
                              </a:lnTo>
                              <a:lnTo>
                                <a:pt x="1019" y="343"/>
                              </a:lnTo>
                              <a:lnTo>
                                <a:pt x="965" y="391"/>
                              </a:lnTo>
                              <a:lnTo>
                                <a:pt x="915" y="436"/>
                              </a:lnTo>
                              <a:lnTo>
                                <a:pt x="876" y="470"/>
                              </a:lnTo>
                              <a:lnTo>
                                <a:pt x="860" y="482"/>
                              </a:lnTo>
                              <a:lnTo>
                                <a:pt x="853" y="489"/>
                              </a:lnTo>
                              <a:lnTo>
                                <a:pt x="831" y="504"/>
                              </a:lnTo>
                              <a:lnTo>
                                <a:pt x="797" y="527"/>
                              </a:lnTo>
                              <a:lnTo>
                                <a:pt x="757" y="555"/>
                              </a:lnTo>
                              <a:lnTo>
                                <a:pt x="709" y="584"/>
                              </a:lnTo>
                              <a:lnTo>
                                <a:pt x="660" y="612"/>
                              </a:lnTo>
                              <a:lnTo>
                                <a:pt x="610" y="636"/>
                              </a:lnTo>
                              <a:lnTo>
                                <a:pt x="601" y="640"/>
                              </a:lnTo>
                              <a:lnTo>
                                <a:pt x="555" y="660"/>
                              </a:lnTo>
                              <a:lnTo>
                                <a:pt x="520" y="677"/>
                              </a:lnTo>
                              <a:lnTo>
                                <a:pt x="478" y="694"/>
                              </a:lnTo>
                              <a:lnTo>
                                <a:pt x="440" y="710"/>
                              </a:lnTo>
                              <a:lnTo>
                                <a:pt x="387" y="726"/>
                              </a:lnTo>
                              <a:lnTo>
                                <a:pt x="382" y="728"/>
                              </a:lnTo>
                              <a:lnTo>
                                <a:pt x="369" y="732"/>
                              </a:lnTo>
                              <a:lnTo>
                                <a:pt x="349" y="739"/>
                              </a:lnTo>
                              <a:lnTo>
                                <a:pt x="324" y="747"/>
                              </a:lnTo>
                              <a:lnTo>
                                <a:pt x="295" y="754"/>
                              </a:lnTo>
                              <a:lnTo>
                                <a:pt x="269" y="762"/>
                              </a:lnTo>
                              <a:lnTo>
                                <a:pt x="249" y="767"/>
                              </a:lnTo>
                              <a:lnTo>
                                <a:pt x="236" y="769"/>
                              </a:lnTo>
                              <a:lnTo>
                                <a:pt x="227" y="770"/>
                              </a:lnTo>
                              <a:lnTo>
                                <a:pt x="225" y="770"/>
                              </a:lnTo>
                              <a:lnTo>
                                <a:pt x="220" y="770"/>
                              </a:lnTo>
                              <a:lnTo>
                                <a:pt x="205" y="768"/>
                              </a:lnTo>
                              <a:lnTo>
                                <a:pt x="183" y="760"/>
                              </a:lnTo>
                              <a:lnTo>
                                <a:pt x="153" y="742"/>
                              </a:lnTo>
                              <a:lnTo>
                                <a:pt x="116" y="711"/>
                              </a:lnTo>
                              <a:lnTo>
                                <a:pt x="110" y="704"/>
                              </a:lnTo>
                              <a:lnTo>
                                <a:pt x="92" y="683"/>
                              </a:lnTo>
                              <a:lnTo>
                                <a:pt x="68" y="649"/>
                              </a:lnTo>
                              <a:lnTo>
                                <a:pt x="43" y="604"/>
                              </a:lnTo>
                              <a:lnTo>
                                <a:pt x="20" y="549"/>
                              </a:lnTo>
                              <a:lnTo>
                                <a:pt x="3" y="484"/>
                              </a:lnTo>
                              <a:lnTo>
                                <a:pt x="2" y="472"/>
                              </a:lnTo>
                              <a:lnTo>
                                <a:pt x="0" y="442"/>
                              </a:lnTo>
                              <a:lnTo>
                                <a:pt x="1" y="403"/>
                              </a:lnTo>
                              <a:lnTo>
                                <a:pt x="9" y="364"/>
                              </a:lnTo>
                              <a:lnTo>
                                <a:pt x="28" y="335"/>
                              </a:lnTo>
                              <a:lnTo>
                                <a:pt x="54" y="315"/>
                              </a:lnTo>
                              <a:lnTo>
                                <a:pt x="90" y="291"/>
                              </a:lnTo>
                              <a:lnTo>
                                <a:pt x="134" y="264"/>
                              </a:lnTo>
                              <a:lnTo>
                                <a:pt x="183" y="236"/>
                              </a:lnTo>
                              <a:lnTo>
                                <a:pt x="237" y="207"/>
                              </a:lnTo>
                              <a:lnTo>
                                <a:pt x="291" y="179"/>
                              </a:lnTo>
                              <a:lnTo>
                                <a:pt x="345" y="151"/>
                              </a:lnTo>
                              <a:lnTo>
                                <a:pt x="397" y="127"/>
                              </a:lnTo>
                              <a:lnTo>
                                <a:pt x="445" y="105"/>
                              </a:lnTo>
                              <a:lnTo>
                                <a:pt x="486" y="88"/>
                              </a:lnTo>
                              <a:lnTo>
                                <a:pt x="1029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0" name="Freeform 30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8" y="1379"/>
                          <a:ext cx="159" cy="96"/>
                        </a:xfrm>
                        <a:custGeom>
                          <a:avLst/>
                          <a:gdLst>
                            <a:gd name="T0" fmla="*/ 148 w 1112"/>
                            <a:gd name="T1" fmla="*/ 1 h 770"/>
                            <a:gd name="T2" fmla="*/ 154 w 1112"/>
                            <a:gd name="T3" fmla="*/ 7 h 770"/>
                            <a:gd name="T4" fmla="*/ 159 w 1112"/>
                            <a:gd name="T5" fmla="*/ 21 h 770"/>
                            <a:gd name="T6" fmla="*/ 159 w 1112"/>
                            <a:gd name="T7" fmla="*/ 25 h 770"/>
                            <a:gd name="T8" fmla="*/ 157 w 1112"/>
                            <a:gd name="T9" fmla="*/ 32 h 770"/>
                            <a:gd name="T10" fmla="*/ 152 w 1112"/>
                            <a:gd name="T11" fmla="*/ 38 h 770"/>
                            <a:gd name="T12" fmla="*/ 138 w 1112"/>
                            <a:gd name="T13" fmla="*/ 49 h 770"/>
                            <a:gd name="T14" fmla="*/ 125 w 1112"/>
                            <a:gd name="T15" fmla="*/ 59 h 770"/>
                            <a:gd name="T16" fmla="*/ 122 w 1112"/>
                            <a:gd name="T17" fmla="*/ 61 h 770"/>
                            <a:gd name="T18" fmla="*/ 114 w 1112"/>
                            <a:gd name="T19" fmla="*/ 66 h 770"/>
                            <a:gd name="T20" fmla="*/ 101 w 1112"/>
                            <a:gd name="T21" fmla="*/ 73 h 770"/>
                            <a:gd name="T22" fmla="*/ 87 w 1112"/>
                            <a:gd name="T23" fmla="*/ 79 h 770"/>
                            <a:gd name="T24" fmla="*/ 79 w 1112"/>
                            <a:gd name="T25" fmla="*/ 82 h 770"/>
                            <a:gd name="T26" fmla="*/ 68 w 1112"/>
                            <a:gd name="T27" fmla="*/ 87 h 770"/>
                            <a:gd name="T28" fmla="*/ 55 w 1112"/>
                            <a:gd name="T29" fmla="*/ 91 h 770"/>
                            <a:gd name="T30" fmla="*/ 53 w 1112"/>
                            <a:gd name="T31" fmla="*/ 91 h 770"/>
                            <a:gd name="T32" fmla="*/ 46 w 1112"/>
                            <a:gd name="T33" fmla="*/ 93 h 770"/>
                            <a:gd name="T34" fmla="*/ 38 w 1112"/>
                            <a:gd name="T35" fmla="*/ 95 h 770"/>
                            <a:gd name="T36" fmla="*/ 34 w 1112"/>
                            <a:gd name="T37" fmla="*/ 96 h 770"/>
                            <a:gd name="T38" fmla="*/ 32 w 1112"/>
                            <a:gd name="T39" fmla="*/ 96 h 770"/>
                            <a:gd name="T40" fmla="*/ 29 w 1112"/>
                            <a:gd name="T41" fmla="*/ 96 h 770"/>
                            <a:gd name="T42" fmla="*/ 22 w 1112"/>
                            <a:gd name="T43" fmla="*/ 93 h 770"/>
                            <a:gd name="T44" fmla="*/ 16 w 1112"/>
                            <a:gd name="T45" fmla="*/ 88 h 770"/>
                            <a:gd name="T46" fmla="*/ 10 w 1112"/>
                            <a:gd name="T47" fmla="*/ 81 h 770"/>
                            <a:gd name="T48" fmla="*/ 3 w 1112"/>
                            <a:gd name="T49" fmla="*/ 68 h 770"/>
                            <a:gd name="T50" fmla="*/ 0 w 1112"/>
                            <a:gd name="T51" fmla="*/ 59 h 770"/>
                            <a:gd name="T52" fmla="*/ 0 w 1112"/>
                            <a:gd name="T53" fmla="*/ 50 h 770"/>
                            <a:gd name="T54" fmla="*/ 4 w 1112"/>
                            <a:gd name="T55" fmla="*/ 42 h 770"/>
                            <a:gd name="T56" fmla="*/ 13 w 1112"/>
                            <a:gd name="T57" fmla="*/ 36 h 770"/>
                            <a:gd name="T58" fmla="*/ 26 w 1112"/>
                            <a:gd name="T59" fmla="*/ 29 h 770"/>
                            <a:gd name="T60" fmla="*/ 42 w 1112"/>
                            <a:gd name="T61" fmla="*/ 22 h 770"/>
                            <a:gd name="T62" fmla="*/ 57 w 1112"/>
                            <a:gd name="T63" fmla="*/ 16 h 770"/>
                            <a:gd name="T64" fmla="*/ 69 w 1112"/>
                            <a:gd name="T65" fmla="*/ 11 h 770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w 1112"/>
                            <a:gd name="T100" fmla="*/ 0 h 770"/>
                            <a:gd name="T101" fmla="*/ 1112 w 1112"/>
                            <a:gd name="T102" fmla="*/ 770 h 770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T99" t="T100" r="T101" b="T102"/>
                          <a:pathLst>
                            <a:path w="1112" h="770">
                              <a:moveTo>
                                <a:pt x="1029" y="0"/>
                              </a:moveTo>
                              <a:lnTo>
                                <a:pt x="1036" y="5"/>
                              </a:lnTo>
                              <a:lnTo>
                                <a:pt x="1055" y="24"/>
                              </a:lnTo>
                              <a:lnTo>
                                <a:pt x="1078" y="57"/>
                              </a:lnTo>
                              <a:lnTo>
                                <a:pt x="1099" y="105"/>
                              </a:lnTo>
                              <a:lnTo>
                                <a:pt x="1112" y="168"/>
                              </a:lnTo>
                              <a:lnTo>
                                <a:pt x="1112" y="177"/>
                              </a:lnTo>
                              <a:lnTo>
                                <a:pt x="1111" y="198"/>
                              </a:lnTo>
                              <a:lnTo>
                                <a:pt x="1108" y="225"/>
                              </a:lnTo>
                              <a:lnTo>
                                <a:pt x="1100" y="254"/>
                              </a:lnTo>
                              <a:lnTo>
                                <a:pt x="1089" y="277"/>
                              </a:lnTo>
                              <a:lnTo>
                                <a:pt x="1064" y="303"/>
                              </a:lnTo>
                              <a:lnTo>
                                <a:pt x="1019" y="343"/>
                              </a:lnTo>
                              <a:lnTo>
                                <a:pt x="965" y="391"/>
                              </a:lnTo>
                              <a:lnTo>
                                <a:pt x="915" y="436"/>
                              </a:lnTo>
                              <a:lnTo>
                                <a:pt x="876" y="470"/>
                              </a:lnTo>
                              <a:lnTo>
                                <a:pt x="860" y="482"/>
                              </a:lnTo>
                              <a:lnTo>
                                <a:pt x="853" y="489"/>
                              </a:lnTo>
                              <a:lnTo>
                                <a:pt x="831" y="504"/>
                              </a:lnTo>
                              <a:lnTo>
                                <a:pt x="797" y="527"/>
                              </a:lnTo>
                              <a:lnTo>
                                <a:pt x="757" y="555"/>
                              </a:lnTo>
                              <a:lnTo>
                                <a:pt x="709" y="584"/>
                              </a:lnTo>
                              <a:lnTo>
                                <a:pt x="660" y="612"/>
                              </a:lnTo>
                              <a:lnTo>
                                <a:pt x="610" y="636"/>
                              </a:lnTo>
                              <a:lnTo>
                                <a:pt x="601" y="640"/>
                              </a:lnTo>
                              <a:lnTo>
                                <a:pt x="555" y="660"/>
                              </a:lnTo>
                              <a:lnTo>
                                <a:pt x="520" y="677"/>
                              </a:lnTo>
                              <a:lnTo>
                                <a:pt x="478" y="694"/>
                              </a:lnTo>
                              <a:lnTo>
                                <a:pt x="440" y="710"/>
                              </a:lnTo>
                              <a:lnTo>
                                <a:pt x="387" y="726"/>
                              </a:lnTo>
                              <a:lnTo>
                                <a:pt x="382" y="728"/>
                              </a:lnTo>
                              <a:lnTo>
                                <a:pt x="369" y="732"/>
                              </a:lnTo>
                              <a:lnTo>
                                <a:pt x="349" y="739"/>
                              </a:lnTo>
                              <a:lnTo>
                                <a:pt x="324" y="747"/>
                              </a:lnTo>
                              <a:lnTo>
                                <a:pt x="295" y="754"/>
                              </a:lnTo>
                              <a:lnTo>
                                <a:pt x="269" y="762"/>
                              </a:lnTo>
                              <a:lnTo>
                                <a:pt x="249" y="767"/>
                              </a:lnTo>
                              <a:lnTo>
                                <a:pt x="236" y="769"/>
                              </a:lnTo>
                              <a:lnTo>
                                <a:pt x="227" y="770"/>
                              </a:lnTo>
                              <a:lnTo>
                                <a:pt x="225" y="770"/>
                              </a:lnTo>
                              <a:lnTo>
                                <a:pt x="220" y="770"/>
                              </a:lnTo>
                              <a:lnTo>
                                <a:pt x="205" y="768"/>
                              </a:lnTo>
                              <a:lnTo>
                                <a:pt x="183" y="760"/>
                              </a:lnTo>
                              <a:lnTo>
                                <a:pt x="153" y="742"/>
                              </a:lnTo>
                              <a:lnTo>
                                <a:pt x="116" y="711"/>
                              </a:lnTo>
                              <a:lnTo>
                                <a:pt x="110" y="704"/>
                              </a:lnTo>
                              <a:lnTo>
                                <a:pt x="92" y="683"/>
                              </a:lnTo>
                              <a:lnTo>
                                <a:pt x="68" y="649"/>
                              </a:lnTo>
                              <a:lnTo>
                                <a:pt x="43" y="604"/>
                              </a:lnTo>
                              <a:lnTo>
                                <a:pt x="20" y="549"/>
                              </a:lnTo>
                              <a:lnTo>
                                <a:pt x="3" y="484"/>
                              </a:lnTo>
                              <a:lnTo>
                                <a:pt x="2" y="472"/>
                              </a:lnTo>
                              <a:lnTo>
                                <a:pt x="0" y="442"/>
                              </a:lnTo>
                              <a:lnTo>
                                <a:pt x="1" y="403"/>
                              </a:lnTo>
                              <a:lnTo>
                                <a:pt x="9" y="364"/>
                              </a:lnTo>
                              <a:lnTo>
                                <a:pt x="28" y="335"/>
                              </a:lnTo>
                              <a:lnTo>
                                <a:pt x="54" y="315"/>
                              </a:lnTo>
                              <a:lnTo>
                                <a:pt x="90" y="291"/>
                              </a:lnTo>
                              <a:lnTo>
                                <a:pt x="134" y="264"/>
                              </a:lnTo>
                              <a:lnTo>
                                <a:pt x="183" y="236"/>
                              </a:lnTo>
                              <a:lnTo>
                                <a:pt x="237" y="207"/>
                              </a:lnTo>
                              <a:lnTo>
                                <a:pt x="291" y="179"/>
                              </a:lnTo>
                              <a:lnTo>
                                <a:pt x="345" y="151"/>
                              </a:lnTo>
                              <a:lnTo>
                                <a:pt x="397" y="127"/>
                              </a:lnTo>
                              <a:lnTo>
                                <a:pt x="445" y="105"/>
                              </a:lnTo>
                              <a:lnTo>
                                <a:pt x="486" y="88"/>
                              </a:lnTo>
                            </a:path>
                          </a:pathLst>
                        </a:custGeom>
                        <a:noFill/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1" name="Freeform 30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2" y="1367"/>
                          <a:ext cx="129" cy="49"/>
                        </a:xfrm>
                        <a:custGeom>
                          <a:avLst/>
                          <a:gdLst>
                            <a:gd name="T0" fmla="*/ 1 w 897"/>
                            <a:gd name="T1" fmla="*/ 49 h 387"/>
                            <a:gd name="T2" fmla="*/ 1 w 897"/>
                            <a:gd name="T3" fmla="*/ 49 h 387"/>
                            <a:gd name="T4" fmla="*/ 2 w 897"/>
                            <a:gd name="T5" fmla="*/ 49 h 387"/>
                            <a:gd name="T6" fmla="*/ 4 w 897"/>
                            <a:gd name="T7" fmla="*/ 48 h 387"/>
                            <a:gd name="T8" fmla="*/ 6 w 897"/>
                            <a:gd name="T9" fmla="*/ 48 h 387"/>
                            <a:gd name="T10" fmla="*/ 9 w 897"/>
                            <a:gd name="T11" fmla="*/ 47 h 387"/>
                            <a:gd name="T12" fmla="*/ 14 w 897"/>
                            <a:gd name="T13" fmla="*/ 46 h 387"/>
                            <a:gd name="T14" fmla="*/ 19 w 897"/>
                            <a:gd name="T15" fmla="*/ 44 h 387"/>
                            <a:gd name="T16" fmla="*/ 25 w 897"/>
                            <a:gd name="T17" fmla="*/ 42 h 387"/>
                            <a:gd name="T18" fmla="*/ 33 w 897"/>
                            <a:gd name="T19" fmla="*/ 40 h 387"/>
                            <a:gd name="T20" fmla="*/ 42 w 897"/>
                            <a:gd name="T21" fmla="*/ 36 h 387"/>
                            <a:gd name="T22" fmla="*/ 53 w 897"/>
                            <a:gd name="T23" fmla="*/ 33 h 387"/>
                            <a:gd name="T24" fmla="*/ 65 w 897"/>
                            <a:gd name="T25" fmla="*/ 29 h 387"/>
                            <a:gd name="T26" fmla="*/ 79 w 897"/>
                            <a:gd name="T27" fmla="*/ 24 h 387"/>
                            <a:gd name="T28" fmla="*/ 95 w 897"/>
                            <a:gd name="T29" fmla="*/ 18 h 387"/>
                            <a:gd name="T30" fmla="*/ 113 w 897"/>
                            <a:gd name="T31" fmla="*/ 12 h 387"/>
                            <a:gd name="T32" fmla="*/ 117 w 897"/>
                            <a:gd name="T33" fmla="*/ 15 h 387"/>
                            <a:gd name="T34" fmla="*/ 129 w 897"/>
                            <a:gd name="T35" fmla="*/ 10 h 387"/>
                            <a:gd name="T36" fmla="*/ 72 w 897"/>
                            <a:gd name="T37" fmla="*/ 0 h 387"/>
                            <a:gd name="T38" fmla="*/ 71 w 897"/>
                            <a:gd name="T39" fmla="*/ 1 h 387"/>
                            <a:gd name="T40" fmla="*/ 68 w 897"/>
                            <a:gd name="T41" fmla="*/ 2 h 387"/>
                            <a:gd name="T42" fmla="*/ 64 w 897"/>
                            <a:gd name="T43" fmla="*/ 5 h 387"/>
                            <a:gd name="T44" fmla="*/ 58 w 897"/>
                            <a:gd name="T45" fmla="*/ 8 h 387"/>
                            <a:gd name="T46" fmla="*/ 52 w 897"/>
                            <a:gd name="T47" fmla="*/ 12 h 387"/>
                            <a:gd name="T48" fmla="*/ 45 w 897"/>
                            <a:gd name="T49" fmla="*/ 17 h 387"/>
                            <a:gd name="T50" fmla="*/ 37 w 897"/>
                            <a:gd name="T51" fmla="*/ 21 h 387"/>
                            <a:gd name="T52" fmla="*/ 30 w 897"/>
                            <a:gd name="T53" fmla="*/ 26 h 387"/>
                            <a:gd name="T54" fmla="*/ 23 w 897"/>
                            <a:gd name="T55" fmla="*/ 31 h 387"/>
                            <a:gd name="T56" fmla="*/ 16 w 897"/>
                            <a:gd name="T57" fmla="*/ 35 h 387"/>
                            <a:gd name="T58" fmla="*/ 10 w 897"/>
                            <a:gd name="T59" fmla="*/ 40 h 387"/>
                            <a:gd name="T60" fmla="*/ 5 w 897"/>
                            <a:gd name="T61" fmla="*/ 43 h 387"/>
                            <a:gd name="T62" fmla="*/ 2 w 897"/>
                            <a:gd name="T63" fmla="*/ 46 h 387"/>
                            <a:gd name="T64" fmla="*/ 0 w 897"/>
                            <a:gd name="T65" fmla="*/ 48 h 387"/>
                            <a:gd name="T66" fmla="*/ 0 w 897"/>
                            <a:gd name="T67" fmla="*/ 48 h 387"/>
                            <a:gd name="T68" fmla="*/ 0 w 897"/>
                            <a:gd name="T69" fmla="*/ 48 h 387"/>
                            <a:gd name="T70" fmla="*/ 0 w 897"/>
                            <a:gd name="T71" fmla="*/ 48 h 387"/>
                            <a:gd name="T72" fmla="*/ 0 w 897"/>
                            <a:gd name="T73" fmla="*/ 49 h 387"/>
                            <a:gd name="T74" fmla="*/ 1 w 897"/>
                            <a:gd name="T75" fmla="*/ 49 h 387"/>
                            <a:gd name="T76" fmla="*/ 1 w 897"/>
                            <a:gd name="T77" fmla="*/ 49 h 387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w 897"/>
                            <a:gd name="T118" fmla="*/ 0 h 387"/>
                            <a:gd name="T119" fmla="*/ 897 w 897"/>
                            <a:gd name="T120" fmla="*/ 387 h 387"/>
                          </a:gdLst>
                          <a:ahLst/>
                          <a:cxnLst>
                            <a:cxn ang="T78">
                              <a:pos x="T0" y="T1"/>
                            </a:cxn>
                            <a:cxn ang="T79">
                              <a:pos x="T2" y="T3"/>
                            </a:cxn>
                            <a:cxn ang="T80">
                              <a:pos x="T4" y="T5"/>
                            </a:cxn>
                            <a:cxn ang="T81">
                              <a:pos x="T6" y="T7"/>
                            </a:cxn>
                            <a:cxn ang="T82">
                              <a:pos x="T8" y="T9"/>
                            </a:cxn>
                            <a:cxn ang="T83">
                              <a:pos x="T10" y="T11"/>
                            </a:cxn>
                            <a:cxn ang="T84">
                              <a:pos x="T12" y="T13"/>
                            </a:cxn>
                            <a:cxn ang="T85">
                              <a:pos x="T14" y="T15"/>
                            </a:cxn>
                            <a:cxn ang="T86">
                              <a:pos x="T16" y="T17"/>
                            </a:cxn>
                            <a:cxn ang="T87">
                              <a:pos x="T18" y="T19"/>
                            </a:cxn>
                            <a:cxn ang="T88">
                              <a:pos x="T20" y="T21"/>
                            </a:cxn>
                            <a:cxn ang="T89">
                              <a:pos x="T22" y="T23"/>
                            </a:cxn>
                            <a:cxn ang="T90">
                              <a:pos x="T24" y="T25"/>
                            </a:cxn>
                            <a:cxn ang="T91">
                              <a:pos x="T26" y="T27"/>
                            </a:cxn>
                            <a:cxn ang="T92">
                              <a:pos x="T28" y="T29"/>
                            </a:cxn>
                            <a:cxn ang="T93">
                              <a:pos x="T30" y="T31"/>
                            </a:cxn>
                            <a:cxn ang="T94">
                              <a:pos x="T32" y="T33"/>
                            </a:cxn>
                            <a:cxn ang="T95">
                              <a:pos x="T34" y="T35"/>
                            </a:cxn>
                            <a:cxn ang="T96">
                              <a:pos x="T36" y="T37"/>
                            </a:cxn>
                            <a:cxn ang="T97">
                              <a:pos x="T38" y="T39"/>
                            </a:cxn>
                            <a:cxn ang="T98">
                              <a:pos x="T40" y="T41"/>
                            </a:cxn>
                            <a:cxn ang="T99">
                              <a:pos x="T42" y="T43"/>
                            </a:cxn>
                            <a:cxn ang="T100">
                              <a:pos x="T44" y="T45"/>
                            </a:cxn>
                            <a:cxn ang="T101">
                              <a:pos x="T46" y="T47"/>
                            </a:cxn>
                            <a:cxn ang="T102">
                              <a:pos x="T48" y="T49"/>
                            </a:cxn>
                            <a:cxn ang="T103">
                              <a:pos x="T50" y="T51"/>
                            </a:cxn>
                            <a:cxn ang="T104">
                              <a:pos x="T52" y="T53"/>
                            </a:cxn>
                            <a:cxn ang="T105">
                              <a:pos x="T54" y="T55"/>
                            </a:cxn>
                            <a:cxn ang="T106">
                              <a:pos x="T56" y="T57"/>
                            </a:cxn>
                            <a:cxn ang="T107">
                              <a:pos x="T58" y="T59"/>
                            </a:cxn>
                            <a:cxn ang="T108">
                              <a:pos x="T60" y="T61"/>
                            </a:cxn>
                            <a:cxn ang="T109">
                              <a:pos x="T62" y="T63"/>
                            </a:cxn>
                            <a:cxn ang="T110">
                              <a:pos x="T64" y="T65"/>
                            </a:cxn>
                            <a:cxn ang="T111">
                              <a:pos x="T66" y="T67"/>
                            </a:cxn>
                            <a:cxn ang="T112">
                              <a:pos x="T68" y="T69"/>
                            </a:cxn>
                            <a:cxn ang="T113">
                              <a:pos x="T70" y="T71"/>
                            </a:cxn>
                            <a:cxn ang="T114">
                              <a:pos x="T72" y="T73"/>
                            </a:cxn>
                            <a:cxn ang="T115">
                              <a:pos x="T74" y="T75"/>
                            </a:cxn>
                            <a:cxn ang="T116">
                              <a:pos x="T76" y="T77"/>
                            </a:cxn>
                          </a:cxnLst>
                          <a:rect l="T117" t="T118" r="T119" b="T120"/>
                          <a:pathLst>
                            <a:path w="897" h="387">
                              <a:moveTo>
                                <a:pt x="8" y="387"/>
                              </a:moveTo>
                              <a:lnTo>
                                <a:pt x="10" y="387"/>
                              </a:lnTo>
                              <a:lnTo>
                                <a:pt x="17" y="386"/>
                              </a:lnTo>
                              <a:lnTo>
                                <a:pt x="27" y="382"/>
                              </a:lnTo>
                              <a:lnTo>
                                <a:pt x="43" y="378"/>
                              </a:lnTo>
                              <a:lnTo>
                                <a:pt x="65" y="370"/>
                              </a:lnTo>
                              <a:lnTo>
                                <a:pt x="94" y="361"/>
                              </a:lnTo>
                              <a:lnTo>
                                <a:pt x="131" y="347"/>
                              </a:lnTo>
                              <a:lnTo>
                                <a:pt x="176" y="332"/>
                              </a:lnTo>
                              <a:lnTo>
                                <a:pt x="229" y="312"/>
                              </a:lnTo>
                              <a:lnTo>
                                <a:pt x="293" y="288"/>
                              </a:lnTo>
                              <a:lnTo>
                                <a:pt x="368" y="259"/>
                              </a:lnTo>
                              <a:lnTo>
                                <a:pt x="454" y="226"/>
                              </a:lnTo>
                              <a:lnTo>
                                <a:pt x="551" y="187"/>
                              </a:lnTo>
                              <a:lnTo>
                                <a:pt x="662" y="142"/>
                              </a:lnTo>
                              <a:lnTo>
                                <a:pt x="786" y="92"/>
                              </a:lnTo>
                              <a:lnTo>
                                <a:pt x="813" y="118"/>
                              </a:lnTo>
                              <a:lnTo>
                                <a:pt x="897" y="78"/>
                              </a:lnTo>
                              <a:lnTo>
                                <a:pt x="498" y="0"/>
                              </a:lnTo>
                              <a:lnTo>
                                <a:pt x="491" y="4"/>
                              </a:lnTo>
                              <a:lnTo>
                                <a:pt x="472" y="18"/>
                              </a:lnTo>
                              <a:lnTo>
                                <a:pt x="442" y="39"/>
                              </a:lnTo>
                              <a:lnTo>
                                <a:pt x="405" y="65"/>
                              </a:lnTo>
                              <a:lnTo>
                                <a:pt x="361" y="96"/>
                              </a:lnTo>
                              <a:lnTo>
                                <a:pt x="311" y="131"/>
                              </a:lnTo>
                              <a:lnTo>
                                <a:pt x="260" y="168"/>
                              </a:lnTo>
                              <a:lnTo>
                                <a:pt x="209" y="206"/>
                              </a:lnTo>
                              <a:lnTo>
                                <a:pt x="158" y="243"/>
                              </a:lnTo>
                              <a:lnTo>
                                <a:pt x="112" y="279"/>
                              </a:lnTo>
                              <a:lnTo>
                                <a:pt x="71" y="312"/>
                              </a:lnTo>
                              <a:lnTo>
                                <a:pt x="38" y="340"/>
                              </a:lnTo>
                              <a:lnTo>
                                <a:pt x="14" y="363"/>
                              </a:lnTo>
                              <a:lnTo>
                                <a:pt x="0" y="379"/>
                              </a:lnTo>
                              <a:lnTo>
                                <a:pt x="0" y="380"/>
                              </a:lnTo>
                              <a:lnTo>
                                <a:pt x="0" y="381"/>
                              </a:lnTo>
                              <a:lnTo>
                                <a:pt x="1" y="383"/>
                              </a:lnTo>
                              <a:lnTo>
                                <a:pt x="3" y="384"/>
                              </a:lnTo>
                              <a:lnTo>
                                <a:pt x="6" y="384"/>
                              </a:lnTo>
                              <a:lnTo>
                                <a:pt x="8" y="38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2" name="Freeform 30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2" y="1367"/>
                          <a:ext cx="129" cy="49"/>
                        </a:xfrm>
                        <a:custGeom>
                          <a:avLst/>
                          <a:gdLst>
                            <a:gd name="T0" fmla="*/ 1 w 897"/>
                            <a:gd name="T1" fmla="*/ 49 h 387"/>
                            <a:gd name="T2" fmla="*/ 1 w 897"/>
                            <a:gd name="T3" fmla="*/ 49 h 387"/>
                            <a:gd name="T4" fmla="*/ 2 w 897"/>
                            <a:gd name="T5" fmla="*/ 49 h 387"/>
                            <a:gd name="T6" fmla="*/ 4 w 897"/>
                            <a:gd name="T7" fmla="*/ 48 h 387"/>
                            <a:gd name="T8" fmla="*/ 6 w 897"/>
                            <a:gd name="T9" fmla="*/ 48 h 387"/>
                            <a:gd name="T10" fmla="*/ 9 w 897"/>
                            <a:gd name="T11" fmla="*/ 47 h 387"/>
                            <a:gd name="T12" fmla="*/ 14 w 897"/>
                            <a:gd name="T13" fmla="*/ 46 h 387"/>
                            <a:gd name="T14" fmla="*/ 19 w 897"/>
                            <a:gd name="T15" fmla="*/ 44 h 387"/>
                            <a:gd name="T16" fmla="*/ 25 w 897"/>
                            <a:gd name="T17" fmla="*/ 42 h 387"/>
                            <a:gd name="T18" fmla="*/ 33 w 897"/>
                            <a:gd name="T19" fmla="*/ 40 h 387"/>
                            <a:gd name="T20" fmla="*/ 42 w 897"/>
                            <a:gd name="T21" fmla="*/ 36 h 387"/>
                            <a:gd name="T22" fmla="*/ 53 w 897"/>
                            <a:gd name="T23" fmla="*/ 33 h 387"/>
                            <a:gd name="T24" fmla="*/ 65 w 897"/>
                            <a:gd name="T25" fmla="*/ 29 h 387"/>
                            <a:gd name="T26" fmla="*/ 79 w 897"/>
                            <a:gd name="T27" fmla="*/ 24 h 387"/>
                            <a:gd name="T28" fmla="*/ 95 w 897"/>
                            <a:gd name="T29" fmla="*/ 18 h 387"/>
                            <a:gd name="T30" fmla="*/ 113 w 897"/>
                            <a:gd name="T31" fmla="*/ 12 h 387"/>
                            <a:gd name="T32" fmla="*/ 117 w 897"/>
                            <a:gd name="T33" fmla="*/ 15 h 387"/>
                            <a:gd name="T34" fmla="*/ 129 w 897"/>
                            <a:gd name="T35" fmla="*/ 10 h 387"/>
                            <a:gd name="T36" fmla="*/ 72 w 897"/>
                            <a:gd name="T37" fmla="*/ 0 h 387"/>
                            <a:gd name="T38" fmla="*/ 71 w 897"/>
                            <a:gd name="T39" fmla="*/ 1 h 387"/>
                            <a:gd name="T40" fmla="*/ 68 w 897"/>
                            <a:gd name="T41" fmla="*/ 2 h 387"/>
                            <a:gd name="T42" fmla="*/ 64 w 897"/>
                            <a:gd name="T43" fmla="*/ 5 h 387"/>
                            <a:gd name="T44" fmla="*/ 58 w 897"/>
                            <a:gd name="T45" fmla="*/ 8 h 387"/>
                            <a:gd name="T46" fmla="*/ 52 w 897"/>
                            <a:gd name="T47" fmla="*/ 12 h 387"/>
                            <a:gd name="T48" fmla="*/ 45 w 897"/>
                            <a:gd name="T49" fmla="*/ 17 h 387"/>
                            <a:gd name="T50" fmla="*/ 37 w 897"/>
                            <a:gd name="T51" fmla="*/ 21 h 387"/>
                            <a:gd name="T52" fmla="*/ 30 w 897"/>
                            <a:gd name="T53" fmla="*/ 26 h 387"/>
                            <a:gd name="T54" fmla="*/ 23 w 897"/>
                            <a:gd name="T55" fmla="*/ 31 h 387"/>
                            <a:gd name="T56" fmla="*/ 16 w 897"/>
                            <a:gd name="T57" fmla="*/ 35 h 387"/>
                            <a:gd name="T58" fmla="*/ 10 w 897"/>
                            <a:gd name="T59" fmla="*/ 40 h 387"/>
                            <a:gd name="T60" fmla="*/ 5 w 897"/>
                            <a:gd name="T61" fmla="*/ 43 h 387"/>
                            <a:gd name="T62" fmla="*/ 2 w 897"/>
                            <a:gd name="T63" fmla="*/ 46 h 387"/>
                            <a:gd name="T64" fmla="*/ 0 w 897"/>
                            <a:gd name="T65" fmla="*/ 48 h 387"/>
                            <a:gd name="T66" fmla="*/ 0 w 897"/>
                            <a:gd name="T67" fmla="*/ 48 h 387"/>
                            <a:gd name="T68" fmla="*/ 0 w 897"/>
                            <a:gd name="T69" fmla="*/ 48 h 387"/>
                            <a:gd name="T70" fmla="*/ 0 w 897"/>
                            <a:gd name="T71" fmla="*/ 48 h 387"/>
                            <a:gd name="T72" fmla="*/ 0 w 897"/>
                            <a:gd name="T73" fmla="*/ 49 h 387"/>
                            <a:gd name="T74" fmla="*/ 1 w 897"/>
                            <a:gd name="T75" fmla="*/ 49 h 387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w 897"/>
                            <a:gd name="T115" fmla="*/ 0 h 387"/>
                            <a:gd name="T116" fmla="*/ 897 w 897"/>
                            <a:gd name="T117" fmla="*/ 387 h 387"/>
                          </a:gdLst>
                          <a:ahLst/>
                          <a:cxnLst>
                            <a:cxn ang="T76">
                              <a:pos x="T0" y="T1"/>
                            </a:cxn>
                            <a:cxn ang="T77">
                              <a:pos x="T2" y="T3"/>
                            </a:cxn>
                            <a:cxn ang="T78">
                              <a:pos x="T4" y="T5"/>
                            </a:cxn>
                            <a:cxn ang="T79">
                              <a:pos x="T6" y="T7"/>
                            </a:cxn>
                            <a:cxn ang="T80">
                              <a:pos x="T8" y="T9"/>
                            </a:cxn>
                            <a:cxn ang="T81">
                              <a:pos x="T10" y="T11"/>
                            </a:cxn>
                            <a:cxn ang="T82">
                              <a:pos x="T12" y="T13"/>
                            </a:cxn>
                            <a:cxn ang="T83">
                              <a:pos x="T14" y="T15"/>
                            </a:cxn>
                            <a:cxn ang="T84">
                              <a:pos x="T16" y="T17"/>
                            </a:cxn>
                            <a:cxn ang="T85">
                              <a:pos x="T18" y="T19"/>
                            </a:cxn>
                            <a:cxn ang="T86">
                              <a:pos x="T20" y="T21"/>
                            </a:cxn>
                            <a:cxn ang="T87">
                              <a:pos x="T22" y="T23"/>
                            </a:cxn>
                            <a:cxn ang="T88">
                              <a:pos x="T24" y="T25"/>
                            </a:cxn>
                            <a:cxn ang="T89">
                              <a:pos x="T26" y="T27"/>
                            </a:cxn>
                            <a:cxn ang="T90">
                              <a:pos x="T28" y="T29"/>
                            </a:cxn>
                            <a:cxn ang="T91">
                              <a:pos x="T30" y="T31"/>
                            </a:cxn>
                            <a:cxn ang="T92">
                              <a:pos x="T32" y="T33"/>
                            </a:cxn>
                            <a:cxn ang="T93">
                              <a:pos x="T34" y="T35"/>
                            </a:cxn>
                            <a:cxn ang="T94">
                              <a:pos x="T36" y="T37"/>
                            </a:cxn>
                            <a:cxn ang="T95">
                              <a:pos x="T38" y="T39"/>
                            </a:cxn>
                            <a:cxn ang="T96">
                              <a:pos x="T40" y="T41"/>
                            </a:cxn>
                            <a:cxn ang="T97">
                              <a:pos x="T42" y="T43"/>
                            </a:cxn>
                            <a:cxn ang="T98">
                              <a:pos x="T44" y="T45"/>
                            </a:cxn>
                            <a:cxn ang="T99">
                              <a:pos x="T46" y="T47"/>
                            </a:cxn>
                            <a:cxn ang="T100">
                              <a:pos x="T48" y="T49"/>
                            </a:cxn>
                            <a:cxn ang="T101">
                              <a:pos x="T50" y="T51"/>
                            </a:cxn>
                            <a:cxn ang="T102">
                              <a:pos x="T52" y="T53"/>
                            </a:cxn>
                            <a:cxn ang="T103">
                              <a:pos x="T54" y="T55"/>
                            </a:cxn>
                            <a:cxn ang="T104">
                              <a:pos x="T56" y="T57"/>
                            </a:cxn>
                            <a:cxn ang="T105">
                              <a:pos x="T58" y="T59"/>
                            </a:cxn>
                            <a:cxn ang="T106">
                              <a:pos x="T60" y="T61"/>
                            </a:cxn>
                            <a:cxn ang="T107">
                              <a:pos x="T62" y="T63"/>
                            </a:cxn>
                            <a:cxn ang="T108">
                              <a:pos x="T64" y="T65"/>
                            </a:cxn>
                            <a:cxn ang="T109">
                              <a:pos x="T66" y="T67"/>
                            </a:cxn>
                            <a:cxn ang="T110">
                              <a:pos x="T68" y="T69"/>
                            </a:cxn>
                            <a:cxn ang="T111">
                              <a:pos x="T70" y="T71"/>
                            </a:cxn>
                            <a:cxn ang="T112">
                              <a:pos x="T72" y="T73"/>
                            </a:cxn>
                            <a:cxn ang="T113">
                              <a:pos x="T74" y="T75"/>
                            </a:cxn>
                          </a:cxnLst>
                          <a:rect l="T114" t="T115" r="T116" b="T117"/>
                          <a:pathLst>
                            <a:path w="897" h="387">
                              <a:moveTo>
                                <a:pt x="8" y="387"/>
                              </a:moveTo>
                              <a:lnTo>
                                <a:pt x="10" y="387"/>
                              </a:lnTo>
                              <a:lnTo>
                                <a:pt x="17" y="386"/>
                              </a:lnTo>
                              <a:lnTo>
                                <a:pt x="27" y="382"/>
                              </a:lnTo>
                              <a:lnTo>
                                <a:pt x="43" y="378"/>
                              </a:lnTo>
                              <a:lnTo>
                                <a:pt x="65" y="370"/>
                              </a:lnTo>
                              <a:lnTo>
                                <a:pt x="94" y="361"/>
                              </a:lnTo>
                              <a:lnTo>
                                <a:pt x="131" y="347"/>
                              </a:lnTo>
                              <a:lnTo>
                                <a:pt x="176" y="332"/>
                              </a:lnTo>
                              <a:lnTo>
                                <a:pt x="229" y="312"/>
                              </a:lnTo>
                              <a:lnTo>
                                <a:pt x="293" y="288"/>
                              </a:lnTo>
                              <a:lnTo>
                                <a:pt x="368" y="259"/>
                              </a:lnTo>
                              <a:lnTo>
                                <a:pt x="454" y="226"/>
                              </a:lnTo>
                              <a:lnTo>
                                <a:pt x="551" y="187"/>
                              </a:lnTo>
                              <a:lnTo>
                                <a:pt x="662" y="142"/>
                              </a:lnTo>
                              <a:lnTo>
                                <a:pt x="786" y="92"/>
                              </a:lnTo>
                              <a:lnTo>
                                <a:pt x="813" y="118"/>
                              </a:lnTo>
                              <a:lnTo>
                                <a:pt x="897" y="78"/>
                              </a:lnTo>
                              <a:lnTo>
                                <a:pt x="498" y="0"/>
                              </a:lnTo>
                              <a:lnTo>
                                <a:pt x="491" y="4"/>
                              </a:lnTo>
                              <a:lnTo>
                                <a:pt x="472" y="18"/>
                              </a:lnTo>
                              <a:lnTo>
                                <a:pt x="442" y="39"/>
                              </a:lnTo>
                              <a:lnTo>
                                <a:pt x="405" y="65"/>
                              </a:lnTo>
                              <a:lnTo>
                                <a:pt x="361" y="96"/>
                              </a:lnTo>
                              <a:lnTo>
                                <a:pt x="311" y="131"/>
                              </a:lnTo>
                              <a:lnTo>
                                <a:pt x="260" y="168"/>
                              </a:lnTo>
                              <a:lnTo>
                                <a:pt x="209" y="206"/>
                              </a:lnTo>
                              <a:lnTo>
                                <a:pt x="158" y="243"/>
                              </a:lnTo>
                              <a:lnTo>
                                <a:pt x="112" y="279"/>
                              </a:lnTo>
                              <a:lnTo>
                                <a:pt x="71" y="312"/>
                              </a:lnTo>
                              <a:lnTo>
                                <a:pt x="38" y="340"/>
                              </a:lnTo>
                              <a:lnTo>
                                <a:pt x="14" y="363"/>
                              </a:lnTo>
                              <a:lnTo>
                                <a:pt x="0" y="379"/>
                              </a:lnTo>
                              <a:lnTo>
                                <a:pt x="0" y="380"/>
                              </a:lnTo>
                              <a:lnTo>
                                <a:pt x="0" y="381"/>
                              </a:lnTo>
                              <a:lnTo>
                                <a:pt x="1" y="383"/>
                              </a:lnTo>
                              <a:lnTo>
                                <a:pt x="3" y="384"/>
                              </a:lnTo>
                              <a:lnTo>
                                <a:pt x="6" y="384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3" name="Line 30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612" y="1353"/>
                          <a:ext cx="13" cy="10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4" name="Line 30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456" y="1317"/>
                          <a:ext cx="16" cy="6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5" name="Line 30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97" y="1270"/>
                          <a:ext cx="18" cy="6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6" name="Line 30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397" y="1299"/>
                          <a:ext cx="18" cy="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7" name="Line 30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350" y="1286"/>
                          <a:ext cx="18" cy="6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8" name="Freeform 30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45" y="1374"/>
                          <a:ext cx="9" cy="9"/>
                        </a:xfrm>
                        <a:custGeom>
                          <a:avLst/>
                          <a:gdLst>
                            <a:gd name="T0" fmla="*/ 9 w 66"/>
                            <a:gd name="T1" fmla="*/ 0 h 70"/>
                            <a:gd name="T2" fmla="*/ 8 w 66"/>
                            <a:gd name="T3" fmla="*/ 0 h 70"/>
                            <a:gd name="T4" fmla="*/ 5 w 66"/>
                            <a:gd name="T5" fmla="*/ 1 h 70"/>
                            <a:gd name="T6" fmla="*/ 3 w 66"/>
                            <a:gd name="T7" fmla="*/ 3 h 70"/>
                            <a:gd name="T8" fmla="*/ 0 w 66"/>
                            <a:gd name="T9" fmla="*/ 6 h 70"/>
                            <a:gd name="T10" fmla="*/ 0 w 66"/>
                            <a:gd name="T11" fmla="*/ 9 h 70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66"/>
                            <a:gd name="T19" fmla="*/ 0 h 70"/>
                            <a:gd name="T20" fmla="*/ 66 w 66"/>
                            <a:gd name="T21" fmla="*/ 70 h 70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66" h="70">
                              <a:moveTo>
                                <a:pt x="66" y="0"/>
                              </a:moveTo>
                              <a:lnTo>
                                <a:pt x="59" y="2"/>
                              </a:lnTo>
                              <a:lnTo>
                                <a:pt x="40" y="11"/>
                              </a:lnTo>
                              <a:lnTo>
                                <a:pt x="19" y="24"/>
                              </a:lnTo>
                              <a:lnTo>
                                <a:pt x="3" y="45"/>
                              </a:lnTo>
                              <a:lnTo>
                                <a:pt x="0" y="7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9" name="Freeform 30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26" y="1391"/>
                          <a:ext cx="8" cy="7"/>
                        </a:xfrm>
                        <a:custGeom>
                          <a:avLst/>
                          <a:gdLst>
                            <a:gd name="T0" fmla="*/ 8 w 56"/>
                            <a:gd name="T1" fmla="*/ 0 h 55"/>
                            <a:gd name="T2" fmla="*/ 7 w 56"/>
                            <a:gd name="T3" fmla="*/ 0 h 55"/>
                            <a:gd name="T4" fmla="*/ 5 w 56"/>
                            <a:gd name="T5" fmla="*/ 1 h 55"/>
                            <a:gd name="T6" fmla="*/ 3 w 56"/>
                            <a:gd name="T7" fmla="*/ 2 h 55"/>
                            <a:gd name="T8" fmla="*/ 1 w 56"/>
                            <a:gd name="T9" fmla="*/ 4 h 55"/>
                            <a:gd name="T10" fmla="*/ 0 w 56"/>
                            <a:gd name="T11" fmla="*/ 7 h 55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56"/>
                            <a:gd name="T19" fmla="*/ 0 h 55"/>
                            <a:gd name="T20" fmla="*/ 56 w 56"/>
                            <a:gd name="T21" fmla="*/ 55 h 55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56" h="55">
                              <a:moveTo>
                                <a:pt x="56" y="0"/>
                              </a:moveTo>
                              <a:lnTo>
                                <a:pt x="51" y="2"/>
                              </a:lnTo>
                              <a:lnTo>
                                <a:pt x="37" y="7"/>
                              </a:lnTo>
                              <a:lnTo>
                                <a:pt x="21" y="16"/>
                              </a:lnTo>
                              <a:lnTo>
                                <a:pt x="6" y="33"/>
                              </a:lnTo>
                              <a:lnTo>
                                <a:pt x="0" y="55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0" name="Freeform 30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26" y="1330"/>
                          <a:ext cx="205" cy="61"/>
                        </a:xfrm>
                        <a:custGeom>
                          <a:avLst/>
                          <a:gdLst>
                            <a:gd name="T0" fmla="*/ 205 w 1437"/>
                            <a:gd name="T1" fmla="*/ 52 h 483"/>
                            <a:gd name="T2" fmla="*/ 193 w 1437"/>
                            <a:gd name="T3" fmla="*/ 61 h 483"/>
                            <a:gd name="T4" fmla="*/ 0 w 1437"/>
                            <a:gd name="T5" fmla="*/ 13 h 483"/>
                            <a:gd name="T6" fmla="*/ 17 w 1437"/>
                            <a:gd name="T7" fmla="*/ 0 h 48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1437"/>
                            <a:gd name="T13" fmla="*/ 0 h 483"/>
                            <a:gd name="T14" fmla="*/ 1437 w 1437"/>
                            <a:gd name="T15" fmla="*/ 483 h 483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1437" h="483">
                              <a:moveTo>
                                <a:pt x="1437" y="408"/>
                              </a:moveTo>
                              <a:lnTo>
                                <a:pt x="1350" y="483"/>
                              </a:lnTo>
                              <a:lnTo>
                                <a:pt x="0" y="100"/>
                              </a:lnTo>
                              <a:lnTo>
                                <a:pt x="119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1" name="Line 30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486" y="1360"/>
                          <a:ext cx="230" cy="48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2" name="Freeform 30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9" y="1251"/>
                          <a:ext cx="285" cy="87"/>
                        </a:xfrm>
                        <a:custGeom>
                          <a:avLst/>
                          <a:gdLst>
                            <a:gd name="T0" fmla="*/ 285 w 1996"/>
                            <a:gd name="T1" fmla="*/ 77 h 690"/>
                            <a:gd name="T2" fmla="*/ 256 w 1996"/>
                            <a:gd name="T3" fmla="*/ 87 h 690"/>
                            <a:gd name="T4" fmla="*/ 0 w 1996"/>
                            <a:gd name="T5" fmla="*/ 11 h 690"/>
                            <a:gd name="T6" fmla="*/ 45 w 1996"/>
                            <a:gd name="T7" fmla="*/ 0 h 69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1996"/>
                            <a:gd name="T13" fmla="*/ 0 h 690"/>
                            <a:gd name="T14" fmla="*/ 1996 w 1996"/>
                            <a:gd name="T15" fmla="*/ 690 h 69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1996" h="690">
                              <a:moveTo>
                                <a:pt x="1996" y="613"/>
                              </a:moveTo>
                              <a:lnTo>
                                <a:pt x="1796" y="690"/>
                              </a:lnTo>
                              <a:lnTo>
                                <a:pt x="0" y="87"/>
                              </a:lnTo>
                              <a:lnTo>
                                <a:pt x="313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3" name="Freeform 30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6" y="1200"/>
                          <a:ext cx="367" cy="131"/>
                        </a:xfrm>
                        <a:custGeom>
                          <a:avLst/>
                          <a:gdLst>
                            <a:gd name="T0" fmla="*/ 367 w 2573"/>
                            <a:gd name="T1" fmla="*/ 131 h 1051"/>
                            <a:gd name="T2" fmla="*/ 114 w 2573"/>
                            <a:gd name="T3" fmla="*/ 57 h 1051"/>
                            <a:gd name="T4" fmla="*/ 0 w 2573"/>
                            <a:gd name="T5" fmla="*/ 0 h 1051"/>
                            <a:gd name="T6" fmla="*/ 0 60000 65536"/>
                            <a:gd name="T7" fmla="*/ 0 60000 65536"/>
                            <a:gd name="T8" fmla="*/ 0 60000 65536"/>
                            <a:gd name="T9" fmla="*/ 0 w 2573"/>
                            <a:gd name="T10" fmla="*/ 0 h 1051"/>
                            <a:gd name="T11" fmla="*/ 2573 w 2573"/>
                            <a:gd name="T12" fmla="*/ 1051 h 1051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573" h="1051">
                              <a:moveTo>
                                <a:pt x="2573" y="1051"/>
                              </a:moveTo>
                              <a:lnTo>
                                <a:pt x="802" y="45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4" name="Freeform 30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72" y="1217"/>
                          <a:ext cx="79" cy="38"/>
                        </a:xfrm>
                        <a:custGeom>
                          <a:avLst/>
                          <a:gdLst>
                            <a:gd name="T0" fmla="*/ 79 w 555"/>
                            <a:gd name="T1" fmla="*/ 32 h 301"/>
                            <a:gd name="T2" fmla="*/ 60 w 555"/>
                            <a:gd name="T3" fmla="*/ 38 h 301"/>
                            <a:gd name="T4" fmla="*/ 0 w 555"/>
                            <a:gd name="T5" fmla="*/ 6 h 301"/>
                            <a:gd name="T6" fmla="*/ 17 w 555"/>
                            <a:gd name="T7" fmla="*/ 0 h 301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555"/>
                            <a:gd name="T13" fmla="*/ 0 h 301"/>
                            <a:gd name="T14" fmla="*/ 555 w 555"/>
                            <a:gd name="T15" fmla="*/ 301 h 301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555" h="301">
                              <a:moveTo>
                                <a:pt x="555" y="252"/>
                              </a:moveTo>
                              <a:lnTo>
                                <a:pt x="422" y="301"/>
                              </a:lnTo>
                              <a:lnTo>
                                <a:pt x="0" y="47"/>
                              </a:lnTo>
                              <a:lnTo>
                                <a:pt x="120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5" name="Freeform 30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3" y="1295"/>
                          <a:ext cx="306" cy="69"/>
                        </a:xfrm>
                        <a:custGeom>
                          <a:avLst/>
                          <a:gdLst>
                            <a:gd name="T0" fmla="*/ 0 w 2146"/>
                            <a:gd name="T1" fmla="*/ 14 h 552"/>
                            <a:gd name="T2" fmla="*/ 3 w 2146"/>
                            <a:gd name="T3" fmla="*/ 7 h 552"/>
                            <a:gd name="T4" fmla="*/ 4 w 2146"/>
                            <a:gd name="T5" fmla="*/ 7 h 552"/>
                            <a:gd name="T6" fmla="*/ 5 w 2146"/>
                            <a:gd name="T7" fmla="*/ 7 h 552"/>
                            <a:gd name="T8" fmla="*/ 7 w 2146"/>
                            <a:gd name="T9" fmla="*/ 7 h 552"/>
                            <a:gd name="T10" fmla="*/ 8 w 2146"/>
                            <a:gd name="T11" fmla="*/ 7 h 552"/>
                            <a:gd name="T12" fmla="*/ 10 w 2146"/>
                            <a:gd name="T13" fmla="*/ 6 h 552"/>
                            <a:gd name="T14" fmla="*/ 11 w 2146"/>
                            <a:gd name="T15" fmla="*/ 6 h 552"/>
                            <a:gd name="T16" fmla="*/ 12 w 2146"/>
                            <a:gd name="T17" fmla="*/ 5 h 552"/>
                            <a:gd name="T18" fmla="*/ 12 w 2146"/>
                            <a:gd name="T19" fmla="*/ 4 h 552"/>
                            <a:gd name="T20" fmla="*/ 13 w 2146"/>
                            <a:gd name="T21" fmla="*/ 3 h 552"/>
                            <a:gd name="T22" fmla="*/ 13 w 2146"/>
                            <a:gd name="T23" fmla="*/ 3 h 552"/>
                            <a:gd name="T24" fmla="*/ 13 w 2146"/>
                            <a:gd name="T25" fmla="*/ 3 h 552"/>
                            <a:gd name="T26" fmla="*/ 14 w 2146"/>
                            <a:gd name="T27" fmla="*/ 3 h 552"/>
                            <a:gd name="T28" fmla="*/ 15 w 2146"/>
                            <a:gd name="T29" fmla="*/ 3 h 552"/>
                            <a:gd name="T30" fmla="*/ 16 w 2146"/>
                            <a:gd name="T31" fmla="*/ 3 h 552"/>
                            <a:gd name="T32" fmla="*/ 18 w 2146"/>
                            <a:gd name="T33" fmla="*/ 2 h 552"/>
                            <a:gd name="T34" fmla="*/ 21 w 2146"/>
                            <a:gd name="T35" fmla="*/ 2 h 552"/>
                            <a:gd name="T36" fmla="*/ 23 w 2146"/>
                            <a:gd name="T37" fmla="*/ 1 h 552"/>
                            <a:gd name="T38" fmla="*/ 25 w 2146"/>
                            <a:gd name="T39" fmla="*/ 1 h 552"/>
                            <a:gd name="T40" fmla="*/ 26 w 2146"/>
                            <a:gd name="T41" fmla="*/ 0 h 552"/>
                            <a:gd name="T42" fmla="*/ 27 w 2146"/>
                            <a:gd name="T43" fmla="*/ 0 h 552"/>
                            <a:gd name="T44" fmla="*/ 306 w 2146"/>
                            <a:gd name="T45" fmla="*/ 59 h 552"/>
                            <a:gd name="T46" fmla="*/ 305 w 2146"/>
                            <a:gd name="T47" fmla="*/ 59 h 552"/>
                            <a:gd name="T48" fmla="*/ 302 w 2146"/>
                            <a:gd name="T49" fmla="*/ 61 h 552"/>
                            <a:gd name="T50" fmla="*/ 298 w 2146"/>
                            <a:gd name="T51" fmla="*/ 63 h 552"/>
                            <a:gd name="T52" fmla="*/ 295 w 2146"/>
                            <a:gd name="T53" fmla="*/ 66 h 552"/>
                            <a:gd name="T54" fmla="*/ 294 w 2146"/>
                            <a:gd name="T55" fmla="*/ 69 h 552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w 2146"/>
                            <a:gd name="T85" fmla="*/ 0 h 552"/>
                            <a:gd name="T86" fmla="*/ 2146 w 2146"/>
                            <a:gd name="T87" fmla="*/ 552 h 552"/>
                          </a:gdLst>
                          <a:ahLst/>
                          <a:cxnLst>
                            <a:cxn ang="T56">
                              <a:pos x="T0" y="T1"/>
                            </a:cxn>
                            <a:cxn ang="T57">
                              <a:pos x="T2" y="T3"/>
                            </a:cxn>
                            <a:cxn ang="T58">
                              <a:pos x="T4" y="T5"/>
                            </a:cxn>
                            <a:cxn ang="T59">
                              <a:pos x="T6" y="T7"/>
                            </a:cxn>
                            <a:cxn ang="T60">
                              <a:pos x="T8" y="T9"/>
                            </a:cxn>
                            <a:cxn ang="T61">
                              <a:pos x="T10" y="T11"/>
                            </a:cxn>
                            <a:cxn ang="T62">
                              <a:pos x="T12" y="T13"/>
                            </a:cxn>
                            <a:cxn ang="T63">
                              <a:pos x="T14" y="T15"/>
                            </a:cxn>
                            <a:cxn ang="T64">
                              <a:pos x="T16" y="T17"/>
                            </a:cxn>
                            <a:cxn ang="T65">
                              <a:pos x="T18" y="T19"/>
                            </a:cxn>
                            <a:cxn ang="T66">
                              <a:pos x="T20" y="T21"/>
                            </a:cxn>
                            <a:cxn ang="T67">
                              <a:pos x="T22" y="T23"/>
                            </a:cxn>
                            <a:cxn ang="T68">
                              <a:pos x="T24" y="T25"/>
                            </a:cxn>
                            <a:cxn ang="T69">
                              <a:pos x="T26" y="T27"/>
                            </a:cxn>
                            <a:cxn ang="T70">
                              <a:pos x="T28" y="T29"/>
                            </a:cxn>
                            <a:cxn ang="T71">
                              <a:pos x="T30" y="T31"/>
                            </a:cxn>
                            <a:cxn ang="T72">
                              <a:pos x="T32" y="T33"/>
                            </a:cxn>
                            <a:cxn ang="T73">
                              <a:pos x="T34" y="T35"/>
                            </a:cxn>
                            <a:cxn ang="T74">
                              <a:pos x="T36" y="T37"/>
                            </a:cxn>
                            <a:cxn ang="T75">
                              <a:pos x="T38" y="T39"/>
                            </a:cxn>
                            <a:cxn ang="T76">
                              <a:pos x="T40" y="T41"/>
                            </a:cxn>
                            <a:cxn ang="T77">
                              <a:pos x="T42" y="T43"/>
                            </a:cxn>
                            <a:cxn ang="T78">
                              <a:pos x="T44" y="T45"/>
                            </a:cxn>
                            <a:cxn ang="T79">
                              <a:pos x="T46" y="T47"/>
                            </a:cxn>
                            <a:cxn ang="T80">
                              <a:pos x="T48" y="T49"/>
                            </a:cxn>
                            <a:cxn ang="T81">
                              <a:pos x="T50" y="T51"/>
                            </a:cxn>
                            <a:cxn ang="T82">
                              <a:pos x="T52" y="T53"/>
                            </a:cxn>
                            <a:cxn ang="T83">
                              <a:pos x="T54" y="T55"/>
                            </a:cxn>
                          </a:cxnLst>
                          <a:rect l="T84" t="T85" r="T86" b="T87"/>
                          <a:pathLst>
                            <a:path w="2146" h="552">
                              <a:moveTo>
                                <a:pt x="0" y="111"/>
                              </a:moveTo>
                              <a:lnTo>
                                <a:pt x="22" y="57"/>
                              </a:lnTo>
                              <a:lnTo>
                                <a:pt x="25" y="57"/>
                              </a:lnTo>
                              <a:lnTo>
                                <a:pt x="34" y="55"/>
                              </a:lnTo>
                              <a:lnTo>
                                <a:pt x="47" y="54"/>
                              </a:lnTo>
                              <a:lnTo>
                                <a:pt x="58" y="52"/>
                              </a:lnTo>
                              <a:lnTo>
                                <a:pt x="68" y="50"/>
                              </a:lnTo>
                              <a:lnTo>
                                <a:pt x="74" y="45"/>
                              </a:lnTo>
                              <a:lnTo>
                                <a:pt x="82" y="39"/>
                              </a:lnTo>
                              <a:lnTo>
                                <a:pt x="87" y="30"/>
                              </a:lnTo>
                              <a:lnTo>
                                <a:pt x="91" y="23"/>
                              </a:lnTo>
                              <a:lnTo>
                                <a:pt x="93" y="21"/>
                              </a:lnTo>
                              <a:lnTo>
                                <a:pt x="94" y="21"/>
                              </a:lnTo>
                              <a:lnTo>
                                <a:pt x="96" y="21"/>
                              </a:lnTo>
                              <a:lnTo>
                                <a:pt x="102" y="20"/>
                              </a:lnTo>
                              <a:lnTo>
                                <a:pt x="113" y="20"/>
                              </a:lnTo>
                              <a:lnTo>
                                <a:pt x="129" y="17"/>
                              </a:lnTo>
                              <a:lnTo>
                                <a:pt x="147" y="15"/>
                              </a:lnTo>
                              <a:lnTo>
                                <a:pt x="163" y="11"/>
                              </a:lnTo>
                              <a:lnTo>
                                <a:pt x="177" y="6"/>
                              </a:lnTo>
                              <a:lnTo>
                                <a:pt x="185" y="2"/>
                              </a:lnTo>
                              <a:lnTo>
                                <a:pt x="189" y="0"/>
                              </a:lnTo>
                              <a:lnTo>
                                <a:pt x="2146" y="469"/>
                              </a:lnTo>
                              <a:lnTo>
                                <a:pt x="2136" y="474"/>
                              </a:lnTo>
                              <a:lnTo>
                                <a:pt x="2115" y="485"/>
                              </a:lnTo>
                              <a:lnTo>
                                <a:pt x="2089" y="503"/>
                              </a:lnTo>
                              <a:lnTo>
                                <a:pt x="2068" y="526"/>
                              </a:lnTo>
                              <a:lnTo>
                                <a:pt x="2061" y="552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6" name="Freeform 30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0" y="1333"/>
                          <a:ext cx="8" cy="13"/>
                        </a:xfrm>
                        <a:custGeom>
                          <a:avLst/>
                          <a:gdLst>
                            <a:gd name="T0" fmla="*/ 8 w 53"/>
                            <a:gd name="T1" fmla="*/ 0 h 109"/>
                            <a:gd name="T2" fmla="*/ 7 w 53"/>
                            <a:gd name="T3" fmla="*/ 1 h 109"/>
                            <a:gd name="T4" fmla="*/ 5 w 53"/>
                            <a:gd name="T5" fmla="*/ 3 h 109"/>
                            <a:gd name="T6" fmla="*/ 2 w 53"/>
                            <a:gd name="T7" fmla="*/ 6 h 109"/>
                            <a:gd name="T8" fmla="*/ 0 w 53"/>
                            <a:gd name="T9" fmla="*/ 9 h 109"/>
                            <a:gd name="T10" fmla="*/ 1 w 53"/>
                            <a:gd name="T11" fmla="*/ 13 h 109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53"/>
                            <a:gd name="T19" fmla="*/ 0 h 109"/>
                            <a:gd name="T20" fmla="*/ 53 w 53"/>
                            <a:gd name="T21" fmla="*/ 109 h 109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53" h="109">
                              <a:moveTo>
                                <a:pt x="53" y="0"/>
                              </a:moveTo>
                              <a:lnTo>
                                <a:pt x="46" y="7"/>
                              </a:lnTo>
                              <a:lnTo>
                                <a:pt x="30" y="22"/>
                              </a:lnTo>
                              <a:lnTo>
                                <a:pt x="12" y="47"/>
                              </a:lnTo>
                              <a:lnTo>
                                <a:pt x="0" y="76"/>
                              </a:lnTo>
                              <a:lnTo>
                                <a:pt x="4" y="109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7" name="Freeform 30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6" y="1312"/>
                          <a:ext cx="12" cy="15"/>
                        </a:xfrm>
                        <a:custGeom>
                          <a:avLst/>
                          <a:gdLst>
                            <a:gd name="T0" fmla="*/ 12 w 80"/>
                            <a:gd name="T1" fmla="*/ 0 h 116"/>
                            <a:gd name="T2" fmla="*/ 11 w 80"/>
                            <a:gd name="T3" fmla="*/ 0 h 116"/>
                            <a:gd name="T4" fmla="*/ 8 w 80"/>
                            <a:gd name="T5" fmla="*/ 2 h 116"/>
                            <a:gd name="T6" fmla="*/ 5 w 80"/>
                            <a:gd name="T7" fmla="*/ 4 h 116"/>
                            <a:gd name="T8" fmla="*/ 2 w 80"/>
                            <a:gd name="T9" fmla="*/ 9 h 116"/>
                            <a:gd name="T10" fmla="*/ 0 w 80"/>
                            <a:gd name="T11" fmla="*/ 15 h 116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80"/>
                            <a:gd name="T19" fmla="*/ 0 h 116"/>
                            <a:gd name="T20" fmla="*/ 80 w 80"/>
                            <a:gd name="T21" fmla="*/ 116 h 116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80" h="116">
                              <a:moveTo>
                                <a:pt x="80" y="0"/>
                              </a:moveTo>
                              <a:lnTo>
                                <a:pt x="72" y="3"/>
                              </a:lnTo>
                              <a:lnTo>
                                <a:pt x="53" y="14"/>
                              </a:lnTo>
                              <a:lnTo>
                                <a:pt x="30" y="34"/>
                              </a:lnTo>
                              <a:lnTo>
                                <a:pt x="11" y="68"/>
                              </a:lnTo>
                              <a:lnTo>
                                <a:pt x="0" y="116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8" name="Freeform 30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64" y="1255"/>
                          <a:ext cx="173" cy="49"/>
                        </a:xfrm>
                        <a:custGeom>
                          <a:avLst/>
                          <a:gdLst>
                            <a:gd name="T0" fmla="*/ 166 w 1208"/>
                            <a:gd name="T1" fmla="*/ 49 h 394"/>
                            <a:gd name="T2" fmla="*/ 166 w 1208"/>
                            <a:gd name="T3" fmla="*/ 48 h 394"/>
                            <a:gd name="T4" fmla="*/ 166 w 1208"/>
                            <a:gd name="T5" fmla="*/ 46 h 394"/>
                            <a:gd name="T6" fmla="*/ 166 w 1208"/>
                            <a:gd name="T7" fmla="*/ 42 h 394"/>
                            <a:gd name="T8" fmla="*/ 168 w 1208"/>
                            <a:gd name="T9" fmla="*/ 37 h 394"/>
                            <a:gd name="T10" fmla="*/ 173 w 1208"/>
                            <a:gd name="T11" fmla="*/ 31 h 394"/>
                            <a:gd name="T12" fmla="*/ 25 w 1208"/>
                            <a:gd name="T13" fmla="*/ 0 h 394"/>
                            <a:gd name="T14" fmla="*/ 24 w 1208"/>
                            <a:gd name="T15" fmla="*/ 0 h 394"/>
                            <a:gd name="T16" fmla="*/ 22 w 1208"/>
                            <a:gd name="T17" fmla="*/ 0 h 394"/>
                            <a:gd name="T18" fmla="*/ 19 w 1208"/>
                            <a:gd name="T19" fmla="*/ 0 h 394"/>
                            <a:gd name="T20" fmla="*/ 16 w 1208"/>
                            <a:gd name="T21" fmla="*/ 1 h 394"/>
                            <a:gd name="T22" fmla="*/ 13 w 1208"/>
                            <a:gd name="T23" fmla="*/ 3 h 394"/>
                            <a:gd name="T24" fmla="*/ 10 w 1208"/>
                            <a:gd name="T25" fmla="*/ 5 h 394"/>
                            <a:gd name="T26" fmla="*/ 8 w 1208"/>
                            <a:gd name="T27" fmla="*/ 8 h 394"/>
                            <a:gd name="T28" fmla="*/ 5 w 1208"/>
                            <a:gd name="T29" fmla="*/ 12 h 394"/>
                            <a:gd name="T30" fmla="*/ 3 w 1208"/>
                            <a:gd name="T31" fmla="*/ 15 h 394"/>
                            <a:gd name="T32" fmla="*/ 0 w 1208"/>
                            <a:gd name="T33" fmla="*/ 20 h 394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w 1208"/>
                            <a:gd name="T52" fmla="*/ 0 h 394"/>
                            <a:gd name="T53" fmla="*/ 1208 w 1208"/>
                            <a:gd name="T54" fmla="*/ 394 h 394"/>
                          </a:gdLst>
                          <a:ahLst/>
                          <a:cxnLst>
                            <a:cxn ang="T34">
                              <a:pos x="T0" y="T1"/>
                            </a:cxn>
                            <a:cxn ang="T35">
                              <a:pos x="T2" y="T3"/>
                            </a:cxn>
                            <a:cxn ang="T36">
                              <a:pos x="T4" y="T5"/>
                            </a:cxn>
                            <a:cxn ang="T37">
                              <a:pos x="T6" y="T7"/>
                            </a:cxn>
                            <a:cxn ang="T38">
                              <a:pos x="T8" y="T9"/>
                            </a:cxn>
                            <a:cxn ang="T39">
                              <a:pos x="T10" y="T11"/>
                            </a:cxn>
                            <a:cxn ang="T40">
                              <a:pos x="T12" y="T13"/>
                            </a:cxn>
                            <a:cxn ang="T41">
                              <a:pos x="T14" y="T15"/>
                            </a:cxn>
                            <a:cxn ang="T42">
                              <a:pos x="T16" y="T17"/>
                            </a:cxn>
                            <a:cxn ang="T43">
                              <a:pos x="T18" y="T19"/>
                            </a:cxn>
                            <a:cxn ang="T44">
                              <a:pos x="T20" y="T21"/>
                            </a:cxn>
                            <a:cxn ang="T45">
                              <a:pos x="T22" y="T23"/>
                            </a:cxn>
                            <a:cxn ang="T46">
                              <a:pos x="T24" y="T25"/>
                            </a:cxn>
                            <a:cxn ang="T47">
                              <a:pos x="T26" y="T27"/>
                            </a:cxn>
                            <a:cxn ang="T48">
                              <a:pos x="T28" y="T29"/>
                            </a:cxn>
                            <a:cxn ang="T49">
                              <a:pos x="T30" y="T31"/>
                            </a:cxn>
                            <a:cxn ang="T50">
                              <a:pos x="T32" y="T33"/>
                            </a:cxn>
                          </a:cxnLst>
                          <a:rect l="T51" t="T52" r="T53" b="T54"/>
                          <a:pathLst>
                            <a:path w="1208" h="394">
                              <a:moveTo>
                                <a:pt x="1161" y="394"/>
                              </a:moveTo>
                              <a:lnTo>
                                <a:pt x="1159" y="388"/>
                              </a:lnTo>
                              <a:lnTo>
                                <a:pt x="1157" y="368"/>
                              </a:lnTo>
                              <a:lnTo>
                                <a:pt x="1161" y="339"/>
                              </a:lnTo>
                              <a:lnTo>
                                <a:pt x="1176" y="300"/>
                              </a:lnTo>
                              <a:lnTo>
                                <a:pt x="1208" y="252"/>
                              </a:lnTo>
                              <a:lnTo>
                                <a:pt x="172" y="3"/>
                              </a:lnTo>
                              <a:lnTo>
                                <a:pt x="166" y="2"/>
                              </a:lnTo>
                              <a:lnTo>
                                <a:pt x="151" y="0"/>
                              </a:lnTo>
                              <a:lnTo>
                                <a:pt x="131" y="1"/>
                              </a:lnTo>
                              <a:lnTo>
                                <a:pt x="109" y="7"/>
                              </a:lnTo>
                              <a:lnTo>
                                <a:pt x="90" y="23"/>
                              </a:lnTo>
                              <a:lnTo>
                                <a:pt x="72" y="44"/>
                              </a:lnTo>
                              <a:lnTo>
                                <a:pt x="54" y="67"/>
                              </a:lnTo>
                              <a:lnTo>
                                <a:pt x="37" y="93"/>
                              </a:lnTo>
                              <a:lnTo>
                                <a:pt x="19" y="124"/>
                              </a:lnTo>
                              <a:lnTo>
                                <a:pt x="0" y="16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9" name="Freeform 30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26" y="1305"/>
                          <a:ext cx="578" cy="108"/>
                        </a:xfrm>
                        <a:custGeom>
                          <a:avLst/>
                          <a:gdLst>
                            <a:gd name="T0" fmla="*/ 578 w 4051"/>
                            <a:gd name="T1" fmla="*/ 108 h 864"/>
                            <a:gd name="T2" fmla="*/ 566 w 4051"/>
                            <a:gd name="T3" fmla="*/ 106 h 864"/>
                            <a:gd name="T4" fmla="*/ 542 w 4051"/>
                            <a:gd name="T5" fmla="*/ 101 h 864"/>
                            <a:gd name="T6" fmla="*/ 508 w 4051"/>
                            <a:gd name="T7" fmla="*/ 95 h 864"/>
                            <a:gd name="T8" fmla="*/ 465 w 4051"/>
                            <a:gd name="T9" fmla="*/ 87 h 864"/>
                            <a:gd name="T10" fmla="*/ 416 w 4051"/>
                            <a:gd name="T11" fmla="*/ 78 h 864"/>
                            <a:gd name="T12" fmla="*/ 363 w 4051"/>
                            <a:gd name="T13" fmla="*/ 68 h 864"/>
                            <a:gd name="T14" fmla="*/ 307 w 4051"/>
                            <a:gd name="T15" fmla="*/ 57 h 864"/>
                            <a:gd name="T16" fmla="*/ 251 w 4051"/>
                            <a:gd name="T17" fmla="*/ 47 h 864"/>
                            <a:gd name="T18" fmla="*/ 196 w 4051"/>
                            <a:gd name="T19" fmla="*/ 37 h 864"/>
                            <a:gd name="T20" fmla="*/ 144 w 4051"/>
                            <a:gd name="T21" fmla="*/ 27 h 864"/>
                            <a:gd name="T22" fmla="*/ 97 w 4051"/>
                            <a:gd name="T23" fmla="*/ 18 h 864"/>
                            <a:gd name="T24" fmla="*/ 58 w 4051"/>
                            <a:gd name="T25" fmla="*/ 11 h 864"/>
                            <a:gd name="T26" fmla="*/ 27 w 4051"/>
                            <a:gd name="T27" fmla="*/ 5 h 864"/>
                            <a:gd name="T28" fmla="*/ 7 w 4051"/>
                            <a:gd name="T29" fmla="*/ 1 h 864"/>
                            <a:gd name="T30" fmla="*/ 0 w 4051"/>
                            <a:gd name="T31" fmla="*/ 0 h 864"/>
                            <a:gd name="T32" fmla="*/ 578 w 4051"/>
                            <a:gd name="T33" fmla="*/ 108 h 864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w 4051"/>
                            <a:gd name="T52" fmla="*/ 0 h 864"/>
                            <a:gd name="T53" fmla="*/ 4051 w 4051"/>
                            <a:gd name="T54" fmla="*/ 864 h 864"/>
                          </a:gdLst>
                          <a:ahLst/>
                          <a:cxnLst>
                            <a:cxn ang="T34">
                              <a:pos x="T0" y="T1"/>
                            </a:cxn>
                            <a:cxn ang="T35">
                              <a:pos x="T2" y="T3"/>
                            </a:cxn>
                            <a:cxn ang="T36">
                              <a:pos x="T4" y="T5"/>
                            </a:cxn>
                            <a:cxn ang="T37">
                              <a:pos x="T6" y="T7"/>
                            </a:cxn>
                            <a:cxn ang="T38">
                              <a:pos x="T8" y="T9"/>
                            </a:cxn>
                            <a:cxn ang="T39">
                              <a:pos x="T10" y="T11"/>
                            </a:cxn>
                            <a:cxn ang="T40">
                              <a:pos x="T12" y="T13"/>
                            </a:cxn>
                            <a:cxn ang="T41">
                              <a:pos x="T14" y="T15"/>
                            </a:cxn>
                            <a:cxn ang="T42">
                              <a:pos x="T16" y="T17"/>
                            </a:cxn>
                            <a:cxn ang="T43">
                              <a:pos x="T18" y="T19"/>
                            </a:cxn>
                            <a:cxn ang="T44">
                              <a:pos x="T20" y="T21"/>
                            </a:cxn>
                            <a:cxn ang="T45">
                              <a:pos x="T22" y="T23"/>
                            </a:cxn>
                            <a:cxn ang="T46">
                              <a:pos x="T24" y="T25"/>
                            </a:cxn>
                            <a:cxn ang="T47">
                              <a:pos x="T26" y="T27"/>
                            </a:cxn>
                            <a:cxn ang="T48">
                              <a:pos x="T28" y="T29"/>
                            </a:cxn>
                            <a:cxn ang="T49">
                              <a:pos x="T30" y="T31"/>
                            </a:cxn>
                            <a:cxn ang="T50">
                              <a:pos x="T32" y="T33"/>
                            </a:cxn>
                          </a:cxnLst>
                          <a:rect l="T51" t="T52" r="T53" b="T54"/>
                          <a:pathLst>
                            <a:path w="4051" h="864">
                              <a:moveTo>
                                <a:pt x="4051" y="864"/>
                              </a:moveTo>
                              <a:lnTo>
                                <a:pt x="3967" y="846"/>
                              </a:lnTo>
                              <a:lnTo>
                                <a:pt x="3798" y="810"/>
                              </a:lnTo>
                              <a:lnTo>
                                <a:pt x="3558" y="760"/>
                              </a:lnTo>
                              <a:lnTo>
                                <a:pt x="3260" y="696"/>
                              </a:lnTo>
                              <a:lnTo>
                                <a:pt x="2919" y="623"/>
                              </a:lnTo>
                              <a:lnTo>
                                <a:pt x="2545" y="544"/>
                              </a:lnTo>
                              <a:lnTo>
                                <a:pt x="2154" y="459"/>
                              </a:lnTo>
                              <a:lnTo>
                                <a:pt x="1759" y="375"/>
                              </a:lnTo>
                              <a:lnTo>
                                <a:pt x="1372" y="292"/>
                              </a:lnTo>
                              <a:lnTo>
                                <a:pt x="1010" y="215"/>
                              </a:lnTo>
                              <a:lnTo>
                                <a:pt x="681" y="146"/>
                              </a:lnTo>
                              <a:lnTo>
                                <a:pt x="404" y="86"/>
                              </a:lnTo>
                              <a:lnTo>
                                <a:pt x="189" y="40"/>
                              </a:lnTo>
                              <a:lnTo>
                                <a:pt x="49" y="10"/>
                              </a:lnTo>
                              <a:lnTo>
                                <a:pt x="0" y="0"/>
                              </a:lnTo>
                              <a:lnTo>
                                <a:pt x="4051" y="86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0" name="Freeform 30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26" y="1305"/>
                          <a:ext cx="578" cy="108"/>
                        </a:xfrm>
                        <a:custGeom>
                          <a:avLst/>
                          <a:gdLst>
                            <a:gd name="T0" fmla="*/ 578 w 4051"/>
                            <a:gd name="T1" fmla="*/ 108 h 864"/>
                            <a:gd name="T2" fmla="*/ 566 w 4051"/>
                            <a:gd name="T3" fmla="*/ 106 h 864"/>
                            <a:gd name="T4" fmla="*/ 542 w 4051"/>
                            <a:gd name="T5" fmla="*/ 101 h 864"/>
                            <a:gd name="T6" fmla="*/ 508 w 4051"/>
                            <a:gd name="T7" fmla="*/ 95 h 864"/>
                            <a:gd name="T8" fmla="*/ 465 w 4051"/>
                            <a:gd name="T9" fmla="*/ 87 h 864"/>
                            <a:gd name="T10" fmla="*/ 416 w 4051"/>
                            <a:gd name="T11" fmla="*/ 78 h 864"/>
                            <a:gd name="T12" fmla="*/ 363 w 4051"/>
                            <a:gd name="T13" fmla="*/ 68 h 864"/>
                            <a:gd name="T14" fmla="*/ 307 w 4051"/>
                            <a:gd name="T15" fmla="*/ 57 h 864"/>
                            <a:gd name="T16" fmla="*/ 251 w 4051"/>
                            <a:gd name="T17" fmla="*/ 47 h 864"/>
                            <a:gd name="T18" fmla="*/ 196 w 4051"/>
                            <a:gd name="T19" fmla="*/ 37 h 864"/>
                            <a:gd name="T20" fmla="*/ 144 w 4051"/>
                            <a:gd name="T21" fmla="*/ 27 h 864"/>
                            <a:gd name="T22" fmla="*/ 97 w 4051"/>
                            <a:gd name="T23" fmla="*/ 18 h 864"/>
                            <a:gd name="T24" fmla="*/ 58 w 4051"/>
                            <a:gd name="T25" fmla="*/ 11 h 864"/>
                            <a:gd name="T26" fmla="*/ 27 w 4051"/>
                            <a:gd name="T27" fmla="*/ 5 h 864"/>
                            <a:gd name="T28" fmla="*/ 7 w 4051"/>
                            <a:gd name="T29" fmla="*/ 1 h 864"/>
                            <a:gd name="T30" fmla="*/ 0 w 4051"/>
                            <a:gd name="T31" fmla="*/ 0 h 864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w 4051"/>
                            <a:gd name="T49" fmla="*/ 0 h 864"/>
                            <a:gd name="T50" fmla="*/ 4051 w 4051"/>
                            <a:gd name="T51" fmla="*/ 864 h 864"/>
                          </a:gdLst>
                          <a:ahLst/>
                          <a:cxnLst>
                            <a:cxn ang="T32">
                              <a:pos x="T0" y="T1"/>
                            </a:cxn>
                            <a:cxn ang="T33">
                              <a:pos x="T2" y="T3"/>
                            </a:cxn>
                            <a:cxn ang="T34">
                              <a:pos x="T4" y="T5"/>
                            </a:cxn>
                            <a:cxn ang="T35">
                              <a:pos x="T6" y="T7"/>
                            </a:cxn>
                            <a:cxn ang="T36">
                              <a:pos x="T8" y="T9"/>
                            </a:cxn>
                            <a:cxn ang="T37">
                              <a:pos x="T10" y="T11"/>
                            </a:cxn>
                            <a:cxn ang="T38">
                              <a:pos x="T12" y="T13"/>
                            </a:cxn>
                            <a:cxn ang="T39">
                              <a:pos x="T14" y="T15"/>
                            </a:cxn>
                            <a:cxn ang="T40">
                              <a:pos x="T16" y="T17"/>
                            </a:cxn>
                            <a:cxn ang="T41">
                              <a:pos x="T18" y="T19"/>
                            </a:cxn>
                            <a:cxn ang="T42">
                              <a:pos x="T20" y="T21"/>
                            </a:cxn>
                            <a:cxn ang="T43">
                              <a:pos x="T22" y="T23"/>
                            </a:cxn>
                            <a:cxn ang="T44">
                              <a:pos x="T24" y="T25"/>
                            </a:cxn>
                            <a:cxn ang="T45">
                              <a:pos x="T26" y="T27"/>
                            </a:cxn>
                            <a:cxn ang="T46">
                              <a:pos x="T28" y="T29"/>
                            </a:cxn>
                            <a:cxn ang="T47">
                              <a:pos x="T30" y="T31"/>
                            </a:cxn>
                          </a:cxnLst>
                          <a:rect l="T48" t="T49" r="T50" b="T51"/>
                          <a:pathLst>
                            <a:path w="4051" h="864">
                              <a:moveTo>
                                <a:pt x="4051" y="864"/>
                              </a:moveTo>
                              <a:lnTo>
                                <a:pt x="3967" y="846"/>
                              </a:lnTo>
                              <a:lnTo>
                                <a:pt x="3798" y="810"/>
                              </a:lnTo>
                              <a:lnTo>
                                <a:pt x="3558" y="760"/>
                              </a:lnTo>
                              <a:lnTo>
                                <a:pt x="3260" y="696"/>
                              </a:lnTo>
                              <a:lnTo>
                                <a:pt x="2919" y="623"/>
                              </a:lnTo>
                              <a:lnTo>
                                <a:pt x="2545" y="544"/>
                              </a:lnTo>
                              <a:lnTo>
                                <a:pt x="2154" y="459"/>
                              </a:lnTo>
                              <a:lnTo>
                                <a:pt x="1759" y="375"/>
                              </a:lnTo>
                              <a:lnTo>
                                <a:pt x="1372" y="292"/>
                              </a:lnTo>
                              <a:lnTo>
                                <a:pt x="1010" y="215"/>
                              </a:lnTo>
                              <a:lnTo>
                                <a:pt x="681" y="146"/>
                              </a:lnTo>
                              <a:lnTo>
                                <a:pt x="404" y="86"/>
                              </a:lnTo>
                              <a:lnTo>
                                <a:pt x="189" y="40"/>
                              </a:lnTo>
                              <a:lnTo>
                                <a:pt x="49" y="1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1" name="Freeform 30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1" y="1306"/>
                          <a:ext cx="68" cy="41"/>
                        </a:xfrm>
                        <a:custGeom>
                          <a:avLst/>
                          <a:gdLst>
                            <a:gd name="T0" fmla="*/ 68 w 473"/>
                            <a:gd name="T1" fmla="*/ 0 h 328"/>
                            <a:gd name="T2" fmla="*/ 67 w 473"/>
                            <a:gd name="T3" fmla="*/ 1 h 328"/>
                            <a:gd name="T4" fmla="*/ 64 w 473"/>
                            <a:gd name="T5" fmla="*/ 2 h 328"/>
                            <a:gd name="T6" fmla="*/ 60 w 473"/>
                            <a:gd name="T7" fmla="*/ 4 h 328"/>
                            <a:gd name="T8" fmla="*/ 54 w 473"/>
                            <a:gd name="T9" fmla="*/ 7 h 328"/>
                            <a:gd name="T10" fmla="*/ 47 w 473"/>
                            <a:gd name="T11" fmla="*/ 10 h 328"/>
                            <a:gd name="T12" fmla="*/ 40 w 473"/>
                            <a:gd name="T13" fmla="*/ 14 h 328"/>
                            <a:gd name="T14" fmla="*/ 33 w 473"/>
                            <a:gd name="T15" fmla="*/ 18 h 328"/>
                            <a:gd name="T16" fmla="*/ 25 w 473"/>
                            <a:gd name="T17" fmla="*/ 22 h 328"/>
                            <a:gd name="T18" fmla="*/ 18 w 473"/>
                            <a:gd name="T19" fmla="*/ 26 h 328"/>
                            <a:gd name="T20" fmla="*/ 12 w 473"/>
                            <a:gd name="T21" fmla="*/ 30 h 328"/>
                            <a:gd name="T22" fmla="*/ 7 w 473"/>
                            <a:gd name="T23" fmla="*/ 33 h 328"/>
                            <a:gd name="T24" fmla="*/ 3 w 473"/>
                            <a:gd name="T25" fmla="*/ 37 h 328"/>
                            <a:gd name="T26" fmla="*/ 0 w 473"/>
                            <a:gd name="T27" fmla="*/ 39 h 328"/>
                            <a:gd name="T28" fmla="*/ 0 w 473"/>
                            <a:gd name="T29" fmla="*/ 41 h 328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w 473"/>
                            <a:gd name="T46" fmla="*/ 0 h 328"/>
                            <a:gd name="T47" fmla="*/ 473 w 473"/>
                            <a:gd name="T48" fmla="*/ 328 h 328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T45" t="T46" r="T47" b="T48"/>
                          <a:pathLst>
                            <a:path w="473" h="328">
                              <a:moveTo>
                                <a:pt x="473" y="0"/>
                              </a:moveTo>
                              <a:lnTo>
                                <a:pt x="466" y="4"/>
                              </a:lnTo>
                              <a:lnTo>
                                <a:pt x="446" y="16"/>
                              </a:lnTo>
                              <a:lnTo>
                                <a:pt x="415" y="33"/>
                              </a:lnTo>
                              <a:lnTo>
                                <a:pt x="376" y="55"/>
                              </a:lnTo>
                              <a:lnTo>
                                <a:pt x="329" y="82"/>
                              </a:lnTo>
                              <a:lnTo>
                                <a:pt x="280" y="113"/>
                              </a:lnTo>
                              <a:lnTo>
                                <a:pt x="228" y="144"/>
                              </a:lnTo>
                              <a:lnTo>
                                <a:pt x="176" y="177"/>
                              </a:lnTo>
                              <a:lnTo>
                                <a:pt x="128" y="208"/>
                              </a:lnTo>
                              <a:lnTo>
                                <a:pt x="84" y="239"/>
                              </a:lnTo>
                              <a:lnTo>
                                <a:pt x="46" y="267"/>
                              </a:lnTo>
                              <a:lnTo>
                                <a:pt x="19" y="292"/>
                              </a:lnTo>
                              <a:lnTo>
                                <a:pt x="3" y="312"/>
                              </a:lnTo>
                              <a:lnTo>
                                <a:pt x="0" y="328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2" name="Freeform 30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3" y="1367"/>
                          <a:ext cx="71" cy="47"/>
                        </a:xfrm>
                        <a:custGeom>
                          <a:avLst/>
                          <a:gdLst>
                            <a:gd name="T0" fmla="*/ 71 w 492"/>
                            <a:gd name="T1" fmla="*/ 0 h 378"/>
                            <a:gd name="T2" fmla="*/ 70 w 492"/>
                            <a:gd name="T3" fmla="*/ 1 h 378"/>
                            <a:gd name="T4" fmla="*/ 67 w 492"/>
                            <a:gd name="T5" fmla="*/ 2 h 378"/>
                            <a:gd name="T6" fmla="*/ 62 w 492"/>
                            <a:gd name="T7" fmla="*/ 5 h 378"/>
                            <a:gd name="T8" fmla="*/ 57 w 492"/>
                            <a:gd name="T9" fmla="*/ 8 h 378"/>
                            <a:gd name="T10" fmla="*/ 50 w 492"/>
                            <a:gd name="T11" fmla="*/ 12 h 378"/>
                            <a:gd name="T12" fmla="*/ 43 w 492"/>
                            <a:gd name="T13" fmla="*/ 17 h 378"/>
                            <a:gd name="T14" fmla="*/ 35 w 492"/>
                            <a:gd name="T15" fmla="*/ 21 h 378"/>
                            <a:gd name="T16" fmla="*/ 27 w 492"/>
                            <a:gd name="T17" fmla="*/ 26 h 378"/>
                            <a:gd name="T18" fmla="*/ 20 w 492"/>
                            <a:gd name="T19" fmla="*/ 31 h 378"/>
                            <a:gd name="T20" fmla="*/ 13 w 492"/>
                            <a:gd name="T21" fmla="*/ 35 h 378"/>
                            <a:gd name="T22" fmla="*/ 8 w 492"/>
                            <a:gd name="T23" fmla="*/ 39 h 378"/>
                            <a:gd name="T24" fmla="*/ 3 w 492"/>
                            <a:gd name="T25" fmla="*/ 43 h 378"/>
                            <a:gd name="T26" fmla="*/ 1 w 492"/>
                            <a:gd name="T27" fmla="*/ 45 h 378"/>
                            <a:gd name="T28" fmla="*/ 0 w 492"/>
                            <a:gd name="T29" fmla="*/ 47 h 378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w 492"/>
                            <a:gd name="T46" fmla="*/ 0 h 378"/>
                            <a:gd name="T47" fmla="*/ 492 w 492"/>
                            <a:gd name="T48" fmla="*/ 378 h 378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T45" t="T46" r="T47" b="T48"/>
                          <a:pathLst>
                            <a:path w="492" h="378">
                              <a:moveTo>
                                <a:pt x="492" y="0"/>
                              </a:moveTo>
                              <a:lnTo>
                                <a:pt x="485" y="5"/>
                              </a:lnTo>
                              <a:lnTo>
                                <a:pt x="465" y="19"/>
                              </a:lnTo>
                              <a:lnTo>
                                <a:pt x="433" y="40"/>
                              </a:lnTo>
                              <a:lnTo>
                                <a:pt x="393" y="67"/>
                              </a:lnTo>
                              <a:lnTo>
                                <a:pt x="346" y="100"/>
                              </a:lnTo>
                              <a:lnTo>
                                <a:pt x="296" y="134"/>
                              </a:lnTo>
                              <a:lnTo>
                                <a:pt x="242" y="172"/>
                              </a:lnTo>
                              <a:lnTo>
                                <a:pt x="190" y="211"/>
                              </a:lnTo>
                              <a:lnTo>
                                <a:pt x="140" y="248"/>
                              </a:lnTo>
                              <a:lnTo>
                                <a:pt x="93" y="283"/>
                              </a:lnTo>
                              <a:lnTo>
                                <a:pt x="55" y="315"/>
                              </a:lnTo>
                              <a:lnTo>
                                <a:pt x="24" y="343"/>
                              </a:lnTo>
                              <a:lnTo>
                                <a:pt x="5" y="364"/>
                              </a:lnTo>
                              <a:lnTo>
                                <a:pt x="0" y="378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3" name="Line 30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178" y="1316"/>
                          <a:ext cx="9" cy="4"/>
                        </a:xfrm>
                        <a:prstGeom prst="line">
                          <a:avLst/>
                        </a:prstGeom>
                        <a:noFill/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4" name="Line 30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99" y="1378"/>
                          <a:ext cx="12" cy="5"/>
                        </a:xfrm>
                        <a:prstGeom prst="line">
                          <a:avLst/>
                        </a:prstGeom>
                        <a:noFill/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5" name="Freeform 30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34" y="1262"/>
                          <a:ext cx="5" cy="5"/>
                        </a:xfrm>
                        <a:custGeom>
                          <a:avLst/>
                          <a:gdLst>
                            <a:gd name="T0" fmla="*/ 0 w 29"/>
                            <a:gd name="T1" fmla="*/ 2 h 41"/>
                            <a:gd name="T2" fmla="*/ 0 w 29"/>
                            <a:gd name="T3" fmla="*/ 2 h 41"/>
                            <a:gd name="T4" fmla="*/ 1 w 29"/>
                            <a:gd name="T5" fmla="*/ 1 h 41"/>
                            <a:gd name="T6" fmla="*/ 1 w 29"/>
                            <a:gd name="T7" fmla="*/ 0 h 41"/>
                            <a:gd name="T8" fmla="*/ 2 w 29"/>
                            <a:gd name="T9" fmla="*/ 0 h 41"/>
                            <a:gd name="T10" fmla="*/ 3 w 29"/>
                            <a:gd name="T11" fmla="*/ 0 h 41"/>
                            <a:gd name="T12" fmla="*/ 4 w 29"/>
                            <a:gd name="T13" fmla="*/ 0 h 41"/>
                            <a:gd name="T14" fmla="*/ 4 w 29"/>
                            <a:gd name="T15" fmla="*/ 1 h 41"/>
                            <a:gd name="T16" fmla="*/ 5 w 29"/>
                            <a:gd name="T17" fmla="*/ 1 h 41"/>
                            <a:gd name="T18" fmla="*/ 5 w 29"/>
                            <a:gd name="T19" fmla="*/ 2 h 41"/>
                            <a:gd name="T20" fmla="*/ 5 w 29"/>
                            <a:gd name="T21" fmla="*/ 3 h 41"/>
                            <a:gd name="T22" fmla="*/ 5 w 29"/>
                            <a:gd name="T23" fmla="*/ 4 h 41"/>
                            <a:gd name="T24" fmla="*/ 4 w 29"/>
                            <a:gd name="T25" fmla="*/ 4 h 41"/>
                            <a:gd name="T26" fmla="*/ 4 w 29"/>
                            <a:gd name="T27" fmla="*/ 5 h 41"/>
                            <a:gd name="T28" fmla="*/ 3 w 29"/>
                            <a:gd name="T29" fmla="*/ 5 h 41"/>
                            <a:gd name="T30" fmla="*/ 2 w 29"/>
                            <a:gd name="T31" fmla="*/ 5 h 41"/>
                            <a:gd name="T32" fmla="*/ 1 w 29"/>
                            <a:gd name="T33" fmla="*/ 5 h 41"/>
                            <a:gd name="T34" fmla="*/ 1 w 29"/>
                            <a:gd name="T35" fmla="*/ 4 h 41"/>
                            <a:gd name="T36" fmla="*/ 0 w 29"/>
                            <a:gd name="T37" fmla="*/ 4 h 41"/>
                            <a:gd name="T38" fmla="*/ 0 w 29"/>
                            <a:gd name="T39" fmla="*/ 3 h 41"/>
                            <a:gd name="T40" fmla="*/ 0 w 29"/>
                            <a:gd name="T41" fmla="*/ 2 h 41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29"/>
                            <a:gd name="T64" fmla="*/ 0 h 41"/>
                            <a:gd name="T65" fmla="*/ 29 w 29"/>
                            <a:gd name="T66" fmla="*/ 41 h 41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29" h="41">
                              <a:moveTo>
                                <a:pt x="0" y="20"/>
                              </a:moveTo>
                              <a:lnTo>
                                <a:pt x="1" y="13"/>
                              </a:lnTo>
                              <a:lnTo>
                                <a:pt x="4" y="7"/>
                              </a:lnTo>
                              <a:lnTo>
                                <a:pt x="7" y="3"/>
                              </a:lnTo>
                              <a:lnTo>
                                <a:pt x="12" y="0"/>
                              </a:lnTo>
                              <a:lnTo>
                                <a:pt x="17" y="0"/>
                              </a:lnTo>
                              <a:lnTo>
                                <a:pt x="21" y="2"/>
                              </a:lnTo>
                              <a:lnTo>
                                <a:pt x="25" y="5"/>
                              </a:lnTo>
                              <a:lnTo>
                                <a:pt x="27" y="9"/>
                              </a:lnTo>
                              <a:lnTo>
                                <a:pt x="29" y="16"/>
                              </a:lnTo>
                              <a:lnTo>
                                <a:pt x="29" y="23"/>
                              </a:lnTo>
                              <a:lnTo>
                                <a:pt x="28" y="29"/>
                              </a:lnTo>
                              <a:lnTo>
                                <a:pt x="25" y="34"/>
                              </a:lnTo>
                              <a:lnTo>
                                <a:pt x="22" y="39"/>
                              </a:lnTo>
                              <a:lnTo>
                                <a:pt x="18" y="41"/>
                              </a:lnTo>
                              <a:lnTo>
                                <a:pt x="13" y="41"/>
                              </a:lnTo>
                              <a:lnTo>
                                <a:pt x="8" y="40"/>
                              </a:lnTo>
                              <a:lnTo>
                                <a:pt x="4" y="36"/>
                              </a:lnTo>
                              <a:lnTo>
                                <a:pt x="1" y="32"/>
                              </a:lnTo>
                              <a:lnTo>
                                <a:pt x="0" y="26"/>
                              </a:lnTo>
                              <a:lnTo>
                                <a:pt x="0" y="2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007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6" name="Freeform 30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14" y="1240"/>
                          <a:ext cx="31" cy="50"/>
                        </a:xfrm>
                        <a:custGeom>
                          <a:avLst/>
                          <a:gdLst>
                            <a:gd name="T0" fmla="*/ 28 w 216"/>
                            <a:gd name="T1" fmla="*/ 44 h 402"/>
                            <a:gd name="T2" fmla="*/ 27 w 216"/>
                            <a:gd name="T3" fmla="*/ 44 h 402"/>
                            <a:gd name="T4" fmla="*/ 25 w 216"/>
                            <a:gd name="T5" fmla="*/ 45 h 402"/>
                            <a:gd name="T6" fmla="*/ 22 w 216"/>
                            <a:gd name="T7" fmla="*/ 47 h 402"/>
                            <a:gd name="T8" fmla="*/ 17 w 216"/>
                            <a:gd name="T9" fmla="*/ 48 h 402"/>
                            <a:gd name="T10" fmla="*/ 11 w 216"/>
                            <a:gd name="T11" fmla="*/ 50 h 402"/>
                            <a:gd name="T12" fmla="*/ 10 w 216"/>
                            <a:gd name="T13" fmla="*/ 50 h 402"/>
                            <a:gd name="T14" fmla="*/ 10 w 216"/>
                            <a:gd name="T15" fmla="*/ 50 h 402"/>
                            <a:gd name="T16" fmla="*/ 8 w 216"/>
                            <a:gd name="T17" fmla="*/ 50 h 402"/>
                            <a:gd name="T18" fmla="*/ 7 w 216"/>
                            <a:gd name="T19" fmla="*/ 49 h 402"/>
                            <a:gd name="T20" fmla="*/ 7 w 216"/>
                            <a:gd name="T21" fmla="*/ 48 h 402"/>
                            <a:gd name="T22" fmla="*/ 7 w 216"/>
                            <a:gd name="T23" fmla="*/ 47 h 402"/>
                            <a:gd name="T24" fmla="*/ 7 w 216"/>
                            <a:gd name="T25" fmla="*/ 44 h 402"/>
                            <a:gd name="T26" fmla="*/ 6 w 216"/>
                            <a:gd name="T27" fmla="*/ 40 h 402"/>
                            <a:gd name="T28" fmla="*/ 6 w 216"/>
                            <a:gd name="T29" fmla="*/ 34 h 402"/>
                            <a:gd name="T30" fmla="*/ 5 w 216"/>
                            <a:gd name="T31" fmla="*/ 27 h 402"/>
                            <a:gd name="T32" fmla="*/ 4 w 216"/>
                            <a:gd name="T33" fmla="*/ 24 h 402"/>
                            <a:gd name="T34" fmla="*/ 4 w 216"/>
                            <a:gd name="T35" fmla="*/ 20 h 402"/>
                            <a:gd name="T36" fmla="*/ 3 w 216"/>
                            <a:gd name="T37" fmla="*/ 17 h 402"/>
                            <a:gd name="T38" fmla="*/ 2 w 216"/>
                            <a:gd name="T39" fmla="*/ 14 h 402"/>
                            <a:gd name="T40" fmla="*/ 1 w 216"/>
                            <a:gd name="T41" fmla="*/ 10 h 402"/>
                            <a:gd name="T42" fmla="*/ 0 w 216"/>
                            <a:gd name="T43" fmla="*/ 10 h 402"/>
                            <a:gd name="T44" fmla="*/ 0 w 216"/>
                            <a:gd name="T45" fmla="*/ 9 h 402"/>
                            <a:gd name="T46" fmla="*/ 0 w 216"/>
                            <a:gd name="T47" fmla="*/ 8 h 402"/>
                            <a:gd name="T48" fmla="*/ 0 w 216"/>
                            <a:gd name="T49" fmla="*/ 6 h 402"/>
                            <a:gd name="T50" fmla="*/ 1 w 216"/>
                            <a:gd name="T51" fmla="*/ 6 h 402"/>
                            <a:gd name="T52" fmla="*/ 18 w 216"/>
                            <a:gd name="T53" fmla="*/ 0 h 402"/>
                            <a:gd name="T54" fmla="*/ 19 w 216"/>
                            <a:gd name="T55" fmla="*/ 0 h 402"/>
                            <a:gd name="T56" fmla="*/ 20 w 216"/>
                            <a:gd name="T57" fmla="*/ 0 h 402"/>
                            <a:gd name="T58" fmla="*/ 21 w 216"/>
                            <a:gd name="T59" fmla="*/ 1 h 402"/>
                            <a:gd name="T60" fmla="*/ 23 w 216"/>
                            <a:gd name="T61" fmla="*/ 2 h 402"/>
                            <a:gd name="T62" fmla="*/ 24 w 216"/>
                            <a:gd name="T63" fmla="*/ 3 h 402"/>
                            <a:gd name="T64" fmla="*/ 25 w 216"/>
                            <a:gd name="T65" fmla="*/ 6 h 402"/>
                            <a:gd name="T66" fmla="*/ 26 w 216"/>
                            <a:gd name="T67" fmla="*/ 10 h 402"/>
                            <a:gd name="T68" fmla="*/ 27 w 216"/>
                            <a:gd name="T69" fmla="*/ 15 h 402"/>
                            <a:gd name="T70" fmla="*/ 29 w 216"/>
                            <a:gd name="T71" fmla="*/ 21 h 402"/>
                            <a:gd name="T72" fmla="*/ 30 w 216"/>
                            <a:gd name="T73" fmla="*/ 29 h 402"/>
                            <a:gd name="T74" fmla="*/ 31 w 216"/>
                            <a:gd name="T75" fmla="*/ 39 h 402"/>
                            <a:gd name="T76" fmla="*/ 31 w 216"/>
                            <a:gd name="T77" fmla="*/ 39 h 402"/>
                            <a:gd name="T78" fmla="*/ 31 w 216"/>
                            <a:gd name="T79" fmla="*/ 40 h 402"/>
                            <a:gd name="T80" fmla="*/ 30 w 216"/>
                            <a:gd name="T81" fmla="*/ 42 h 402"/>
                            <a:gd name="T82" fmla="*/ 29 w 216"/>
                            <a:gd name="T83" fmla="*/ 43 h 402"/>
                            <a:gd name="T84" fmla="*/ 28 w 216"/>
                            <a:gd name="T85" fmla="*/ 44 h 402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w 216"/>
                            <a:gd name="T130" fmla="*/ 0 h 402"/>
                            <a:gd name="T131" fmla="*/ 216 w 216"/>
                            <a:gd name="T132" fmla="*/ 402 h 402"/>
                          </a:gdLst>
                          <a:ahLst/>
                          <a:cxnLst>
                            <a:cxn ang="T86">
                              <a:pos x="T0" y="T1"/>
                            </a:cxn>
                            <a:cxn ang="T87">
                              <a:pos x="T2" y="T3"/>
                            </a:cxn>
                            <a:cxn ang="T88">
                              <a:pos x="T4" y="T5"/>
                            </a:cxn>
                            <a:cxn ang="T89">
                              <a:pos x="T6" y="T7"/>
                            </a:cxn>
                            <a:cxn ang="T90">
                              <a:pos x="T8" y="T9"/>
                            </a:cxn>
                            <a:cxn ang="T91">
                              <a:pos x="T10" y="T11"/>
                            </a:cxn>
                            <a:cxn ang="T92">
                              <a:pos x="T12" y="T13"/>
                            </a:cxn>
                            <a:cxn ang="T93">
                              <a:pos x="T14" y="T15"/>
                            </a:cxn>
                            <a:cxn ang="T94">
                              <a:pos x="T16" y="T17"/>
                            </a:cxn>
                            <a:cxn ang="T95">
                              <a:pos x="T18" y="T19"/>
                            </a:cxn>
                            <a:cxn ang="T96">
                              <a:pos x="T20" y="T21"/>
                            </a:cxn>
                            <a:cxn ang="T97">
                              <a:pos x="T22" y="T23"/>
                            </a:cxn>
                            <a:cxn ang="T98">
                              <a:pos x="T24" y="T25"/>
                            </a:cxn>
                            <a:cxn ang="T99">
                              <a:pos x="T26" y="T27"/>
                            </a:cxn>
                            <a:cxn ang="T100">
                              <a:pos x="T28" y="T29"/>
                            </a:cxn>
                            <a:cxn ang="T101">
                              <a:pos x="T30" y="T31"/>
                            </a:cxn>
                            <a:cxn ang="T102">
                              <a:pos x="T32" y="T33"/>
                            </a:cxn>
                            <a:cxn ang="T103">
                              <a:pos x="T34" y="T35"/>
                            </a:cxn>
                            <a:cxn ang="T104">
                              <a:pos x="T36" y="T37"/>
                            </a:cxn>
                            <a:cxn ang="T105">
                              <a:pos x="T38" y="T39"/>
                            </a:cxn>
                            <a:cxn ang="T106">
                              <a:pos x="T40" y="T41"/>
                            </a:cxn>
                            <a:cxn ang="T107">
                              <a:pos x="T42" y="T43"/>
                            </a:cxn>
                            <a:cxn ang="T108">
                              <a:pos x="T44" y="T45"/>
                            </a:cxn>
                            <a:cxn ang="T109">
                              <a:pos x="T46" y="T47"/>
                            </a:cxn>
                            <a:cxn ang="T110">
                              <a:pos x="T48" y="T49"/>
                            </a:cxn>
                            <a:cxn ang="T111">
                              <a:pos x="T50" y="T51"/>
                            </a:cxn>
                            <a:cxn ang="T112">
                              <a:pos x="T52" y="T53"/>
                            </a:cxn>
                            <a:cxn ang="T113">
                              <a:pos x="T54" y="T55"/>
                            </a:cxn>
                            <a:cxn ang="T114">
                              <a:pos x="T56" y="T57"/>
                            </a:cxn>
                            <a:cxn ang="T115">
                              <a:pos x="T58" y="T59"/>
                            </a:cxn>
                            <a:cxn ang="T116">
                              <a:pos x="T60" y="T61"/>
                            </a:cxn>
                            <a:cxn ang="T117">
                              <a:pos x="T62" y="T63"/>
                            </a:cxn>
                            <a:cxn ang="T118">
                              <a:pos x="T64" y="T65"/>
                            </a:cxn>
                            <a:cxn ang="T119">
                              <a:pos x="T66" y="T67"/>
                            </a:cxn>
                            <a:cxn ang="T120">
                              <a:pos x="T68" y="T69"/>
                            </a:cxn>
                            <a:cxn ang="T121">
                              <a:pos x="T70" y="T71"/>
                            </a:cxn>
                            <a:cxn ang="T122">
                              <a:pos x="T72" y="T73"/>
                            </a:cxn>
                            <a:cxn ang="T123">
                              <a:pos x="T74" y="T75"/>
                            </a:cxn>
                            <a:cxn ang="T124">
                              <a:pos x="T76" y="T77"/>
                            </a:cxn>
                            <a:cxn ang="T125">
                              <a:pos x="T78" y="T79"/>
                            </a:cxn>
                            <a:cxn ang="T126">
                              <a:pos x="T80" y="T81"/>
                            </a:cxn>
                            <a:cxn ang="T127">
                              <a:pos x="T82" y="T83"/>
                            </a:cxn>
                            <a:cxn ang="T128">
                              <a:pos x="T84" y="T85"/>
                            </a:cxn>
                          </a:cxnLst>
                          <a:rect l="T129" t="T130" r="T131" b="T132"/>
                          <a:pathLst>
                            <a:path w="216" h="402">
                              <a:moveTo>
                                <a:pt x="196" y="355"/>
                              </a:moveTo>
                              <a:lnTo>
                                <a:pt x="191" y="357"/>
                              </a:lnTo>
                              <a:lnTo>
                                <a:pt x="176" y="364"/>
                              </a:lnTo>
                              <a:lnTo>
                                <a:pt x="151" y="375"/>
                              </a:lnTo>
                              <a:lnTo>
                                <a:pt x="118" y="387"/>
                              </a:lnTo>
                              <a:lnTo>
                                <a:pt x="76" y="401"/>
                              </a:lnTo>
                              <a:lnTo>
                                <a:pt x="73" y="402"/>
                              </a:lnTo>
                              <a:lnTo>
                                <a:pt x="67" y="402"/>
                              </a:lnTo>
                              <a:lnTo>
                                <a:pt x="58" y="402"/>
                              </a:lnTo>
                              <a:lnTo>
                                <a:pt x="51" y="397"/>
                              </a:lnTo>
                              <a:lnTo>
                                <a:pt x="47" y="387"/>
                              </a:lnTo>
                              <a:lnTo>
                                <a:pt x="47" y="378"/>
                              </a:lnTo>
                              <a:lnTo>
                                <a:pt x="47" y="355"/>
                              </a:lnTo>
                              <a:lnTo>
                                <a:pt x="45" y="318"/>
                              </a:lnTo>
                              <a:lnTo>
                                <a:pt x="42" y="272"/>
                              </a:lnTo>
                              <a:lnTo>
                                <a:pt x="35" y="220"/>
                              </a:lnTo>
                              <a:lnTo>
                                <a:pt x="31" y="192"/>
                              </a:lnTo>
                              <a:lnTo>
                                <a:pt x="25" y="164"/>
                              </a:lnTo>
                              <a:lnTo>
                                <a:pt x="18" y="137"/>
                              </a:lnTo>
                              <a:lnTo>
                                <a:pt x="11" y="109"/>
                              </a:lnTo>
                              <a:lnTo>
                                <a:pt x="4" y="81"/>
                              </a:lnTo>
                              <a:lnTo>
                                <a:pt x="3" y="78"/>
                              </a:lnTo>
                              <a:lnTo>
                                <a:pt x="1" y="71"/>
                              </a:lnTo>
                              <a:lnTo>
                                <a:pt x="0" y="61"/>
                              </a:lnTo>
                              <a:lnTo>
                                <a:pt x="2" y="52"/>
                              </a:lnTo>
                              <a:lnTo>
                                <a:pt x="9" y="45"/>
                              </a:lnTo>
                              <a:lnTo>
                                <a:pt x="127" y="0"/>
                              </a:lnTo>
                              <a:lnTo>
                                <a:pt x="131" y="0"/>
                              </a:lnTo>
                              <a:lnTo>
                                <a:pt x="139" y="1"/>
                              </a:lnTo>
                              <a:lnTo>
                                <a:pt x="148" y="6"/>
                              </a:lnTo>
                              <a:lnTo>
                                <a:pt x="158" y="14"/>
                              </a:lnTo>
                              <a:lnTo>
                                <a:pt x="165" y="28"/>
                              </a:lnTo>
                              <a:lnTo>
                                <a:pt x="172" y="47"/>
                              </a:lnTo>
                              <a:lnTo>
                                <a:pt x="180" y="78"/>
                              </a:lnTo>
                              <a:lnTo>
                                <a:pt x="189" y="118"/>
                              </a:lnTo>
                              <a:lnTo>
                                <a:pt x="200" y="170"/>
                              </a:lnTo>
                              <a:lnTo>
                                <a:pt x="208" y="234"/>
                              </a:lnTo>
                              <a:lnTo>
                                <a:pt x="216" y="310"/>
                              </a:lnTo>
                              <a:lnTo>
                                <a:pt x="214" y="314"/>
                              </a:lnTo>
                              <a:lnTo>
                                <a:pt x="213" y="323"/>
                              </a:lnTo>
                              <a:lnTo>
                                <a:pt x="210" y="336"/>
                              </a:lnTo>
                              <a:lnTo>
                                <a:pt x="205" y="347"/>
                              </a:lnTo>
                              <a:lnTo>
                                <a:pt x="196" y="355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007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7" name="Freeform 30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64" y="1264"/>
                          <a:ext cx="15" cy="36"/>
                        </a:xfrm>
                        <a:custGeom>
                          <a:avLst/>
                          <a:gdLst>
                            <a:gd name="T0" fmla="*/ 7 w 105"/>
                            <a:gd name="T1" fmla="*/ 0 h 284"/>
                            <a:gd name="T2" fmla="*/ 9 w 105"/>
                            <a:gd name="T3" fmla="*/ 0 h 284"/>
                            <a:gd name="T4" fmla="*/ 10 w 105"/>
                            <a:gd name="T5" fmla="*/ 0 h 284"/>
                            <a:gd name="T6" fmla="*/ 12 w 105"/>
                            <a:gd name="T7" fmla="*/ 2 h 284"/>
                            <a:gd name="T8" fmla="*/ 13 w 105"/>
                            <a:gd name="T9" fmla="*/ 3 h 284"/>
                            <a:gd name="T10" fmla="*/ 15 w 105"/>
                            <a:gd name="T11" fmla="*/ 7 h 284"/>
                            <a:gd name="T12" fmla="*/ 15 w 105"/>
                            <a:gd name="T13" fmla="*/ 8 h 284"/>
                            <a:gd name="T14" fmla="*/ 15 w 105"/>
                            <a:gd name="T15" fmla="*/ 12 h 284"/>
                            <a:gd name="T16" fmla="*/ 15 w 105"/>
                            <a:gd name="T17" fmla="*/ 17 h 284"/>
                            <a:gd name="T18" fmla="*/ 14 w 105"/>
                            <a:gd name="T19" fmla="*/ 23 h 284"/>
                            <a:gd name="T20" fmla="*/ 13 w 105"/>
                            <a:gd name="T21" fmla="*/ 29 h 284"/>
                            <a:gd name="T22" fmla="*/ 10 w 105"/>
                            <a:gd name="T23" fmla="*/ 34 h 284"/>
                            <a:gd name="T24" fmla="*/ 5 w 105"/>
                            <a:gd name="T25" fmla="*/ 36 h 284"/>
                            <a:gd name="T26" fmla="*/ 4 w 105"/>
                            <a:gd name="T27" fmla="*/ 36 h 284"/>
                            <a:gd name="T28" fmla="*/ 2 w 105"/>
                            <a:gd name="T29" fmla="*/ 35 h 284"/>
                            <a:gd name="T30" fmla="*/ 2 w 105"/>
                            <a:gd name="T31" fmla="*/ 34 h 284"/>
                            <a:gd name="T32" fmla="*/ 1 w 105"/>
                            <a:gd name="T33" fmla="*/ 33 h 284"/>
                            <a:gd name="T34" fmla="*/ 1 w 105"/>
                            <a:gd name="T35" fmla="*/ 32 h 284"/>
                            <a:gd name="T36" fmla="*/ 0 w 105"/>
                            <a:gd name="T37" fmla="*/ 30 h 284"/>
                            <a:gd name="T38" fmla="*/ 0 w 105"/>
                            <a:gd name="T39" fmla="*/ 24 h 284"/>
                            <a:gd name="T40" fmla="*/ 0 w 105"/>
                            <a:gd name="T41" fmla="*/ 16 h 284"/>
                            <a:gd name="T42" fmla="*/ 1 w 105"/>
                            <a:gd name="T43" fmla="*/ 9 h 284"/>
                            <a:gd name="T44" fmla="*/ 3 w 105"/>
                            <a:gd name="T45" fmla="*/ 3 h 284"/>
                            <a:gd name="T46" fmla="*/ 7 w 105"/>
                            <a:gd name="T47" fmla="*/ 0 h 284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w 105"/>
                            <a:gd name="T73" fmla="*/ 0 h 284"/>
                            <a:gd name="T74" fmla="*/ 105 w 105"/>
                            <a:gd name="T75" fmla="*/ 284 h 284"/>
                          </a:gdLst>
                          <a:ahLst/>
                          <a:cxnLst>
                            <a:cxn ang="T48">
                              <a:pos x="T0" y="T1"/>
                            </a:cxn>
                            <a:cxn ang="T49">
                              <a:pos x="T2" y="T3"/>
                            </a:cxn>
                            <a:cxn ang="T50">
                              <a:pos x="T4" y="T5"/>
                            </a:cxn>
                            <a:cxn ang="T51">
                              <a:pos x="T6" y="T7"/>
                            </a:cxn>
                            <a:cxn ang="T52">
                              <a:pos x="T8" y="T9"/>
                            </a:cxn>
                            <a:cxn ang="T53">
                              <a:pos x="T10" y="T11"/>
                            </a:cxn>
                            <a:cxn ang="T54">
                              <a:pos x="T12" y="T13"/>
                            </a:cxn>
                            <a:cxn ang="T55">
                              <a:pos x="T14" y="T15"/>
                            </a:cxn>
                            <a:cxn ang="T56">
                              <a:pos x="T16" y="T17"/>
                            </a:cxn>
                            <a:cxn ang="T57">
                              <a:pos x="T18" y="T19"/>
                            </a:cxn>
                            <a:cxn ang="T58">
                              <a:pos x="T20" y="T21"/>
                            </a:cxn>
                            <a:cxn ang="T59">
                              <a:pos x="T22" y="T23"/>
                            </a:cxn>
                            <a:cxn ang="T60">
                              <a:pos x="T24" y="T25"/>
                            </a:cxn>
                            <a:cxn ang="T61">
                              <a:pos x="T26" y="T27"/>
                            </a:cxn>
                            <a:cxn ang="T62">
                              <a:pos x="T28" y="T29"/>
                            </a:cxn>
                            <a:cxn ang="T63">
                              <a:pos x="T30" y="T31"/>
                            </a:cxn>
                            <a:cxn ang="T64">
                              <a:pos x="T32" y="T33"/>
                            </a:cxn>
                            <a:cxn ang="T65">
                              <a:pos x="T34" y="T35"/>
                            </a:cxn>
                            <a:cxn ang="T66">
                              <a:pos x="T36" y="T37"/>
                            </a:cxn>
                            <a:cxn ang="T67">
                              <a:pos x="T38" y="T39"/>
                            </a:cxn>
                            <a:cxn ang="T68">
                              <a:pos x="T40" y="T41"/>
                            </a:cxn>
                            <a:cxn ang="T69">
                              <a:pos x="T42" y="T43"/>
                            </a:cxn>
                            <a:cxn ang="T70">
                              <a:pos x="T44" y="T45"/>
                            </a:cxn>
                            <a:cxn ang="T71">
                              <a:pos x="T46" y="T47"/>
                            </a:cxn>
                          </a:cxnLst>
                          <a:rect l="T72" t="T73" r="T74" b="T75"/>
                          <a:pathLst>
                            <a:path w="105" h="284">
                              <a:moveTo>
                                <a:pt x="52" y="0"/>
                              </a:moveTo>
                              <a:lnTo>
                                <a:pt x="61" y="0"/>
                              </a:lnTo>
                              <a:lnTo>
                                <a:pt x="73" y="3"/>
                              </a:lnTo>
                              <a:lnTo>
                                <a:pt x="84" y="12"/>
                              </a:lnTo>
                              <a:lnTo>
                                <a:pt x="94" y="27"/>
                              </a:lnTo>
                              <a:lnTo>
                                <a:pt x="102" y="52"/>
                              </a:lnTo>
                              <a:lnTo>
                                <a:pt x="103" y="65"/>
                              </a:lnTo>
                              <a:lnTo>
                                <a:pt x="105" y="96"/>
                              </a:lnTo>
                              <a:lnTo>
                                <a:pt x="104" y="138"/>
                              </a:lnTo>
                              <a:lnTo>
                                <a:pt x="100" y="185"/>
                              </a:lnTo>
                              <a:lnTo>
                                <a:pt x="89" y="229"/>
                              </a:lnTo>
                              <a:lnTo>
                                <a:pt x="68" y="265"/>
                              </a:lnTo>
                              <a:lnTo>
                                <a:pt x="36" y="284"/>
                              </a:lnTo>
                              <a:lnTo>
                                <a:pt x="25" y="284"/>
                              </a:lnTo>
                              <a:lnTo>
                                <a:pt x="16" y="280"/>
                              </a:lnTo>
                              <a:lnTo>
                                <a:pt x="11" y="272"/>
                              </a:lnTo>
                              <a:lnTo>
                                <a:pt x="7" y="263"/>
                              </a:lnTo>
                              <a:lnTo>
                                <a:pt x="4" y="254"/>
                              </a:lnTo>
                              <a:lnTo>
                                <a:pt x="1" y="233"/>
                              </a:lnTo>
                              <a:lnTo>
                                <a:pt x="0" y="188"/>
                              </a:lnTo>
                              <a:lnTo>
                                <a:pt x="0" y="129"/>
                              </a:lnTo>
                              <a:lnTo>
                                <a:pt x="8" y="72"/>
                              </a:lnTo>
                              <a:lnTo>
                                <a:pt x="24" y="25"/>
                              </a:lnTo>
                              <a:lnTo>
                                <a:pt x="52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8" name="Freeform 30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84" y="1278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4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1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1 h 55"/>
                            <a:gd name="T44" fmla="*/ 3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2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4 h 55"/>
                            <a:gd name="T62" fmla="*/ 4 w 29"/>
                            <a:gd name="T63" fmla="*/ 4 h 55"/>
                            <a:gd name="T64" fmla="*/ 4 w 29"/>
                            <a:gd name="T65" fmla="*/ 5 h 55"/>
                            <a:gd name="T66" fmla="*/ 4 w 29"/>
                            <a:gd name="T67" fmla="*/ 5 h 55"/>
                            <a:gd name="T68" fmla="*/ 3 w 29"/>
                            <a:gd name="T69" fmla="*/ 5 h 55"/>
                            <a:gd name="T70" fmla="*/ 3 w 29"/>
                            <a:gd name="T71" fmla="*/ 6 h 55"/>
                            <a:gd name="T72" fmla="*/ 3 w 29"/>
                            <a:gd name="T73" fmla="*/ 6 h 55"/>
                            <a:gd name="T74" fmla="*/ 3 w 29"/>
                            <a:gd name="T75" fmla="*/ 6 h 55"/>
                            <a:gd name="T76" fmla="*/ 2 w 29"/>
                            <a:gd name="T77" fmla="*/ 6 h 55"/>
                            <a:gd name="T78" fmla="*/ 2 w 29"/>
                            <a:gd name="T79" fmla="*/ 6 h 55"/>
                            <a:gd name="T80" fmla="*/ 1 w 29"/>
                            <a:gd name="T81" fmla="*/ 6 h 55"/>
                            <a:gd name="T82" fmla="*/ 1 w 29"/>
                            <a:gd name="T83" fmla="*/ 6 h 55"/>
                            <a:gd name="T84" fmla="*/ 1 w 29"/>
                            <a:gd name="T85" fmla="*/ 6 h 55"/>
                            <a:gd name="T86" fmla="*/ 1 w 29"/>
                            <a:gd name="T87" fmla="*/ 6 h 55"/>
                            <a:gd name="T88" fmla="*/ 0 w 29"/>
                            <a:gd name="T89" fmla="*/ 6 h 55"/>
                            <a:gd name="T90" fmla="*/ 0 w 29"/>
                            <a:gd name="T91" fmla="*/ 5 h 55"/>
                            <a:gd name="T92" fmla="*/ 0 w 29"/>
                            <a:gd name="T93" fmla="*/ 5 h 55"/>
                            <a:gd name="T94" fmla="*/ 0 w 29"/>
                            <a:gd name="T95" fmla="*/ 5 h 55"/>
                            <a:gd name="T96" fmla="*/ 0 w 29"/>
                            <a:gd name="T97" fmla="*/ 5 h 55"/>
                            <a:gd name="T98" fmla="*/ 0 w 29"/>
                            <a:gd name="T99" fmla="*/ 5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9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4" y="5"/>
                              </a:lnTo>
                              <a:lnTo>
                                <a:pt x="7" y="2"/>
                              </a:lnTo>
                              <a:lnTo>
                                <a:pt x="11" y="1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4" y="5"/>
                              </a:lnTo>
                              <a:lnTo>
                                <a:pt x="25" y="5"/>
                              </a:lnTo>
                              <a:lnTo>
                                <a:pt x="26" y="7"/>
                              </a:lnTo>
                              <a:lnTo>
                                <a:pt x="27" y="9"/>
                              </a:lnTo>
                              <a:lnTo>
                                <a:pt x="27" y="11"/>
                              </a:lnTo>
                              <a:lnTo>
                                <a:pt x="28" y="16"/>
                              </a:lnTo>
                              <a:lnTo>
                                <a:pt x="28" y="20"/>
                              </a:lnTo>
                              <a:lnTo>
                                <a:pt x="29" y="26"/>
                              </a:lnTo>
                              <a:lnTo>
                                <a:pt x="29" y="33"/>
                              </a:lnTo>
                              <a:lnTo>
                                <a:pt x="29" y="38"/>
                              </a:lnTo>
                              <a:lnTo>
                                <a:pt x="28" y="39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1" y="53"/>
                              </a:lnTo>
                              <a:lnTo>
                                <a:pt x="18" y="55"/>
                              </a:lnTo>
                              <a:lnTo>
                                <a:pt x="14" y="55"/>
                              </a:lnTo>
                              <a:lnTo>
                                <a:pt x="9" y="55"/>
                              </a:lnTo>
                              <a:lnTo>
                                <a:pt x="8" y="55"/>
                              </a:lnTo>
                              <a:lnTo>
                                <a:pt x="7" y="54"/>
                              </a:lnTo>
                              <a:lnTo>
                                <a:pt x="4" y="53"/>
                              </a:lnTo>
                              <a:lnTo>
                                <a:pt x="2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9" name="Freeform 30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84" y="1278"/>
                          <a:ext cx="4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2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3 w 22"/>
                            <a:gd name="T19" fmla="*/ 6 h 51"/>
                            <a:gd name="T20" fmla="*/ 3 w 22"/>
                            <a:gd name="T21" fmla="*/ 6 h 51"/>
                            <a:gd name="T22" fmla="*/ 3 w 22"/>
                            <a:gd name="T23" fmla="*/ 6 h 51"/>
                            <a:gd name="T24" fmla="*/ 3 w 22"/>
                            <a:gd name="T25" fmla="*/ 6 h 51"/>
                            <a:gd name="T26" fmla="*/ 3 w 22"/>
                            <a:gd name="T27" fmla="*/ 6 h 51"/>
                            <a:gd name="T28" fmla="*/ 3 w 22"/>
                            <a:gd name="T29" fmla="*/ 6 h 51"/>
                            <a:gd name="T30" fmla="*/ 3 w 22"/>
                            <a:gd name="T31" fmla="*/ 5 h 51"/>
                            <a:gd name="T32" fmla="*/ 4 w 22"/>
                            <a:gd name="T33" fmla="*/ 5 h 51"/>
                            <a:gd name="T34" fmla="*/ 4 w 22"/>
                            <a:gd name="T35" fmla="*/ 5 h 51"/>
                            <a:gd name="T36" fmla="*/ 4 w 22"/>
                            <a:gd name="T37" fmla="*/ 5 h 51"/>
                            <a:gd name="T38" fmla="*/ 4 w 22"/>
                            <a:gd name="T39" fmla="*/ 5 h 51"/>
                            <a:gd name="T40" fmla="*/ 4 w 22"/>
                            <a:gd name="T41" fmla="*/ 4 h 51"/>
                            <a:gd name="T42" fmla="*/ 4 w 22"/>
                            <a:gd name="T43" fmla="*/ 4 h 51"/>
                            <a:gd name="T44" fmla="*/ 4 w 22"/>
                            <a:gd name="T45" fmla="*/ 4 h 51"/>
                            <a:gd name="T46" fmla="*/ 4 w 22"/>
                            <a:gd name="T47" fmla="*/ 4 h 51"/>
                            <a:gd name="T48" fmla="*/ 4 w 22"/>
                            <a:gd name="T49" fmla="*/ 4 h 51"/>
                            <a:gd name="T50" fmla="*/ 4 w 22"/>
                            <a:gd name="T51" fmla="*/ 3 h 51"/>
                            <a:gd name="T52" fmla="*/ 4 w 22"/>
                            <a:gd name="T53" fmla="*/ 3 h 51"/>
                            <a:gd name="T54" fmla="*/ 4 w 22"/>
                            <a:gd name="T55" fmla="*/ 3 h 51"/>
                            <a:gd name="T56" fmla="*/ 4 w 22"/>
                            <a:gd name="T57" fmla="*/ 2 h 51"/>
                            <a:gd name="T58" fmla="*/ 4 w 22"/>
                            <a:gd name="T59" fmla="*/ 2 h 51"/>
                            <a:gd name="T60" fmla="*/ 4 w 22"/>
                            <a:gd name="T61" fmla="*/ 2 h 51"/>
                            <a:gd name="T62" fmla="*/ 4 w 22"/>
                            <a:gd name="T63" fmla="*/ 1 h 51"/>
                            <a:gd name="T64" fmla="*/ 4 w 22"/>
                            <a:gd name="T65" fmla="*/ 1 h 51"/>
                            <a:gd name="T66" fmla="*/ 4 w 22"/>
                            <a:gd name="T67" fmla="*/ 1 h 51"/>
                            <a:gd name="T68" fmla="*/ 4 w 22"/>
                            <a:gd name="T69" fmla="*/ 1 h 51"/>
                            <a:gd name="T70" fmla="*/ 3 w 22"/>
                            <a:gd name="T71" fmla="*/ 1 h 51"/>
                            <a:gd name="T72" fmla="*/ 3 w 22"/>
                            <a:gd name="T73" fmla="*/ 1 h 51"/>
                            <a:gd name="T74" fmla="*/ 3 w 22"/>
                            <a:gd name="T75" fmla="*/ 0 h 51"/>
                            <a:gd name="T76" fmla="*/ 3 w 22"/>
                            <a:gd name="T77" fmla="*/ 0 h 51"/>
                            <a:gd name="T78" fmla="*/ 3 w 22"/>
                            <a:gd name="T79" fmla="*/ 0 h 51"/>
                            <a:gd name="T80" fmla="*/ 2 w 22"/>
                            <a:gd name="T81" fmla="*/ 0 h 51"/>
                            <a:gd name="T82" fmla="*/ 0 w 22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1"/>
                            <a:gd name="T128" fmla="*/ 22 w 22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8"/>
                              </a:lnTo>
                              <a:lnTo>
                                <a:pt x="2" y="49"/>
                              </a:lnTo>
                              <a:lnTo>
                                <a:pt x="4" y="51"/>
                              </a:lnTo>
                              <a:lnTo>
                                <a:pt x="6" y="51"/>
                              </a:lnTo>
                              <a:lnTo>
                                <a:pt x="9" y="51"/>
                              </a:lnTo>
                              <a:lnTo>
                                <a:pt x="10" y="51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1" y="42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7"/>
                              </a:lnTo>
                              <a:lnTo>
                                <a:pt x="21" y="14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0" name="Freeform 30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84" y="1278"/>
                          <a:ext cx="4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2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3 w 22"/>
                            <a:gd name="T19" fmla="*/ 6 h 51"/>
                            <a:gd name="T20" fmla="*/ 3 w 22"/>
                            <a:gd name="T21" fmla="*/ 6 h 51"/>
                            <a:gd name="T22" fmla="*/ 3 w 22"/>
                            <a:gd name="T23" fmla="*/ 6 h 51"/>
                            <a:gd name="T24" fmla="*/ 3 w 22"/>
                            <a:gd name="T25" fmla="*/ 6 h 51"/>
                            <a:gd name="T26" fmla="*/ 3 w 22"/>
                            <a:gd name="T27" fmla="*/ 6 h 51"/>
                            <a:gd name="T28" fmla="*/ 3 w 22"/>
                            <a:gd name="T29" fmla="*/ 6 h 51"/>
                            <a:gd name="T30" fmla="*/ 3 w 22"/>
                            <a:gd name="T31" fmla="*/ 5 h 51"/>
                            <a:gd name="T32" fmla="*/ 4 w 22"/>
                            <a:gd name="T33" fmla="*/ 5 h 51"/>
                            <a:gd name="T34" fmla="*/ 4 w 22"/>
                            <a:gd name="T35" fmla="*/ 5 h 51"/>
                            <a:gd name="T36" fmla="*/ 4 w 22"/>
                            <a:gd name="T37" fmla="*/ 5 h 51"/>
                            <a:gd name="T38" fmla="*/ 4 w 22"/>
                            <a:gd name="T39" fmla="*/ 5 h 51"/>
                            <a:gd name="T40" fmla="*/ 4 w 22"/>
                            <a:gd name="T41" fmla="*/ 4 h 51"/>
                            <a:gd name="T42" fmla="*/ 4 w 22"/>
                            <a:gd name="T43" fmla="*/ 4 h 51"/>
                            <a:gd name="T44" fmla="*/ 4 w 22"/>
                            <a:gd name="T45" fmla="*/ 4 h 51"/>
                            <a:gd name="T46" fmla="*/ 4 w 22"/>
                            <a:gd name="T47" fmla="*/ 4 h 51"/>
                            <a:gd name="T48" fmla="*/ 4 w 22"/>
                            <a:gd name="T49" fmla="*/ 4 h 51"/>
                            <a:gd name="T50" fmla="*/ 4 w 22"/>
                            <a:gd name="T51" fmla="*/ 3 h 51"/>
                            <a:gd name="T52" fmla="*/ 4 w 22"/>
                            <a:gd name="T53" fmla="*/ 3 h 51"/>
                            <a:gd name="T54" fmla="*/ 4 w 22"/>
                            <a:gd name="T55" fmla="*/ 3 h 51"/>
                            <a:gd name="T56" fmla="*/ 4 w 22"/>
                            <a:gd name="T57" fmla="*/ 2 h 51"/>
                            <a:gd name="T58" fmla="*/ 4 w 22"/>
                            <a:gd name="T59" fmla="*/ 2 h 51"/>
                            <a:gd name="T60" fmla="*/ 4 w 22"/>
                            <a:gd name="T61" fmla="*/ 2 h 51"/>
                            <a:gd name="T62" fmla="*/ 4 w 22"/>
                            <a:gd name="T63" fmla="*/ 1 h 51"/>
                            <a:gd name="T64" fmla="*/ 4 w 22"/>
                            <a:gd name="T65" fmla="*/ 1 h 51"/>
                            <a:gd name="T66" fmla="*/ 4 w 22"/>
                            <a:gd name="T67" fmla="*/ 1 h 51"/>
                            <a:gd name="T68" fmla="*/ 4 w 22"/>
                            <a:gd name="T69" fmla="*/ 1 h 51"/>
                            <a:gd name="T70" fmla="*/ 3 w 22"/>
                            <a:gd name="T71" fmla="*/ 1 h 51"/>
                            <a:gd name="T72" fmla="*/ 3 w 22"/>
                            <a:gd name="T73" fmla="*/ 1 h 51"/>
                            <a:gd name="T74" fmla="*/ 3 w 22"/>
                            <a:gd name="T75" fmla="*/ 0 h 51"/>
                            <a:gd name="T76" fmla="*/ 3 w 22"/>
                            <a:gd name="T77" fmla="*/ 0 h 51"/>
                            <a:gd name="T78" fmla="*/ 3 w 22"/>
                            <a:gd name="T79" fmla="*/ 0 h 51"/>
                            <a:gd name="T80" fmla="*/ 2 w 22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1"/>
                            <a:gd name="T125" fmla="*/ 22 w 22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8"/>
                              </a:lnTo>
                              <a:lnTo>
                                <a:pt x="2" y="49"/>
                              </a:lnTo>
                              <a:lnTo>
                                <a:pt x="4" y="51"/>
                              </a:lnTo>
                              <a:lnTo>
                                <a:pt x="6" y="51"/>
                              </a:lnTo>
                              <a:lnTo>
                                <a:pt x="9" y="51"/>
                              </a:lnTo>
                              <a:lnTo>
                                <a:pt x="10" y="51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1" y="42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7"/>
                              </a:lnTo>
                              <a:lnTo>
                                <a:pt x="21" y="14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1" name="Freeform 30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72" y="1281"/>
                          <a:ext cx="5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1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3 w 29"/>
                            <a:gd name="T35" fmla="*/ 0 h 55"/>
                            <a:gd name="T36" fmla="*/ 3 w 29"/>
                            <a:gd name="T37" fmla="*/ 0 h 55"/>
                            <a:gd name="T38" fmla="*/ 4 w 29"/>
                            <a:gd name="T39" fmla="*/ 0 h 55"/>
                            <a:gd name="T40" fmla="*/ 4 w 29"/>
                            <a:gd name="T41" fmla="*/ 1 h 55"/>
                            <a:gd name="T42" fmla="*/ 4 w 29"/>
                            <a:gd name="T43" fmla="*/ 1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5 w 29"/>
                            <a:gd name="T49" fmla="*/ 1 h 55"/>
                            <a:gd name="T50" fmla="*/ 5 w 29"/>
                            <a:gd name="T51" fmla="*/ 2 h 55"/>
                            <a:gd name="T52" fmla="*/ 5 w 29"/>
                            <a:gd name="T53" fmla="*/ 2 h 55"/>
                            <a:gd name="T54" fmla="*/ 5 w 29"/>
                            <a:gd name="T55" fmla="*/ 3 h 55"/>
                            <a:gd name="T56" fmla="*/ 5 w 29"/>
                            <a:gd name="T57" fmla="*/ 3 h 55"/>
                            <a:gd name="T58" fmla="*/ 5 w 29"/>
                            <a:gd name="T59" fmla="*/ 4 h 55"/>
                            <a:gd name="T60" fmla="*/ 5 w 29"/>
                            <a:gd name="T61" fmla="*/ 5 h 55"/>
                            <a:gd name="T62" fmla="*/ 5 w 29"/>
                            <a:gd name="T63" fmla="*/ 5 h 55"/>
                            <a:gd name="T64" fmla="*/ 5 w 29"/>
                            <a:gd name="T65" fmla="*/ 5 h 55"/>
                            <a:gd name="T66" fmla="*/ 5 w 29"/>
                            <a:gd name="T67" fmla="*/ 6 h 55"/>
                            <a:gd name="T68" fmla="*/ 4 w 29"/>
                            <a:gd name="T69" fmla="*/ 6 h 55"/>
                            <a:gd name="T70" fmla="*/ 4 w 29"/>
                            <a:gd name="T71" fmla="*/ 7 h 55"/>
                            <a:gd name="T72" fmla="*/ 4 w 29"/>
                            <a:gd name="T73" fmla="*/ 7 h 55"/>
                            <a:gd name="T74" fmla="*/ 4 w 29"/>
                            <a:gd name="T75" fmla="*/ 7 h 55"/>
                            <a:gd name="T76" fmla="*/ 3 w 29"/>
                            <a:gd name="T77" fmla="*/ 7 h 55"/>
                            <a:gd name="T78" fmla="*/ 3 w 29"/>
                            <a:gd name="T79" fmla="*/ 7 h 55"/>
                            <a:gd name="T80" fmla="*/ 2 w 29"/>
                            <a:gd name="T81" fmla="*/ 7 h 55"/>
                            <a:gd name="T82" fmla="*/ 2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1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40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1" y="13"/>
                              </a:lnTo>
                              <a:lnTo>
                                <a:pt x="1" y="11"/>
                              </a:lnTo>
                              <a:lnTo>
                                <a:pt x="3" y="7"/>
                              </a:lnTo>
                              <a:lnTo>
                                <a:pt x="4" y="5"/>
                              </a:lnTo>
                              <a:lnTo>
                                <a:pt x="7" y="3"/>
                              </a:lnTo>
                              <a:lnTo>
                                <a:pt x="12" y="0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2"/>
                              </a:lnTo>
                              <a:lnTo>
                                <a:pt x="25" y="4"/>
                              </a:lnTo>
                              <a:lnTo>
                                <a:pt x="26" y="5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8" y="12"/>
                              </a:lnTo>
                              <a:lnTo>
                                <a:pt x="28" y="16"/>
                              </a:lnTo>
                              <a:lnTo>
                                <a:pt x="29" y="21"/>
                              </a:lnTo>
                              <a:lnTo>
                                <a:pt x="29" y="26"/>
                              </a:lnTo>
                              <a:lnTo>
                                <a:pt x="29" y="32"/>
                              </a:lnTo>
                              <a:lnTo>
                                <a:pt x="29" y="39"/>
                              </a:lnTo>
                              <a:lnTo>
                                <a:pt x="29" y="40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6" y="49"/>
                              </a:lnTo>
                              <a:lnTo>
                                <a:pt x="23" y="52"/>
                              </a:lnTo>
                              <a:lnTo>
                                <a:pt x="21" y="53"/>
                              </a:lnTo>
                              <a:lnTo>
                                <a:pt x="18" y="54"/>
                              </a:lnTo>
                              <a:lnTo>
                                <a:pt x="15" y="55"/>
                              </a:lnTo>
                              <a:lnTo>
                                <a:pt x="10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2" y="48"/>
                              </a:lnTo>
                              <a:lnTo>
                                <a:pt x="1" y="48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2" name="Freeform 30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73" y="1281"/>
                          <a:ext cx="3" cy="7"/>
                        </a:xfrm>
                        <a:custGeom>
                          <a:avLst/>
                          <a:gdLst>
                            <a:gd name="T0" fmla="*/ 0 w 23"/>
                            <a:gd name="T1" fmla="*/ 6 h 51"/>
                            <a:gd name="T2" fmla="*/ 0 w 23"/>
                            <a:gd name="T3" fmla="*/ 7 h 51"/>
                            <a:gd name="T4" fmla="*/ 0 w 23"/>
                            <a:gd name="T5" fmla="*/ 7 h 51"/>
                            <a:gd name="T6" fmla="*/ 0 w 23"/>
                            <a:gd name="T7" fmla="*/ 7 h 51"/>
                            <a:gd name="T8" fmla="*/ 1 w 23"/>
                            <a:gd name="T9" fmla="*/ 7 h 51"/>
                            <a:gd name="T10" fmla="*/ 1 w 23"/>
                            <a:gd name="T11" fmla="*/ 7 h 51"/>
                            <a:gd name="T12" fmla="*/ 1 w 23"/>
                            <a:gd name="T13" fmla="*/ 7 h 51"/>
                            <a:gd name="T14" fmla="*/ 2 w 23"/>
                            <a:gd name="T15" fmla="*/ 7 h 51"/>
                            <a:gd name="T16" fmla="*/ 2 w 23"/>
                            <a:gd name="T17" fmla="*/ 7 h 51"/>
                            <a:gd name="T18" fmla="*/ 2 w 23"/>
                            <a:gd name="T19" fmla="*/ 7 h 51"/>
                            <a:gd name="T20" fmla="*/ 2 w 23"/>
                            <a:gd name="T21" fmla="*/ 7 h 51"/>
                            <a:gd name="T22" fmla="*/ 2 w 23"/>
                            <a:gd name="T23" fmla="*/ 7 h 51"/>
                            <a:gd name="T24" fmla="*/ 2 w 23"/>
                            <a:gd name="T25" fmla="*/ 7 h 51"/>
                            <a:gd name="T26" fmla="*/ 2 w 23"/>
                            <a:gd name="T27" fmla="*/ 7 h 51"/>
                            <a:gd name="T28" fmla="*/ 2 w 23"/>
                            <a:gd name="T29" fmla="*/ 7 h 51"/>
                            <a:gd name="T30" fmla="*/ 2 w 23"/>
                            <a:gd name="T31" fmla="*/ 6 h 51"/>
                            <a:gd name="T32" fmla="*/ 3 w 23"/>
                            <a:gd name="T33" fmla="*/ 6 h 51"/>
                            <a:gd name="T34" fmla="*/ 3 w 23"/>
                            <a:gd name="T35" fmla="*/ 6 h 51"/>
                            <a:gd name="T36" fmla="*/ 3 w 23"/>
                            <a:gd name="T37" fmla="*/ 6 h 51"/>
                            <a:gd name="T38" fmla="*/ 3 w 23"/>
                            <a:gd name="T39" fmla="*/ 5 h 51"/>
                            <a:gd name="T40" fmla="*/ 3 w 23"/>
                            <a:gd name="T41" fmla="*/ 5 h 51"/>
                            <a:gd name="T42" fmla="*/ 3 w 23"/>
                            <a:gd name="T43" fmla="*/ 5 h 51"/>
                            <a:gd name="T44" fmla="*/ 3 w 23"/>
                            <a:gd name="T45" fmla="*/ 5 h 51"/>
                            <a:gd name="T46" fmla="*/ 3 w 23"/>
                            <a:gd name="T47" fmla="*/ 4 h 51"/>
                            <a:gd name="T48" fmla="*/ 3 w 23"/>
                            <a:gd name="T49" fmla="*/ 4 h 51"/>
                            <a:gd name="T50" fmla="*/ 3 w 23"/>
                            <a:gd name="T51" fmla="*/ 4 h 51"/>
                            <a:gd name="T52" fmla="*/ 3 w 23"/>
                            <a:gd name="T53" fmla="*/ 4 h 51"/>
                            <a:gd name="T54" fmla="*/ 3 w 23"/>
                            <a:gd name="T55" fmla="*/ 3 h 51"/>
                            <a:gd name="T56" fmla="*/ 3 w 23"/>
                            <a:gd name="T57" fmla="*/ 3 h 51"/>
                            <a:gd name="T58" fmla="*/ 3 w 23"/>
                            <a:gd name="T59" fmla="*/ 2 h 51"/>
                            <a:gd name="T60" fmla="*/ 3 w 23"/>
                            <a:gd name="T61" fmla="*/ 2 h 51"/>
                            <a:gd name="T62" fmla="*/ 3 w 23"/>
                            <a:gd name="T63" fmla="*/ 2 h 51"/>
                            <a:gd name="T64" fmla="*/ 3 w 23"/>
                            <a:gd name="T65" fmla="*/ 2 h 51"/>
                            <a:gd name="T66" fmla="*/ 3 w 23"/>
                            <a:gd name="T67" fmla="*/ 1 h 51"/>
                            <a:gd name="T68" fmla="*/ 3 w 23"/>
                            <a:gd name="T69" fmla="*/ 1 h 51"/>
                            <a:gd name="T70" fmla="*/ 2 w 23"/>
                            <a:gd name="T71" fmla="*/ 1 h 51"/>
                            <a:gd name="T72" fmla="*/ 2 w 23"/>
                            <a:gd name="T73" fmla="*/ 1 h 51"/>
                            <a:gd name="T74" fmla="*/ 2 w 23"/>
                            <a:gd name="T75" fmla="*/ 1 h 51"/>
                            <a:gd name="T76" fmla="*/ 2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w 23"/>
                            <a:gd name="T83" fmla="*/ 6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1"/>
                            <a:gd name="T128" fmla="*/ 23 w 23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1" y="48"/>
                              </a:lnTo>
                              <a:lnTo>
                                <a:pt x="3" y="49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10" y="51"/>
                              </a:lnTo>
                              <a:lnTo>
                                <a:pt x="12" y="51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5" y="50"/>
                              </a:lnTo>
                              <a:lnTo>
                                <a:pt x="15" y="49"/>
                              </a:lnTo>
                              <a:lnTo>
                                <a:pt x="16" y="49"/>
                              </a:lnTo>
                              <a:lnTo>
                                <a:pt x="18" y="48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2" y="41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2"/>
                              </a:lnTo>
                              <a:lnTo>
                                <a:pt x="23" y="31"/>
                              </a:lnTo>
                              <a:lnTo>
                                <a:pt x="23" y="30"/>
                              </a:lnTo>
                              <a:lnTo>
                                <a:pt x="23" y="29"/>
                              </a:lnTo>
                              <a:lnTo>
                                <a:pt x="22" y="25"/>
                              </a:lnTo>
                              <a:lnTo>
                                <a:pt x="22" y="21"/>
                              </a:lnTo>
                              <a:lnTo>
                                <a:pt x="22" y="16"/>
                              </a:lnTo>
                              <a:lnTo>
                                <a:pt x="22" y="13"/>
                              </a:lnTo>
                              <a:lnTo>
                                <a:pt x="21" y="12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5" y="2"/>
                              </a:lnTo>
                              <a:lnTo>
                                <a:pt x="13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3" name="Freeform 30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73" y="1281"/>
                          <a:ext cx="3" cy="7"/>
                        </a:xfrm>
                        <a:custGeom>
                          <a:avLst/>
                          <a:gdLst>
                            <a:gd name="T0" fmla="*/ 0 w 23"/>
                            <a:gd name="T1" fmla="*/ 6 h 51"/>
                            <a:gd name="T2" fmla="*/ 0 w 23"/>
                            <a:gd name="T3" fmla="*/ 7 h 51"/>
                            <a:gd name="T4" fmla="*/ 0 w 23"/>
                            <a:gd name="T5" fmla="*/ 7 h 51"/>
                            <a:gd name="T6" fmla="*/ 0 w 23"/>
                            <a:gd name="T7" fmla="*/ 7 h 51"/>
                            <a:gd name="T8" fmla="*/ 1 w 23"/>
                            <a:gd name="T9" fmla="*/ 7 h 51"/>
                            <a:gd name="T10" fmla="*/ 1 w 23"/>
                            <a:gd name="T11" fmla="*/ 7 h 51"/>
                            <a:gd name="T12" fmla="*/ 1 w 23"/>
                            <a:gd name="T13" fmla="*/ 7 h 51"/>
                            <a:gd name="T14" fmla="*/ 2 w 23"/>
                            <a:gd name="T15" fmla="*/ 7 h 51"/>
                            <a:gd name="T16" fmla="*/ 2 w 23"/>
                            <a:gd name="T17" fmla="*/ 7 h 51"/>
                            <a:gd name="T18" fmla="*/ 2 w 23"/>
                            <a:gd name="T19" fmla="*/ 7 h 51"/>
                            <a:gd name="T20" fmla="*/ 2 w 23"/>
                            <a:gd name="T21" fmla="*/ 7 h 51"/>
                            <a:gd name="T22" fmla="*/ 2 w 23"/>
                            <a:gd name="T23" fmla="*/ 7 h 51"/>
                            <a:gd name="T24" fmla="*/ 2 w 23"/>
                            <a:gd name="T25" fmla="*/ 7 h 51"/>
                            <a:gd name="T26" fmla="*/ 2 w 23"/>
                            <a:gd name="T27" fmla="*/ 7 h 51"/>
                            <a:gd name="T28" fmla="*/ 2 w 23"/>
                            <a:gd name="T29" fmla="*/ 7 h 51"/>
                            <a:gd name="T30" fmla="*/ 2 w 23"/>
                            <a:gd name="T31" fmla="*/ 6 h 51"/>
                            <a:gd name="T32" fmla="*/ 3 w 23"/>
                            <a:gd name="T33" fmla="*/ 6 h 51"/>
                            <a:gd name="T34" fmla="*/ 3 w 23"/>
                            <a:gd name="T35" fmla="*/ 6 h 51"/>
                            <a:gd name="T36" fmla="*/ 3 w 23"/>
                            <a:gd name="T37" fmla="*/ 6 h 51"/>
                            <a:gd name="T38" fmla="*/ 3 w 23"/>
                            <a:gd name="T39" fmla="*/ 5 h 51"/>
                            <a:gd name="T40" fmla="*/ 3 w 23"/>
                            <a:gd name="T41" fmla="*/ 5 h 51"/>
                            <a:gd name="T42" fmla="*/ 3 w 23"/>
                            <a:gd name="T43" fmla="*/ 5 h 51"/>
                            <a:gd name="T44" fmla="*/ 3 w 23"/>
                            <a:gd name="T45" fmla="*/ 5 h 51"/>
                            <a:gd name="T46" fmla="*/ 3 w 23"/>
                            <a:gd name="T47" fmla="*/ 4 h 51"/>
                            <a:gd name="T48" fmla="*/ 3 w 23"/>
                            <a:gd name="T49" fmla="*/ 4 h 51"/>
                            <a:gd name="T50" fmla="*/ 3 w 23"/>
                            <a:gd name="T51" fmla="*/ 4 h 51"/>
                            <a:gd name="T52" fmla="*/ 3 w 23"/>
                            <a:gd name="T53" fmla="*/ 4 h 51"/>
                            <a:gd name="T54" fmla="*/ 3 w 23"/>
                            <a:gd name="T55" fmla="*/ 3 h 51"/>
                            <a:gd name="T56" fmla="*/ 3 w 23"/>
                            <a:gd name="T57" fmla="*/ 3 h 51"/>
                            <a:gd name="T58" fmla="*/ 3 w 23"/>
                            <a:gd name="T59" fmla="*/ 2 h 51"/>
                            <a:gd name="T60" fmla="*/ 3 w 23"/>
                            <a:gd name="T61" fmla="*/ 2 h 51"/>
                            <a:gd name="T62" fmla="*/ 3 w 23"/>
                            <a:gd name="T63" fmla="*/ 2 h 51"/>
                            <a:gd name="T64" fmla="*/ 3 w 23"/>
                            <a:gd name="T65" fmla="*/ 2 h 51"/>
                            <a:gd name="T66" fmla="*/ 3 w 23"/>
                            <a:gd name="T67" fmla="*/ 1 h 51"/>
                            <a:gd name="T68" fmla="*/ 3 w 23"/>
                            <a:gd name="T69" fmla="*/ 1 h 51"/>
                            <a:gd name="T70" fmla="*/ 2 w 23"/>
                            <a:gd name="T71" fmla="*/ 1 h 51"/>
                            <a:gd name="T72" fmla="*/ 2 w 23"/>
                            <a:gd name="T73" fmla="*/ 1 h 51"/>
                            <a:gd name="T74" fmla="*/ 2 w 23"/>
                            <a:gd name="T75" fmla="*/ 1 h 51"/>
                            <a:gd name="T76" fmla="*/ 2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1"/>
                            <a:gd name="T125" fmla="*/ 23 w 23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1" y="48"/>
                              </a:lnTo>
                              <a:lnTo>
                                <a:pt x="3" y="49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10" y="51"/>
                              </a:lnTo>
                              <a:lnTo>
                                <a:pt x="12" y="51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5" y="50"/>
                              </a:lnTo>
                              <a:lnTo>
                                <a:pt x="15" y="49"/>
                              </a:lnTo>
                              <a:lnTo>
                                <a:pt x="16" y="49"/>
                              </a:lnTo>
                              <a:lnTo>
                                <a:pt x="18" y="48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2" y="41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2"/>
                              </a:lnTo>
                              <a:lnTo>
                                <a:pt x="23" y="31"/>
                              </a:lnTo>
                              <a:lnTo>
                                <a:pt x="23" y="30"/>
                              </a:lnTo>
                              <a:lnTo>
                                <a:pt x="23" y="29"/>
                              </a:lnTo>
                              <a:lnTo>
                                <a:pt x="22" y="25"/>
                              </a:lnTo>
                              <a:lnTo>
                                <a:pt x="22" y="21"/>
                              </a:lnTo>
                              <a:lnTo>
                                <a:pt x="22" y="16"/>
                              </a:lnTo>
                              <a:lnTo>
                                <a:pt x="22" y="13"/>
                              </a:lnTo>
                              <a:lnTo>
                                <a:pt x="21" y="12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5" y="2"/>
                              </a:lnTo>
                              <a:lnTo>
                                <a:pt x="13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4" name="Freeform 30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61" y="1285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5 h 55"/>
                            <a:gd name="T2" fmla="*/ 0 w 30"/>
                            <a:gd name="T3" fmla="*/ 5 h 55"/>
                            <a:gd name="T4" fmla="*/ 0 w 30"/>
                            <a:gd name="T5" fmla="*/ 5 h 55"/>
                            <a:gd name="T6" fmla="*/ 0 w 30"/>
                            <a:gd name="T7" fmla="*/ 4 h 55"/>
                            <a:gd name="T8" fmla="*/ 0 w 30"/>
                            <a:gd name="T9" fmla="*/ 3 h 55"/>
                            <a:gd name="T10" fmla="*/ 0 w 30"/>
                            <a:gd name="T11" fmla="*/ 2 h 55"/>
                            <a:gd name="T12" fmla="*/ 0 w 30"/>
                            <a:gd name="T13" fmla="*/ 2 h 55"/>
                            <a:gd name="T14" fmla="*/ 0 w 30"/>
                            <a:gd name="T15" fmla="*/ 2 h 55"/>
                            <a:gd name="T16" fmla="*/ 0 w 30"/>
                            <a:gd name="T17" fmla="*/ 2 h 55"/>
                            <a:gd name="T18" fmla="*/ 0 w 30"/>
                            <a:gd name="T19" fmla="*/ 2 h 55"/>
                            <a:gd name="T20" fmla="*/ 0 w 30"/>
                            <a:gd name="T21" fmla="*/ 2 h 55"/>
                            <a:gd name="T22" fmla="*/ 0 w 30"/>
                            <a:gd name="T23" fmla="*/ 1 h 55"/>
                            <a:gd name="T24" fmla="*/ 0 w 30"/>
                            <a:gd name="T25" fmla="*/ 1 h 55"/>
                            <a:gd name="T26" fmla="*/ 1 w 30"/>
                            <a:gd name="T27" fmla="*/ 1 h 55"/>
                            <a:gd name="T28" fmla="*/ 1 w 30"/>
                            <a:gd name="T29" fmla="*/ 0 h 55"/>
                            <a:gd name="T30" fmla="*/ 2 w 30"/>
                            <a:gd name="T31" fmla="*/ 0 h 55"/>
                            <a:gd name="T32" fmla="*/ 2 w 30"/>
                            <a:gd name="T33" fmla="*/ 0 h 55"/>
                            <a:gd name="T34" fmla="*/ 2 w 30"/>
                            <a:gd name="T35" fmla="*/ 0 h 55"/>
                            <a:gd name="T36" fmla="*/ 2 w 30"/>
                            <a:gd name="T37" fmla="*/ 0 h 55"/>
                            <a:gd name="T38" fmla="*/ 3 w 30"/>
                            <a:gd name="T39" fmla="*/ 0 h 55"/>
                            <a:gd name="T40" fmla="*/ 3 w 30"/>
                            <a:gd name="T41" fmla="*/ 0 h 55"/>
                            <a:gd name="T42" fmla="*/ 3 w 30"/>
                            <a:gd name="T43" fmla="*/ 0 h 55"/>
                            <a:gd name="T44" fmla="*/ 3 w 30"/>
                            <a:gd name="T45" fmla="*/ 1 h 55"/>
                            <a:gd name="T46" fmla="*/ 4 w 30"/>
                            <a:gd name="T47" fmla="*/ 1 h 55"/>
                            <a:gd name="T48" fmla="*/ 4 w 30"/>
                            <a:gd name="T49" fmla="*/ 1 h 55"/>
                            <a:gd name="T50" fmla="*/ 4 w 30"/>
                            <a:gd name="T51" fmla="*/ 1 h 55"/>
                            <a:gd name="T52" fmla="*/ 4 w 30"/>
                            <a:gd name="T53" fmla="*/ 2 h 55"/>
                            <a:gd name="T54" fmla="*/ 4 w 30"/>
                            <a:gd name="T55" fmla="*/ 3 h 55"/>
                            <a:gd name="T56" fmla="*/ 4 w 30"/>
                            <a:gd name="T57" fmla="*/ 3 h 55"/>
                            <a:gd name="T58" fmla="*/ 4 w 30"/>
                            <a:gd name="T59" fmla="*/ 4 h 55"/>
                            <a:gd name="T60" fmla="*/ 4 w 30"/>
                            <a:gd name="T61" fmla="*/ 5 h 55"/>
                            <a:gd name="T62" fmla="*/ 4 w 30"/>
                            <a:gd name="T63" fmla="*/ 5 h 55"/>
                            <a:gd name="T64" fmla="*/ 4 w 30"/>
                            <a:gd name="T65" fmla="*/ 5 h 55"/>
                            <a:gd name="T66" fmla="*/ 4 w 30"/>
                            <a:gd name="T67" fmla="*/ 6 h 55"/>
                            <a:gd name="T68" fmla="*/ 3 w 30"/>
                            <a:gd name="T69" fmla="*/ 6 h 55"/>
                            <a:gd name="T70" fmla="*/ 3 w 30"/>
                            <a:gd name="T71" fmla="*/ 6 h 55"/>
                            <a:gd name="T72" fmla="*/ 3 w 30"/>
                            <a:gd name="T73" fmla="*/ 6 h 55"/>
                            <a:gd name="T74" fmla="*/ 3 w 30"/>
                            <a:gd name="T75" fmla="*/ 7 h 55"/>
                            <a:gd name="T76" fmla="*/ 2 w 30"/>
                            <a:gd name="T77" fmla="*/ 7 h 55"/>
                            <a:gd name="T78" fmla="*/ 2 w 30"/>
                            <a:gd name="T79" fmla="*/ 7 h 55"/>
                            <a:gd name="T80" fmla="*/ 1 w 30"/>
                            <a:gd name="T81" fmla="*/ 7 h 55"/>
                            <a:gd name="T82" fmla="*/ 1 w 30"/>
                            <a:gd name="T83" fmla="*/ 7 h 55"/>
                            <a:gd name="T84" fmla="*/ 1 w 30"/>
                            <a:gd name="T85" fmla="*/ 7 h 55"/>
                            <a:gd name="T86" fmla="*/ 1 w 30"/>
                            <a:gd name="T87" fmla="*/ 7 h 55"/>
                            <a:gd name="T88" fmla="*/ 0 w 30"/>
                            <a:gd name="T89" fmla="*/ 6 h 55"/>
                            <a:gd name="T90" fmla="*/ 0 w 30"/>
                            <a:gd name="T91" fmla="*/ 6 h 55"/>
                            <a:gd name="T92" fmla="*/ 0 w 30"/>
                            <a:gd name="T93" fmla="*/ 6 h 55"/>
                            <a:gd name="T94" fmla="*/ 0 w 30"/>
                            <a:gd name="T95" fmla="*/ 6 h 55"/>
                            <a:gd name="T96" fmla="*/ 0 w 30"/>
                            <a:gd name="T97" fmla="*/ 6 h 55"/>
                            <a:gd name="T98" fmla="*/ 0 w 30"/>
                            <a:gd name="T99" fmla="*/ 6 h 55"/>
                            <a:gd name="T100" fmla="*/ 0 w 30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5"/>
                            <a:gd name="T155" fmla="*/ 30 w 30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5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8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3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5" y="4"/>
                              </a:lnTo>
                              <a:lnTo>
                                <a:pt x="8" y="2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5" y="4"/>
                              </a:lnTo>
                              <a:lnTo>
                                <a:pt x="27" y="5"/>
                              </a:lnTo>
                              <a:lnTo>
                                <a:pt x="28" y="8"/>
                              </a:lnTo>
                              <a:lnTo>
                                <a:pt x="28" y="11"/>
                              </a:lnTo>
                              <a:lnTo>
                                <a:pt x="29" y="14"/>
                              </a:lnTo>
                              <a:lnTo>
                                <a:pt x="29" y="20"/>
                              </a:lnTo>
                              <a:lnTo>
                                <a:pt x="30" y="26"/>
                              </a:lnTo>
                              <a:lnTo>
                                <a:pt x="30" y="31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5" y="48"/>
                              </a:lnTo>
                              <a:lnTo>
                                <a:pt x="23" y="51"/>
                              </a:lnTo>
                              <a:lnTo>
                                <a:pt x="22" y="51"/>
                              </a:lnTo>
                              <a:lnTo>
                                <a:pt x="20" y="53"/>
                              </a:lnTo>
                              <a:lnTo>
                                <a:pt x="18" y="54"/>
                              </a:lnTo>
                              <a:lnTo>
                                <a:pt x="14" y="55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2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5" name="Freeform 30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61" y="1285"/>
                          <a:ext cx="3" cy="7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7 h 50"/>
                            <a:gd name="T6" fmla="*/ 0 w 22"/>
                            <a:gd name="T7" fmla="*/ 7 h 50"/>
                            <a:gd name="T8" fmla="*/ 1 w 22"/>
                            <a:gd name="T9" fmla="*/ 7 h 50"/>
                            <a:gd name="T10" fmla="*/ 1 w 22"/>
                            <a:gd name="T11" fmla="*/ 7 h 50"/>
                            <a:gd name="T12" fmla="*/ 1 w 22"/>
                            <a:gd name="T13" fmla="*/ 7 h 50"/>
                            <a:gd name="T14" fmla="*/ 2 w 22"/>
                            <a:gd name="T15" fmla="*/ 7 h 50"/>
                            <a:gd name="T16" fmla="*/ 2 w 22"/>
                            <a:gd name="T17" fmla="*/ 7 h 50"/>
                            <a:gd name="T18" fmla="*/ 2 w 22"/>
                            <a:gd name="T19" fmla="*/ 7 h 50"/>
                            <a:gd name="T20" fmla="*/ 2 w 22"/>
                            <a:gd name="T21" fmla="*/ 7 h 50"/>
                            <a:gd name="T22" fmla="*/ 2 w 22"/>
                            <a:gd name="T23" fmla="*/ 7 h 50"/>
                            <a:gd name="T24" fmla="*/ 2 w 22"/>
                            <a:gd name="T25" fmla="*/ 7 h 50"/>
                            <a:gd name="T26" fmla="*/ 2 w 22"/>
                            <a:gd name="T27" fmla="*/ 7 h 50"/>
                            <a:gd name="T28" fmla="*/ 2 w 22"/>
                            <a:gd name="T29" fmla="*/ 7 h 50"/>
                            <a:gd name="T30" fmla="*/ 2 w 22"/>
                            <a:gd name="T31" fmla="*/ 6 h 50"/>
                            <a:gd name="T32" fmla="*/ 3 w 22"/>
                            <a:gd name="T33" fmla="*/ 6 h 50"/>
                            <a:gd name="T34" fmla="*/ 3 w 22"/>
                            <a:gd name="T35" fmla="*/ 6 h 50"/>
                            <a:gd name="T36" fmla="*/ 3 w 22"/>
                            <a:gd name="T37" fmla="*/ 6 h 50"/>
                            <a:gd name="T38" fmla="*/ 3 w 22"/>
                            <a:gd name="T39" fmla="*/ 5 h 50"/>
                            <a:gd name="T40" fmla="*/ 3 w 22"/>
                            <a:gd name="T41" fmla="*/ 5 h 50"/>
                            <a:gd name="T42" fmla="*/ 3 w 22"/>
                            <a:gd name="T43" fmla="*/ 5 h 50"/>
                            <a:gd name="T44" fmla="*/ 3 w 22"/>
                            <a:gd name="T45" fmla="*/ 5 h 50"/>
                            <a:gd name="T46" fmla="*/ 3 w 22"/>
                            <a:gd name="T47" fmla="*/ 4 h 50"/>
                            <a:gd name="T48" fmla="*/ 3 w 22"/>
                            <a:gd name="T49" fmla="*/ 4 h 50"/>
                            <a:gd name="T50" fmla="*/ 3 w 22"/>
                            <a:gd name="T51" fmla="*/ 4 h 50"/>
                            <a:gd name="T52" fmla="*/ 3 w 22"/>
                            <a:gd name="T53" fmla="*/ 4 h 50"/>
                            <a:gd name="T54" fmla="*/ 3 w 22"/>
                            <a:gd name="T55" fmla="*/ 4 h 50"/>
                            <a:gd name="T56" fmla="*/ 3 w 22"/>
                            <a:gd name="T57" fmla="*/ 3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2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1 h 50"/>
                            <a:gd name="T72" fmla="*/ 3 w 22"/>
                            <a:gd name="T73" fmla="*/ 1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w 22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0"/>
                            <a:gd name="T128" fmla="*/ 22 w 22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5" y="49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20" y="44"/>
                              </a:lnTo>
                              <a:lnTo>
                                <a:pt x="20" y="42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1" y="16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6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6" name="Freeform 30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61" y="1285"/>
                          <a:ext cx="3" cy="7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7 h 50"/>
                            <a:gd name="T6" fmla="*/ 0 w 22"/>
                            <a:gd name="T7" fmla="*/ 7 h 50"/>
                            <a:gd name="T8" fmla="*/ 1 w 22"/>
                            <a:gd name="T9" fmla="*/ 7 h 50"/>
                            <a:gd name="T10" fmla="*/ 1 w 22"/>
                            <a:gd name="T11" fmla="*/ 7 h 50"/>
                            <a:gd name="T12" fmla="*/ 1 w 22"/>
                            <a:gd name="T13" fmla="*/ 7 h 50"/>
                            <a:gd name="T14" fmla="*/ 2 w 22"/>
                            <a:gd name="T15" fmla="*/ 7 h 50"/>
                            <a:gd name="T16" fmla="*/ 2 w 22"/>
                            <a:gd name="T17" fmla="*/ 7 h 50"/>
                            <a:gd name="T18" fmla="*/ 2 w 22"/>
                            <a:gd name="T19" fmla="*/ 7 h 50"/>
                            <a:gd name="T20" fmla="*/ 2 w 22"/>
                            <a:gd name="T21" fmla="*/ 7 h 50"/>
                            <a:gd name="T22" fmla="*/ 2 w 22"/>
                            <a:gd name="T23" fmla="*/ 7 h 50"/>
                            <a:gd name="T24" fmla="*/ 2 w 22"/>
                            <a:gd name="T25" fmla="*/ 7 h 50"/>
                            <a:gd name="T26" fmla="*/ 2 w 22"/>
                            <a:gd name="T27" fmla="*/ 7 h 50"/>
                            <a:gd name="T28" fmla="*/ 2 w 22"/>
                            <a:gd name="T29" fmla="*/ 7 h 50"/>
                            <a:gd name="T30" fmla="*/ 2 w 22"/>
                            <a:gd name="T31" fmla="*/ 6 h 50"/>
                            <a:gd name="T32" fmla="*/ 3 w 22"/>
                            <a:gd name="T33" fmla="*/ 6 h 50"/>
                            <a:gd name="T34" fmla="*/ 3 w 22"/>
                            <a:gd name="T35" fmla="*/ 6 h 50"/>
                            <a:gd name="T36" fmla="*/ 3 w 22"/>
                            <a:gd name="T37" fmla="*/ 6 h 50"/>
                            <a:gd name="T38" fmla="*/ 3 w 22"/>
                            <a:gd name="T39" fmla="*/ 5 h 50"/>
                            <a:gd name="T40" fmla="*/ 3 w 22"/>
                            <a:gd name="T41" fmla="*/ 5 h 50"/>
                            <a:gd name="T42" fmla="*/ 3 w 22"/>
                            <a:gd name="T43" fmla="*/ 5 h 50"/>
                            <a:gd name="T44" fmla="*/ 3 w 22"/>
                            <a:gd name="T45" fmla="*/ 5 h 50"/>
                            <a:gd name="T46" fmla="*/ 3 w 22"/>
                            <a:gd name="T47" fmla="*/ 4 h 50"/>
                            <a:gd name="T48" fmla="*/ 3 w 22"/>
                            <a:gd name="T49" fmla="*/ 4 h 50"/>
                            <a:gd name="T50" fmla="*/ 3 w 22"/>
                            <a:gd name="T51" fmla="*/ 4 h 50"/>
                            <a:gd name="T52" fmla="*/ 3 w 22"/>
                            <a:gd name="T53" fmla="*/ 4 h 50"/>
                            <a:gd name="T54" fmla="*/ 3 w 22"/>
                            <a:gd name="T55" fmla="*/ 4 h 50"/>
                            <a:gd name="T56" fmla="*/ 3 w 22"/>
                            <a:gd name="T57" fmla="*/ 3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2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1 h 50"/>
                            <a:gd name="T72" fmla="*/ 3 w 22"/>
                            <a:gd name="T73" fmla="*/ 1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0"/>
                            <a:gd name="T125" fmla="*/ 22 w 22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5" y="49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20" y="44"/>
                              </a:lnTo>
                              <a:lnTo>
                                <a:pt x="20" y="42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1" y="16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6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7" name="Freeform 30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49" y="1289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1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1 h 55"/>
                            <a:gd name="T42" fmla="*/ 3 w 29"/>
                            <a:gd name="T43" fmla="*/ 1 h 55"/>
                            <a:gd name="T44" fmla="*/ 3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8"/>
                              </a:lnTo>
                              <a:lnTo>
                                <a:pt x="1" y="34"/>
                              </a:lnTo>
                              <a:lnTo>
                                <a:pt x="1" y="26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2" y="7"/>
                              </a:lnTo>
                              <a:lnTo>
                                <a:pt x="4" y="5"/>
                              </a:lnTo>
                              <a:lnTo>
                                <a:pt x="7" y="3"/>
                              </a:lnTo>
                              <a:lnTo>
                                <a:pt x="11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0" y="1"/>
                              </a:lnTo>
                              <a:lnTo>
                                <a:pt x="24" y="4"/>
                              </a:lnTo>
                              <a:lnTo>
                                <a:pt x="25" y="4"/>
                              </a:lnTo>
                              <a:lnTo>
                                <a:pt x="25" y="5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8" y="11"/>
                              </a:lnTo>
                              <a:lnTo>
                                <a:pt x="28" y="15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2"/>
                              </a:lnTo>
                              <a:lnTo>
                                <a:pt x="29" y="38"/>
                              </a:lnTo>
                              <a:lnTo>
                                <a:pt x="29" y="40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6" y="48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0" y="53"/>
                              </a:lnTo>
                              <a:lnTo>
                                <a:pt x="17" y="54"/>
                              </a:lnTo>
                              <a:lnTo>
                                <a:pt x="14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8" name="Freeform 30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49" y="1289"/>
                          <a:ext cx="3" cy="7"/>
                        </a:xfrm>
                        <a:custGeom>
                          <a:avLst/>
                          <a:gdLst>
                            <a:gd name="T0" fmla="*/ 0 w 23"/>
                            <a:gd name="T1" fmla="*/ 6 h 51"/>
                            <a:gd name="T2" fmla="*/ 0 w 23"/>
                            <a:gd name="T3" fmla="*/ 6 h 51"/>
                            <a:gd name="T4" fmla="*/ 0 w 23"/>
                            <a:gd name="T5" fmla="*/ 6 h 51"/>
                            <a:gd name="T6" fmla="*/ 0 w 23"/>
                            <a:gd name="T7" fmla="*/ 7 h 51"/>
                            <a:gd name="T8" fmla="*/ 1 w 23"/>
                            <a:gd name="T9" fmla="*/ 7 h 51"/>
                            <a:gd name="T10" fmla="*/ 1 w 23"/>
                            <a:gd name="T11" fmla="*/ 7 h 51"/>
                            <a:gd name="T12" fmla="*/ 1 w 23"/>
                            <a:gd name="T13" fmla="*/ 7 h 51"/>
                            <a:gd name="T14" fmla="*/ 1 w 23"/>
                            <a:gd name="T15" fmla="*/ 7 h 51"/>
                            <a:gd name="T16" fmla="*/ 2 w 23"/>
                            <a:gd name="T17" fmla="*/ 7 h 51"/>
                            <a:gd name="T18" fmla="*/ 2 w 23"/>
                            <a:gd name="T19" fmla="*/ 7 h 51"/>
                            <a:gd name="T20" fmla="*/ 2 w 23"/>
                            <a:gd name="T21" fmla="*/ 7 h 51"/>
                            <a:gd name="T22" fmla="*/ 2 w 23"/>
                            <a:gd name="T23" fmla="*/ 7 h 51"/>
                            <a:gd name="T24" fmla="*/ 2 w 23"/>
                            <a:gd name="T25" fmla="*/ 7 h 51"/>
                            <a:gd name="T26" fmla="*/ 2 w 23"/>
                            <a:gd name="T27" fmla="*/ 6 h 51"/>
                            <a:gd name="T28" fmla="*/ 2 w 23"/>
                            <a:gd name="T29" fmla="*/ 6 h 51"/>
                            <a:gd name="T30" fmla="*/ 2 w 23"/>
                            <a:gd name="T31" fmla="*/ 6 h 51"/>
                            <a:gd name="T32" fmla="*/ 2 w 23"/>
                            <a:gd name="T33" fmla="*/ 6 h 51"/>
                            <a:gd name="T34" fmla="*/ 3 w 23"/>
                            <a:gd name="T35" fmla="*/ 6 h 51"/>
                            <a:gd name="T36" fmla="*/ 3 w 23"/>
                            <a:gd name="T37" fmla="*/ 6 h 51"/>
                            <a:gd name="T38" fmla="*/ 3 w 23"/>
                            <a:gd name="T39" fmla="*/ 5 h 51"/>
                            <a:gd name="T40" fmla="*/ 3 w 23"/>
                            <a:gd name="T41" fmla="*/ 5 h 51"/>
                            <a:gd name="T42" fmla="*/ 3 w 23"/>
                            <a:gd name="T43" fmla="*/ 5 h 51"/>
                            <a:gd name="T44" fmla="*/ 3 w 23"/>
                            <a:gd name="T45" fmla="*/ 5 h 51"/>
                            <a:gd name="T46" fmla="*/ 3 w 23"/>
                            <a:gd name="T47" fmla="*/ 4 h 51"/>
                            <a:gd name="T48" fmla="*/ 3 w 23"/>
                            <a:gd name="T49" fmla="*/ 4 h 51"/>
                            <a:gd name="T50" fmla="*/ 3 w 23"/>
                            <a:gd name="T51" fmla="*/ 4 h 51"/>
                            <a:gd name="T52" fmla="*/ 3 w 23"/>
                            <a:gd name="T53" fmla="*/ 4 h 51"/>
                            <a:gd name="T54" fmla="*/ 3 w 23"/>
                            <a:gd name="T55" fmla="*/ 3 h 51"/>
                            <a:gd name="T56" fmla="*/ 3 w 23"/>
                            <a:gd name="T57" fmla="*/ 3 h 51"/>
                            <a:gd name="T58" fmla="*/ 3 w 23"/>
                            <a:gd name="T59" fmla="*/ 2 h 51"/>
                            <a:gd name="T60" fmla="*/ 3 w 23"/>
                            <a:gd name="T61" fmla="*/ 2 h 51"/>
                            <a:gd name="T62" fmla="*/ 3 w 23"/>
                            <a:gd name="T63" fmla="*/ 2 h 51"/>
                            <a:gd name="T64" fmla="*/ 3 w 23"/>
                            <a:gd name="T65" fmla="*/ 1 h 51"/>
                            <a:gd name="T66" fmla="*/ 3 w 23"/>
                            <a:gd name="T67" fmla="*/ 1 h 51"/>
                            <a:gd name="T68" fmla="*/ 2 w 23"/>
                            <a:gd name="T69" fmla="*/ 1 h 51"/>
                            <a:gd name="T70" fmla="*/ 2 w 23"/>
                            <a:gd name="T71" fmla="*/ 1 h 51"/>
                            <a:gd name="T72" fmla="*/ 2 w 23"/>
                            <a:gd name="T73" fmla="*/ 1 h 51"/>
                            <a:gd name="T74" fmla="*/ 2 w 23"/>
                            <a:gd name="T75" fmla="*/ 1 h 51"/>
                            <a:gd name="T76" fmla="*/ 2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w 23"/>
                            <a:gd name="T83" fmla="*/ 6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1"/>
                            <a:gd name="T128" fmla="*/ 23 w 23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3" y="48"/>
                              </a:lnTo>
                              <a:lnTo>
                                <a:pt x="14" y="48"/>
                              </a:lnTo>
                              <a:lnTo>
                                <a:pt x="15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1" y="42"/>
                              </a:lnTo>
                              <a:lnTo>
                                <a:pt x="21" y="41"/>
                              </a:lnTo>
                              <a:lnTo>
                                <a:pt x="22" y="40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3" y="33"/>
                              </a:lnTo>
                              <a:lnTo>
                                <a:pt x="23" y="32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3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19" y="6"/>
                              </a:lnTo>
                              <a:lnTo>
                                <a:pt x="18" y="5"/>
                              </a:lnTo>
                              <a:lnTo>
                                <a:pt x="18" y="4"/>
                              </a:lnTo>
                              <a:lnTo>
                                <a:pt x="17" y="4"/>
                              </a:lnTo>
                              <a:lnTo>
                                <a:pt x="16" y="3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9" name="Freeform 30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49" y="1289"/>
                          <a:ext cx="3" cy="7"/>
                        </a:xfrm>
                        <a:custGeom>
                          <a:avLst/>
                          <a:gdLst>
                            <a:gd name="T0" fmla="*/ 0 w 23"/>
                            <a:gd name="T1" fmla="*/ 6 h 51"/>
                            <a:gd name="T2" fmla="*/ 0 w 23"/>
                            <a:gd name="T3" fmla="*/ 6 h 51"/>
                            <a:gd name="T4" fmla="*/ 0 w 23"/>
                            <a:gd name="T5" fmla="*/ 6 h 51"/>
                            <a:gd name="T6" fmla="*/ 0 w 23"/>
                            <a:gd name="T7" fmla="*/ 7 h 51"/>
                            <a:gd name="T8" fmla="*/ 1 w 23"/>
                            <a:gd name="T9" fmla="*/ 7 h 51"/>
                            <a:gd name="T10" fmla="*/ 1 w 23"/>
                            <a:gd name="T11" fmla="*/ 7 h 51"/>
                            <a:gd name="T12" fmla="*/ 1 w 23"/>
                            <a:gd name="T13" fmla="*/ 7 h 51"/>
                            <a:gd name="T14" fmla="*/ 1 w 23"/>
                            <a:gd name="T15" fmla="*/ 7 h 51"/>
                            <a:gd name="T16" fmla="*/ 2 w 23"/>
                            <a:gd name="T17" fmla="*/ 7 h 51"/>
                            <a:gd name="T18" fmla="*/ 2 w 23"/>
                            <a:gd name="T19" fmla="*/ 7 h 51"/>
                            <a:gd name="T20" fmla="*/ 2 w 23"/>
                            <a:gd name="T21" fmla="*/ 7 h 51"/>
                            <a:gd name="T22" fmla="*/ 2 w 23"/>
                            <a:gd name="T23" fmla="*/ 7 h 51"/>
                            <a:gd name="T24" fmla="*/ 2 w 23"/>
                            <a:gd name="T25" fmla="*/ 7 h 51"/>
                            <a:gd name="T26" fmla="*/ 2 w 23"/>
                            <a:gd name="T27" fmla="*/ 6 h 51"/>
                            <a:gd name="T28" fmla="*/ 2 w 23"/>
                            <a:gd name="T29" fmla="*/ 6 h 51"/>
                            <a:gd name="T30" fmla="*/ 2 w 23"/>
                            <a:gd name="T31" fmla="*/ 6 h 51"/>
                            <a:gd name="T32" fmla="*/ 2 w 23"/>
                            <a:gd name="T33" fmla="*/ 6 h 51"/>
                            <a:gd name="T34" fmla="*/ 3 w 23"/>
                            <a:gd name="T35" fmla="*/ 6 h 51"/>
                            <a:gd name="T36" fmla="*/ 3 w 23"/>
                            <a:gd name="T37" fmla="*/ 6 h 51"/>
                            <a:gd name="T38" fmla="*/ 3 w 23"/>
                            <a:gd name="T39" fmla="*/ 5 h 51"/>
                            <a:gd name="T40" fmla="*/ 3 w 23"/>
                            <a:gd name="T41" fmla="*/ 5 h 51"/>
                            <a:gd name="T42" fmla="*/ 3 w 23"/>
                            <a:gd name="T43" fmla="*/ 5 h 51"/>
                            <a:gd name="T44" fmla="*/ 3 w 23"/>
                            <a:gd name="T45" fmla="*/ 5 h 51"/>
                            <a:gd name="T46" fmla="*/ 3 w 23"/>
                            <a:gd name="T47" fmla="*/ 4 h 51"/>
                            <a:gd name="T48" fmla="*/ 3 w 23"/>
                            <a:gd name="T49" fmla="*/ 4 h 51"/>
                            <a:gd name="T50" fmla="*/ 3 w 23"/>
                            <a:gd name="T51" fmla="*/ 4 h 51"/>
                            <a:gd name="T52" fmla="*/ 3 w 23"/>
                            <a:gd name="T53" fmla="*/ 4 h 51"/>
                            <a:gd name="T54" fmla="*/ 3 w 23"/>
                            <a:gd name="T55" fmla="*/ 3 h 51"/>
                            <a:gd name="T56" fmla="*/ 3 w 23"/>
                            <a:gd name="T57" fmla="*/ 3 h 51"/>
                            <a:gd name="T58" fmla="*/ 3 w 23"/>
                            <a:gd name="T59" fmla="*/ 2 h 51"/>
                            <a:gd name="T60" fmla="*/ 3 w 23"/>
                            <a:gd name="T61" fmla="*/ 2 h 51"/>
                            <a:gd name="T62" fmla="*/ 3 w 23"/>
                            <a:gd name="T63" fmla="*/ 2 h 51"/>
                            <a:gd name="T64" fmla="*/ 3 w 23"/>
                            <a:gd name="T65" fmla="*/ 1 h 51"/>
                            <a:gd name="T66" fmla="*/ 3 w 23"/>
                            <a:gd name="T67" fmla="*/ 1 h 51"/>
                            <a:gd name="T68" fmla="*/ 2 w 23"/>
                            <a:gd name="T69" fmla="*/ 1 h 51"/>
                            <a:gd name="T70" fmla="*/ 2 w 23"/>
                            <a:gd name="T71" fmla="*/ 1 h 51"/>
                            <a:gd name="T72" fmla="*/ 2 w 23"/>
                            <a:gd name="T73" fmla="*/ 1 h 51"/>
                            <a:gd name="T74" fmla="*/ 2 w 23"/>
                            <a:gd name="T75" fmla="*/ 1 h 51"/>
                            <a:gd name="T76" fmla="*/ 2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1"/>
                            <a:gd name="T125" fmla="*/ 23 w 23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3" y="48"/>
                              </a:lnTo>
                              <a:lnTo>
                                <a:pt x="14" y="48"/>
                              </a:lnTo>
                              <a:lnTo>
                                <a:pt x="15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1" y="42"/>
                              </a:lnTo>
                              <a:lnTo>
                                <a:pt x="21" y="41"/>
                              </a:lnTo>
                              <a:lnTo>
                                <a:pt x="22" y="40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3" y="33"/>
                              </a:lnTo>
                              <a:lnTo>
                                <a:pt x="23" y="32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3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19" y="6"/>
                              </a:lnTo>
                              <a:lnTo>
                                <a:pt x="18" y="5"/>
                              </a:lnTo>
                              <a:lnTo>
                                <a:pt x="18" y="4"/>
                              </a:lnTo>
                              <a:lnTo>
                                <a:pt x="17" y="4"/>
                              </a:lnTo>
                              <a:lnTo>
                                <a:pt x="16" y="3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0" name="Freeform 30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14" y="1301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1 h 55"/>
                            <a:gd name="T42" fmla="*/ 3 w 29"/>
                            <a:gd name="T43" fmla="*/ 1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2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2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3"/>
                              </a:lnTo>
                              <a:lnTo>
                                <a:pt x="2" y="40"/>
                              </a:lnTo>
                              <a:lnTo>
                                <a:pt x="2" y="34"/>
                              </a:lnTo>
                              <a:lnTo>
                                <a:pt x="1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1" y="13"/>
                              </a:lnTo>
                              <a:lnTo>
                                <a:pt x="1" y="10"/>
                              </a:lnTo>
                              <a:lnTo>
                                <a:pt x="3" y="8"/>
                              </a:lnTo>
                              <a:lnTo>
                                <a:pt x="5" y="5"/>
                              </a:lnTo>
                              <a:lnTo>
                                <a:pt x="7" y="3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5" y="5"/>
                              </a:lnTo>
                              <a:lnTo>
                                <a:pt x="26" y="5"/>
                              </a:lnTo>
                              <a:lnTo>
                                <a:pt x="27" y="7"/>
                              </a:lnTo>
                              <a:lnTo>
                                <a:pt x="27" y="9"/>
                              </a:lnTo>
                              <a:lnTo>
                                <a:pt x="28" y="12"/>
                              </a:lnTo>
                              <a:lnTo>
                                <a:pt x="28" y="16"/>
                              </a:lnTo>
                              <a:lnTo>
                                <a:pt x="29" y="21"/>
                              </a:lnTo>
                              <a:lnTo>
                                <a:pt x="29" y="26"/>
                              </a:lnTo>
                              <a:lnTo>
                                <a:pt x="29" y="33"/>
                              </a:lnTo>
                              <a:lnTo>
                                <a:pt x="29" y="38"/>
                              </a:lnTo>
                              <a:lnTo>
                                <a:pt x="29" y="40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6" y="50"/>
                              </a:lnTo>
                              <a:lnTo>
                                <a:pt x="23" y="52"/>
                              </a:lnTo>
                              <a:lnTo>
                                <a:pt x="23" y="53"/>
                              </a:lnTo>
                              <a:lnTo>
                                <a:pt x="21" y="54"/>
                              </a:lnTo>
                              <a:lnTo>
                                <a:pt x="18" y="55"/>
                              </a:lnTo>
                              <a:lnTo>
                                <a:pt x="15" y="55"/>
                              </a:lnTo>
                              <a:lnTo>
                                <a:pt x="11" y="55"/>
                              </a:lnTo>
                              <a:lnTo>
                                <a:pt x="10" y="55"/>
                              </a:lnTo>
                              <a:lnTo>
                                <a:pt x="7" y="55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2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1" name="Freeform 30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14" y="1301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0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2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4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4 h 51"/>
                            <a:gd name="T50" fmla="*/ 3 w 22"/>
                            <a:gd name="T51" fmla="*/ 3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3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2 w 22"/>
                            <a:gd name="T71" fmla="*/ 1 h 51"/>
                            <a:gd name="T72" fmla="*/ 2 w 22"/>
                            <a:gd name="T73" fmla="*/ 1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w 22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1"/>
                            <a:gd name="T128" fmla="*/ 22 w 22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0" y="49"/>
                              </a:lnTo>
                              <a:lnTo>
                                <a:pt x="2" y="50"/>
                              </a:lnTo>
                              <a:lnTo>
                                <a:pt x="3" y="51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1"/>
                              </a:lnTo>
                              <a:lnTo>
                                <a:pt x="12" y="51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6" y="49"/>
                              </a:lnTo>
                              <a:lnTo>
                                <a:pt x="17" y="47"/>
                              </a:lnTo>
                              <a:lnTo>
                                <a:pt x="18" y="46"/>
                              </a:lnTo>
                              <a:lnTo>
                                <a:pt x="19" y="44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1" y="38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1" y="22"/>
                              </a:lnTo>
                              <a:lnTo>
                                <a:pt x="21" y="17"/>
                              </a:lnTo>
                              <a:lnTo>
                                <a:pt x="21" y="14"/>
                              </a:lnTo>
                              <a:lnTo>
                                <a:pt x="21" y="13"/>
                              </a:lnTo>
                              <a:lnTo>
                                <a:pt x="20" y="12"/>
                              </a:lnTo>
                              <a:lnTo>
                                <a:pt x="20" y="9"/>
                              </a:lnTo>
                              <a:lnTo>
                                <a:pt x="19" y="7"/>
                              </a:lnTo>
                              <a:lnTo>
                                <a:pt x="18" y="5"/>
                              </a:lnTo>
                              <a:lnTo>
                                <a:pt x="17" y="4"/>
                              </a:lnTo>
                              <a:lnTo>
                                <a:pt x="16" y="3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2" name="Freeform 30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14" y="1301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0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2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4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4 h 51"/>
                            <a:gd name="T50" fmla="*/ 3 w 22"/>
                            <a:gd name="T51" fmla="*/ 3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3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2 w 22"/>
                            <a:gd name="T71" fmla="*/ 1 h 51"/>
                            <a:gd name="T72" fmla="*/ 2 w 22"/>
                            <a:gd name="T73" fmla="*/ 1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1"/>
                            <a:gd name="T125" fmla="*/ 22 w 22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0" y="49"/>
                              </a:lnTo>
                              <a:lnTo>
                                <a:pt x="2" y="50"/>
                              </a:lnTo>
                              <a:lnTo>
                                <a:pt x="3" y="51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1"/>
                              </a:lnTo>
                              <a:lnTo>
                                <a:pt x="12" y="51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6" y="49"/>
                              </a:lnTo>
                              <a:lnTo>
                                <a:pt x="17" y="47"/>
                              </a:lnTo>
                              <a:lnTo>
                                <a:pt x="18" y="46"/>
                              </a:lnTo>
                              <a:lnTo>
                                <a:pt x="19" y="44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1" y="38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1" y="22"/>
                              </a:lnTo>
                              <a:lnTo>
                                <a:pt x="21" y="17"/>
                              </a:lnTo>
                              <a:lnTo>
                                <a:pt x="21" y="14"/>
                              </a:lnTo>
                              <a:lnTo>
                                <a:pt x="21" y="13"/>
                              </a:lnTo>
                              <a:lnTo>
                                <a:pt x="20" y="12"/>
                              </a:lnTo>
                              <a:lnTo>
                                <a:pt x="20" y="9"/>
                              </a:lnTo>
                              <a:lnTo>
                                <a:pt x="19" y="7"/>
                              </a:lnTo>
                              <a:lnTo>
                                <a:pt x="18" y="5"/>
                              </a:lnTo>
                              <a:lnTo>
                                <a:pt x="17" y="4"/>
                              </a:lnTo>
                              <a:lnTo>
                                <a:pt x="16" y="3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3" name="Freeform 30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02" y="1305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5 h 55"/>
                            <a:gd name="T2" fmla="*/ 0 w 30"/>
                            <a:gd name="T3" fmla="*/ 5 h 55"/>
                            <a:gd name="T4" fmla="*/ 0 w 30"/>
                            <a:gd name="T5" fmla="*/ 5 h 55"/>
                            <a:gd name="T6" fmla="*/ 0 w 30"/>
                            <a:gd name="T7" fmla="*/ 4 h 55"/>
                            <a:gd name="T8" fmla="*/ 0 w 30"/>
                            <a:gd name="T9" fmla="*/ 3 h 55"/>
                            <a:gd name="T10" fmla="*/ 0 w 30"/>
                            <a:gd name="T11" fmla="*/ 2 h 55"/>
                            <a:gd name="T12" fmla="*/ 0 w 30"/>
                            <a:gd name="T13" fmla="*/ 2 h 55"/>
                            <a:gd name="T14" fmla="*/ 0 w 30"/>
                            <a:gd name="T15" fmla="*/ 2 h 55"/>
                            <a:gd name="T16" fmla="*/ 0 w 30"/>
                            <a:gd name="T17" fmla="*/ 2 h 55"/>
                            <a:gd name="T18" fmla="*/ 0 w 30"/>
                            <a:gd name="T19" fmla="*/ 2 h 55"/>
                            <a:gd name="T20" fmla="*/ 0 w 30"/>
                            <a:gd name="T21" fmla="*/ 2 h 55"/>
                            <a:gd name="T22" fmla="*/ 0 w 30"/>
                            <a:gd name="T23" fmla="*/ 1 h 55"/>
                            <a:gd name="T24" fmla="*/ 0 w 30"/>
                            <a:gd name="T25" fmla="*/ 1 h 55"/>
                            <a:gd name="T26" fmla="*/ 1 w 30"/>
                            <a:gd name="T27" fmla="*/ 1 h 55"/>
                            <a:gd name="T28" fmla="*/ 1 w 30"/>
                            <a:gd name="T29" fmla="*/ 0 h 55"/>
                            <a:gd name="T30" fmla="*/ 2 w 30"/>
                            <a:gd name="T31" fmla="*/ 0 h 55"/>
                            <a:gd name="T32" fmla="*/ 2 w 30"/>
                            <a:gd name="T33" fmla="*/ 0 h 55"/>
                            <a:gd name="T34" fmla="*/ 2 w 30"/>
                            <a:gd name="T35" fmla="*/ 0 h 55"/>
                            <a:gd name="T36" fmla="*/ 2 w 30"/>
                            <a:gd name="T37" fmla="*/ 0 h 55"/>
                            <a:gd name="T38" fmla="*/ 3 w 30"/>
                            <a:gd name="T39" fmla="*/ 0 h 55"/>
                            <a:gd name="T40" fmla="*/ 3 w 30"/>
                            <a:gd name="T41" fmla="*/ 0 h 55"/>
                            <a:gd name="T42" fmla="*/ 3 w 30"/>
                            <a:gd name="T43" fmla="*/ 1 h 55"/>
                            <a:gd name="T44" fmla="*/ 3 w 30"/>
                            <a:gd name="T45" fmla="*/ 1 h 55"/>
                            <a:gd name="T46" fmla="*/ 4 w 30"/>
                            <a:gd name="T47" fmla="*/ 1 h 55"/>
                            <a:gd name="T48" fmla="*/ 4 w 30"/>
                            <a:gd name="T49" fmla="*/ 1 h 55"/>
                            <a:gd name="T50" fmla="*/ 4 w 30"/>
                            <a:gd name="T51" fmla="*/ 1 h 55"/>
                            <a:gd name="T52" fmla="*/ 4 w 30"/>
                            <a:gd name="T53" fmla="*/ 2 h 55"/>
                            <a:gd name="T54" fmla="*/ 4 w 30"/>
                            <a:gd name="T55" fmla="*/ 3 h 55"/>
                            <a:gd name="T56" fmla="*/ 4 w 30"/>
                            <a:gd name="T57" fmla="*/ 3 h 55"/>
                            <a:gd name="T58" fmla="*/ 4 w 30"/>
                            <a:gd name="T59" fmla="*/ 4 h 55"/>
                            <a:gd name="T60" fmla="*/ 4 w 30"/>
                            <a:gd name="T61" fmla="*/ 5 h 55"/>
                            <a:gd name="T62" fmla="*/ 4 w 30"/>
                            <a:gd name="T63" fmla="*/ 5 h 55"/>
                            <a:gd name="T64" fmla="*/ 4 w 30"/>
                            <a:gd name="T65" fmla="*/ 5 h 55"/>
                            <a:gd name="T66" fmla="*/ 4 w 30"/>
                            <a:gd name="T67" fmla="*/ 6 h 55"/>
                            <a:gd name="T68" fmla="*/ 3 w 30"/>
                            <a:gd name="T69" fmla="*/ 6 h 55"/>
                            <a:gd name="T70" fmla="*/ 3 w 30"/>
                            <a:gd name="T71" fmla="*/ 6 h 55"/>
                            <a:gd name="T72" fmla="*/ 3 w 30"/>
                            <a:gd name="T73" fmla="*/ 6 h 55"/>
                            <a:gd name="T74" fmla="*/ 3 w 30"/>
                            <a:gd name="T75" fmla="*/ 7 h 55"/>
                            <a:gd name="T76" fmla="*/ 2 w 30"/>
                            <a:gd name="T77" fmla="*/ 7 h 55"/>
                            <a:gd name="T78" fmla="*/ 2 w 30"/>
                            <a:gd name="T79" fmla="*/ 7 h 55"/>
                            <a:gd name="T80" fmla="*/ 1 w 30"/>
                            <a:gd name="T81" fmla="*/ 7 h 55"/>
                            <a:gd name="T82" fmla="*/ 1 w 30"/>
                            <a:gd name="T83" fmla="*/ 7 h 55"/>
                            <a:gd name="T84" fmla="*/ 1 w 30"/>
                            <a:gd name="T85" fmla="*/ 7 h 55"/>
                            <a:gd name="T86" fmla="*/ 1 w 30"/>
                            <a:gd name="T87" fmla="*/ 7 h 55"/>
                            <a:gd name="T88" fmla="*/ 0 w 30"/>
                            <a:gd name="T89" fmla="*/ 6 h 55"/>
                            <a:gd name="T90" fmla="*/ 0 w 30"/>
                            <a:gd name="T91" fmla="*/ 6 h 55"/>
                            <a:gd name="T92" fmla="*/ 0 w 30"/>
                            <a:gd name="T93" fmla="*/ 6 h 55"/>
                            <a:gd name="T94" fmla="*/ 0 w 30"/>
                            <a:gd name="T95" fmla="*/ 6 h 55"/>
                            <a:gd name="T96" fmla="*/ 0 w 30"/>
                            <a:gd name="T97" fmla="*/ 6 h 55"/>
                            <a:gd name="T98" fmla="*/ 0 w 30"/>
                            <a:gd name="T99" fmla="*/ 5 h 55"/>
                            <a:gd name="T100" fmla="*/ 0 w 30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5"/>
                            <a:gd name="T155" fmla="*/ 30 w 30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5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9"/>
                              </a:lnTo>
                              <a:lnTo>
                                <a:pt x="1" y="33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5" y="4"/>
                              </a:lnTo>
                              <a:lnTo>
                                <a:pt x="8" y="2"/>
                              </a:lnTo>
                              <a:lnTo>
                                <a:pt x="12" y="1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7" y="6"/>
                              </a:lnTo>
                              <a:lnTo>
                                <a:pt x="28" y="8"/>
                              </a:lnTo>
                              <a:lnTo>
                                <a:pt x="28" y="11"/>
                              </a:lnTo>
                              <a:lnTo>
                                <a:pt x="29" y="15"/>
                              </a:lnTo>
                              <a:lnTo>
                                <a:pt x="29" y="20"/>
                              </a:lnTo>
                              <a:lnTo>
                                <a:pt x="30" y="26"/>
                              </a:lnTo>
                              <a:lnTo>
                                <a:pt x="30" y="32"/>
                              </a:lnTo>
                              <a:lnTo>
                                <a:pt x="30" y="38"/>
                              </a:lnTo>
                              <a:lnTo>
                                <a:pt x="29" y="39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51"/>
                              </a:lnTo>
                              <a:lnTo>
                                <a:pt x="22" y="51"/>
                              </a:lnTo>
                              <a:lnTo>
                                <a:pt x="21" y="52"/>
                              </a:lnTo>
                              <a:lnTo>
                                <a:pt x="18" y="55"/>
                              </a:lnTo>
                              <a:lnTo>
                                <a:pt x="14" y="55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8" y="54"/>
                              </a:lnTo>
                              <a:lnTo>
                                <a:pt x="5" y="52"/>
                              </a:lnTo>
                              <a:lnTo>
                                <a:pt x="2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3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4" name="Freeform 30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02" y="1305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2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3 w 22"/>
                            <a:gd name="T31" fmla="*/ 6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5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4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2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0 h 50"/>
                            <a:gd name="T72" fmla="*/ 3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w 22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0"/>
                            <a:gd name="T128" fmla="*/ 22 w 22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7"/>
                              </a:lnTo>
                              <a:lnTo>
                                <a:pt x="2" y="49"/>
                              </a:lnTo>
                              <a:lnTo>
                                <a:pt x="5" y="49"/>
                              </a:lnTo>
                              <a:lnTo>
                                <a:pt x="7" y="50"/>
                              </a:lnTo>
                              <a:lnTo>
                                <a:pt x="10" y="50"/>
                              </a:lnTo>
                              <a:lnTo>
                                <a:pt x="11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3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2" y="36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7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0" y="9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5" name="Freeform 30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02" y="1305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2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3 w 22"/>
                            <a:gd name="T31" fmla="*/ 6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5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4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2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0 h 50"/>
                            <a:gd name="T72" fmla="*/ 3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0"/>
                            <a:gd name="T125" fmla="*/ 22 w 22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7"/>
                              </a:lnTo>
                              <a:lnTo>
                                <a:pt x="2" y="49"/>
                              </a:lnTo>
                              <a:lnTo>
                                <a:pt x="5" y="49"/>
                              </a:lnTo>
                              <a:lnTo>
                                <a:pt x="7" y="50"/>
                              </a:lnTo>
                              <a:lnTo>
                                <a:pt x="10" y="50"/>
                              </a:lnTo>
                              <a:lnTo>
                                <a:pt x="11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3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2" y="36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7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0" y="9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6" name="Freeform 30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90" y="1309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0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9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1" y="12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4" y="5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0" y="1"/>
                              </a:lnTo>
                              <a:lnTo>
                                <a:pt x="25" y="3"/>
                              </a:lnTo>
                              <a:lnTo>
                                <a:pt x="26" y="5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8" y="11"/>
                              </a:lnTo>
                              <a:lnTo>
                                <a:pt x="28" y="15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2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8" y="42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52"/>
                              </a:lnTo>
                              <a:lnTo>
                                <a:pt x="20" y="53"/>
                              </a:lnTo>
                              <a:lnTo>
                                <a:pt x="17" y="54"/>
                              </a:lnTo>
                              <a:lnTo>
                                <a:pt x="14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7" name="Freeform 30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90" y="1309"/>
                          <a:ext cx="4" cy="6"/>
                        </a:xfrm>
                        <a:custGeom>
                          <a:avLst/>
                          <a:gdLst>
                            <a:gd name="T0" fmla="*/ 0 w 23"/>
                            <a:gd name="T1" fmla="*/ 5 h 51"/>
                            <a:gd name="T2" fmla="*/ 0 w 23"/>
                            <a:gd name="T3" fmla="*/ 5 h 51"/>
                            <a:gd name="T4" fmla="*/ 0 w 23"/>
                            <a:gd name="T5" fmla="*/ 6 h 51"/>
                            <a:gd name="T6" fmla="*/ 1 w 23"/>
                            <a:gd name="T7" fmla="*/ 6 h 51"/>
                            <a:gd name="T8" fmla="*/ 1 w 23"/>
                            <a:gd name="T9" fmla="*/ 6 h 51"/>
                            <a:gd name="T10" fmla="*/ 1 w 23"/>
                            <a:gd name="T11" fmla="*/ 6 h 51"/>
                            <a:gd name="T12" fmla="*/ 2 w 23"/>
                            <a:gd name="T13" fmla="*/ 6 h 51"/>
                            <a:gd name="T14" fmla="*/ 2 w 23"/>
                            <a:gd name="T15" fmla="*/ 6 h 51"/>
                            <a:gd name="T16" fmla="*/ 2 w 23"/>
                            <a:gd name="T17" fmla="*/ 6 h 51"/>
                            <a:gd name="T18" fmla="*/ 2 w 23"/>
                            <a:gd name="T19" fmla="*/ 6 h 51"/>
                            <a:gd name="T20" fmla="*/ 2 w 23"/>
                            <a:gd name="T21" fmla="*/ 6 h 51"/>
                            <a:gd name="T22" fmla="*/ 2 w 23"/>
                            <a:gd name="T23" fmla="*/ 6 h 51"/>
                            <a:gd name="T24" fmla="*/ 2 w 23"/>
                            <a:gd name="T25" fmla="*/ 6 h 51"/>
                            <a:gd name="T26" fmla="*/ 3 w 23"/>
                            <a:gd name="T27" fmla="*/ 6 h 51"/>
                            <a:gd name="T28" fmla="*/ 3 w 23"/>
                            <a:gd name="T29" fmla="*/ 6 h 51"/>
                            <a:gd name="T30" fmla="*/ 3 w 23"/>
                            <a:gd name="T31" fmla="*/ 5 h 51"/>
                            <a:gd name="T32" fmla="*/ 3 w 23"/>
                            <a:gd name="T33" fmla="*/ 5 h 51"/>
                            <a:gd name="T34" fmla="*/ 4 w 23"/>
                            <a:gd name="T35" fmla="*/ 5 h 51"/>
                            <a:gd name="T36" fmla="*/ 4 w 23"/>
                            <a:gd name="T37" fmla="*/ 5 h 51"/>
                            <a:gd name="T38" fmla="*/ 4 w 23"/>
                            <a:gd name="T39" fmla="*/ 5 h 51"/>
                            <a:gd name="T40" fmla="*/ 4 w 23"/>
                            <a:gd name="T41" fmla="*/ 4 h 51"/>
                            <a:gd name="T42" fmla="*/ 4 w 23"/>
                            <a:gd name="T43" fmla="*/ 4 h 51"/>
                            <a:gd name="T44" fmla="*/ 4 w 23"/>
                            <a:gd name="T45" fmla="*/ 4 h 51"/>
                            <a:gd name="T46" fmla="*/ 4 w 23"/>
                            <a:gd name="T47" fmla="*/ 4 h 51"/>
                            <a:gd name="T48" fmla="*/ 4 w 23"/>
                            <a:gd name="T49" fmla="*/ 3 h 51"/>
                            <a:gd name="T50" fmla="*/ 4 w 23"/>
                            <a:gd name="T51" fmla="*/ 3 h 51"/>
                            <a:gd name="T52" fmla="*/ 4 w 23"/>
                            <a:gd name="T53" fmla="*/ 3 h 51"/>
                            <a:gd name="T54" fmla="*/ 4 w 23"/>
                            <a:gd name="T55" fmla="*/ 3 h 51"/>
                            <a:gd name="T56" fmla="*/ 4 w 23"/>
                            <a:gd name="T57" fmla="*/ 2 h 51"/>
                            <a:gd name="T58" fmla="*/ 4 w 23"/>
                            <a:gd name="T59" fmla="*/ 2 h 51"/>
                            <a:gd name="T60" fmla="*/ 4 w 23"/>
                            <a:gd name="T61" fmla="*/ 1 h 51"/>
                            <a:gd name="T62" fmla="*/ 4 w 23"/>
                            <a:gd name="T63" fmla="*/ 1 h 51"/>
                            <a:gd name="T64" fmla="*/ 4 w 23"/>
                            <a:gd name="T65" fmla="*/ 1 h 51"/>
                            <a:gd name="T66" fmla="*/ 4 w 23"/>
                            <a:gd name="T67" fmla="*/ 1 h 51"/>
                            <a:gd name="T68" fmla="*/ 3 w 23"/>
                            <a:gd name="T69" fmla="*/ 1 h 51"/>
                            <a:gd name="T70" fmla="*/ 3 w 23"/>
                            <a:gd name="T71" fmla="*/ 1 h 51"/>
                            <a:gd name="T72" fmla="*/ 3 w 23"/>
                            <a:gd name="T73" fmla="*/ 1 h 51"/>
                            <a:gd name="T74" fmla="*/ 3 w 23"/>
                            <a:gd name="T75" fmla="*/ 0 h 51"/>
                            <a:gd name="T76" fmla="*/ 3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w 23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1"/>
                            <a:gd name="T128" fmla="*/ 23 w 23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1" y="46"/>
                              </a:lnTo>
                              <a:lnTo>
                                <a:pt x="1" y="47"/>
                              </a:lnTo>
                              <a:lnTo>
                                <a:pt x="3" y="48"/>
                              </a:lnTo>
                              <a:lnTo>
                                <a:pt x="4" y="49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1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1" y="43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2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2" y="12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19" y="7"/>
                              </a:lnTo>
                              <a:lnTo>
                                <a:pt x="18" y="5"/>
                              </a:lnTo>
                              <a:lnTo>
                                <a:pt x="17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8" name="Freeform 30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90" y="1309"/>
                          <a:ext cx="4" cy="6"/>
                        </a:xfrm>
                        <a:custGeom>
                          <a:avLst/>
                          <a:gdLst>
                            <a:gd name="T0" fmla="*/ 0 w 23"/>
                            <a:gd name="T1" fmla="*/ 5 h 51"/>
                            <a:gd name="T2" fmla="*/ 0 w 23"/>
                            <a:gd name="T3" fmla="*/ 5 h 51"/>
                            <a:gd name="T4" fmla="*/ 0 w 23"/>
                            <a:gd name="T5" fmla="*/ 6 h 51"/>
                            <a:gd name="T6" fmla="*/ 1 w 23"/>
                            <a:gd name="T7" fmla="*/ 6 h 51"/>
                            <a:gd name="T8" fmla="*/ 1 w 23"/>
                            <a:gd name="T9" fmla="*/ 6 h 51"/>
                            <a:gd name="T10" fmla="*/ 1 w 23"/>
                            <a:gd name="T11" fmla="*/ 6 h 51"/>
                            <a:gd name="T12" fmla="*/ 2 w 23"/>
                            <a:gd name="T13" fmla="*/ 6 h 51"/>
                            <a:gd name="T14" fmla="*/ 2 w 23"/>
                            <a:gd name="T15" fmla="*/ 6 h 51"/>
                            <a:gd name="T16" fmla="*/ 2 w 23"/>
                            <a:gd name="T17" fmla="*/ 6 h 51"/>
                            <a:gd name="T18" fmla="*/ 2 w 23"/>
                            <a:gd name="T19" fmla="*/ 6 h 51"/>
                            <a:gd name="T20" fmla="*/ 2 w 23"/>
                            <a:gd name="T21" fmla="*/ 6 h 51"/>
                            <a:gd name="T22" fmla="*/ 2 w 23"/>
                            <a:gd name="T23" fmla="*/ 6 h 51"/>
                            <a:gd name="T24" fmla="*/ 2 w 23"/>
                            <a:gd name="T25" fmla="*/ 6 h 51"/>
                            <a:gd name="T26" fmla="*/ 3 w 23"/>
                            <a:gd name="T27" fmla="*/ 6 h 51"/>
                            <a:gd name="T28" fmla="*/ 3 w 23"/>
                            <a:gd name="T29" fmla="*/ 6 h 51"/>
                            <a:gd name="T30" fmla="*/ 3 w 23"/>
                            <a:gd name="T31" fmla="*/ 5 h 51"/>
                            <a:gd name="T32" fmla="*/ 3 w 23"/>
                            <a:gd name="T33" fmla="*/ 5 h 51"/>
                            <a:gd name="T34" fmla="*/ 4 w 23"/>
                            <a:gd name="T35" fmla="*/ 5 h 51"/>
                            <a:gd name="T36" fmla="*/ 4 w 23"/>
                            <a:gd name="T37" fmla="*/ 5 h 51"/>
                            <a:gd name="T38" fmla="*/ 4 w 23"/>
                            <a:gd name="T39" fmla="*/ 5 h 51"/>
                            <a:gd name="T40" fmla="*/ 4 w 23"/>
                            <a:gd name="T41" fmla="*/ 4 h 51"/>
                            <a:gd name="T42" fmla="*/ 4 w 23"/>
                            <a:gd name="T43" fmla="*/ 4 h 51"/>
                            <a:gd name="T44" fmla="*/ 4 w 23"/>
                            <a:gd name="T45" fmla="*/ 4 h 51"/>
                            <a:gd name="T46" fmla="*/ 4 w 23"/>
                            <a:gd name="T47" fmla="*/ 4 h 51"/>
                            <a:gd name="T48" fmla="*/ 4 w 23"/>
                            <a:gd name="T49" fmla="*/ 3 h 51"/>
                            <a:gd name="T50" fmla="*/ 4 w 23"/>
                            <a:gd name="T51" fmla="*/ 3 h 51"/>
                            <a:gd name="T52" fmla="*/ 4 w 23"/>
                            <a:gd name="T53" fmla="*/ 3 h 51"/>
                            <a:gd name="T54" fmla="*/ 4 w 23"/>
                            <a:gd name="T55" fmla="*/ 3 h 51"/>
                            <a:gd name="T56" fmla="*/ 4 w 23"/>
                            <a:gd name="T57" fmla="*/ 2 h 51"/>
                            <a:gd name="T58" fmla="*/ 4 w 23"/>
                            <a:gd name="T59" fmla="*/ 2 h 51"/>
                            <a:gd name="T60" fmla="*/ 4 w 23"/>
                            <a:gd name="T61" fmla="*/ 1 h 51"/>
                            <a:gd name="T62" fmla="*/ 4 w 23"/>
                            <a:gd name="T63" fmla="*/ 1 h 51"/>
                            <a:gd name="T64" fmla="*/ 4 w 23"/>
                            <a:gd name="T65" fmla="*/ 1 h 51"/>
                            <a:gd name="T66" fmla="*/ 4 w 23"/>
                            <a:gd name="T67" fmla="*/ 1 h 51"/>
                            <a:gd name="T68" fmla="*/ 3 w 23"/>
                            <a:gd name="T69" fmla="*/ 1 h 51"/>
                            <a:gd name="T70" fmla="*/ 3 w 23"/>
                            <a:gd name="T71" fmla="*/ 1 h 51"/>
                            <a:gd name="T72" fmla="*/ 3 w 23"/>
                            <a:gd name="T73" fmla="*/ 1 h 51"/>
                            <a:gd name="T74" fmla="*/ 3 w 23"/>
                            <a:gd name="T75" fmla="*/ 0 h 51"/>
                            <a:gd name="T76" fmla="*/ 3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1"/>
                            <a:gd name="T125" fmla="*/ 23 w 23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1" y="46"/>
                              </a:lnTo>
                              <a:lnTo>
                                <a:pt x="1" y="47"/>
                              </a:lnTo>
                              <a:lnTo>
                                <a:pt x="3" y="48"/>
                              </a:lnTo>
                              <a:lnTo>
                                <a:pt x="4" y="49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1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1" y="43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2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2" y="12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19" y="7"/>
                              </a:lnTo>
                              <a:lnTo>
                                <a:pt x="18" y="5"/>
                              </a:lnTo>
                              <a:lnTo>
                                <a:pt x="17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9" name="Freeform 30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78" y="1313"/>
                          <a:ext cx="5" cy="7"/>
                        </a:xfrm>
                        <a:custGeom>
                          <a:avLst/>
                          <a:gdLst>
                            <a:gd name="T0" fmla="*/ 0 w 29"/>
                            <a:gd name="T1" fmla="*/ 5 h 54"/>
                            <a:gd name="T2" fmla="*/ 0 w 29"/>
                            <a:gd name="T3" fmla="*/ 5 h 54"/>
                            <a:gd name="T4" fmla="*/ 0 w 29"/>
                            <a:gd name="T5" fmla="*/ 5 h 54"/>
                            <a:gd name="T6" fmla="*/ 0 w 29"/>
                            <a:gd name="T7" fmla="*/ 4 h 54"/>
                            <a:gd name="T8" fmla="*/ 0 w 29"/>
                            <a:gd name="T9" fmla="*/ 3 h 54"/>
                            <a:gd name="T10" fmla="*/ 0 w 29"/>
                            <a:gd name="T11" fmla="*/ 2 h 54"/>
                            <a:gd name="T12" fmla="*/ 0 w 29"/>
                            <a:gd name="T13" fmla="*/ 2 h 54"/>
                            <a:gd name="T14" fmla="*/ 0 w 29"/>
                            <a:gd name="T15" fmla="*/ 2 h 54"/>
                            <a:gd name="T16" fmla="*/ 0 w 29"/>
                            <a:gd name="T17" fmla="*/ 2 h 54"/>
                            <a:gd name="T18" fmla="*/ 0 w 29"/>
                            <a:gd name="T19" fmla="*/ 2 h 54"/>
                            <a:gd name="T20" fmla="*/ 0 w 29"/>
                            <a:gd name="T21" fmla="*/ 2 h 54"/>
                            <a:gd name="T22" fmla="*/ 0 w 29"/>
                            <a:gd name="T23" fmla="*/ 1 h 54"/>
                            <a:gd name="T24" fmla="*/ 0 w 29"/>
                            <a:gd name="T25" fmla="*/ 1 h 54"/>
                            <a:gd name="T26" fmla="*/ 1 w 29"/>
                            <a:gd name="T27" fmla="*/ 1 h 54"/>
                            <a:gd name="T28" fmla="*/ 1 w 29"/>
                            <a:gd name="T29" fmla="*/ 0 h 54"/>
                            <a:gd name="T30" fmla="*/ 2 w 29"/>
                            <a:gd name="T31" fmla="*/ 0 h 54"/>
                            <a:gd name="T32" fmla="*/ 2 w 29"/>
                            <a:gd name="T33" fmla="*/ 0 h 54"/>
                            <a:gd name="T34" fmla="*/ 2 w 29"/>
                            <a:gd name="T35" fmla="*/ 0 h 54"/>
                            <a:gd name="T36" fmla="*/ 3 w 29"/>
                            <a:gd name="T37" fmla="*/ 0 h 54"/>
                            <a:gd name="T38" fmla="*/ 4 w 29"/>
                            <a:gd name="T39" fmla="*/ 0 h 54"/>
                            <a:gd name="T40" fmla="*/ 4 w 29"/>
                            <a:gd name="T41" fmla="*/ 0 h 54"/>
                            <a:gd name="T42" fmla="*/ 4 w 29"/>
                            <a:gd name="T43" fmla="*/ 0 h 54"/>
                            <a:gd name="T44" fmla="*/ 4 w 29"/>
                            <a:gd name="T45" fmla="*/ 1 h 54"/>
                            <a:gd name="T46" fmla="*/ 4 w 29"/>
                            <a:gd name="T47" fmla="*/ 1 h 54"/>
                            <a:gd name="T48" fmla="*/ 5 w 29"/>
                            <a:gd name="T49" fmla="*/ 1 h 54"/>
                            <a:gd name="T50" fmla="*/ 5 w 29"/>
                            <a:gd name="T51" fmla="*/ 1 h 54"/>
                            <a:gd name="T52" fmla="*/ 5 w 29"/>
                            <a:gd name="T53" fmla="*/ 2 h 54"/>
                            <a:gd name="T54" fmla="*/ 5 w 29"/>
                            <a:gd name="T55" fmla="*/ 3 h 54"/>
                            <a:gd name="T56" fmla="*/ 5 w 29"/>
                            <a:gd name="T57" fmla="*/ 3 h 54"/>
                            <a:gd name="T58" fmla="*/ 5 w 29"/>
                            <a:gd name="T59" fmla="*/ 4 h 54"/>
                            <a:gd name="T60" fmla="*/ 5 w 29"/>
                            <a:gd name="T61" fmla="*/ 5 h 54"/>
                            <a:gd name="T62" fmla="*/ 5 w 29"/>
                            <a:gd name="T63" fmla="*/ 5 h 54"/>
                            <a:gd name="T64" fmla="*/ 5 w 29"/>
                            <a:gd name="T65" fmla="*/ 5 h 54"/>
                            <a:gd name="T66" fmla="*/ 5 w 29"/>
                            <a:gd name="T67" fmla="*/ 6 h 54"/>
                            <a:gd name="T68" fmla="*/ 4 w 29"/>
                            <a:gd name="T69" fmla="*/ 6 h 54"/>
                            <a:gd name="T70" fmla="*/ 4 w 29"/>
                            <a:gd name="T71" fmla="*/ 7 h 54"/>
                            <a:gd name="T72" fmla="*/ 4 w 29"/>
                            <a:gd name="T73" fmla="*/ 7 h 54"/>
                            <a:gd name="T74" fmla="*/ 3 w 29"/>
                            <a:gd name="T75" fmla="*/ 7 h 54"/>
                            <a:gd name="T76" fmla="*/ 3 w 29"/>
                            <a:gd name="T77" fmla="*/ 7 h 54"/>
                            <a:gd name="T78" fmla="*/ 2 w 29"/>
                            <a:gd name="T79" fmla="*/ 7 h 54"/>
                            <a:gd name="T80" fmla="*/ 2 w 29"/>
                            <a:gd name="T81" fmla="*/ 7 h 54"/>
                            <a:gd name="T82" fmla="*/ 1 w 29"/>
                            <a:gd name="T83" fmla="*/ 7 h 54"/>
                            <a:gd name="T84" fmla="*/ 1 w 29"/>
                            <a:gd name="T85" fmla="*/ 7 h 54"/>
                            <a:gd name="T86" fmla="*/ 1 w 29"/>
                            <a:gd name="T87" fmla="*/ 7 h 54"/>
                            <a:gd name="T88" fmla="*/ 0 w 29"/>
                            <a:gd name="T89" fmla="*/ 6 h 54"/>
                            <a:gd name="T90" fmla="*/ 0 w 29"/>
                            <a:gd name="T91" fmla="*/ 6 h 54"/>
                            <a:gd name="T92" fmla="*/ 0 w 29"/>
                            <a:gd name="T93" fmla="*/ 6 h 54"/>
                            <a:gd name="T94" fmla="*/ 0 w 29"/>
                            <a:gd name="T95" fmla="*/ 6 h 54"/>
                            <a:gd name="T96" fmla="*/ 0 w 29"/>
                            <a:gd name="T97" fmla="*/ 6 h 54"/>
                            <a:gd name="T98" fmla="*/ 0 w 29"/>
                            <a:gd name="T99" fmla="*/ 6 h 54"/>
                            <a:gd name="T100" fmla="*/ 0 w 29"/>
                            <a:gd name="T101" fmla="*/ 5 h 54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4"/>
                            <a:gd name="T155" fmla="*/ 29 w 29"/>
                            <a:gd name="T156" fmla="*/ 54 h 54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4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8"/>
                              </a:lnTo>
                              <a:lnTo>
                                <a:pt x="1" y="33"/>
                              </a:lnTo>
                              <a:lnTo>
                                <a:pt x="1" y="26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6"/>
                              </a:lnTo>
                              <a:lnTo>
                                <a:pt x="4" y="4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5" y="4"/>
                              </a:lnTo>
                              <a:lnTo>
                                <a:pt x="26" y="5"/>
                              </a:lnTo>
                              <a:lnTo>
                                <a:pt x="27" y="7"/>
                              </a:lnTo>
                              <a:lnTo>
                                <a:pt x="27" y="11"/>
                              </a:lnTo>
                              <a:lnTo>
                                <a:pt x="28" y="14"/>
                              </a:lnTo>
                              <a:lnTo>
                                <a:pt x="28" y="20"/>
                              </a:lnTo>
                              <a:lnTo>
                                <a:pt x="29" y="25"/>
                              </a:lnTo>
                              <a:lnTo>
                                <a:pt x="29" y="31"/>
                              </a:lnTo>
                              <a:lnTo>
                                <a:pt x="28" y="38"/>
                              </a:lnTo>
                              <a:lnTo>
                                <a:pt x="28" y="39"/>
                              </a:lnTo>
                              <a:lnTo>
                                <a:pt x="28" y="41"/>
                              </a:lnTo>
                              <a:lnTo>
                                <a:pt x="27" y="44"/>
                              </a:lnTo>
                              <a:lnTo>
                                <a:pt x="25" y="48"/>
                              </a:lnTo>
                              <a:lnTo>
                                <a:pt x="23" y="51"/>
                              </a:lnTo>
                              <a:lnTo>
                                <a:pt x="22" y="51"/>
                              </a:lnTo>
                              <a:lnTo>
                                <a:pt x="20" y="52"/>
                              </a:lnTo>
                              <a:lnTo>
                                <a:pt x="18" y="53"/>
                              </a:lnTo>
                              <a:lnTo>
                                <a:pt x="13" y="54"/>
                              </a:lnTo>
                              <a:lnTo>
                                <a:pt x="9" y="54"/>
                              </a:lnTo>
                              <a:lnTo>
                                <a:pt x="8" y="54"/>
                              </a:lnTo>
                              <a:lnTo>
                                <a:pt x="6" y="53"/>
                              </a:lnTo>
                              <a:lnTo>
                                <a:pt x="4" y="52"/>
                              </a:lnTo>
                              <a:lnTo>
                                <a:pt x="2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0" name="Freeform 30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79" y="1313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1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2 w 22"/>
                            <a:gd name="T31" fmla="*/ 5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4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3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2 h 50"/>
                            <a:gd name="T58" fmla="*/ 3 w 22"/>
                            <a:gd name="T59" fmla="*/ 2 h 50"/>
                            <a:gd name="T60" fmla="*/ 3 w 22"/>
                            <a:gd name="T61" fmla="*/ 1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0 h 50"/>
                            <a:gd name="T72" fmla="*/ 2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w 22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0"/>
                            <a:gd name="T128" fmla="*/ 22 w 22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50"/>
                              </a:lnTo>
                              <a:lnTo>
                                <a:pt x="8" y="50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4"/>
                              </a:lnTo>
                              <a:lnTo>
                                <a:pt x="20" y="43"/>
                              </a:lnTo>
                              <a:lnTo>
                                <a:pt x="20" y="42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5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1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1" name="Freeform 30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79" y="1313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1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2 w 22"/>
                            <a:gd name="T31" fmla="*/ 5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4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3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2 h 50"/>
                            <a:gd name="T58" fmla="*/ 3 w 22"/>
                            <a:gd name="T59" fmla="*/ 2 h 50"/>
                            <a:gd name="T60" fmla="*/ 3 w 22"/>
                            <a:gd name="T61" fmla="*/ 1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0 h 50"/>
                            <a:gd name="T72" fmla="*/ 2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0"/>
                            <a:gd name="T125" fmla="*/ 22 w 22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50"/>
                              </a:lnTo>
                              <a:lnTo>
                                <a:pt x="8" y="50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4"/>
                              </a:lnTo>
                              <a:lnTo>
                                <a:pt x="20" y="43"/>
                              </a:lnTo>
                              <a:lnTo>
                                <a:pt x="20" y="42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5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1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2" name="Freeform 30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67" y="1317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4 h 55"/>
                            <a:gd name="T4" fmla="*/ 0 w 29"/>
                            <a:gd name="T5" fmla="*/ 4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1 h 55"/>
                            <a:gd name="T20" fmla="*/ 0 w 29"/>
                            <a:gd name="T21" fmla="*/ 1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0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0 h 55"/>
                            <a:gd name="T44" fmla="*/ 3 w 29"/>
                            <a:gd name="T45" fmla="*/ 0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2 h 55"/>
                            <a:gd name="T56" fmla="*/ 4 w 29"/>
                            <a:gd name="T57" fmla="*/ 3 h 55"/>
                            <a:gd name="T58" fmla="*/ 4 w 29"/>
                            <a:gd name="T59" fmla="*/ 3 h 55"/>
                            <a:gd name="T60" fmla="*/ 4 w 29"/>
                            <a:gd name="T61" fmla="*/ 4 h 55"/>
                            <a:gd name="T62" fmla="*/ 4 w 29"/>
                            <a:gd name="T63" fmla="*/ 4 h 55"/>
                            <a:gd name="T64" fmla="*/ 4 w 29"/>
                            <a:gd name="T65" fmla="*/ 4 h 55"/>
                            <a:gd name="T66" fmla="*/ 4 w 29"/>
                            <a:gd name="T67" fmla="*/ 5 h 55"/>
                            <a:gd name="T68" fmla="*/ 4 w 29"/>
                            <a:gd name="T69" fmla="*/ 5 h 55"/>
                            <a:gd name="T70" fmla="*/ 3 w 29"/>
                            <a:gd name="T71" fmla="*/ 6 h 55"/>
                            <a:gd name="T72" fmla="*/ 3 w 29"/>
                            <a:gd name="T73" fmla="*/ 6 h 55"/>
                            <a:gd name="T74" fmla="*/ 3 w 29"/>
                            <a:gd name="T75" fmla="*/ 6 h 55"/>
                            <a:gd name="T76" fmla="*/ 2 w 29"/>
                            <a:gd name="T77" fmla="*/ 6 h 55"/>
                            <a:gd name="T78" fmla="*/ 2 w 29"/>
                            <a:gd name="T79" fmla="*/ 6 h 55"/>
                            <a:gd name="T80" fmla="*/ 1 w 29"/>
                            <a:gd name="T81" fmla="*/ 6 h 55"/>
                            <a:gd name="T82" fmla="*/ 1 w 29"/>
                            <a:gd name="T83" fmla="*/ 6 h 55"/>
                            <a:gd name="T84" fmla="*/ 1 w 29"/>
                            <a:gd name="T85" fmla="*/ 6 h 55"/>
                            <a:gd name="T86" fmla="*/ 1 w 29"/>
                            <a:gd name="T87" fmla="*/ 6 h 55"/>
                            <a:gd name="T88" fmla="*/ 0 w 29"/>
                            <a:gd name="T89" fmla="*/ 5 h 55"/>
                            <a:gd name="T90" fmla="*/ 0 w 29"/>
                            <a:gd name="T91" fmla="*/ 5 h 55"/>
                            <a:gd name="T92" fmla="*/ 0 w 29"/>
                            <a:gd name="T93" fmla="*/ 5 h 55"/>
                            <a:gd name="T94" fmla="*/ 0 w 29"/>
                            <a:gd name="T95" fmla="*/ 5 h 55"/>
                            <a:gd name="T96" fmla="*/ 0 w 29"/>
                            <a:gd name="T97" fmla="*/ 5 h 55"/>
                            <a:gd name="T98" fmla="*/ 0 w 29"/>
                            <a:gd name="T99" fmla="*/ 5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1"/>
                              </a:lnTo>
                              <a:lnTo>
                                <a:pt x="1" y="38"/>
                              </a:lnTo>
                              <a:lnTo>
                                <a:pt x="1" y="34"/>
                              </a:lnTo>
                              <a:lnTo>
                                <a:pt x="1" y="26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2" y="7"/>
                              </a:lnTo>
                              <a:lnTo>
                                <a:pt x="4" y="4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5" y="3"/>
                              </a:lnTo>
                              <a:lnTo>
                                <a:pt x="25" y="4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8" y="11"/>
                              </a:lnTo>
                              <a:lnTo>
                                <a:pt x="28" y="15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1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8" y="41"/>
                              </a:lnTo>
                              <a:lnTo>
                                <a:pt x="27" y="45"/>
                              </a:lnTo>
                              <a:lnTo>
                                <a:pt x="26" y="48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1" y="53"/>
                              </a:lnTo>
                              <a:lnTo>
                                <a:pt x="18" y="54"/>
                              </a:lnTo>
                              <a:lnTo>
                                <a:pt x="15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3" name="Freeform 30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67" y="1317"/>
                          <a:ext cx="3" cy="6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6 h 50"/>
                            <a:gd name="T4" fmla="*/ 0 w 23"/>
                            <a:gd name="T5" fmla="*/ 6 h 50"/>
                            <a:gd name="T6" fmla="*/ 0 w 23"/>
                            <a:gd name="T7" fmla="*/ 6 h 50"/>
                            <a:gd name="T8" fmla="*/ 1 w 23"/>
                            <a:gd name="T9" fmla="*/ 6 h 50"/>
                            <a:gd name="T10" fmla="*/ 1 w 23"/>
                            <a:gd name="T11" fmla="*/ 6 h 50"/>
                            <a:gd name="T12" fmla="*/ 1 w 23"/>
                            <a:gd name="T13" fmla="*/ 6 h 50"/>
                            <a:gd name="T14" fmla="*/ 2 w 23"/>
                            <a:gd name="T15" fmla="*/ 6 h 50"/>
                            <a:gd name="T16" fmla="*/ 2 w 23"/>
                            <a:gd name="T17" fmla="*/ 6 h 50"/>
                            <a:gd name="T18" fmla="*/ 2 w 23"/>
                            <a:gd name="T19" fmla="*/ 6 h 50"/>
                            <a:gd name="T20" fmla="*/ 2 w 23"/>
                            <a:gd name="T21" fmla="*/ 6 h 50"/>
                            <a:gd name="T22" fmla="*/ 2 w 23"/>
                            <a:gd name="T23" fmla="*/ 6 h 50"/>
                            <a:gd name="T24" fmla="*/ 2 w 23"/>
                            <a:gd name="T25" fmla="*/ 6 h 50"/>
                            <a:gd name="T26" fmla="*/ 2 w 23"/>
                            <a:gd name="T27" fmla="*/ 6 h 50"/>
                            <a:gd name="T28" fmla="*/ 2 w 23"/>
                            <a:gd name="T29" fmla="*/ 6 h 50"/>
                            <a:gd name="T30" fmla="*/ 2 w 23"/>
                            <a:gd name="T31" fmla="*/ 5 h 50"/>
                            <a:gd name="T32" fmla="*/ 3 w 23"/>
                            <a:gd name="T33" fmla="*/ 5 h 50"/>
                            <a:gd name="T34" fmla="*/ 3 w 23"/>
                            <a:gd name="T35" fmla="*/ 5 h 50"/>
                            <a:gd name="T36" fmla="*/ 3 w 23"/>
                            <a:gd name="T37" fmla="*/ 5 h 50"/>
                            <a:gd name="T38" fmla="*/ 3 w 23"/>
                            <a:gd name="T39" fmla="*/ 5 h 50"/>
                            <a:gd name="T40" fmla="*/ 3 w 23"/>
                            <a:gd name="T41" fmla="*/ 4 h 50"/>
                            <a:gd name="T42" fmla="*/ 3 w 23"/>
                            <a:gd name="T43" fmla="*/ 4 h 50"/>
                            <a:gd name="T44" fmla="*/ 3 w 23"/>
                            <a:gd name="T45" fmla="*/ 4 h 50"/>
                            <a:gd name="T46" fmla="*/ 3 w 23"/>
                            <a:gd name="T47" fmla="*/ 4 h 50"/>
                            <a:gd name="T48" fmla="*/ 3 w 23"/>
                            <a:gd name="T49" fmla="*/ 3 h 50"/>
                            <a:gd name="T50" fmla="*/ 3 w 23"/>
                            <a:gd name="T51" fmla="*/ 3 h 50"/>
                            <a:gd name="T52" fmla="*/ 3 w 23"/>
                            <a:gd name="T53" fmla="*/ 3 h 50"/>
                            <a:gd name="T54" fmla="*/ 3 w 23"/>
                            <a:gd name="T55" fmla="*/ 3 h 50"/>
                            <a:gd name="T56" fmla="*/ 3 w 23"/>
                            <a:gd name="T57" fmla="*/ 2 h 50"/>
                            <a:gd name="T58" fmla="*/ 3 w 23"/>
                            <a:gd name="T59" fmla="*/ 2 h 50"/>
                            <a:gd name="T60" fmla="*/ 3 w 23"/>
                            <a:gd name="T61" fmla="*/ 1 h 50"/>
                            <a:gd name="T62" fmla="*/ 3 w 23"/>
                            <a:gd name="T63" fmla="*/ 1 h 50"/>
                            <a:gd name="T64" fmla="*/ 3 w 23"/>
                            <a:gd name="T65" fmla="*/ 1 h 50"/>
                            <a:gd name="T66" fmla="*/ 3 w 23"/>
                            <a:gd name="T67" fmla="*/ 1 h 50"/>
                            <a:gd name="T68" fmla="*/ 3 w 23"/>
                            <a:gd name="T69" fmla="*/ 1 h 50"/>
                            <a:gd name="T70" fmla="*/ 2 w 23"/>
                            <a:gd name="T71" fmla="*/ 0 h 50"/>
                            <a:gd name="T72" fmla="*/ 2 w 23"/>
                            <a:gd name="T73" fmla="*/ 0 h 50"/>
                            <a:gd name="T74" fmla="*/ 2 w 23"/>
                            <a:gd name="T75" fmla="*/ 0 h 50"/>
                            <a:gd name="T76" fmla="*/ 2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w 23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0"/>
                            <a:gd name="T128" fmla="*/ 23 w 23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50"/>
                              </a:lnTo>
                              <a:lnTo>
                                <a:pt x="9" y="50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8" y="46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3" y="32"/>
                              </a:lnTo>
                              <a:lnTo>
                                <a:pt x="23" y="31"/>
                              </a:lnTo>
                              <a:lnTo>
                                <a:pt x="23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9" y="3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3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4" name="Freeform 30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67" y="1317"/>
                          <a:ext cx="3" cy="6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6 h 50"/>
                            <a:gd name="T4" fmla="*/ 0 w 23"/>
                            <a:gd name="T5" fmla="*/ 6 h 50"/>
                            <a:gd name="T6" fmla="*/ 0 w 23"/>
                            <a:gd name="T7" fmla="*/ 6 h 50"/>
                            <a:gd name="T8" fmla="*/ 1 w 23"/>
                            <a:gd name="T9" fmla="*/ 6 h 50"/>
                            <a:gd name="T10" fmla="*/ 1 w 23"/>
                            <a:gd name="T11" fmla="*/ 6 h 50"/>
                            <a:gd name="T12" fmla="*/ 1 w 23"/>
                            <a:gd name="T13" fmla="*/ 6 h 50"/>
                            <a:gd name="T14" fmla="*/ 2 w 23"/>
                            <a:gd name="T15" fmla="*/ 6 h 50"/>
                            <a:gd name="T16" fmla="*/ 2 w 23"/>
                            <a:gd name="T17" fmla="*/ 6 h 50"/>
                            <a:gd name="T18" fmla="*/ 2 w 23"/>
                            <a:gd name="T19" fmla="*/ 6 h 50"/>
                            <a:gd name="T20" fmla="*/ 2 w 23"/>
                            <a:gd name="T21" fmla="*/ 6 h 50"/>
                            <a:gd name="T22" fmla="*/ 2 w 23"/>
                            <a:gd name="T23" fmla="*/ 6 h 50"/>
                            <a:gd name="T24" fmla="*/ 2 w 23"/>
                            <a:gd name="T25" fmla="*/ 6 h 50"/>
                            <a:gd name="T26" fmla="*/ 2 w 23"/>
                            <a:gd name="T27" fmla="*/ 6 h 50"/>
                            <a:gd name="T28" fmla="*/ 2 w 23"/>
                            <a:gd name="T29" fmla="*/ 6 h 50"/>
                            <a:gd name="T30" fmla="*/ 2 w 23"/>
                            <a:gd name="T31" fmla="*/ 5 h 50"/>
                            <a:gd name="T32" fmla="*/ 3 w 23"/>
                            <a:gd name="T33" fmla="*/ 5 h 50"/>
                            <a:gd name="T34" fmla="*/ 3 w 23"/>
                            <a:gd name="T35" fmla="*/ 5 h 50"/>
                            <a:gd name="T36" fmla="*/ 3 w 23"/>
                            <a:gd name="T37" fmla="*/ 5 h 50"/>
                            <a:gd name="T38" fmla="*/ 3 w 23"/>
                            <a:gd name="T39" fmla="*/ 5 h 50"/>
                            <a:gd name="T40" fmla="*/ 3 w 23"/>
                            <a:gd name="T41" fmla="*/ 4 h 50"/>
                            <a:gd name="T42" fmla="*/ 3 w 23"/>
                            <a:gd name="T43" fmla="*/ 4 h 50"/>
                            <a:gd name="T44" fmla="*/ 3 w 23"/>
                            <a:gd name="T45" fmla="*/ 4 h 50"/>
                            <a:gd name="T46" fmla="*/ 3 w 23"/>
                            <a:gd name="T47" fmla="*/ 4 h 50"/>
                            <a:gd name="T48" fmla="*/ 3 w 23"/>
                            <a:gd name="T49" fmla="*/ 3 h 50"/>
                            <a:gd name="T50" fmla="*/ 3 w 23"/>
                            <a:gd name="T51" fmla="*/ 3 h 50"/>
                            <a:gd name="T52" fmla="*/ 3 w 23"/>
                            <a:gd name="T53" fmla="*/ 3 h 50"/>
                            <a:gd name="T54" fmla="*/ 3 w 23"/>
                            <a:gd name="T55" fmla="*/ 3 h 50"/>
                            <a:gd name="T56" fmla="*/ 3 w 23"/>
                            <a:gd name="T57" fmla="*/ 2 h 50"/>
                            <a:gd name="T58" fmla="*/ 3 w 23"/>
                            <a:gd name="T59" fmla="*/ 2 h 50"/>
                            <a:gd name="T60" fmla="*/ 3 w 23"/>
                            <a:gd name="T61" fmla="*/ 1 h 50"/>
                            <a:gd name="T62" fmla="*/ 3 w 23"/>
                            <a:gd name="T63" fmla="*/ 1 h 50"/>
                            <a:gd name="T64" fmla="*/ 3 w 23"/>
                            <a:gd name="T65" fmla="*/ 1 h 50"/>
                            <a:gd name="T66" fmla="*/ 3 w 23"/>
                            <a:gd name="T67" fmla="*/ 1 h 50"/>
                            <a:gd name="T68" fmla="*/ 3 w 23"/>
                            <a:gd name="T69" fmla="*/ 1 h 50"/>
                            <a:gd name="T70" fmla="*/ 2 w 23"/>
                            <a:gd name="T71" fmla="*/ 0 h 50"/>
                            <a:gd name="T72" fmla="*/ 2 w 23"/>
                            <a:gd name="T73" fmla="*/ 0 h 50"/>
                            <a:gd name="T74" fmla="*/ 2 w 23"/>
                            <a:gd name="T75" fmla="*/ 0 h 50"/>
                            <a:gd name="T76" fmla="*/ 2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0"/>
                            <a:gd name="T125" fmla="*/ 23 w 23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50"/>
                              </a:lnTo>
                              <a:lnTo>
                                <a:pt x="9" y="50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8" y="46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3" y="32"/>
                              </a:lnTo>
                              <a:lnTo>
                                <a:pt x="23" y="31"/>
                              </a:lnTo>
                              <a:lnTo>
                                <a:pt x="23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9" y="3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3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5" name="Freeform 30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55" y="1321"/>
                          <a:ext cx="4" cy="6"/>
                        </a:xfrm>
                        <a:custGeom>
                          <a:avLst/>
                          <a:gdLst>
                            <a:gd name="T0" fmla="*/ 0 w 31"/>
                            <a:gd name="T1" fmla="*/ 5 h 55"/>
                            <a:gd name="T2" fmla="*/ 0 w 31"/>
                            <a:gd name="T3" fmla="*/ 5 h 55"/>
                            <a:gd name="T4" fmla="*/ 0 w 31"/>
                            <a:gd name="T5" fmla="*/ 4 h 55"/>
                            <a:gd name="T6" fmla="*/ 0 w 31"/>
                            <a:gd name="T7" fmla="*/ 4 h 55"/>
                            <a:gd name="T8" fmla="*/ 0 w 31"/>
                            <a:gd name="T9" fmla="*/ 3 h 55"/>
                            <a:gd name="T10" fmla="*/ 0 w 31"/>
                            <a:gd name="T11" fmla="*/ 2 h 55"/>
                            <a:gd name="T12" fmla="*/ 0 w 31"/>
                            <a:gd name="T13" fmla="*/ 2 h 55"/>
                            <a:gd name="T14" fmla="*/ 0 w 31"/>
                            <a:gd name="T15" fmla="*/ 2 h 55"/>
                            <a:gd name="T16" fmla="*/ 0 w 31"/>
                            <a:gd name="T17" fmla="*/ 2 h 55"/>
                            <a:gd name="T18" fmla="*/ 0 w 31"/>
                            <a:gd name="T19" fmla="*/ 2 h 55"/>
                            <a:gd name="T20" fmla="*/ 0 w 31"/>
                            <a:gd name="T21" fmla="*/ 1 h 55"/>
                            <a:gd name="T22" fmla="*/ 0 w 31"/>
                            <a:gd name="T23" fmla="*/ 1 h 55"/>
                            <a:gd name="T24" fmla="*/ 0 w 31"/>
                            <a:gd name="T25" fmla="*/ 1 h 55"/>
                            <a:gd name="T26" fmla="*/ 1 w 31"/>
                            <a:gd name="T27" fmla="*/ 1 h 55"/>
                            <a:gd name="T28" fmla="*/ 1 w 31"/>
                            <a:gd name="T29" fmla="*/ 0 h 55"/>
                            <a:gd name="T30" fmla="*/ 2 w 31"/>
                            <a:gd name="T31" fmla="*/ 0 h 55"/>
                            <a:gd name="T32" fmla="*/ 2 w 31"/>
                            <a:gd name="T33" fmla="*/ 0 h 55"/>
                            <a:gd name="T34" fmla="*/ 2 w 31"/>
                            <a:gd name="T35" fmla="*/ 0 h 55"/>
                            <a:gd name="T36" fmla="*/ 2 w 31"/>
                            <a:gd name="T37" fmla="*/ 0 h 55"/>
                            <a:gd name="T38" fmla="*/ 3 w 31"/>
                            <a:gd name="T39" fmla="*/ 0 h 55"/>
                            <a:gd name="T40" fmla="*/ 3 w 31"/>
                            <a:gd name="T41" fmla="*/ 0 h 55"/>
                            <a:gd name="T42" fmla="*/ 3 w 31"/>
                            <a:gd name="T43" fmla="*/ 0 h 55"/>
                            <a:gd name="T44" fmla="*/ 3 w 31"/>
                            <a:gd name="T45" fmla="*/ 1 h 55"/>
                            <a:gd name="T46" fmla="*/ 3 w 31"/>
                            <a:gd name="T47" fmla="*/ 1 h 55"/>
                            <a:gd name="T48" fmla="*/ 4 w 31"/>
                            <a:gd name="T49" fmla="*/ 1 h 55"/>
                            <a:gd name="T50" fmla="*/ 4 w 31"/>
                            <a:gd name="T51" fmla="*/ 1 h 55"/>
                            <a:gd name="T52" fmla="*/ 4 w 31"/>
                            <a:gd name="T53" fmla="*/ 2 h 55"/>
                            <a:gd name="T54" fmla="*/ 4 w 31"/>
                            <a:gd name="T55" fmla="*/ 2 h 55"/>
                            <a:gd name="T56" fmla="*/ 4 w 31"/>
                            <a:gd name="T57" fmla="*/ 3 h 55"/>
                            <a:gd name="T58" fmla="*/ 4 w 31"/>
                            <a:gd name="T59" fmla="*/ 3 h 55"/>
                            <a:gd name="T60" fmla="*/ 4 w 31"/>
                            <a:gd name="T61" fmla="*/ 4 h 55"/>
                            <a:gd name="T62" fmla="*/ 4 w 31"/>
                            <a:gd name="T63" fmla="*/ 4 h 55"/>
                            <a:gd name="T64" fmla="*/ 4 w 31"/>
                            <a:gd name="T65" fmla="*/ 5 h 55"/>
                            <a:gd name="T66" fmla="*/ 4 w 31"/>
                            <a:gd name="T67" fmla="*/ 5 h 55"/>
                            <a:gd name="T68" fmla="*/ 3 w 31"/>
                            <a:gd name="T69" fmla="*/ 5 h 55"/>
                            <a:gd name="T70" fmla="*/ 3 w 31"/>
                            <a:gd name="T71" fmla="*/ 6 h 55"/>
                            <a:gd name="T72" fmla="*/ 3 w 31"/>
                            <a:gd name="T73" fmla="*/ 6 h 55"/>
                            <a:gd name="T74" fmla="*/ 3 w 31"/>
                            <a:gd name="T75" fmla="*/ 6 h 55"/>
                            <a:gd name="T76" fmla="*/ 2 w 31"/>
                            <a:gd name="T77" fmla="*/ 6 h 55"/>
                            <a:gd name="T78" fmla="*/ 2 w 31"/>
                            <a:gd name="T79" fmla="*/ 6 h 55"/>
                            <a:gd name="T80" fmla="*/ 1 w 31"/>
                            <a:gd name="T81" fmla="*/ 6 h 55"/>
                            <a:gd name="T82" fmla="*/ 1 w 31"/>
                            <a:gd name="T83" fmla="*/ 6 h 55"/>
                            <a:gd name="T84" fmla="*/ 1 w 31"/>
                            <a:gd name="T85" fmla="*/ 6 h 55"/>
                            <a:gd name="T86" fmla="*/ 1 w 31"/>
                            <a:gd name="T87" fmla="*/ 6 h 55"/>
                            <a:gd name="T88" fmla="*/ 0 w 31"/>
                            <a:gd name="T89" fmla="*/ 6 h 55"/>
                            <a:gd name="T90" fmla="*/ 0 w 31"/>
                            <a:gd name="T91" fmla="*/ 5 h 55"/>
                            <a:gd name="T92" fmla="*/ 0 w 31"/>
                            <a:gd name="T93" fmla="*/ 5 h 55"/>
                            <a:gd name="T94" fmla="*/ 0 w 31"/>
                            <a:gd name="T95" fmla="*/ 5 h 55"/>
                            <a:gd name="T96" fmla="*/ 0 w 31"/>
                            <a:gd name="T97" fmla="*/ 5 h 55"/>
                            <a:gd name="T98" fmla="*/ 0 w 31"/>
                            <a:gd name="T99" fmla="*/ 5 h 55"/>
                            <a:gd name="T100" fmla="*/ 0 w 31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1"/>
                            <a:gd name="T154" fmla="*/ 0 h 55"/>
                            <a:gd name="T155" fmla="*/ 31 w 31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1" h="55">
                              <a:moveTo>
                                <a:pt x="2" y="43"/>
                              </a:moveTo>
                              <a:lnTo>
                                <a:pt x="2" y="42"/>
                              </a:lnTo>
                              <a:lnTo>
                                <a:pt x="2" y="38"/>
                              </a:lnTo>
                              <a:lnTo>
                                <a:pt x="2" y="34"/>
                              </a:lnTo>
                              <a:lnTo>
                                <a:pt x="1" y="26"/>
                              </a:lnTo>
                              <a:lnTo>
                                <a:pt x="1" y="17"/>
                              </a:lnTo>
                              <a:lnTo>
                                <a:pt x="1" y="16"/>
                              </a:lnTo>
                              <a:lnTo>
                                <a:pt x="0" y="15"/>
                              </a:lnTo>
                              <a:lnTo>
                                <a:pt x="1" y="14"/>
                              </a:lnTo>
                              <a:lnTo>
                                <a:pt x="1" y="12"/>
                              </a:lnTo>
                              <a:lnTo>
                                <a:pt x="2" y="9"/>
                              </a:lnTo>
                              <a:lnTo>
                                <a:pt x="3" y="7"/>
                              </a:lnTo>
                              <a:lnTo>
                                <a:pt x="5" y="5"/>
                              </a:lnTo>
                              <a:lnTo>
                                <a:pt x="9" y="3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5" y="4"/>
                              </a:lnTo>
                              <a:lnTo>
                                <a:pt x="26" y="5"/>
                              </a:lnTo>
                              <a:lnTo>
                                <a:pt x="27" y="6"/>
                              </a:lnTo>
                              <a:lnTo>
                                <a:pt x="28" y="8"/>
                              </a:lnTo>
                              <a:lnTo>
                                <a:pt x="28" y="12"/>
                              </a:lnTo>
                              <a:lnTo>
                                <a:pt x="29" y="15"/>
                              </a:lnTo>
                              <a:lnTo>
                                <a:pt x="29" y="19"/>
                              </a:lnTo>
                              <a:lnTo>
                                <a:pt x="29" y="26"/>
                              </a:lnTo>
                              <a:lnTo>
                                <a:pt x="31" y="32"/>
                              </a:lnTo>
                              <a:lnTo>
                                <a:pt x="29" y="37"/>
                              </a:lnTo>
                              <a:lnTo>
                                <a:pt x="29" y="38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6" y="49"/>
                              </a:lnTo>
                              <a:lnTo>
                                <a:pt x="23" y="51"/>
                              </a:lnTo>
                              <a:lnTo>
                                <a:pt x="23" y="52"/>
                              </a:lnTo>
                              <a:lnTo>
                                <a:pt x="21" y="53"/>
                              </a:lnTo>
                              <a:lnTo>
                                <a:pt x="19" y="54"/>
                              </a:lnTo>
                              <a:lnTo>
                                <a:pt x="15" y="55"/>
                              </a:lnTo>
                              <a:lnTo>
                                <a:pt x="11" y="55"/>
                              </a:lnTo>
                              <a:lnTo>
                                <a:pt x="10" y="54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2" y="47"/>
                              </a:lnTo>
                              <a:lnTo>
                                <a:pt x="2" y="46"/>
                              </a:lnTo>
                              <a:lnTo>
                                <a:pt x="2" y="45"/>
                              </a:lnTo>
                              <a:lnTo>
                                <a:pt x="1" y="44"/>
                              </a:lnTo>
                              <a:lnTo>
                                <a:pt x="2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6" name="Freeform 30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55" y="1321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2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2 w 22"/>
                            <a:gd name="T31" fmla="*/ 5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4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3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3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1 h 50"/>
                            <a:gd name="T72" fmla="*/ 2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w 22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0"/>
                            <a:gd name="T128" fmla="*/ 22 w 22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9"/>
                              </a:lnTo>
                              <a:lnTo>
                                <a:pt x="4" y="50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7"/>
                              </a:lnTo>
                              <a:lnTo>
                                <a:pt x="22" y="25"/>
                              </a:lnTo>
                              <a:lnTo>
                                <a:pt x="21" y="21"/>
                              </a:lnTo>
                              <a:lnTo>
                                <a:pt x="21" y="16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19" y="6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8" y="3"/>
                              </a:lnTo>
                              <a:lnTo>
                                <a:pt x="16" y="1"/>
                              </a:lnTo>
                              <a:lnTo>
                                <a:pt x="14" y="0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7" name="Freeform 30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55" y="1321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2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2 w 22"/>
                            <a:gd name="T31" fmla="*/ 5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4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3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3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1 h 50"/>
                            <a:gd name="T72" fmla="*/ 2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0"/>
                            <a:gd name="T125" fmla="*/ 22 w 22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9"/>
                              </a:lnTo>
                              <a:lnTo>
                                <a:pt x="4" y="50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7"/>
                              </a:lnTo>
                              <a:lnTo>
                                <a:pt x="22" y="25"/>
                              </a:lnTo>
                              <a:lnTo>
                                <a:pt x="21" y="21"/>
                              </a:lnTo>
                              <a:lnTo>
                                <a:pt x="21" y="16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19" y="6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8" y="3"/>
                              </a:lnTo>
                              <a:lnTo>
                                <a:pt x="16" y="1"/>
                              </a:lnTo>
                              <a:lnTo>
                                <a:pt x="14" y="0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8" name="Freeform 30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43" y="1324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5 h 56"/>
                            <a:gd name="T2" fmla="*/ 0 w 30"/>
                            <a:gd name="T3" fmla="*/ 5 h 56"/>
                            <a:gd name="T4" fmla="*/ 0 w 30"/>
                            <a:gd name="T5" fmla="*/ 5 h 56"/>
                            <a:gd name="T6" fmla="*/ 0 w 30"/>
                            <a:gd name="T7" fmla="*/ 4 h 56"/>
                            <a:gd name="T8" fmla="*/ 0 w 30"/>
                            <a:gd name="T9" fmla="*/ 3 h 56"/>
                            <a:gd name="T10" fmla="*/ 0 w 30"/>
                            <a:gd name="T11" fmla="*/ 2 h 56"/>
                            <a:gd name="T12" fmla="*/ 0 w 30"/>
                            <a:gd name="T13" fmla="*/ 2 h 56"/>
                            <a:gd name="T14" fmla="*/ 0 w 30"/>
                            <a:gd name="T15" fmla="*/ 2 h 56"/>
                            <a:gd name="T16" fmla="*/ 0 w 30"/>
                            <a:gd name="T17" fmla="*/ 2 h 56"/>
                            <a:gd name="T18" fmla="*/ 0 w 30"/>
                            <a:gd name="T19" fmla="*/ 2 h 56"/>
                            <a:gd name="T20" fmla="*/ 0 w 30"/>
                            <a:gd name="T21" fmla="*/ 2 h 56"/>
                            <a:gd name="T22" fmla="*/ 0 w 30"/>
                            <a:gd name="T23" fmla="*/ 1 h 56"/>
                            <a:gd name="T24" fmla="*/ 0 w 30"/>
                            <a:gd name="T25" fmla="*/ 1 h 56"/>
                            <a:gd name="T26" fmla="*/ 1 w 30"/>
                            <a:gd name="T27" fmla="*/ 1 h 56"/>
                            <a:gd name="T28" fmla="*/ 1 w 30"/>
                            <a:gd name="T29" fmla="*/ 0 h 56"/>
                            <a:gd name="T30" fmla="*/ 2 w 30"/>
                            <a:gd name="T31" fmla="*/ 0 h 56"/>
                            <a:gd name="T32" fmla="*/ 2 w 30"/>
                            <a:gd name="T33" fmla="*/ 0 h 56"/>
                            <a:gd name="T34" fmla="*/ 2 w 30"/>
                            <a:gd name="T35" fmla="*/ 0 h 56"/>
                            <a:gd name="T36" fmla="*/ 2 w 30"/>
                            <a:gd name="T37" fmla="*/ 0 h 56"/>
                            <a:gd name="T38" fmla="*/ 3 w 30"/>
                            <a:gd name="T39" fmla="*/ 0 h 56"/>
                            <a:gd name="T40" fmla="*/ 3 w 30"/>
                            <a:gd name="T41" fmla="*/ 1 h 56"/>
                            <a:gd name="T42" fmla="*/ 3 w 30"/>
                            <a:gd name="T43" fmla="*/ 1 h 56"/>
                            <a:gd name="T44" fmla="*/ 3 w 30"/>
                            <a:gd name="T45" fmla="*/ 1 h 56"/>
                            <a:gd name="T46" fmla="*/ 4 w 30"/>
                            <a:gd name="T47" fmla="*/ 1 h 56"/>
                            <a:gd name="T48" fmla="*/ 4 w 30"/>
                            <a:gd name="T49" fmla="*/ 1 h 56"/>
                            <a:gd name="T50" fmla="*/ 4 w 30"/>
                            <a:gd name="T51" fmla="*/ 1 h 56"/>
                            <a:gd name="T52" fmla="*/ 4 w 30"/>
                            <a:gd name="T53" fmla="*/ 2 h 56"/>
                            <a:gd name="T54" fmla="*/ 4 w 30"/>
                            <a:gd name="T55" fmla="*/ 3 h 56"/>
                            <a:gd name="T56" fmla="*/ 4 w 30"/>
                            <a:gd name="T57" fmla="*/ 3 h 56"/>
                            <a:gd name="T58" fmla="*/ 4 w 30"/>
                            <a:gd name="T59" fmla="*/ 4 h 56"/>
                            <a:gd name="T60" fmla="*/ 4 w 30"/>
                            <a:gd name="T61" fmla="*/ 5 h 56"/>
                            <a:gd name="T62" fmla="*/ 4 w 30"/>
                            <a:gd name="T63" fmla="*/ 5 h 56"/>
                            <a:gd name="T64" fmla="*/ 4 w 30"/>
                            <a:gd name="T65" fmla="*/ 5 h 56"/>
                            <a:gd name="T66" fmla="*/ 4 w 30"/>
                            <a:gd name="T67" fmla="*/ 6 h 56"/>
                            <a:gd name="T68" fmla="*/ 4 w 30"/>
                            <a:gd name="T69" fmla="*/ 6 h 56"/>
                            <a:gd name="T70" fmla="*/ 3 w 30"/>
                            <a:gd name="T71" fmla="*/ 6 h 56"/>
                            <a:gd name="T72" fmla="*/ 3 w 30"/>
                            <a:gd name="T73" fmla="*/ 7 h 56"/>
                            <a:gd name="T74" fmla="*/ 3 w 30"/>
                            <a:gd name="T75" fmla="*/ 7 h 56"/>
                            <a:gd name="T76" fmla="*/ 2 w 30"/>
                            <a:gd name="T77" fmla="*/ 7 h 56"/>
                            <a:gd name="T78" fmla="*/ 2 w 30"/>
                            <a:gd name="T79" fmla="*/ 7 h 56"/>
                            <a:gd name="T80" fmla="*/ 1 w 30"/>
                            <a:gd name="T81" fmla="*/ 7 h 56"/>
                            <a:gd name="T82" fmla="*/ 1 w 30"/>
                            <a:gd name="T83" fmla="*/ 7 h 56"/>
                            <a:gd name="T84" fmla="*/ 1 w 30"/>
                            <a:gd name="T85" fmla="*/ 7 h 56"/>
                            <a:gd name="T86" fmla="*/ 1 w 30"/>
                            <a:gd name="T87" fmla="*/ 7 h 56"/>
                            <a:gd name="T88" fmla="*/ 1 w 30"/>
                            <a:gd name="T89" fmla="*/ 6 h 56"/>
                            <a:gd name="T90" fmla="*/ 0 w 30"/>
                            <a:gd name="T91" fmla="*/ 6 h 56"/>
                            <a:gd name="T92" fmla="*/ 0 w 30"/>
                            <a:gd name="T93" fmla="*/ 6 h 56"/>
                            <a:gd name="T94" fmla="*/ 0 w 30"/>
                            <a:gd name="T95" fmla="*/ 6 h 56"/>
                            <a:gd name="T96" fmla="*/ 0 w 30"/>
                            <a:gd name="T97" fmla="*/ 6 h 56"/>
                            <a:gd name="T98" fmla="*/ 0 w 30"/>
                            <a:gd name="T99" fmla="*/ 6 h 56"/>
                            <a:gd name="T100" fmla="*/ 0 w 30"/>
                            <a:gd name="T101" fmla="*/ 5 h 5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6"/>
                            <a:gd name="T155" fmla="*/ 30 w 30"/>
                            <a:gd name="T156" fmla="*/ 56 h 56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6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9"/>
                              </a:lnTo>
                              <a:lnTo>
                                <a:pt x="1" y="33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5" y="5"/>
                              </a:lnTo>
                              <a:lnTo>
                                <a:pt x="8" y="2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6" y="5"/>
                              </a:lnTo>
                              <a:lnTo>
                                <a:pt x="27" y="6"/>
                              </a:lnTo>
                              <a:lnTo>
                                <a:pt x="28" y="9"/>
                              </a:lnTo>
                              <a:lnTo>
                                <a:pt x="29" y="11"/>
                              </a:lnTo>
                              <a:lnTo>
                                <a:pt x="29" y="15"/>
                              </a:lnTo>
                              <a:lnTo>
                                <a:pt x="30" y="20"/>
                              </a:lnTo>
                              <a:lnTo>
                                <a:pt x="30" y="25"/>
                              </a:lnTo>
                              <a:lnTo>
                                <a:pt x="30" y="32"/>
                              </a:lnTo>
                              <a:lnTo>
                                <a:pt x="30" y="38"/>
                              </a:lnTo>
                              <a:lnTo>
                                <a:pt x="30" y="39"/>
                              </a:lnTo>
                              <a:lnTo>
                                <a:pt x="29" y="42"/>
                              </a:lnTo>
                              <a:lnTo>
                                <a:pt x="28" y="46"/>
                              </a:lnTo>
                              <a:lnTo>
                                <a:pt x="27" y="49"/>
                              </a:lnTo>
                              <a:lnTo>
                                <a:pt x="23" y="51"/>
                              </a:lnTo>
                              <a:lnTo>
                                <a:pt x="22" y="52"/>
                              </a:lnTo>
                              <a:lnTo>
                                <a:pt x="21" y="53"/>
                              </a:lnTo>
                              <a:lnTo>
                                <a:pt x="18" y="55"/>
                              </a:lnTo>
                              <a:lnTo>
                                <a:pt x="14" y="56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8" y="55"/>
                              </a:lnTo>
                              <a:lnTo>
                                <a:pt x="6" y="52"/>
                              </a:lnTo>
                              <a:lnTo>
                                <a:pt x="4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9" name="Freeform 30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43" y="1324"/>
                          <a:ext cx="3" cy="7"/>
                        </a:xfrm>
                        <a:custGeom>
                          <a:avLst/>
                          <a:gdLst>
                            <a:gd name="T0" fmla="*/ 0 w 22"/>
                            <a:gd name="T1" fmla="*/ 7 h 49"/>
                            <a:gd name="T2" fmla="*/ 0 w 22"/>
                            <a:gd name="T3" fmla="*/ 7 h 49"/>
                            <a:gd name="T4" fmla="*/ 0 w 22"/>
                            <a:gd name="T5" fmla="*/ 7 h 49"/>
                            <a:gd name="T6" fmla="*/ 0 w 22"/>
                            <a:gd name="T7" fmla="*/ 7 h 49"/>
                            <a:gd name="T8" fmla="*/ 1 w 22"/>
                            <a:gd name="T9" fmla="*/ 7 h 49"/>
                            <a:gd name="T10" fmla="*/ 1 w 22"/>
                            <a:gd name="T11" fmla="*/ 7 h 49"/>
                            <a:gd name="T12" fmla="*/ 1 w 22"/>
                            <a:gd name="T13" fmla="*/ 7 h 49"/>
                            <a:gd name="T14" fmla="*/ 2 w 22"/>
                            <a:gd name="T15" fmla="*/ 7 h 49"/>
                            <a:gd name="T16" fmla="*/ 2 w 22"/>
                            <a:gd name="T17" fmla="*/ 7 h 49"/>
                            <a:gd name="T18" fmla="*/ 2 w 22"/>
                            <a:gd name="T19" fmla="*/ 7 h 49"/>
                            <a:gd name="T20" fmla="*/ 2 w 22"/>
                            <a:gd name="T21" fmla="*/ 7 h 49"/>
                            <a:gd name="T22" fmla="*/ 2 w 22"/>
                            <a:gd name="T23" fmla="*/ 7 h 49"/>
                            <a:gd name="T24" fmla="*/ 2 w 22"/>
                            <a:gd name="T25" fmla="*/ 7 h 49"/>
                            <a:gd name="T26" fmla="*/ 2 w 22"/>
                            <a:gd name="T27" fmla="*/ 7 h 49"/>
                            <a:gd name="T28" fmla="*/ 2 w 22"/>
                            <a:gd name="T29" fmla="*/ 7 h 49"/>
                            <a:gd name="T30" fmla="*/ 3 w 22"/>
                            <a:gd name="T31" fmla="*/ 6 h 49"/>
                            <a:gd name="T32" fmla="*/ 3 w 22"/>
                            <a:gd name="T33" fmla="*/ 6 h 49"/>
                            <a:gd name="T34" fmla="*/ 3 w 22"/>
                            <a:gd name="T35" fmla="*/ 6 h 49"/>
                            <a:gd name="T36" fmla="*/ 3 w 22"/>
                            <a:gd name="T37" fmla="*/ 6 h 49"/>
                            <a:gd name="T38" fmla="*/ 3 w 22"/>
                            <a:gd name="T39" fmla="*/ 6 h 49"/>
                            <a:gd name="T40" fmla="*/ 3 w 22"/>
                            <a:gd name="T41" fmla="*/ 5 h 49"/>
                            <a:gd name="T42" fmla="*/ 3 w 22"/>
                            <a:gd name="T43" fmla="*/ 5 h 49"/>
                            <a:gd name="T44" fmla="*/ 3 w 22"/>
                            <a:gd name="T45" fmla="*/ 5 h 49"/>
                            <a:gd name="T46" fmla="*/ 3 w 22"/>
                            <a:gd name="T47" fmla="*/ 4 h 49"/>
                            <a:gd name="T48" fmla="*/ 3 w 22"/>
                            <a:gd name="T49" fmla="*/ 4 h 49"/>
                            <a:gd name="T50" fmla="*/ 3 w 22"/>
                            <a:gd name="T51" fmla="*/ 4 h 49"/>
                            <a:gd name="T52" fmla="*/ 3 w 22"/>
                            <a:gd name="T53" fmla="*/ 4 h 49"/>
                            <a:gd name="T54" fmla="*/ 3 w 22"/>
                            <a:gd name="T55" fmla="*/ 3 h 49"/>
                            <a:gd name="T56" fmla="*/ 3 w 22"/>
                            <a:gd name="T57" fmla="*/ 3 h 49"/>
                            <a:gd name="T58" fmla="*/ 3 w 22"/>
                            <a:gd name="T59" fmla="*/ 2 h 49"/>
                            <a:gd name="T60" fmla="*/ 3 w 22"/>
                            <a:gd name="T61" fmla="*/ 2 h 49"/>
                            <a:gd name="T62" fmla="*/ 3 w 22"/>
                            <a:gd name="T63" fmla="*/ 2 h 49"/>
                            <a:gd name="T64" fmla="*/ 3 w 22"/>
                            <a:gd name="T65" fmla="*/ 1 h 49"/>
                            <a:gd name="T66" fmla="*/ 3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2 w 22"/>
                            <a:gd name="T75" fmla="*/ 0 h 49"/>
                            <a:gd name="T76" fmla="*/ 2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w 22"/>
                            <a:gd name="T83" fmla="*/ 7 h 49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49"/>
                            <a:gd name="T128" fmla="*/ 22 w 22"/>
                            <a:gd name="T129" fmla="*/ 49 h 49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3" y="48"/>
                              </a:lnTo>
                              <a:lnTo>
                                <a:pt x="5" y="49"/>
                              </a:lnTo>
                              <a:lnTo>
                                <a:pt x="7" y="49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9" y="45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7"/>
                              </a:lnTo>
                              <a:lnTo>
                                <a:pt x="22" y="23"/>
                              </a:lnTo>
                              <a:lnTo>
                                <a:pt x="22" y="20"/>
                              </a:lnTo>
                              <a:lnTo>
                                <a:pt x="22" y="15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5"/>
                              </a:lnTo>
                              <a:lnTo>
                                <a:pt x="19" y="3"/>
                              </a:lnTo>
                              <a:lnTo>
                                <a:pt x="18" y="2"/>
                              </a:lnTo>
                              <a:lnTo>
                                <a:pt x="17" y="1"/>
                              </a:lnTo>
                              <a:lnTo>
                                <a:pt x="15" y="0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0" name="Freeform 30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43" y="1324"/>
                          <a:ext cx="3" cy="7"/>
                        </a:xfrm>
                        <a:custGeom>
                          <a:avLst/>
                          <a:gdLst>
                            <a:gd name="T0" fmla="*/ 0 w 22"/>
                            <a:gd name="T1" fmla="*/ 7 h 49"/>
                            <a:gd name="T2" fmla="*/ 0 w 22"/>
                            <a:gd name="T3" fmla="*/ 7 h 49"/>
                            <a:gd name="T4" fmla="*/ 0 w 22"/>
                            <a:gd name="T5" fmla="*/ 7 h 49"/>
                            <a:gd name="T6" fmla="*/ 0 w 22"/>
                            <a:gd name="T7" fmla="*/ 7 h 49"/>
                            <a:gd name="T8" fmla="*/ 1 w 22"/>
                            <a:gd name="T9" fmla="*/ 7 h 49"/>
                            <a:gd name="T10" fmla="*/ 1 w 22"/>
                            <a:gd name="T11" fmla="*/ 7 h 49"/>
                            <a:gd name="T12" fmla="*/ 1 w 22"/>
                            <a:gd name="T13" fmla="*/ 7 h 49"/>
                            <a:gd name="T14" fmla="*/ 2 w 22"/>
                            <a:gd name="T15" fmla="*/ 7 h 49"/>
                            <a:gd name="T16" fmla="*/ 2 w 22"/>
                            <a:gd name="T17" fmla="*/ 7 h 49"/>
                            <a:gd name="T18" fmla="*/ 2 w 22"/>
                            <a:gd name="T19" fmla="*/ 7 h 49"/>
                            <a:gd name="T20" fmla="*/ 2 w 22"/>
                            <a:gd name="T21" fmla="*/ 7 h 49"/>
                            <a:gd name="T22" fmla="*/ 2 w 22"/>
                            <a:gd name="T23" fmla="*/ 7 h 49"/>
                            <a:gd name="T24" fmla="*/ 2 w 22"/>
                            <a:gd name="T25" fmla="*/ 7 h 49"/>
                            <a:gd name="T26" fmla="*/ 2 w 22"/>
                            <a:gd name="T27" fmla="*/ 7 h 49"/>
                            <a:gd name="T28" fmla="*/ 2 w 22"/>
                            <a:gd name="T29" fmla="*/ 7 h 49"/>
                            <a:gd name="T30" fmla="*/ 3 w 22"/>
                            <a:gd name="T31" fmla="*/ 6 h 49"/>
                            <a:gd name="T32" fmla="*/ 3 w 22"/>
                            <a:gd name="T33" fmla="*/ 6 h 49"/>
                            <a:gd name="T34" fmla="*/ 3 w 22"/>
                            <a:gd name="T35" fmla="*/ 6 h 49"/>
                            <a:gd name="T36" fmla="*/ 3 w 22"/>
                            <a:gd name="T37" fmla="*/ 6 h 49"/>
                            <a:gd name="T38" fmla="*/ 3 w 22"/>
                            <a:gd name="T39" fmla="*/ 6 h 49"/>
                            <a:gd name="T40" fmla="*/ 3 w 22"/>
                            <a:gd name="T41" fmla="*/ 5 h 49"/>
                            <a:gd name="T42" fmla="*/ 3 w 22"/>
                            <a:gd name="T43" fmla="*/ 5 h 49"/>
                            <a:gd name="T44" fmla="*/ 3 w 22"/>
                            <a:gd name="T45" fmla="*/ 5 h 49"/>
                            <a:gd name="T46" fmla="*/ 3 w 22"/>
                            <a:gd name="T47" fmla="*/ 4 h 49"/>
                            <a:gd name="T48" fmla="*/ 3 w 22"/>
                            <a:gd name="T49" fmla="*/ 4 h 49"/>
                            <a:gd name="T50" fmla="*/ 3 w 22"/>
                            <a:gd name="T51" fmla="*/ 4 h 49"/>
                            <a:gd name="T52" fmla="*/ 3 w 22"/>
                            <a:gd name="T53" fmla="*/ 4 h 49"/>
                            <a:gd name="T54" fmla="*/ 3 w 22"/>
                            <a:gd name="T55" fmla="*/ 3 h 49"/>
                            <a:gd name="T56" fmla="*/ 3 w 22"/>
                            <a:gd name="T57" fmla="*/ 3 h 49"/>
                            <a:gd name="T58" fmla="*/ 3 w 22"/>
                            <a:gd name="T59" fmla="*/ 2 h 49"/>
                            <a:gd name="T60" fmla="*/ 3 w 22"/>
                            <a:gd name="T61" fmla="*/ 2 h 49"/>
                            <a:gd name="T62" fmla="*/ 3 w 22"/>
                            <a:gd name="T63" fmla="*/ 2 h 49"/>
                            <a:gd name="T64" fmla="*/ 3 w 22"/>
                            <a:gd name="T65" fmla="*/ 1 h 49"/>
                            <a:gd name="T66" fmla="*/ 3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2 w 22"/>
                            <a:gd name="T75" fmla="*/ 0 h 49"/>
                            <a:gd name="T76" fmla="*/ 2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49"/>
                            <a:gd name="T125" fmla="*/ 22 w 22"/>
                            <a:gd name="T126" fmla="*/ 49 h 49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3" y="48"/>
                              </a:lnTo>
                              <a:lnTo>
                                <a:pt x="5" y="49"/>
                              </a:lnTo>
                              <a:lnTo>
                                <a:pt x="7" y="49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9" y="45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7"/>
                              </a:lnTo>
                              <a:lnTo>
                                <a:pt x="22" y="23"/>
                              </a:lnTo>
                              <a:lnTo>
                                <a:pt x="22" y="20"/>
                              </a:lnTo>
                              <a:lnTo>
                                <a:pt x="22" y="15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5"/>
                              </a:lnTo>
                              <a:lnTo>
                                <a:pt x="19" y="3"/>
                              </a:lnTo>
                              <a:lnTo>
                                <a:pt x="18" y="2"/>
                              </a:lnTo>
                              <a:lnTo>
                                <a:pt x="17" y="1"/>
                              </a:lnTo>
                              <a:lnTo>
                                <a:pt x="15" y="0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1" name="Freeform 30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31" y="1328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1 h 55"/>
                            <a:gd name="T42" fmla="*/ 3 w 29"/>
                            <a:gd name="T43" fmla="*/ 1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3"/>
                              </a:lnTo>
                              <a:lnTo>
                                <a:pt x="2" y="39"/>
                              </a:lnTo>
                              <a:lnTo>
                                <a:pt x="2" y="34"/>
                              </a:lnTo>
                              <a:lnTo>
                                <a:pt x="1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1" y="12"/>
                              </a:lnTo>
                              <a:lnTo>
                                <a:pt x="1" y="10"/>
                              </a:lnTo>
                              <a:lnTo>
                                <a:pt x="3" y="8"/>
                              </a:lnTo>
                              <a:lnTo>
                                <a:pt x="5" y="4"/>
                              </a:lnTo>
                              <a:lnTo>
                                <a:pt x="7" y="2"/>
                              </a:lnTo>
                              <a:lnTo>
                                <a:pt x="11" y="1"/>
                              </a:lnTo>
                              <a:lnTo>
                                <a:pt x="12" y="1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5" y="4"/>
                              </a:lnTo>
                              <a:lnTo>
                                <a:pt x="26" y="4"/>
                              </a:lnTo>
                              <a:lnTo>
                                <a:pt x="27" y="7"/>
                              </a:lnTo>
                              <a:lnTo>
                                <a:pt x="27" y="9"/>
                              </a:lnTo>
                              <a:lnTo>
                                <a:pt x="28" y="11"/>
                              </a:lnTo>
                              <a:lnTo>
                                <a:pt x="28" y="16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3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6" y="49"/>
                              </a:lnTo>
                              <a:lnTo>
                                <a:pt x="23" y="52"/>
                              </a:lnTo>
                              <a:lnTo>
                                <a:pt x="23" y="53"/>
                              </a:lnTo>
                              <a:lnTo>
                                <a:pt x="21" y="54"/>
                              </a:lnTo>
                              <a:lnTo>
                                <a:pt x="17" y="55"/>
                              </a:lnTo>
                              <a:lnTo>
                                <a:pt x="14" y="55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7" y="55"/>
                              </a:lnTo>
                              <a:lnTo>
                                <a:pt x="5" y="53"/>
                              </a:lnTo>
                              <a:lnTo>
                                <a:pt x="3" y="50"/>
                              </a:lnTo>
                              <a:lnTo>
                                <a:pt x="2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2" name="Freeform 30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31" y="1328"/>
                          <a:ext cx="4" cy="7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7 h 50"/>
                            <a:gd name="T4" fmla="*/ 0 w 23"/>
                            <a:gd name="T5" fmla="*/ 7 h 50"/>
                            <a:gd name="T6" fmla="*/ 1 w 23"/>
                            <a:gd name="T7" fmla="*/ 7 h 50"/>
                            <a:gd name="T8" fmla="*/ 1 w 23"/>
                            <a:gd name="T9" fmla="*/ 7 h 50"/>
                            <a:gd name="T10" fmla="*/ 1 w 23"/>
                            <a:gd name="T11" fmla="*/ 7 h 50"/>
                            <a:gd name="T12" fmla="*/ 2 w 23"/>
                            <a:gd name="T13" fmla="*/ 7 h 50"/>
                            <a:gd name="T14" fmla="*/ 2 w 23"/>
                            <a:gd name="T15" fmla="*/ 7 h 50"/>
                            <a:gd name="T16" fmla="*/ 2 w 23"/>
                            <a:gd name="T17" fmla="*/ 7 h 50"/>
                            <a:gd name="T18" fmla="*/ 2 w 23"/>
                            <a:gd name="T19" fmla="*/ 7 h 50"/>
                            <a:gd name="T20" fmla="*/ 2 w 23"/>
                            <a:gd name="T21" fmla="*/ 7 h 50"/>
                            <a:gd name="T22" fmla="*/ 2 w 23"/>
                            <a:gd name="T23" fmla="*/ 7 h 50"/>
                            <a:gd name="T24" fmla="*/ 2 w 23"/>
                            <a:gd name="T25" fmla="*/ 7 h 50"/>
                            <a:gd name="T26" fmla="*/ 3 w 23"/>
                            <a:gd name="T27" fmla="*/ 7 h 50"/>
                            <a:gd name="T28" fmla="*/ 3 w 23"/>
                            <a:gd name="T29" fmla="*/ 7 h 50"/>
                            <a:gd name="T30" fmla="*/ 3 w 23"/>
                            <a:gd name="T31" fmla="*/ 6 h 50"/>
                            <a:gd name="T32" fmla="*/ 3 w 23"/>
                            <a:gd name="T33" fmla="*/ 6 h 50"/>
                            <a:gd name="T34" fmla="*/ 4 w 23"/>
                            <a:gd name="T35" fmla="*/ 6 h 50"/>
                            <a:gd name="T36" fmla="*/ 4 w 23"/>
                            <a:gd name="T37" fmla="*/ 6 h 50"/>
                            <a:gd name="T38" fmla="*/ 4 w 23"/>
                            <a:gd name="T39" fmla="*/ 5 h 50"/>
                            <a:gd name="T40" fmla="*/ 4 w 23"/>
                            <a:gd name="T41" fmla="*/ 5 h 50"/>
                            <a:gd name="T42" fmla="*/ 4 w 23"/>
                            <a:gd name="T43" fmla="*/ 5 h 50"/>
                            <a:gd name="T44" fmla="*/ 4 w 23"/>
                            <a:gd name="T45" fmla="*/ 5 h 50"/>
                            <a:gd name="T46" fmla="*/ 4 w 23"/>
                            <a:gd name="T47" fmla="*/ 4 h 50"/>
                            <a:gd name="T48" fmla="*/ 4 w 23"/>
                            <a:gd name="T49" fmla="*/ 4 h 50"/>
                            <a:gd name="T50" fmla="*/ 4 w 23"/>
                            <a:gd name="T51" fmla="*/ 4 h 50"/>
                            <a:gd name="T52" fmla="*/ 4 w 23"/>
                            <a:gd name="T53" fmla="*/ 4 h 50"/>
                            <a:gd name="T54" fmla="*/ 4 w 23"/>
                            <a:gd name="T55" fmla="*/ 4 h 50"/>
                            <a:gd name="T56" fmla="*/ 4 w 23"/>
                            <a:gd name="T57" fmla="*/ 3 h 50"/>
                            <a:gd name="T58" fmla="*/ 4 w 23"/>
                            <a:gd name="T59" fmla="*/ 2 h 50"/>
                            <a:gd name="T60" fmla="*/ 4 w 23"/>
                            <a:gd name="T61" fmla="*/ 2 h 50"/>
                            <a:gd name="T62" fmla="*/ 4 w 23"/>
                            <a:gd name="T63" fmla="*/ 2 h 50"/>
                            <a:gd name="T64" fmla="*/ 4 w 23"/>
                            <a:gd name="T65" fmla="*/ 2 h 50"/>
                            <a:gd name="T66" fmla="*/ 4 w 23"/>
                            <a:gd name="T67" fmla="*/ 1 h 50"/>
                            <a:gd name="T68" fmla="*/ 3 w 23"/>
                            <a:gd name="T69" fmla="*/ 1 h 50"/>
                            <a:gd name="T70" fmla="*/ 3 w 23"/>
                            <a:gd name="T71" fmla="*/ 1 h 50"/>
                            <a:gd name="T72" fmla="*/ 3 w 23"/>
                            <a:gd name="T73" fmla="*/ 1 h 50"/>
                            <a:gd name="T74" fmla="*/ 3 w 23"/>
                            <a:gd name="T75" fmla="*/ 0 h 50"/>
                            <a:gd name="T76" fmla="*/ 3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w 23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0"/>
                            <a:gd name="T128" fmla="*/ 23 w 23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1" y="47"/>
                              </a:lnTo>
                              <a:lnTo>
                                <a:pt x="1" y="48"/>
                              </a:lnTo>
                              <a:lnTo>
                                <a:pt x="3" y="49"/>
                              </a:lnTo>
                              <a:lnTo>
                                <a:pt x="4" y="50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6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2" y="41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1"/>
                              </a:lnTo>
                              <a:lnTo>
                                <a:pt x="23" y="30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3" y="25"/>
                              </a:lnTo>
                              <a:lnTo>
                                <a:pt x="22" y="20"/>
                              </a:lnTo>
                              <a:lnTo>
                                <a:pt x="22" y="17"/>
                              </a:lnTo>
                              <a:lnTo>
                                <a:pt x="22" y="13"/>
                              </a:lnTo>
                              <a:lnTo>
                                <a:pt x="22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3" name="Freeform 30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31" y="1328"/>
                          <a:ext cx="4" cy="7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7 h 50"/>
                            <a:gd name="T4" fmla="*/ 0 w 23"/>
                            <a:gd name="T5" fmla="*/ 7 h 50"/>
                            <a:gd name="T6" fmla="*/ 1 w 23"/>
                            <a:gd name="T7" fmla="*/ 7 h 50"/>
                            <a:gd name="T8" fmla="*/ 1 w 23"/>
                            <a:gd name="T9" fmla="*/ 7 h 50"/>
                            <a:gd name="T10" fmla="*/ 1 w 23"/>
                            <a:gd name="T11" fmla="*/ 7 h 50"/>
                            <a:gd name="T12" fmla="*/ 2 w 23"/>
                            <a:gd name="T13" fmla="*/ 7 h 50"/>
                            <a:gd name="T14" fmla="*/ 2 w 23"/>
                            <a:gd name="T15" fmla="*/ 7 h 50"/>
                            <a:gd name="T16" fmla="*/ 2 w 23"/>
                            <a:gd name="T17" fmla="*/ 7 h 50"/>
                            <a:gd name="T18" fmla="*/ 2 w 23"/>
                            <a:gd name="T19" fmla="*/ 7 h 50"/>
                            <a:gd name="T20" fmla="*/ 2 w 23"/>
                            <a:gd name="T21" fmla="*/ 7 h 50"/>
                            <a:gd name="T22" fmla="*/ 2 w 23"/>
                            <a:gd name="T23" fmla="*/ 7 h 50"/>
                            <a:gd name="T24" fmla="*/ 2 w 23"/>
                            <a:gd name="T25" fmla="*/ 7 h 50"/>
                            <a:gd name="T26" fmla="*/ 3 w 23"/>
                            <a:gd name="T27" fmla="*/ 7 h 50"/>
                            <a:gd name="T28" fmla="*/ 3 w 23"/>
                            <a:gd name="T29" fmla="*/ 7 h 50"/>
                            <a:gd name="T30" fmla="*/ 3 w 23"/>
                            <a:gd name="T31" fmla="*/ 6 h 50"/>
                            <a:gd name="T32" fmla="*/ 3 w 23"/>
                            <a:gd name="T33" fmla="*/ 6 h 50"/>
                            <a:gd name="T34" fmla="*/ 4 w 23"/>
                            <a:gd name="T35" fmla="*/ 6 h 50"/>
                            <a:gd name="T36" fmla="*/ 4 w 23"/>
                            <a:gd name="T37" fmla="*/ 6 h 50"/>
                            <a:gd name="T38" fmla="*/ 4 w 23"/>
                            <a:gd name="T39" fmla="*/ 5 h 50"/>
                            <a:gd name="T40" fmla="*/ 4 w 23"/>
                            <a:gd name="T41" fmla="*/ 5 h 50"/>
                            <a:gd name="T42" fmla="*/ 4 w 23"/>
                            <a:gd name="T43" fmla="*/ 5 h 50"/>
                            <a:gd name="T44" fmla="*/ 4 w 23"/>
                            <a:gd name="T45" fmla="*/ 5 h 50"/>
                            <a:gd name="T46" fmla="*/ 4 w 23"/>
                            <a:gd name="T47" fmla="*/ 4 h 50"/>
                            <a:gd name="T48" fmla="*/ 4 w 23"/>
                            <a:gd name="T49" fmla="*/ 4 h 50"/>
                            <a:gd name="T50" fmla="*/ 4 w 23"/>
                            <a:gd name="T51" fmla="*/ 4 h 50"/>
                            <a:gd name="T52" fmla="*/ 4 w 23"/>
                            <a:gd name="T53" fmla="*/ 4 h 50"/>
                            <a:gd name="T54" fmla="*/ 4 w 23"/>
                            <a:gd name="T55" fmla="*/ 4 h 50"/>
                            <a:gd name="T56" fmla="*/ 4 w 23"/>
                            <a:gd name="T57" fmla="*/ 3 h 50"/>
                            <a:gd name="T58" fmla="*/ 4 w 23"/>
                            <a:gd name="T59" fmla="*/ 2 h 50"/>
                            <a:gd name="T60" fmla="*/ 4 w 23"/>
                            <a:gd name="T61" fmla="*/ 2 h 50"/>
                            <a:gd name="T62" fmla="*/ 4 w 23"/>
                            <a:gd name="T63" fmla="*/ 2 h 50"/>
                            <a:gd name="T64" fmla="*/ 4 w 23"/>
                            <a:gd name="T65" fmla="*/ 2 h 50"/>
                            <a:gd name="T66" fmla="*/ 4 w 23"/>
                            <a:gd name="T67" fmla="*/ 1 h 50"/>
                            <a:gd name="T68" fmla="*/ 3 w 23"/>
                            <a:gd name="T69" fmla="*/ 1 h 50"/>
                            <a:gd name="T70" fmla="*/ 3 w 23"/>
                            <a:gd name="T71" fmla="*/ 1 h 50"/>
                            <a:gd name="T72" fmla="*/ 3 w 23"/>
                            <a:gd name="T73" fmla="*/ 1 h 50"/>
                            <a:gd name="T74" fmla="*/ 3 w 23"/>
                            <a:gd name="T75" fmla="*/ 0 h 50"/>
                            <a:gd name="T76" fmla="*/ 3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0"/>
                            <a:gd name="T125" fmla="*/ 23 w 23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1" y="47"/>
                              </a:lnTo>
                              <a:lnTo>
                                <a:pt x="1" y="48"/>
                              </a:lnTo>
                              <a:lnTo>
                                <a:pt x="3" y="49"/>
                              </a:lnTo>
                              <a:lnTo>
                                <a:pt x="4" y="50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6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2" y="41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1"/>
                              </a:lnTo>
                              <a:lnTo>
                                <a:pt x="23" y="30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3" y="25"/>
                              </a:lnTo>
                              <a:lnTo>
                                <a:pt x="22" y="20"/>
                              </a:lnTo>
                              <a:lnTo>
                                <a:pt x="22" y="17"/>
                              </a:lnTo>
                              <a:lnTo>
                                <a:pt x="22" y="13"/>
                              </a:lnTo>
                              <a:lnTo>
                                <a:pt x="22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4" name="Freeform 30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20" y="1332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1 h 55"/>
                            <a:gd name="T42" fmla="*/ 3 w 29"/>
                            <a:gd name="T43" fmla="*/ 1 h 55"/>
                            <a:gd name="T44" fmla="*/ 3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2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3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40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4" y="5"/>
                              </a:lnTo>
                              <a:lnTo>
                                <a:pt x="7" y="3"/>
                              </a:lnTo>
                              <a:lnTo>
                                <a:pt x="11" y="2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1" y="2"/>
                              </a:lnTo>
                              <a:lnTo>
                                <a:pt x="24" y="4"/>
                              </a:lnTo>
                              <a:lnTo>
                                <a:pt x="24" y="5"/>
                              </a:lnTo>
                              <a:lnTo>
                                <a:pt x="25" y="5"/>
                              </a:lnTo>
                              <a:lnTo>
                                <a:pt x="26" y="7"/>
                              </a:lnTo>
                              <a:lnTo>
                                <a:pt x="27" y="9"/>
                              </a:lnTo>
                              <a:lnTo>
                                <a:pt x="27" y="12"/>
                              </a:lnTo>
                              <a:lnTo>
                                <a:pt x="28" y="16"/>
                              </a:lnTo>
                              <a:lnTo>
                                <a:pt x="28" y="21"/>
                              </a:lnTo>
                              <a:lnTo>
                                <a:pt x="29" y="26"/>
                              </a:lnTo>
                              <a:lnTo>
                                <a:pt x="29" y="33"/>
                              </a:lnTo>
                              <a:lnTo>
                                <a:pt x="29" y="39"/>
                              </a:lnTo>
                              <a:lnTo>
                                <a:pt x="28" y="40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9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0" y="53"/>
                              </a:lnTo>
                              <a:lnTo>
                                <a:pt x="18" y="55"/>
                              </a:lnTo>
                              <a:lnTo>
                                <a:pt x="13" y="55"/>
                              </a:lnTo>
                              <a:lnTo>
                                <a:pt x="9" y="55"/>
                              </a:lnTo>
                              <a:lnTo>
                                <a:pt x="8" y="55"/>
                              </a:lnTo>
                              <a:lnTo>
                                <a:pt x="7" y="54"/>
                              </a:lnTo>
                              <a:lnTo>
                                <a:pt x="4" y="53"/>
                              </a:lnTo>
                              <a:lnTo>
                                <a:pt x="2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5" name="Freeform 30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20" y="1332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1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3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5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4 h 51"/>
                            <a:gd name="T50" fmla="*/ 3 w 22"/>
                            <a:gd name="T51" fmla="*/ 4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2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3 w 22"/>
                            <a:gd name="T71" fmla="*/ 1 h 51"/>
                            <a:gd name="T72" fmla="*/ 3 w 22"/>
                            <a:gd name="T73" fmla="*/ 1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w 22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1"/>
                            <a:gd name="T128" fmla="*/ 22 w 22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7"/>
                              </a:lnTo>
                              <a:lnTo>
                                <a:pt x="2" y="50"/>
                              </a:lnTo>
                              <a:lnTo>
                                <a:pt x="4" y="50"/>
                              </a:lnTo>
                              <a:lnTo>
                                <a:pt x="6" y="51"/>
                              </a:lnTo>
                              <a:lnTo>
                                <a:pt x="9" y="51"/>
                              </a:lnTo>
                              <a:lnTo>
                                <a:pt x="10" y="51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4" y="49"/>
                              </a:lnTo>
                              <a:lnTo>
                                <a:pt x="16" y="49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4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1"/>
                              </a:lnTo>
                              <a:lnTo>
                                <a:pt x="21" y="17"/>
                              </a:lnTo>
                              <a:lnTo>
                                <a:pt x="21" y="14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4" y="2"/>
                              </a:lnTo>
                              <a:lnTo>
                                <a:pt x="11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6" name="Freeform 30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20" y="1332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1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3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5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4 h 51"/>
                            <a:gd name="T50" fmla="*/ 3 w 22"/>
                            <a:gd name="T51" fmla="*/ 4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2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3 w 22"/>
                            <a:gd name="T71" fmla="*/ 1 h 51"/>
                            <a:gd name="T72" fmla="*/ 3 w 22"/>
                            <a:gd name="T73" fmla="*/ 1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1"/>
                            <a:gd name="T125" fmla="*/ 22 w 22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7"/>
                              </a:lnTo>
                              <a:lnTo>
                                <a:pt x="2" y="50"/>
                              </a:lnTo>
                              <a:lnTo>
                                <a:pt x="4" y="50"/>
                              </a:lnTo>
                              <a:lnTo>
                                <a:pt x="6" y="51"/>
                              </a:lnTo>
                              <a:lnTo>
                                <a:pt x="9" y="51"/>
                              </a:lnTo>
                              <a:lnTo>
                                <a:pt x="10" y="51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4" y="49"/>
                              </a:lnTo>
                              <a:lnTo>
                                <a:pt x="16" y="49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4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1"/>
                              </a:lnTo>
                              <a:lnTo>
                                <a:pt x="21" y="17"/>
                              </a:lnTo>
                              <a:lnTo>
                                <a:pt x="21" y="14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4" y="2"/>
                              </a:lnTo>
                              <a:lnTo>
                                <a:pt x="11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7" name="Freeform 30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08" y="1336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0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6 h 55"/>
                            <a:gd name="T72" fmla="*/ 3 w 29"/>
                            <a:gd name="T73" fmla="*/ 6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9"/>
                              </a:lnTo>
                              <a:lnTo>
                                <a:pt x="1" y="33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1" y="12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4" y="4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5" y="3"/>
                              </a:lnTo>
                              <a:lnTo>
                                <a:pt x="26" y="4"/>
                              </a:lnTo>
                              <a:lnTo>
                                <a:pt x="26" y="5"/>
                              </a:lnTo>
                              <a:lnTo>
                                <a:pt x="27" y="8"/>
                              </a:lnTo>
                              <a:lnTo>
                                <a:pt x="28" y="11"/>
                              </a:lnTo>
                              <a:lnTo>
                                <a:pt x="28" y="14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1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8" y="41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51"/>
                              </a:lnTo>
                              <a:lnTo>
                                <a:pt x="21" y="52"/>
                              </a:lnTo>
                              <a:lnTo>
                                <a:pt x="18" y="54"/>
                              </a:lnTo>
                              <a:lnTo>
                                <a:pt x="15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2"/>
                              </a:lnTo>
                              <a:lnTo>
                                <a:pt x="3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8" name="Freeform 30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08" y="1336"/>
                          <a:ext cx="3" cy="6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6 h 50"/>
                            <a:gd name="T4" fmla="*/ 0 w 23"/>
                            <a:gd name="T5" fmla="*/ 6 h 50"/>
                            <a:gd name="T6" fmla="*/ 0 w 23"/>
                            <a:gd name="T7" fmla="*/ 6 h 50"/>
                            <a:gd name="T8" fmla="*/ 1 w 23"/>
                            <a:gd name="T9" fmla="*/ 6 h 50"/>
                            <a:gd name="T10" fmla="*/ 1 w 23"/>
                            <a:gd name="T11" fmla="*/ 6 h 50"/>
                            <a:gd name="T12" fmla="*/ 1 w 23"/>
                            <a:gd name="T13" fmla="*/ 6 h 50"/>
                            <a:gd name="T14" fmla="*/ 2 w 23"/>
                            <a:gd name="T15" fmla="*/ 6 h 50"/>
                            <a:gd name="T16" fmla="*/ 2 w 23"/>
                            <a:gd name="T17" fmla="*/ 6 h 50"/>
                            <a:gd name="T18" fmla="*/ 2 w 23"/>
                            <a:gd name="T19" fmla="*/ 6 h 50"/>
                            <a:gd name="T20" fmla="*/ 2 w 23"/>
                            <a:gd name="T21" fmla="*/ 6 h 50"/>
                            <a:gd name="T22" fmla="*/ 2 w 23"/>
                            <a:gd name="T23" fmla="*/ 6 h 50"/>
                            <a:gd name="T24" fmla="*/ 2 w 23"/>
                            <a:gd name="T25" fmla="*/ 6 h 50"/>
                            <a:gd name="T26" fmla="*/ 2 w 23"/>
                            <a:gd name="T27" fmla="*/ 6 h 50"/>
                            <a:gd name="T28" fmla="*/ 2 w 23"/>
                            <a:gd name="T29" fmla="*/ 6 h 50"/>
                            <a:gd name="T30" fmla="*/ 2 w 23"/>
                            <a:gd name="T31" fmla="*/ 5 h 50"/>
                            <a:gd name="T32" fmla="*/ 3 w 23"/>
                            <a:gd name="T33" fmla="*/ 5 h 50"/>
                            <a:gd name="T34" fmla="*/ 3 w 23"/>
                            <a:gd name="T35" fmla="*/ 5 h 50"/>
                            <a:gd name="T36" fmla="*/ 3 w 23"/>
                            <a:gd name="T37" fmla="*/ 5 h 50"/>
                            <a:gd name="T38" fmla="*/ 3 w 23"/>
                            <a:gd name="T39" fmla="*/ 5 h 50"/>
                            <a:gd name="T40" fmla="*/ 3 w 23"/>
                            <a:gd name="T41" fmla="*/ 5 h 50"/>
                            <a:gd name="T42" fmla="*/ 3 w 23"/>
                            <a:gd name="T43" fmla="*/ 4 h 50"/>
                            <a:gd name="T44" fmla="*/ 3 w 23"/>
                            <a:gd name="T45" fmla="*/ 4 h 50"/>
                            <a:gd name="T46" fmla="*/ 3 w 23"/>
                            <a:gd name="T47" fmla="*/ 4 h 50"/>
                            <a:gd name="T48" fmla="*/ 3 w 23"/>
                            <a:gd name="T49" fmla="*/ 3 h 50"/>
                            <a:gd name="T50" fmla="*/ 3 w 23"/>
                            <a:gd name="T51" fmla="*/ 3 h 50"/>
                            <a:gd name="T52" fmla="*/ 3 w 23"/>
                            <a:gd name="T53" fmla="*/ 3 h 50"/>
                            <a:gd name="T54" fmla="*/ 3 w 23"/>
                            <a:gd name="T55" fmla="*/ 3 h 50"/>
                            <a:gd name="T56" fmla="*/ 3 w 23"/>
                            <a:gd name="T57" fmla="*/ 2 h 50"/>
                            <a:gd name="T58" fmla="*/ 3 w 23"/>
                            <a:gd name="T59" fmla="*/ 2 h 50"/>
                            <a:gd name="T60" fmla="*/ 3 w 23"/>
                            <a:gd name="T61" fmla="*/ 1 h 50"/>
                            <a:gd name="T62" fmla="*/ 3 w 23"/>
                            <a:gd name="T63" fmla="*/ 1 h 50"/>
                            <a:gd name="T64" fmla="*/ 3 w 23"/>
                            <a:gd name="T65" fmla="*/ 1 h 50"/>
                            <a:gd name="T66" fmla="*/ 3 w 23"/>
                            <a:gd name="T67" fmla="*/ 1 h 50"/>
                            <a:gd name="T68" fmla="*/ 3 w 23"/>
                            <a:gd name="T69" fmla="*/ 1 h 50"/>
                            <a:gd name="T70" fmla="*/ 2 w 23"/>
                            <a:gd name="T71" fmla="*/ 0 h 50"/>
                            <a:gd name="T72" fmla="*/ 2 w 23"/>
                            <a:gd name="T73" fmla="*/ 0 h 50"/>
                            <a:gd name="T74" fmla="*/ 2 w 23"/>
                            <a:gd name="T75" fmla="*/ 0 h 50"/>
                            <a:gd name="T76" fmla="*/ 2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w 23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0"/>
                            <a:gd name="T128" fmla="*/ 23 w 23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1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2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8" y="47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3"/>
                              </a:lnTo>
                              <a:lnTo>
                                <a:pt x="23" y="31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2" y="15"/>
                              </a:lnTo>
                              <a:lnTo>
                                <a:pt x="22" y="12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3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9" name="Freeform 30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08" y="1336"/>
                          <a:ext cx="3" cy="6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6 h 50"/>
                            <a:gd name="T4" fmla="*/ 0 w 23"/>
                            <a:gd name="T5" fmla="*/ 6 h 50"/>
                            <a:gd name="T6" fmla="*/ 0 w 23"/>
                            <a:gd name="T7" fmla="*/ 6 h 50"/>
                            <a:gd name="T8" fmla="*/ 1 w 23"/>
                            <a:gd name="T9" fmla="*/ 6 h 50"/>
                            <a:gd name="T10" fmla="*/ 1 w 23"/>
                            <a:gd name="T11" fmla="*/ 6 h 50"/>
                            <a:gd name="T12" fmla="*/ 1 w 23"/>
                            <a:gd name="T13" fmla="*/ 6 h 50"/>
                            <a:gd name="T14" fmla="*/ 2 w 23"/>
                            <a:gd name="T15" fmla="*/ 6 h 50"/>
                            <a:gd name="T16" fmla="*/ 2 w 23"/>
                            <a:gd name="T17" fmla="*/ 6 h 50"/>
                            <a:gd name="T18" fmla="*/ 2 w 23"/>
                            <a:gd name="T19" fmla="*/ 6 h 50"/>
                            <a:gd name="T20" fmla="*/ 2 w 23"/>
                            <a:gd name="T21" fmla="*/ 6 h 50"/>
                            <a:gd name="T22" fmla="*/ 2 w 23"/>
                            <a:gd name="T23" fmla="*/ 6 h 50"/>
                            <a:gd name="T24" fmla="*/ 2 w 23"/>
                            <a:gd name="T25" fmla="*/ 6 h 50"/>
                            <a:gd name="T26" fmla="*/ 2 w 23"/>
                            <a:gd name="T27" fmla="*/ 6 h 50"/>
                            <a:gd name="T28" fmla="*/ 2 w 23"/>
                            <a:gd name="T29" fmla="*/ 6 h 50"/>
                            <a:gd name="T30" fmla="*/ 2 w 23"/>
                            <a:gd name="T31" fmla="*/ 5 h 50"/>
                            <a:gd name="T32" fmla="*/ 3 w 23"/>
                            <a:gd name="T33" fmla="*/ 5 h 50"/>
                            <a:gd name="T34" fmla="*/ 3 w 23"/>
                            <a:gd name="T35" fmla="*/ 5 h 50"/>
                            <a:gd name="T36" fmla="*/ 3 w 23"/>
                            <a:gd name="T37" fmla="*/ 5 h 50"/>
                            <a:gd name="T38" fmla="*/ 3 w 23"/>
                            <a:gd name="T39" fmla="*/ 5 h 50"/>
                            <a:gd name="T40" fmla="*/ 3 w 23"/>
                            <a:gd name="T41" fmla="*/ 5 h 50"/>
                            <a:gd name="T42" fmla="*/ 3 w 23"/>
                            <a:gd name="T43" fmla="*/ 4 h 50"/>
                            <a:gd name="T44" fmla="*/ 3 w 23"/>
                            <a:gd name="T45" fmla="*/ 4 h 50"/>
                            <a:gd name="T46" fmla="*/ 3 w 23"/>
                            <a:gd name="T47" fmla="*/ 4 h 50"/>
                            <a:gd name="T48" fmla="*/ 3 w 23"/>
                            <a:gd name="T49" fmla="*/ 3 h 50"/>
                            <a:gd name="T50" fmla="*/ 3 w 23"/>
                            <a:gd name="T51" fmla="*/ 3 h 50"/>
                            <a:gd name="T52" fmla="*/ 3 w 23"/>
                            <a:gd name="T53" fmla="*/ 3 h 50"/>
                            <a:gd name="T54" fmla="*/ 3 w 23"/>
                            <a:gd name="T55" fmla="*/ 3 h 50"/>
                            <a:gd name="T56" fmla="*/ 3 w 23"/>
                            <a:gd name="T57" fmla="*/ 2 h 50"/>
                            <a:gd name="T58" fmla="*/ 3 w 23"/>
                            <a:gd name="T59" fmla="*/ 2 h 50"/>
                            <a:gd name="T60" fmla="*/ 3 w 23"/>
                            <a:gd name="T61" fmla="*/ 1 h 50"/>
                            <a:gd name="T62" fmla="*/ 3 w 23"/>
                            <a:gd name="T63" fmla="*/ 1 h 50"/>
                            <a:gd name="T64" fmla="*/ 3 w 23"/>
                            <a:gd name="T65" fmla="*/ 1 h 50"/>
                            <a:gd name="T66" fmla="*/ 3 w 23"/>
                            <a:gd name="T67" fmla="*/ 1 h 50"/>
                            <a:gd name="T68" fmla="*/ 3 w 23"/>
                            <a:gd name="T69" fmla="*/ 1 h 50"/>
                            <a:gd name="T70" fmla="*/ 2 w 23"/>
                            <a:gd name="T71" fmla="*/ 0 h 50"/>
                            <a:gd name="T72" fmla="*/ 2 w 23"/>
                            <a:gd name="T73" fmla="*/ 0 h 50"/>
                            <a:gd name="T74" fmla="*/ 2 w 23"/>
                            <a:gd name="T75" fmla="*/ 0 h 50"/>
                            <a:gd name="T76" fmla="*/ 2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0"/>
                            <a:gd name="T125" fmla="*/ 23 w 23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1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2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8" y="47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3"/>
                              </a:lnTo>
                              <a:lnTo>
                                <a:pt x="23" y="31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2" y="15"/>
                              </a:lnTo>
                              <a:lnTo>
                                <a:pt x="22" y="12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3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0" name="Freeform 30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596" y="1340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5 h 55"/>
                            <a:gd name="T2" fmla="*/ 0 w 30"/>
                            <a:gd name="T3" fmla="*/ 5 h 55"/>
                            <a:gd name="T4" fmla="*/ 0 w 30"/>
                            <a:gd name="T5" fmla="*/ 5 h 55"/>
                            <a:gd name="T6" fmla="*/ 0 w 30"/>
                            <a:gd name="T7" fmla="*/ 4 h 55"/>
                            <a:gd name="T8" fmla="*/ 0 w 30"/>
                            <a:gd name="T9" fmla="*/ 3 h 55"/>
                            <a:gd name="T10" fmla="*/ 0 w 30"/>
                            <a:gd name="T11" fmla="*/ 2 h 55"/>
                            <a:gd name="T12" fmla="*/ 0 w 30"/>
                            <a:gd name="T13" fmla="*/ 2 h 55"/>
                            <a:gd name="T14" fmla="*/ 0 w 30"/>
                            <a:gd name="T15" fmla="*/ 2 h 55"/>
                            <a:gd name="T16" fmla="*/ 0 w 30"/>
                            <a:gd name="T17" fmla="*/ 2 h 55"/>
                            <a:gd name="T18" fmla="*/ 0 w 30"/>
                            <a:gd name="T19" fmla="*/ 2 h 55"/>
                            <a:gd name="T20" fmla="*/ 0 w 30"/>
                            <a:gd name="T21" fmla="*/ 2 h 55"/>
                            <a:gd name="T22" fmla="*/ 0 w 30"/>
                            <a:gd name="T23" fmla="*/ 1 h 55"/>
                            <a:gd name="T24" fmla="*/ 0 w 30"/>
                            <a:gd name="T25" fmla="*/ 1 h 55"/>
                            <a:gd name="T26" fmla="*/ 1 w 30"/>
                            <a:gd name="T27" fmla="*/ 1 h 55"/>
                            <a:gd name="T28" fmla="*/ 1 w 30"/>
                            <a:gd name="T29" fmla="*/ 0 h 55"/>
                            <a:gd name="T30" fmla="*/ 2 w 30"/>
                            <a:gd name="T31" fmla="*/ 0 h 55"/>
                            <a:gd name="T32" fmla="*/ 2 w 30"/>
                            <a:gd name="T33" fmla="*/ 0 h 55"/>
                            <a:gd name="T34" fmla="*/ 2 w 30"/>
                            <a:gd name="T35" fmla="*/ 0 h 55"/>
                            <a:gd name="T36" fmla="*/ 2 w 30"/>
                            <a:gd name="T37" fmla="*/ 0 h 55"/>
                            <a:gd name="T38" fmla="*/ 3 w 30"/>
                            <a:gd name="T39" fmla="*/ 0 h 55"/>
                            <a:gd name="T40" fmla="*/ 3 w 30"/>
                            <a:gd name="T41" fmla="*/ 1 h 55"/>
                            <a:gd name="T42" fmla="*/ 3 w 30"/>
                            <a:gd name="T43" fmla="*/ 1 h 55"/>
                            <a:gd name="T44" fmla="*/ 3 w 30"/>
                            <a:gd name="T45" fmla="*/ 1 h 55"/>
                            <a:gd name="T46" fmla="*/ 3 w 30"/>
                            <a:gd name="T47" fmla="*/ 1 h 55"/>
                            <a:gd name="T48" fmla="*/ 4 w 30"/>
                            <a:gd name="T49" fmla="*/ 1 h 55"/>
                            <a:gd name="T50" fmla="*/ 4 w 30"/>
                            <a:gd name="T51" fmla="*/ 1 h 55"/>
                            <a:gd name="T52" fmla="*/ 4 w 30"/>
                            <a:gd name="T53" fmla="*/ 2 h 55"/>
                            <a:gd name="T54" fmla="*/ 4 w 30"/>
                            <a:gd name="T55" fmla="*/ 3 h 55"/>
                            <a:gd name="T56" fmla="*/ 4 w 30"/>
                            <a:gd name="T57" fmla="*/ 3 h 55"/>
                            <a:gd name="T58" fmla="*/ 4 w 30"/>
                            <a:gd name="T59" fmla="*/ 4 h 55"/>
                            <a:gd name="T60" fmla="*/ 4 w 30"/>
                            <a:gd name="T61" fmla="*/ 5 h 55"/>
                            <a:gd name="T62" fmla="*/ 4 w 30"/>
                            <a:gd name="T63" fmla="*/ 5 h 55"/>
                            <a:gd name="T64" fmla="*/ 4 w 30"/>
                            <a:gd name="T65" fmla="*/ 5 h 55"/>
                            <a:gd name="T66" fmla="*/ 4 w 30"/>
                            <a:gd name="T67" fmla="*/ 6 h 55"/>
                            <a:gd name="T68" fmla="*/ 3 w 30"/>
                            <a:gd name="T69" fmla="*/ 6 h 55"/>
                            <a:gd name="T70" fmla="*/ 3 w 30"/>
                            <a:gd name="T71" fmla="*/ 7 h 55"/>
                            <a:gd name="T72" fmla="*/ 3 w 30"/>
                            <a:gd name="T73" fmla="*/ 7 h 55"/>
                            <a:gd name="T74" fmla="*/ 3 w 30"/>
                            <a:gd name="T75" fmla="*/ 7 h 55"/>
                            <a:gd name="T76" fmla="*/ 2 w 30"/>
                            <a:gd name="T77" fmla="*/ 7 h 55"/>
                            <a:gd name="T78" fmla="*/ 2 w 30"/>
                            <a:gd name="T79" fmla="*/ 7 h 55"/>
                            <a:gd name="T80" fmla="*/ 1 w 30"/>
                            <a:gd name="T81" fmla="*/ 7 h 55"/>
                            <a:gd name="T82" fmla="*/ 1 w 30"/>
                            <a:gd name="T83" fmla="*/ 7 h 55"/>
                            <a:gd name="T84" fmla="*/ 1 w 30"/>
                            <a:gd name="T85" fmla="*/ 7 h 55"/>
                            <a:gd name="T86" fmla="*/ 1 w 30"/>
                            <a:gd name="T87" fmla="*/ 7 h 55"/>
                            <a:gd name="T88" fmla="*/ 0 w 30"/>
                            <a:gd name="T89" fmla="*/ 6 h 55"/>
                            <a:gd name="T90" fmla="*/ 0 w 30"/>
                            <a:gd name="T91" fmla="*/ 6 h 55"/>
                            <a:gd name="T92" fmla="*/ 0 w 30"/>
                            <a:gd name="T93" fmla="*/ 6 h 55"/>
                            <a:gd name="T94" fmla="*/ 0 w 30"/>
                            <a:gd name="T95" fmla="*/ 6 h 55"/>
                            <a:gd name="T96" fmla="*/ 0 w 30"/>
                            <a:gd name="T97" fmla="*/ 6 h 55"/>
                            <a:gd name="T98" fmla="*/ 0 w 30"/>
                            <a:gd name="T99" fmla="*/ 6 h 55"/>
                            <a:gd name="T100" fmla="*/ 0 w 30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5"/>
                            <a:gd name="T155" fmla="*/ 30 w 30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8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3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4" y="5"/>
                              </a:lnTo>
                              <a:lnTo>
                                <a:pt x="8" y="2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4"/>
                              </a:lnTo>
                              <a:lnTo>
                                <a:pt x="25" y="5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7" y="11"/>
                              </a:lnTo>
                              <a:lnTo>
                                <a:pt x="28" y="15"/>
                              </a:lnTo>
                              <a:lnTo>
                                <a:pt x="28" y="20"/>
                              </a:lnTo>
                              <a:lnTo>
                                <a:pt x="30" y="26"/>
                              </a:lnTo>
                              <a:lnTo>
                                <a:pt x="30" y="32"/>
                              </a:lnTo>
                              <a:lnTo>
                                <a:pt x="28" y="38"/>
                              </a:lnTo>
                              <a:lnTo>
                                <a:pt x="28" y="39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0" y="53"/>
                              </a:lnTo>
                              <a:lnTo>
                                <a:pt x="18" y="54"/>
                              </a:lnTo>
                              <a:lnTo>
                                <a:pt x="14" y="55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6" y="54"/>
                              </a:lnTo>
                              <a:lnTo>
                                <a:pt x="4" y="53"/>
                              </a:lnTo>
                              <a:lnTo>
                                <a:pt x="2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1" name="Freeform 30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596" y="1340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5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2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4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3 h 51"/>
                            <a:gd name="T50" fmla="*/ 3 w 22"/>
                            <a:gd name="T51" fmla="*/ 3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2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3 w 22"/>
                            <a:gd name="T71" fmla="*/ 1 h 51"/>
                            <a:gd name="T72" fmla="*/ 2 w 22"/>
                            <a:gd name="T73" fmla="*/ 0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w 22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1"/>
                            <a:gd name="T128" fmla="*/ 22 w 22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0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0" y="43"/>
                              </a:lnTo>
                              <a:lnTo>
                                <a:pt x="21" y="41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1" y="16"/>
                              </a:lnTo>
                              <a:lnTo>
                                <a:pt x="21" y="13"/>
                              </a:lnTo>
                              <a:lnTo>
                                <a:pt x="21" y="10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6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2" name="Freeform 30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596" y="1340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5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2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4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3 h 51"/>
                            <a:gd name="T50" fmla="*/ 3 w 22"/>
                            <a:gd name="T51" fmla="*/ 3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2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3 w 22"/>
                            <a:gd name="T71" fmla="*/ 1 h 51"/>
                            <a:gd name="T72" fmla="*/ 2 w 22"/>
                            <a:gd name="T73" fmla="*/ 0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1"/>
                            <a:gd name="T125" fmla="*/ 22 w 22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0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0" y="43"/>
                              </a:lnTo>
                              <a:lnTo>
                                <a:pt x="21" y="41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1" y="16"/>
                              </a:lnTo>
                              <a:lnTo>
                                <a:pt x="21" y="13"/>
                              </a:lnTo>
                              <a:lnTo>
                                <a:pt x="21" y="10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6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3" name="Freeform 30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37" y="1293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1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0 h 55"/>
                            <a:gd name="T44" fmla="*/ 3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2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3 w 29"/>
                            <a:gd name="T69" fmla="*/ 6 h 55"/>
                            <a:gd name="T70" fmla="*/ 3 w 29"/>
                            <a:gd name="T71" fmla="*/ 6 h 55"/>
                            <a:gd name="T72" fmla="*/ 3 w 29"/>
                            <a:gd name="T73" fmla="*/ 6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5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8"/>
                              </a:lnTo>
                              <a:lnTo>
                                <a:pt x="1" y="33"/>
                              </a:lnTo>
                              <a:lnTo>
                                <a:pt x="0" y="25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2" y="6"/>
                              </a:lnTo>
                              <a:lnTo>
                                <a:pt x="4" y="4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7" y="0"/>
                              </a:lnTo>
                              <a:lnTo>
                                <a:pt x="20" y="1"/>
                              </a:lnTo>
                              <a:lnTo>
                                <a:pt x="24" y="3"/>
                              </a:lnTo>
                              <a:lnTo>
                                <a:pt x="25" y="4"/>
                              </a:lnTo>
                              <a:lnTo>
                                <a:pt x="26" y="5"/>
                              </a:lnTo>
                              <a:lnTo>
                                <a:pt x="27" y="8"/>
                              </a:lnTo>
                              <a:lnTo>
                                <a:pt x="27" y="11"/>
                              </a:lnTo>
                              <a:lnTo>
                                <a:pt x="28" y="14"/>
                              </a:lnTo>
                              <a:lnTo>
                                <a:pt x="28" y="19"/>
                              </a:lnTo>
                              <a:lnTo>
                                <a:pt x="28" y="25"/>
                              </a:lnTo>
                              <a:lnTo>
                                <a:pt x="29" y="31"/>
                              </a:lnTo>
                              <a:lnTo>
                                <a:pt x="28" y="37"/>
                              </a:lnTo>
                              <a:lnTo>
                                <a:pt x="28" y="38"/>
                              </a:lnTo>
                              <a:lnTo>
                                <a:pt x="28" y="41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3" y="50"/>
                              </a:lnTo>
                              <a:lnTo>
                                <a:pt x="22" y="51"/>
                              </a:lnTo>
                              <a:lnTo>
                                <a:pt x="20" y="52"/>
                              </a:lnTo>
                              <a:lnTo>
                                <a:pt x="18" y="53"/>
                              </a:lnTo>
                              <a:lnTo>
                                <a:pt x="13" y="55"/>
                              </a:lnTo>
                              <a:lnTo>
                                <a:pt x="9" y="55"/>
                              </a:lnTo>
                              <a:lnTo>
                                <a:pt x="8" y="53"/>
                              </a:lnTo>
                              <a:lnTo>
                                <a:pt x="6" y="53"/>
                              </a:lnTo>
                              <a:lnTo>
                                <a:pt x="4" y="52"/>
                              </a:lnTo>
                              <a:lnTo>
                                <a:pt x="2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3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4" name="Freeform 30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37" y="1293"/>
                          <a:ext cx="4" cy="6"/>
                        </a:xfrm>
                        <a:custGeom>
                          <a:avLst/>
                          <a:gdLst>
                            <a:gd name="T0" fmla="*/ 0 w 22"/>
                            <a:gd name="T1" fmla="*/ 6 h 49"/>
                            <a:gd name="T2" fmla="*/ 0 w 22"/>
                            <a:gd name="T3" fmla="*/ 6 h 49"/>
                            <a:gd name="T4" fmla="*/ 0 w 22"/>
                            <a:gd name="T5" fmla="*/ 6 h 49"/>
                            <a:gd name="T6" fmla="*/ 0 w 22"/>
                            <a:gd name="T7" fmla="*/ 6 h 49"/>
                            <a:gd name="T8" fmla="*/ 1 w 22"/>
                            <a:gd name="T9" fmla="*/ 6 h 49"/>
                            <a:gd name="T10" fmla="*/ 1 w 22"/>
                            <a:gd name="T11" fmla="*/ 6 h 49"/>
                            <a:gd name="T12" fmla="*/ 1 w 22"/>
                            <a:gd name="T13" fmla="*/ 6 h 49"/>
                            <a:gd name="T14" fmla="*/ 2 w 22"/>
                            <a:gd name="T15" fmla="*/ 6 h 49"/>
                            <a:gd name="T16" fmla="*/ 2 w 22"/>
                            <a:gd name="T17" fmla="*/ 6 h 49"/>
                            <a:gd name="T18" fmla="*/ 2 w 22"/>
                            <a:gd name="T19" fmla="*/ 6 h 49"/>
                            <a:gd name="T20" fmla="*/ 2 w 22"/>
                            <a:gd name="T21" fmla="*/ 6 h 49"/>
                            <a:gd name="T22" fmla="*/ 2 w 22"/>
                            <a:gd name="T23" fmla="*/ 6 h 49"/>
                            <a:gd name="T24" fmla="*/ 3 w 22"/>
                            <a:gd name="T25" fmla="*/ 6 h 49"/>
                            <a:gd name="T26" fmla="*/ 3 w 22"/>
                            <a:gd name="T27" fmla="*/ 6 h 49"/>
                            <a:gd name="T28" fmla="*/ 3 w 22"/>
                            <a:gd name="T29" fmla="*/ 6 h 49"/>
                            <a:gd name="T30" fmla="*/ 3 w 22"/>
                            <a:gd name="T31" fmla="*/ 6 h 49"/>
                            <a:gd name="T32" fmla="*/ 3 w 22"/>
                            <a:gd name="T33" fmla="*/ 5 h 49"/>
                            <a:gd name="T34" fmla="*/ 4 w 22"/>
                            <a:gd name="T35" fmla="*/ 5 h 49"/>
                            <a:gd name="T36" fmla="*/ 4 w 22"/>
                            <a:gd name="T37" fmla="*/ 5 h 49"/>
                            <a:gd name="T38" fmla="*/ 4 w 22"/>
                            <a:gd name="T39" fmla="*/ 5 h 49"/>
                            <a:gd name="T40" fmla="*/ 4 w 22"/>
                            <a:gd name="T41" fmla="*/ 5 h 49"/>
                            <a:gd name="T42" fmla="*/ 4 w 22"/>
                            <a:gd name="T43" fmla="*/ 4 h 49"/>
                            <a:gd name="T44" fmla="*/ 4 w 22"/>
                            <a:gd name="T45" fmla="*/ 4 h 49"/>
                            <a:gd name="T46" fmla="*/ 4 w 22"/>
                            <a:gd name="T47" fmla="*/ 4 h 49"/>
                            <a:gd name="T48" fmla="*/ 4 w 22"/>
                            <a:gd name="T49" fmla="*/ 4 h 49"/>
                            <a:gd name="T50" fmla="*/ 4 w 22"/>
                            <a:gd name="T51" fmla="*/ 4 h 49"/>
                            <a:gd name="T52" fmla="*/ 4 w 22"/>
                            <a:gd name="T53" fmla="*/ 3 h 49"/>
                            <a:gd name="T54" fmla="*/ 4 w 22"/>
                            <a:gd name="T55" fmla="*/ 3 h 49"/>
                            <a:gd name="T56" fmla="*/ 4 w 22"/>
                            <a:gd name="T57" fmla="*/ 2 h 49"/>
                            <a:gd name="T58" fmla="*/ 4 w 22"/>
                            <a:gd name="T59" fmla="*/ 2 h 49"/>
                            <a:gd name="T60" fmla="*/ 4 w 22"/>
                            <a:gd name="T61" fmla="*/ 1 h 49"/>
                            <a:gd name="T62" fmla="*/ 4 w 22"/>
                            <a:gd name="T63" fmla="*/ 1 h 49"/>
                            <a:gd name="T64" fmla="*/ 4 w 22"/>
                            <a:gd name="T65" fmla="*/ 1 h 49"/>
                            <a:gd name="T66" fmla="*/ 4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3 w 22"/>
                            <a:gd name="T75" fmla="*/ 0 h 49"/>
                            <a:gd name="T76" fmla="*/ 3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w 22"/>
                            <a:gd name="T83" fmla="*/ 6 h 49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49"/>
                            <a:gd name="T128" fmla="*/ 22 w 22"/>
                            <a:gd name="T129" fmla="*/ 49 h 49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49"/>
                              </a:lnTo>
                              <a:lnTo>
                                <a:pt x="8" y="49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8"/>
                              </a:lnTo>
                              <a:lnTo>
                                <a:pt x="14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3"/>
                              </a:lnTo>
                              <a:lnTo>
                                <a:pt x="20" y="41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7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5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19" y="5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8" y="2"/>
                              </a:lnTo>
                              <a:lnTo>
                                <a:pt x="16" y="1"/>
                              </a:lnTo>
                              <a:lnTo>
                                <a:pt x="13" y="0"/>
                              </a:lnTo>
                              <a:lnTo>
                                <a:pt x="11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5" name="Freeform 30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37" y="1293"/>
                          <a:ext cx="4" cy="6"/>
                        </a:xfrm>
                        <a:custGeom>
                          <a:avLst/>
                          <a:gdLst>
                            <a:gd name="T0" fmla="*/ 0 w 22"/>
                            <a:gd name="T1" fmla="*/ 6 h 49"/>
                            <a:gd name="T2" fmla="*/ 0 w 22"/>
                            <a:gd name="T3" fmla="*/ 6 h 49"/>
                            <a:gd name="T4" fmla="*/ 0 w 22"/>
                            <a:gd name="T5" fmla="*/ 6 h 49"/>
                            <a:gd name="T6" fmla="*/ 0 w 22"/>
                            <a:gd name="T7" fmla="*/ 6 h 49"/>
                            <a:gd name="T8" fmla="*/ 1 w 22"/>
                            <a:gd name="T9" fmla="*/ 6 h 49"/>
                            <a:gd name="T10" fmla="*/ 1 w 22"/>
                            <a:gd name="T11" fmla="*/ 6 h 49"/>
                            <a:gd name="T12" fmla="*/ 1 w 22"/>
                            <a:gd name="T13" fmla="*/ 6 h 49"/>
                            <a:gd name="T14" fmla="*/ 2 w 22"/>
                            <a:gd name="T15" fmla="*/ 6 h 49"/>
                            <a:gd name="T16" fmla="*/ 2 w 22"/>
                            <a:gd name="T17" fmla="*/ 6 h 49"/>
                            <a:gd name="T18" fmla="*/ 2 w 22"/>
                            <a:gd name="T19" fmla="*/ 6 h 49"/>
                            <a:gd name="T20" fmla="*/ 2 w 22"/>
                            <a:gd name="T21" fmla="*/ 6 h 49"/>
                            <a:gd name="T22" fmla="*/ 2 w 22"/>
                            <a:gd name="T23" fmla="*/ 6 h 49"/>
                            <a:gd name="T24" fmla="*/ 3 w 22"/>
                            <a:gd name="T25" fmla="*/ 6 h 49"/>
                            <a:gd name="T26" fmla="*/ 3 w 22"/>
                            <a:gd name="T27" fmla="*/ 6 h 49"/>
                            <a:gd name="T28" fmla="*/ 3 w 22"/>
                            <a:gd name="T29" fmla="*/ 6 h 49"/>
                            <a:gd name="T30" fmla="*/ 3 w 22"/>
                            <a:gd name="T31" fmla="*/ 6 h 49"/>
                            <a:gd name="T32" fmla="*/ 3 w 22"/>
                            <a:gd name="T33" fmla="*/ 5 h 49"/>
                            <a:gd name="T34" fmla="*/ 4 w 22"/>
                            <a:gd name="T35" fmla="*/ 5 h 49"/>
                            <a:gd name="T36" fmla="*/ 4 w 22"/>
                            <a:gd name="T37" fmla="*/ 5 h 49"/>
                            <a:gd name="T38" fmla="*/ 4 w 22"/>
                            <a:gd name="T39" fmla="*/ 5 h 49"/>
                            <a:gd name="T40" fmla="*/ 4 w 22"/>
                            <a:gd name="T41" fmla="*/ 5 h 49"/>
                            <a:gd name="T42" fmla="*/ 4 w 22"/>
                            <a:gd name="T43" fmla="*/ 4 h 49"/>
                            <a:gd name="T44" fmla="*/ 4 w 22"/>
                            <a:gd name="T45" fmla="*/ 4 h 49"/>
                            <a:gd name="T46" fmla="*/ 4 w 22"/>
                            <a:gd name="T47" fmla="*/ 4 h 49"/>
                            <a:gd name="T48" fmla="*/ 4 w 22"/>
                            <a:gd name="T49" fmla="*/ 4 h 49"/>
                            <a:gd name="T50" fmla="*/ 4 w 22"/>
                            <a:gd name="T51" fmla="*/ 4 h 49"/>
                            <a:gd name="T52" fmla="*/ 4 w 22"/>
                            <a:gd name="T53" fmla="*/ 3 h 49"/>
                            <a:gd name="T54" fmla="*/ 4 w 22"/>
                            <a:gd name="T55" fmla="*/ 3 h 49"/>
                            <a:gd name="T56" fmla="*/ 4 w 22"/>
                            <a:gd name="T57" fmla="*/ 2 h 49"/>
                            <a:gd name="T58" fmla="*/ 4 w 22"/>
                            <a:gd name="T59" fmla="*/ 2 h 49"/>
                            <a:gd name="T60" fmla="*/ 4 w 22"/>
                            <a:gd name="T61" fmla="*/ 1 h 49"/>
                            <a:gd name="T62" fmla="*/ 4 w 22"/>
                            <a:gd name="T63" fmla="*/ 1 h 49"/>
                            <a:gd name="T64" fmla="*/ 4 w 22"/>
                            <a:gd name="T65" fmla="*/ 1 h 49"/>
                            <a:gd name="T66" fmla="*/ 4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3 w 22"/>
                            <a:gd name="T75" fmla="*/ 0 h 49"/>
                            <a:gd name="T76" fmla="*/ 3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49"/>
                            <a:gd name="T125" fmla="*/ 22 w 22"/>
                            <a:gd name="T126" fmla="*/ 49 h 49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49"/>
                              </a:lnTo>
                              <a:lnTo>
                                <a:pt x="8" y="49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8"/>
                              </a:lnTo>
                              <a:lnTo>
                                <a:pt x="14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3"/>
                              </a:lnTo>
                              <a:lnTo>
                                <a:pt x="20" y="41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7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5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19" y="5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8" y="2"/>
                              </a:lnTo>
                              <a:lnTo>
                                <a:pt x="16" y="1"/>
                              </a:lnTo>
                              <a:lnTo>
                                <a:pt x="13" y="0"/>
                              </a:lnTo>
                              <a:lnTo>
                                <a:pt x="11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6" name="Freeform 30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25" y="1297"/>
                          <a:ext cx="5" cy="7"/>
                        </a:xfrm>
                        <a:custGeom>
                          <a:avLst/>
                          <a:gdLst>
                            <a:gd name="T0" fmla="*/ 0 w 29"/>
                            <a:gd name="T1" fmla="*/ 6 h 56"/>
                            <a:gd name="T2" fmla="*/ 0 w 29"/>
                            <a:gd name="T3" fmla="*/ 5 h 56"/>
                            <a:gd name="T4" fmla="*/ 0 w 29"/>
                            <a:gd name="T5" fmla="*/ 5 h 56"/>
                            <a:gd name="T6" fmla="*/ 0 w 29"/>
                            <a:gd name="T7" fmla="*/ 4 h 56"/>
                            <a:gd name="T8" fmla="*/ 0 w 29"/>
                            <a:gd name="T9" fmla="*/ 3 h 56"/>
                            <a:gd name="T10" fmla="*/ 0 w 29"/>
                            <a:gd name="T11" fmla="*/ 2 h 56"/>
                            <a:gd name="T12" fmla="*/ 0 w 29"/>
                            <a:gd name="T13" fmla="*/ 2 h 56"/>
                            <a:gd name="T14" fmla="*/ 0 w 29"/>
                            <a:gd name="T15" fmla="*/ 2 h 56"/>
                            <a:gd name="T16" fmla="*/ 0 w 29"/>
                            <a:gd name="T17" fmla="*/ 2 h 56"/>
                            <a:gd name="T18" fmla="*/ 0 w 29"/>
                            <a:gd name="T19" fmla="*/ 2 h 56"/>
                            <a:gd name="T20" fmla="*/ 0 w 29"/>
                            <a:gd name="T21" fmla="*/ 2 h 56"/>
                            <a:gd name="T22" fmla="*/ 0 w 29"/>
                            <a:gd name="T23" fmla="*/ 1 h 56"/>
                            <a:gd name="T24" fmla="*/ 0 w 29"/>
                            <a:gd name="T25" fmla="*/ 1 h 56"/>
                            <a:gd name="T26" fmla="*/ 1 w 29"/>
                            <a:gd name="T27" fmla="*/ 1 h 56"/>
                            <a:gd name="T28" fmla="*/ 1 w 29"/>
                            <a:gd name="T29" fmla="*/ 0 h 56"/>
                            <a:gd name="T30" fmla="*/ 2 w 29"/>
                            <a:gd name="T31" fmla="*/ 0 h 56"/>
                            <a:gd name="T32" fmla="*/ 2 w 29"/>
                            <a:gd name="T33" fmla="*/ 0 h 56"/>
                            <a:gd name="T34" fmla="*/ 3 w 29"/>
                            <a:gd name="T35" fmla="*/ 0 h 56"/>
                            <a:gd name="T36" fmla="*/ 3 w 29"/>
                            <a:gd name="T37" fmla="*/ 0 h 56"/>
                            <a:gd name="T38" fmla="*/ 4 w 29"/>
                            <a:gd name="T39" fmla="*/ 0 h 56"/>
                            <a:gd name="T40" fmla="*/ 4 w 29"/>
                            <a:gd name="T41" fmla="*/ 1 h 56"/>
                            <a:gd name="T42" fmla="*/ 4 w 29"/>
                            <a:gd name="T43" fmla="*/ 1 h 56"/>
                            <a:gd name="T44" fmla="*/ 4 w 29"/>
                            <a:gd name="T45" fmla="*/ 1 h 56"/>
                            <a:gd name="T46" fmla="*/ 4 w 29"/>
                            <a:gd name="T47" fmla="*/ 1 h 56"/>
                            <a:gd name="T48" fmla="*/ 5 w 29"/>
                            <a:gd name="T49" fmla="*/ 1 h 56"/>
                            <a:gd name="T50" fmla="*/ 5 w 29"/>
                            <a:gd name="T51" fmla="*/ 1 h 56"/>
                            <a:gd name="T52" fmla="*/ 5 w 29"/>
                            <a:gd name="T53" fmla="*/ 2 h 56"/>
                            <a:gd name="T54" fmla="*/ 5 w 29"/>
                            <a:gd name="T55" fmla="*/ 3 h 56"/>
                            <a:gd name="T56" fmla="*/ 5 w 29"/>
                            <a:gd name="T57" fmla="*/ 3 h 56"/>
                            <a:gd name="T58" fmla="*/ 5 w 29"/>
                            <a:gd name="T59" fmla="*/ 4 h 56"/>
                            <a:gd name="T60" fmla="*/ 5 w 29"/>
                            <a:gd name="T61" fmla="*/ 5 h 56"/>
                            <a:gd name="T62" fmla="*/ 5 w 29"/>
                            <a:gd name="T63" fmla="*/ 5 h 56"/>
                            <a:gd name="T64" fmla="*/ 5 w 29"/>
                            <a:gd name="T65" fmla="*/ 5 h 56"/>
                            <a:gd name="T66" fmla="*/ 5 w 29"/>
                            <a:gd name="T67" fmla="*/ 6 h 56"/>
                            <a:gd name="T68" fmla="*/ 4 w 29"/>
                            <a:gd name="T69" fmla="*/ 6 h 56"/>
                            <a:gd name="T70" fmla="*/ 4 w 29"/>
                            <a:gd name="T71" fmla="*/ 7 h 56"/>
                            <a:gd name="T72" fmla="*/ 4 w 29"/>
                            <a:gd name="T73" fmla="*/ 7 h 56"/>
                            <a:gd name="T74" fmla="*/ 4 w 29"/>
                            <a:gd name="T75" fmla="*/ 7 h 56"/>
                            <a:gd name="T76" fmla="*/ 3 w 29"/>
                            <a:gd name="T77" fmla="*/ 7 h 56"/>
                            <a:gd name="T78" fmla="*/ 2 w 29"/>
                            <a:gd name="T79" fmla="*/ 7 h 56"/>
                            <a:gd name="T80" fmla="*/ 2 w 29"/>
                            <a:gd name="T81" fmla="*/ 7 h 56"/>
                            <a:gd name="T82" fmla="*/ 1 w 29"/>
                            <a:gd name="T83" fmla="*/ 7 h 56"/>
                            <a:gd name="T84" fmla="*/ 1 w 29"/>
                            <a:gd name="T85" fmla="*/ 7 h 56"/>
                            <a:gd name="T86" fmla="*/ 1 w 29"/>
                            <a:gd name="T87" fmla="*/ 7 h 56"/>
                            <a:gd name="T88" fmla="*/ 1 w 29"/>
                            <a:gd name="T89" fmla="*/ 6 h 56"/>
                            <a:gd name="T90" fmla="*/ 0 w 29"/>
                            <a:gd name="T91" fmla="*/ 6 h 56"/>
                            <a:gd name="T92" fmla="*/ 0 w 29"/>
                            <a:gd name="T93" fmla="*/ 6 h 56"/>
                            <a:gd name="T94" fmla="*/ 0 w 29"/>
                            <a:gd name="T95" fmla="*/ 6 h 56"/>
                            <a:gd name="T96" fmla="*/ 0 w 29"/>
                            <a:gd name="T97" fmla="*/ 6 h 56"/>
                            <a:gd name="T98" fmla="*/ 0 w 29"/>
                            <a:gd name="T99" fmla="*/ 6 h 56"/>
                            <a:gd name="T100" fmla="*/ 0 w 29"/>
                            <a:gd name="T101" fmla="*/ 6 h 5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6"/>
                            <a:gd name="T155" fmla="*/ 29 w 29"/>
                            <a:gd name="T156" fmla="*/ 56 h 56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6">
                              <a:moveTo>
                                <a:pt x="1" y="44"/>
                              </a:moveTo>
                              <a:lnTo>
                                <a:pt x="1" y="43"/>
                              </a:lnTo>
                              <a:lnTo>
                                <a:pt x="1" y="39"/>
                              </a:lnTo>
                              <a:lnTo>
                                <a:pt x="1" y="35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4" y="6"/>
                              </a:lnTo>
                              <a:lnTo>
                                <a:pt x="7" y="3"/>
                              </a:lnTo>
                              <a:lnTo>
                                <a:pt x="11" y="1"/>
                              </a:lnTo>
                              <a:lnTo>
                                <a:pt x="13" y="1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4" y="4"/>
                              </a:lnTo>
                              <a:lnTo>
                                <a:pt x="25" y="4"/>
                              </a:lnTo>
                              <a:lnTo>
                                <a:pt x="25" y="6"/>
                              </a:lnTo>
                              <a:lnTo>
                                <a:pt x="26" y="7"/>
                              </a:lnTo>
                              <a:lnTo>
                                <a:pt x="27" y="9"/>
                              </a:lnTo>
                              <a:lnTo>
                                <a:pt x="28" y="11"/>
                              </a:lnTo>
                              <a:lnTo>
                                <a:pt x="28" y="16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2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8" y="43"/>
                              </a:lnTo>
                              <a:lnTo>
                                <a:pt x="27" y="46"/>
                              </a:lnTo>
                              <a:lnTo>
                                <a:pt x="26" y="49"/>
                              </a:lnTo>
                              <a:lnTo>
                                <a:pt x="23" y="52"/>
                              </a:lnTo>
                              <a:lnTo>
                                <a:pt x="22" y="53"/>
                              </a:lnTo>
                              <a:lnTo>
                                <a:pt x="21" y="54"/>
                              </a:lnTo>
                              <a:lnTo>
                                <a:pt x="18" y="55"/>
                              </a:lnTo>
                              <a:lnTo>
                                <a:pt x="14" y="56"/>
                              </a:lnTo>
                              <a:lnTo>
                                <a:pt x="9" y="55"/>
                              </a:lnTo>
                              <a:lnTo>
                                <a:pt x="8" y="55"/>
                              </a:lnTo>
                              <a:lnTo>
                                <a:pt x="7" y="55"/>
                              </a:lnTo>
                              <a:lnTo>
                                <a:pt x="5" y="53"/>
                              </a:lnTo>
                              <a:lnTo>
                                <a:pt x="3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7" name="Freeform 30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26" y="1297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49"/>
                            <a:gd name="T2" fmla="*/ 0 w 22"/>
                            <a:gd name="T3" fmla="*/ 6 h 49"/>
                            <a:gd name="T4" fmla="*/ 0 w 22"/>
                            <a:gd name="T5" fmla="*/ 6 h 49"/>
                            <a:gd name="T6" fmla="*/ 0 w 22"/>
                            <a:gd name="T7" fmla="*/ 6 h 49"/>
                            <a:gd name="T8" fmla="*/ 1 w 22"/>
                            <a:gd name="T9" fmla="*/ 6 h 49"/>
                            <a:gd name="T10" fmla="*/ 1 w 22"/>
                            <a:gd name="T11" fmla="*/ 6 h 49"/>
                            <a:gd name="T12" fmla="*/ 1 w 22"/>
                            <a:gd name="T13" fmla="*/ 6 h 49"/>
                            <a:gd name="T14" fmla="*/ 2 w 22"/>
                            <a:gd name="T15" fmla="*/ 6 h 49"/>
                            <a:gd name="T16" fmla="*/ 2 w 22"/>
                            <a:gd name="T17" fmla="*/ 6 h 49"/>
                            <a:gd name="T18" fmla="*/ 2 w 22"/>
                            <a:gd name="T19" fmla="*/ 6 h 49"/>
                            <a:gd name="T20" fmla="*/ 2 w 22"/>
                            <a:gd name="T21" fmla="*/ 6 h 49"/>
                            <a:gd name="T22" fmla="*/ 2 w 22"/>
                            <a:gd name="T23" fmla="*/ 6 h 49"/>
                            <a:gd name="T24" fmla="*/ 2 w 22"/>
                            <a:gd name="T25" fmla="*/ 6 h 49"/>
                            <a:gd name="T26" fmla="*/ 2 w 22"/>
                            <a:gd name="T27" fmla="*/ 6 h 49"/>
                            <a:gd name="T28" fmla="*/ 2 w 22"/>
                            <a:gd name="T29" fmla="*/ 6 h 49"/>
                            <a:gd name="T30" fmla="*/ 3 w 22"/>
                            <a:gd name="T31" fmla="*/ 6 h 49"/>
                            <a:gd name="T32" fmla="*/ 3 w 22"/>
                            <a:gd name="T33" fmla="*/ 5 h 49"/>
                            <a:gd name="T34" fmla="*/ 3 w 22"/>
                            <a:gd name="T35" fmla="*/ 5 h 49"/>
                            <a:gd name="T36" fmla="*/ 3 w 22"/>
                            <a:gd name="T37" fmla="*/ 5 h 49"/>
                            <a:gd name="T38" fmla="*/ 3 w 22"/>
                            <a:gd name="T39" fmla="*/ 5 h 49"/>
                            <a:gd name="T40" fmla="*/ 3 w 22"/>
                            <a:gd name="T41" fmla="*/ 5 h 49"/>
                            <a:gd name="T42" fmla="*/ 3 w 22"/>
                            <a:gd name="T43" fmla="*/ 4 h 49"/>
                            <a:gd name="T44" fmla="*/ 3 w 22"/>
                            <a:gd name="T45" fmla="*/ 4 h 49"/>
                            <a:gd name="T46" fmla="*/ 3 w 22"/>
                            <a:gd name="T47" fmla="*/ 4 h 49"/>
                            <a:gd name="T48" fmla="*/ 3 w 22"/>
                            <a:gd name="T49" fmla="*/ 4 h 49"/>
                            <a:gd name="T50" fmla="*/ 3 w 22"/>
                            <a:gd name="T51" fmla="*/ 3 h 49"/>
                            <a:gd name="T52" fmla="*/ 3 w 22"/>
                            <a:gd name="T53" fmla="*/ 3 h 49"/>
                            <a:gd name="T54" fmla="*/ 3 w 22"/>
                            <a:gd name="T55" fmla="*/ 3 h 49"/>
                            <a:gd name="T56" fmla="*/ 3 w 22"/>
                            <a:gd name="T57" fmla="*/ 2 h 49"/>
                            <a:gd name="T58" fmla="*/ 3 w 22"/>
                            <a:gd name="T59" fmla="*/ 2 h 49"/>
                            <a:gd name="T60" fmla="*/ 3 w 22"/>
                            <a:gd name="T61" fmla="*/ 1 h 49"/>
                            <a:gd name="T62" fmla="*/ 3 w 22"/>
                            <a:gd name="T63" fmla="*/ 1 h 49"/>
                            <a:gd name="T64" fmla="*/ 3 w 22"/>
                            <a:gd name="T65" fmla="*/ 1 h 49"/>
                            <a:gd name="T66" fmla="*/ 3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2 w 22"/>
                            <a:gd name="T75" fmla="*/ 0 h 49"/>
                            <a:gd name="T76" fmla="*/ 2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w 22"/>
                            <a:gd name="T83" fmla="*/ 6 h 49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49"/>
                            <a:gd name="T128" fmla="*/ 22 w 22"/>
                            <a:gd name="T129" fmla="*/ 49 h 49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49"/>
                              </a:lnTo>
                              <a:lnTo>
                                <a:pt x="9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9" y="45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7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6"/>
                              </a:lnTo>
                              <a:lnTo>
                                <a:pt x="19" y="3"/>
                              </a:lnTo>
                              <a:lnTo>
                                <a:pt x="18" y="2"/>
                              </a:lnTo>
                              <a:lnTo>
                                <a:pt x="17" y="1"/>
                              </a:lnTo>
                              <a:lnTo>
                                <a:pt x="15" y="0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8" name="Freeform 30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26" y="1297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49"/>
                            <a:gd name="T2" fmla="*/ 0 w 22"/>
                            <a:gd name="T3" fmla="*/ 6 h 49"/>
                            <a:gd name="T4" fmla="*/ 0 w 22"/>
                            <a:gd name="T5" fmla="*/ 6 h 49"/>
                            <a:gd name="T6" fmla="*/ 0 w 22"/>
                            <a:gd name="T7" fmla="*/ 6 h 49"/>
                            <a:gd name="T8" fmla="*/ 1 w 22"/>
                            <a:gd name="T9" fmla="*/ 6 h 49"/>
                            <a:gd name="T10" fmla="*/ 1 w 22"/>
                            <a:gd name="T11" fmla="*/ 6 h 49"/>
                            <a:gd name="T12" fmla="*/ 1 w 22"/>
                            <a:gd name="T13" fmla="*/ 6 h 49"/>
                            <a:gd name="T14" fmla="*/ 2 w 22"/>
                            <a:gd name="T15" fmla="*/ 6 h 49"/>
                            <a:gd name="T16" fmla="*/ 2 w 22"/>
                            <a:gd name="T17" fmla="*/ 6 h 49"/>
                            <a:gd name="T18" fmla="*/ 2 w 22"/>
                            <a:gd name="T19" fmla="*/ 6 h 49"/>
                            <a:gd name="T20" fmla="*/ 2 w 22"/>
                            <a:gd name="T21" fmla="*/ 6 h 49"/>
                            <a:gd name="T22" fmla="*/ 2 w 22"/>
                            <a:gd name="T23" fmla="*/ 6 h 49"/>
                            <a:gd name="T24" fmla="*/ 2 w 22"/>
                            <a:gd name="T25" fmla="*/ 6 h 49"/>
                            <a:gd name="T26" fmla="*/ 2 w 22"/>
                            <a:gd name="T27" fmla="*/ 6 h 49"/>
                            <a:gd name="T28" fmla="*/ 2 w 22"/>
                            <a:gd name="T29" fmla="*/ 6 h 49"/>
                            <a:gd name="T30" fmla="*/ 3 w 22"/>
                            <a:gd name="T31" fmla="*/ 6 h 49"/>
                            <a:gd name="T32" fmla="*/ 3 w 22"/>
                            <a:gd name="T33" fmla="*/ 5 h 49"/>
                            <a:gd name="T34" fmla="*/ 3 w 22"/>
                            <a:gd name="T35" fmla="*/ 5 h 49"/>
                            <a:gd name="T36" fmla="*/ 3 w 22"/>
                            <a:gd name="T37" fmla="*/ 5 h 49"/>
                            <a:gd name="T38" fmla="*/ 3 w 22"/>
                            <a:gd name="T39" fmla="*/ 5 h 49"/>
                            <a:gd name="T40" fmla="*/ 3 w 22"/>
                            <a:gd name="T41" fmla="*/ 5 h 49"/>
                            <a:gd name="T42" fmla="*/ 3 w 22"/>
                            <a:gd name="T43" fmla="*/ 4 h 49"/>
                            <a:gd name="T44" fmla="*/ 3 w 22"/>
                            <a:gd name="T45" fmla="*/ 4 h 49"/>
                            <a:gd name="T46" fmla="*/ 3 w 22"/>
                            <a:gd name="T47" fmla="*/ 4 h 49"/>
                            <a:gd name="T48" fmla="*/ 3 w 22"/>
                            <a:gd name="T49" fmla="*/ 4 h 49"/>
                            <a:gd name="T50" fmla="*/ 3 w 22"/>
                            <a:gd name="T51" fmla="*/ 3 h 49"/>
                            <a:gd name="T52" fmla="*/ 3 w 22"/>
                            <a:gd name="T53" fmla="*/ 3 h 49"/>
                            <a:gd name="T54" fmla="*/ 3 w 22"/>
                            <a:gd name="T55" fmla="*/ 3 h 49"/>
                            <a:gd name="T56" fmla="*/ 3 w 22"/>
                            <a:gd name="T57" fmla="*/ 2 h 49"/>
                            <a:gd name="T58" fmla="*/ 3 w 22"/>
                            <a:gd name="T59" fmla="*/ 2 h 49"/>
                            <a:gd name="T60" fmla="*/ 3 w 22"/>
                            <a:gd name="T61" fmla="*/ 1 h 49"/>
                            <a:gd name="T62" fmla="*/ 3 w 22"/>
                            <a:gd name="T63" fmla="*/ 1 h 49"/>
                            <a:gd name="T64" fmla="*/ 3 w 22"/>
                            <a:gd name="T65" fmla="*/ 1 h 49"/>
                            <a:gd name="T66" fmla="*/ 3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2 w 22"/>
                            <a:gd name="T75" fmla="*/ 0 h 49"/>
                            <a:gd name="T76" fmla="*/ 2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49"/>
                            <a:gd name="T125" fmla="*/ 22 w 22"/>
                            <a:gd name="T126" fmla="*/ 49 h 49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49"/>
                              </a:lnTo>
                              <a:lnTo>
                                <a:pt x="9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9" y="45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7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6"/>
                              </a:lnTo>
                              <a:lnTo>
                                <a:pt x="19" y="3"/>
                              </a:lnTo>
                              <a:lnTo>
                                <a:pt x="18" y="2"/>
                              </a:lnTo>
                              <a:lnTo>
                                <a:pt x="17" y="1"/>
                              </a:lnTo>
                              <a:lnTo>
                                <a:pt x="15" y="0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9" name="Freeform 30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478" y="1360"/>
                          <a:ext cx="17" cy="1"/>
                        </a:xfrm>
                        <a:custGeom>
                          <a:avLst/>
                          <a:gdLst>
                            <a:gd name="T0" fmla="*/ 17 w 117"/>
                            <a:gd name="T1" fmla="*/ 1 h 12"/>
                            <a:gd name="T2" fmla="*/ 15 w 117"/>
                            <a:gd name="T3" fmla="*/ 0 h 12"/>
                            <a:gd name="T4" fmla="*/ 0 w 117"/>
                            <a:gd name="T5" fmla="*/ 0 h 12"/>
                            <a:gd name="T6" fmla="*/ 0 60000 65536"/>
                            <a:gd name="T7" fmla="*/ 0 60000 65536"/>
                            <a:gd name="T8" fmla="*/ 0 60000 65536"/>
                            <a:gd name="T9" fmla="*/ 0 w 117"/>
                            <a:gd name="T10" fmla="*/ 0 h 12"/>
                            <a:gd name="T11" fmla="*/ 117 w 117"/>
                            <a:gd name="T12" fmla="*/ 12 h 12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117" h="12">
                              <a:moveTo>
                                <a:pt x="117" y="12"/>
                              </a:moveTo>
                              <a:lnTo>
                                <a:pt x="101" y="0"/>
                              </a:lnTo>
                              <a:lnTo>
                                <a:pt x="0" y="4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0" name="Line 30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60" y="1360"/>
                          <a:ext cx="14" cy="1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1" name="Freeform 30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8" y="1358"/>
                          <a:ext cx="26" cy="40"/>
                        </a:xfrm>
                        <a:custGeom>
                          <a:avLst/>
                          <a:gdLst>
                            <a:gd name="T0" fmla="*/ 8 w 187"/>
                            <a:gd name="T1" fmla="*/ 32 h 320"/>
                            <a:gd name="T2" fmla="*/ 5 w 187"/>
                            <a:gd name="T3" fmla="*/ 26 h 320"/>
                            <a:gd name="T4" fmla="*/ 2 w 187"/>
                            <a:gd name="T5" fmla="*/ 20 h 320"/>
                            <a:gd name="T6" fmla="*/ 1 w 187"/>
                            <a:gd name="T7" fmla="*/ 14 h 320"/>
                            <a:gd name="T8" fmla="*/ 0 w 187"/>
                            <a:gd name="T9" fmla="*/ 8 h 320"/>
                            <a:gd name="T10" fmla="*/ 1 w 187"/>
                            <a:gd name="T11" fmla="*/ 4 h 320"/>
                            <a:gd name="T12" fmla="*/ 3 w 187"/>
                            <a:gd name="T13" fmla="*/ 1 h 320"/>
                            <a:gd name="T14" fmla="*/ 6 w 187"/>
                            <a:gd name="T15" fmla="*/ 0 h 320"/>
                            <a:gd name="T16" fmla="*/ 10 w 187"/>
                            <a:gd name="T17" fmla="*/ 1 h 320"/>
                            <a:gd name="T18" fmla="*/ 14 w 187"/>
                            <a:gd name="T19" fmla="*/ 4 h 320"/>
                            <a:gd name="T20" fmla="*/ 18 w 187"/>
                            <a:gd name="T21" fmla="*/ 9 h 320"/>
                            <a:gd name="T22" fmla="*/ 21 w 187"/>
                            <a:gd name="T23" fmla="*/ 14 h 320"/>
                            <a:gd name="T24" fmla="*/ 24 w 187"/>
                            <a:gd name="T25" fmla="*/ 21 h 320"/>
                            <a:gd name="T26" fmla="*/ 26 w 187"/>
                            <a:gd name="T27" fmla="*/ 27 h 320"/>
                            <a:gd name="T28" fmla="*/ 26 w 187"/>
                            <a:gd name="T29" fmla="*/ 32 h 320"/>
                            <a:gd name="T30" fmla="*/ 25 w 187"/>
                            <a:gd name="T31" fmla="*/ 37 h 320"/>
                            <a:gd name="T32" fmla="*/ 23 w 187"/>
                            <a:gd name="T33" fmla="*/ 39 h 320"/>
                            <a:gd name="T34" fmla="*/ 20 w 187"/>
                            <a:gd name="T35" fmla="*/ 40 h 320"/>
                            <a:gd name="T36" fmla="*/ 16 w 187"/>
                            <a:gd name="T37" fmla="*/ 39 h 320"/>
                            <a:gd name="T38" fmla="*/ 13 w 187"/>
                            <a:gd name="T39" fmla="*/ 36 h 320"/>
                            <a:gd name="T40" fmla="*/ 8 w 187"/>
                            <a:gd name="T41" fmla="*/ 32 h 320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187"/>
                            <a:gd name="T64" fmla="*/ 0 h 320"/>
                            <a:gd name="T65" fmla="*/ 187 w 187"/>
                            <a:gd name="T66" fmla="*/ 320 h 320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187" h="320">
                              <a:moveTo>
                                <a:pt x="60" y="252"/>
                              </a:moveTo>
                              <a:lnTo>
                                <a:pt x="34" y="206"/>
                              </a:lnTo>
                              <a:lnTo>
                                <a:pt x="15" y="157"/>
                              </a:lnTo>
                              <a:lnTo>
                                <a:pt x="4" y="108"/>
                              </a:lnTo>
                              <a:lnTo>
                                <a:pt x="0" y="65"/>
                              </a:lnTo>
                              <a:lnTo>
                                <a:pt x="7" y="29"/>
                              </a:lnTo>
                              <a:lnTo>
                                <a:pt x="21" y="6"/>
                              </a:lnTo>
                              <a:lnTo>
                                <a:pt x="43" y="0"/>
                              </a:lnTo>
                              <a:lnTo>
                                <a:pt x="70" y="9"/>
                              </a:lnTo>
                              <a:lnTo>
                                <a:pt x="98" y="31"/>
                              </a:lnTo>
                              <a:lnTo>
                                <a:pt x="127" y="68"/>
                              </a:lnTo>
                              <a:lnTo>
                                <a:pt x="153" y="115"/>
                              </a:lnTo>
                              <a:lnTo>
                                <a:pt x="172" y="165"/>
                              </a:lnTo>
                              <a:lnTo>
                                <a:pt x="184" y="213"/>
                              </a:lnTo>
                              <a:lnTo>
                                <a:pt x="187" y="256"/>
                              </a:lnTo>
                              <a:lnTo>
                                <a:pt x="181" y="292"/>
                              </a:lnTo>
                              <a:lnTo>
                                <a:pt x="166" y="315"/>
                              </a:lnTo>
                              <a:lnTo>
                                <a:pt x="144" y="320"/>
                              </a:lnTo>
                              <a:lnTo>
                                <a:pt x="118" y="313"/>
                              </a:lnTo>
                              <a:lnTo>
                                <a:pt x="90" y="289"/>
                              </a:lnTo>
                              <a:lnTo>
                                <a:pt x="60" y="25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2" name="Freeform 30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352"/>
                          <a:ext cx="34" cy="51"/>
                        </a:xfrm>
                        <a:custGeom>
                          <a:avLst/>
                          <a:gdLst>
                            <a:gd name="T0" fmla="*/ 28 w 238"/>
                            <a:gd name="T1" fmla="*/ 51 h 407"/>
                            <a:gd name="T2" fmla="*/ 26 w 238"/>
                            <a:gd name="T3" fmla="*/ 51 h 407"/>
                            <a:gd name="T4" fmla="*/ 22 w 238"/>
                            <a:gd name="T5" fmla="*/ 50 h 407"/>
                            <a:gd name="T6" fmla="*/ 18 w 238"/>
                            <a:gd name="T7" fmla="*/ 49 h 407"/>
                            <a:gd name="T8" fmla="*/ 14 w 238"/>
                            <a:gd name="T9" fmla="*/ 45 h 407"/>
                            <a:gd name="T10" fmla="*/ 9 w 238"/>
                            <a:gd name="T11" fmla="*/ 40 h 407"/>
                            <a:gd name="T12" fmla="*/ 8 w 238"/>
                            <a:gd name="T13" fmla="*/ 38 h 407"/>
                            <a:gd name="T14" fmla="*/ 6 w 238"/>
                            <a:gd name="T15" fmla="*/ 34 h 407"/>
                            <a:gd name="T16" fmla="*/ 4 w 238"/>
                            <a:gd name="T17" fmla="*/ 28 h 407"/>
                            <a:gd name="T18" fmla="*/ 1 w 238"/>
                            <a:gd name="T19" fmla="*/ 21 h 407"/>
                            <a:gd name="T20" fmla="*/ 0 w 238"/>
                            <a:gd name="T21" fmla="*/ 14 h 407"/>
                            <a:gd name="T22" fmla="*/ 0 w 238"/>
                            <a:gd name="T23" fmla="*/ 6 h 407"/>
                            <a:gd name="T24" fmla="*/ 3 w 238"/>
                            <a:gd name="T25" fmla="*/ 2 h 407"/>
                            <a:gd name="T26" fmla="*/ 7 w 238"/>
                            <a:gd name="T27" fmla="*/ 0 h 407"/>
                            <a:gd name="T28" fmla="*/ 12 w 238"/>
                            <a:gd name="T29" fmla="*/ 1 h 407"/>
                            <a:gd name="T30" fmla="*/ 18 w 238"/>
                            <a:gd name="T31" fmla="*/ 5 h 407"/>
                            <a:gd name="T32" fmla="*/ 25 w 238"/>
                            <a:gd name="T33" fmla="*/ 13 h 407"/>
                            <a:gd name="T34" fmla="*/ 30 w 238"/>
                            <a:gd name="T35" fmla="*/ 23 h 407"/>
                            <a:gd name="T36" fmla="*/ 33 w 238"/>
                            <a:gd name="T37" fmla="*/ 33 h 407"/>
                            <a:gd name="T38" fmla="*/ 34 w 238"/>
                            <a:gd name="T39" fmla="*/ 41 h 407"/>
                            <a:gd name="T40" fmla="*/ 32 w 238"/>
                            <a:gd name="T41" fmla="*/ 47 h 407"/>
                            <a:gd name="T42" fmla="*/ 28 w 238"/>
                            <a:gd name="T43" fmla="*/ 51 h 407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w 238"/>
                            <a:gd name="T67" fmla="*/ 0 h 407"/>
                            <a:gd name="T68" fmla="*/ 238 w 238"/>
                            <a:gd name="T69" fmla="*/ 407 h 407"/>
                          </a:gdLst>
                          <a:ahLst/>
                          <a:cxnLst>
                            <a:cxn ang="T44">
                              <a:pos x="T0" y="T1"/>
                            </a:cxn>
                            <a:cxn ang="T45">
                              <a:pos x="T2" y="T3"/>
                            </a:cxn>
                            <a:cxn ang="T46">
                              <a:pos x="T4" y="T5"/>
                            </a:cxn>
                            <a:cxn ang="T47">
                              <a:pos x="T6" y="T7"/>
                            </a:cxn>
                            <a:cxn ang="T48">
                              <a:pos x="T8" y="T9"/>
                            </a:cxn>
                            <a:cxn ang="T49">
                              <a:pos x="T10" y="T11"/>
                            </a:cxn>
                            <a:cxn ang="T50">
                              <a:pos x="T12" y="T13"/>
                            </a:cxn>
                            <a:cxn ang="T51">
                              <a:pos x="T14" y="T15"/>
                            </a:cxn>
                            <a:cxn ang="T52">
                              <a:pos x="T16" y="T17"/>
                            </a:cxn>
                            <a:cxn ang="T53">
                              <a:pos x="T18" y="T19"/>
                            </a:cxn>
                            <a:cxn ang="T54">
                              <a:pos x="T20" y="T21"/>
                            </a:cxn>
                            <a:cxn ang="T55">
                              <a:pos x="T22" y="T23"/>
                            </a:cxn>
                            <a:cxn ang="T56">
                              <a:pos x="T24" y="T25"/>
                            </a:cxn>
                            <a:cxn ang="T57">
                              <a:pos x="T26" y="T27"/>
                            </a:cxn>
                            <a:cxn ang="T58">
                              <a:pos x="T28" y="T29"/>
                            </a:cxn>
                            <a:cxn ang="T59">
                              <a:pos x="T30" y="T31"/>
                            </a:cxn>
                            <a:cxn ang="T60">
                              <a:pos x="T32" y="T33"/>
                            </a:cxn>
                            <a:cxn ang="T61">
                              <a:pos x="T34" y="T35"/>
                            </a:cxn>
                            <a:cxn ang="T62">
                              <a:pos x="T36" y="T37"/>
                            </a:cxn>
                            <a:cxn ang="T63">
                              <a:pos x="T38" y="T39"/>
                            </a:cxn>
                            <a:cxn ang="T64">
                              <a:pos x="T40" y="T41"/>
                            </a:cxn>
                            <a:cxn ang="T65">
                              <a:pos x="T42" y="T43"/>
                            </a:cxn>
                          </a:cxnLst>
                          <a:rect l="T66" t="T67" r="T68" b="T69"/>
                          <a:pathLst>
                            <a:path w="238" h="407">
                              <a:moveTo>
                                <a:pt x="196" y="405"/>
                              </a:moveTo>
                              <a:lnTo>
                                <a:pt x="179" y="407"/>
                              </a:lnTo>
                              <a:lnTo>
                                <a:pt x="155" y="402"/>
                              </a:lnTo>
                              <a:lnTo>
                                <a:pt x="127" y="388"/>
                              </a:lnTo>
                              <a:lnTo>
                                <a:pt x="95" y="360"/>
                              </a:lnTo>
                              <a:lnTo>
                                <a:pt x="64" y="316"/>
                              </a:lnTo>
                              <a:lnTo>
                                <a:pt x="57" y="305"/>
                              </a:lnTo>
                              <a:lnTo>
                                <a:pt x="43" y="273"/>
                              </a:lnTo>
                              <a:lnTo>
                                <a:pt x="25" y="227"/>
                              </a:lnTo>
                              <a:lnTo>
                                <a:pt x="9" y="170"/>
                              </a:lnTo>
                              <a:lnTo>
                                <a:pt x="0" y="109"/>
                              </a:lnTo>
                              <a:lnTo>
                                <a:pt x="2" y="46"/>
                              </a:lnTo>
                              <a:lnTo>
                                <a:pt x="22" y="13"/>
                              </a:lnTo>
                              <a:lnTo>
                                <a:pt x="49" y="0"/>
                              </a:lnTo>
                              <a:lnTo>
                                <a:pt x="85" y="8"/>
                              </a:lnTo>
                              <a:lnTo>
                                <a:pt x="125" y="41"/>
                              </a:lnTo>
                              <a:lnTo>
                                <a:pt x="173" y="104"/>
                              </a:lnTo>
                              <a:lnTo>
                                <a:pt x="212" y="187"/>
                              </a:lnTo>
                              <a:lnTo>
                                <a:pt x="234" y="263"/>
                              </a:lnTo>
                              <a:lnTo>
                                <a:pt x="238" y="328"/>
                              </a:lnTo>
                              <a:lnTo>
                                <a:pt x="225" y="377"/>
                              </a:lnTo>
                              <a:lnTo>
                                <a:pt x="196" y="40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3" name="Freeform 30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8" y="1358"/>
                          <a:ext cx="27" cy="40"/>
                        </a:xfrm>
                        <a:custGeom>
                          <a:avLst/>
                          <a:gdLst>
                            <a:gd name="T0" fmla="*/ 9 w 187"/>
                            <a:gd name="T1" fmla="*/ 31 h 321"/>
                            <a:gd name="T2" fmla="*/ 5 w 187"/>
                            <a:gd name="T3" fmla="*/ 26 h 321"/>
                            <a:gd name="T4" fmla="*/ 2 w 187"/>
                            <a:gd name="T5" fmla="*/ 20 h 321"/>
                            <a:gd name="T6" fmla="*/ 0 w 187"/>
                            <a:gd name="T7" fmla="*/ 13 h 321"/>
                            <a:gd name="T8" fmla="*/ 0 w 187"/>
                            <a:gd name="T9" fmla="*/ 8 h 321"/>
                            <a:gd name="T10" fmla="*/ 1 w 187"/>
                            <a:gd name="T11" fmla="*/ 3 h 321"/>
                            <a:gd name="T12" fmla="*/ 3 w 187"/>
                            <a:gd name="T13" fmla="*/ 1 h 321"/>
                            <a:gd name="T14" fmla="*/ 6 w 187"/>
                            <a:gd name="T15" fmla="*/ 0 h 321"/>
                            <a:gd name="T16" fmla="*/ 10 w 187"/>
                            <a:gd name="T17" fmla="*/ 1 h 321"/>
                            <a:gd name="T18" fmla="*/ 14 w 187"/>
                            <a:gd name="T19" fmla="*/ 4 h 321"/>
                            <a:gd name="T20" fmla="*/ 18 w 187"/>
                            <a:gd name="T21" fmla="*/ 8 h 321"/>
                            <a:gd name="T22" fmla="*/ 22 w 187"/>
                            <a:gd name="T23" fmla="*/ 14 h 321"/>
                            <a:gd name="T24" fmla="*/ 25 w 187"/>
                            <a:gd name="T25" fmla="*/ 20 h 321"/>
                            <a:gd name="T26" fmla="*/ 27 w 187"/>
                            <a:gd name="T27" fmla="*/ 26 h 321"/>
                            <a:gd name="T28" fmla="*/ 27 w 187"/>
                            <a:gd name="T29" fmla="*/ 32 h 321"/>
                            <a:gd name="T30" fmla="*/ 26 w 187"/>
                            <a:gd name="T31" fmla="*/ 36 h 321"/>
                            <a:gd name="T32" fmla="*/ 24 w 187"/>
                            <a:gd name="T33" fmla="*/ 39 h 321"/>
                            <a:gd name="T34" fmla="*/ 21 w 187"/>
                            <a:gd name="T35" fmla="*/ 40 h 321"/>
                            <a:gd name="T36" fmla="*/ 17 w 187"/>
                            <a:gd name="T37" fmla="*/ 39 h 321"/>
                            <a:gd name="T38" fmla="*/ 13 w 187"/>
                            <a:gd name="T39" fmla="*/ 36 h 321"/>
                            <a:gd name="T40" fmla="*/ 9 w 187"/>
                            <a:gd name="T41" fmla="*/ 31 h 321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187"/>
                            <a:gd name="T64" fmla="*/ 0 h 321"/>
                            <a:gd name="T65" fmla="*/ 187 w 187"/>
                            <a:gd name="T66" fmla="*/ 321 h 321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187" h="321">
                              <a:moveTo>
                                <a:pt x="59" y="252"/>
                              </a:moveTo>
                              <a:lnTo>
                                <a:pt x="33" y="206"/>
                              </a:lnTo>
                              <a:lnTo>
                                <a:pt x="14" y="157"/>
                              </a:lnTo>
                              <a:lnTo>
                                <a:pt x="3" y="108"/>
                              </a:lnTo>
                              <a:lnTo>
                                <a:pt x="0" y="64"/>
                              </a:lnTo>
                              <a:lnTo>
                                <a:pt x="6" y="28"/>
                              </a:lnTo>
                              <a:lnTo>
                                <a:pt x="21" y="7"/>
                              </a:lnTo>
                              <a:lnTo>
                                <a:pt x="43" y="0"/>
                              </a:lnTo>
                              <a:lnTo>
                                <a:pt x="69" y="8"/>
                              </a:lnTo>
                              <a:lnTo>
                                <a:pt x="98" y="31"/>
                              </a:lnTo>
                              <a:lnTo>
                                <a:pt x="127" y="68"/>
                              </a:lnTo>
                              <a:lnTo>
                                <a:pt x="153" y="114"/>
                              </a:lnTo>
                              <a:lnTo>
                                <a:pt x="173" y="164"/>
                              </a:lnTo>
                              <a:lnTo>
                                <a:pt x="184" y="212"/>
                              </a:lnTo>
                              <a:lnTo>
                                <a:pt x="187" y="257"/>
                              </a:lnTo>
                              <a:lnTo>
                                <a:pt x="181" y="292"/>
                              </a:lnTo>
                              <a:lnTo>
                                <a:pt x="165" y="314"/>
                              </a:lnTo>
                              <a:lnTo>
                                <a:pt x="143" y="321"/>
                              </a:lnTo>
                              <a:lnTo>
                                <a:pt x="117" y="312"/>
                              </a:lnTo>
                              <a:lnTo>
                                <a:pt x="89" y="289"/>
                              </a:lnTo>
                              <a:lnTo>
                                <a:pt x="59" y="25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4" name="Freeform 30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3" y="1358"/>
                          <a:ext cx="22" cy="36"/>
                        </a:xfrm>
                        <a:custGeom>
                          <a:avLst/>
                          <a:gdLst>
                            <a:gd name="T0" fmla="*/ 3 w 151"/>
                            <a:gd name="T1" fmla="*/ 19 h 282"/>
                            <a:gd name="T2" fmla="*/ 1 w 151"/>
                            <a:gd name="T3" fmla="*/ 12 h 282"/>
                            <a:gd name="T4" fmla="*/ 0 w 151"/>
                            <a:gd name="T5" fmla="*/ 6 h 282"/>
                            <a:gd name="T6" fmla="*/ 0 w 151"/>
                            <a:gd name="T7" fmla="*/ 2 h 282"/>
                            <a:gd name="T8" fmla="*/ 1 w 151"/>
                            <a:gd name="T9" fmla="*/ 0 h 282"/>
                            <a:gd name="T10" fmla="*/ 3 w 151"/>
                            <a:gd name="T11" fmla="*/ 0 h 282"/>
                            <a:gd name="T12" fmla="*/ 4 w 151"/>
                            <a:gd name="T13" fmla="*/ 0 h 282"/>
                            <a:gd name="T14" fmla="*/ 4 w 151"/>
                            <a:gd name="T15" fmla="*/ 1 h 282"/>
                            <a:gd name="T16" fmla="*/ 6 w 151"/>
                            <a:gd name="T17" fmla="*/ 1 h 282"/>
                            <a:gd name="T18" fmla="*/ 7 w 151"/>
                            <a:gd name="T19" fmla="*/ 2 h 282"/>
                            <a:gd name="T20" fmla="*/ 8 w 151"/>
                            <a:gd name="T21" fmla="*/ 3 h 282"/>
                            <a:gd name="T22" fmla="*/ 9 w 151"/>
                            <a:gd name="T23" fmla="*/ 4 h 282"/>
                            <a:gd name="T24" fmla="*/ 10 w 151"/>
                            <a:gd name="T25" fmla="*/ 5 h 282"/>
                            <a:gd name="T26" fmla="*/ 10 w 151"/>
                            <a:gd name="T27" fmla="*/ 5 h 282"/>
                            <a:gd name="T28" fmla="*/ 11 w 151"/>
                            <a:gd name="T29" fmla="*/ 6 h 282"/>
                            <a:gd name="T30" fmla="*/ 12 w 151"/>
                            <a:gd name="T31" fmla="*/ 8 h 282"/>
                            <a:gd name="T32" fmla="*/ 13 w 151"/>
                            <a:gd name="T33" fmla="*/ 9 h 282"/>
                            <a:gd name="T34" fmla="*/ 14 w 151"/>
                            <a:gd name="T35" fmla="*/ 9 h 282"/>
                            <a:gd name="T36" fmla="*/ 15 w 151"/>
                            <a:gd name="T37" fmla="*/ 10 h 282"/>
                            <a:gd name="T38" fmla="*/ 15 w 151"/>
                            <a:gd name="T39" fmla="*/ 12 h 282"/>
                            <a:gd name="T40" fmla="*/ 16 w 151"/>
                            <a:gd name="T41" fmla="*/ 14 h 282"/>
                            <a:gd name="T42" fmla="*/ 17 w 151"/>
                            <a:gd name="T43" fmla="*/ 15 h 282"/>
                            <a:gd name="T44" fmla="*/ 18 w 151"/>
                            <a:gd name="T45" fmla="*/ 17 h 282"/>
                            <a:gd name="T46" fmla="*/ 19 w 151"/>
                            <a:gd name="T47" fmla="*/ 19 h 282"/>
                            <a:gd name="T48" fmla="*/ 20 w 151"/>
                            <a:gd name="T49" fmla="*/ 21 h 282"/>
                            <a:gd name="T50" fmla="*/ 21 w 151"/>
                            <a:gd name="T51" fmla="*/ 23 h 282"/>
                            <a:gd name="T52" fmla="*/ 21 w 151"/>
                            <a:gd name="T53" fmla="*/ 25 h 282"/>
                            <a:gd name="T54" fmla="*/ 21 w 151"/>
                            <a:gd name="T55" fmla="*/ 27 h 282"/>
                            <a:gd name="T56" fmla="*/ 22 w 151"/>
                            <a:gd name="T57" fmla="*/ 29 h 282"/>
                            <a:gd name="T58" fmla="*/ 22 w 151"/>
                            <a:gd name="T59" fmla="*/ 33 h 282"/>
                            <a:gd name="T60" fmla="*/ 22 w 151"/>
                            <a:gd name="T61" fmla="*/ 34 h 282"/>
                            <a:gd name="T62" fmla="*/ 21 w 151"/>
                            <a:gd name="T63" fmla="*/ 35 h 282"/>
                            <a:gd name="T64" fmla="*/ 20 w 151"/>
                            <a:gd name="T65" fmla="*/ 36 h 282"/>
                            <a:gd name="T66" fmla="*/ 19 w 151"/>
                            <a:gd name="T67" fmla="*/ 36 h 282"/>
                            <a:gd name="T68" fmla="*/ 17 w 151"/>
                            <a:gd name="T69" fmla="*/ 36 h 282"/>
                            <a:gd name="T70" fmla="*/ 15 w 151"/>
                            <a:gd name="T71" fmla="*/ 35 h 282"/>
                            <a:gd name="T72" fmla="*/ 13 w 151"/>
                            <a:gd name="T73" fmla="*/ 34 h 282"/>
                            <a:gd name="T74" fmla="*/ 11 w 151"/>
                            <a:gd name="T75" fmla="*/ 31 h 282"/>
                            <a:gd name="T76" fmla="*/ 8 w 151"/>
                            <a:gd name="T77" fmla="*/ 28 h 282"/>
                            <a:gd name="T78" fmla="*/ 7 w 151"/>
                            <a:gd name="T79" fmla="*/ 27 h 282"/>
                            <a:gd name="T80" fmla="*/ 7 w 151"/>
                            <a:gd name="T81" fmla="*/ 27 h 282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151"/>
                            <a:gd name="T124" fmla="*/ 0 h 282"/>
                            <a:gd name="T125" fmla="*/ 151 w 151"/>
                            <a:gd name="T126" fmla="*/ 282 h 282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151" h="282">
                              <a:moveTo>
                                <a:pt x="36" y="187"/>
                              </a:moveTo>
                              <a:lnTo>
                                <a:pt x="21" y="151"/>
                              </a:lnTo>
                              <a:lnTo>
                                <a:pt x="12" y="120"/>
                              </a:lnTo>
                              <a:lnTo>
                                <a:pt x="5" y="92"/>
                              </a:lnTo>
                              <a:lnTo>
                                <a:pt x="2" y="68"/>
                              </a:lnTo>
                              <a:lnTo>
                                <a:pt x="0" y="48"/>
                              </a:lnTo>
                              <a:lnTo>
                                <a:pt x="0" y="31"/>
                              </a:lnTo>
                              <a:lnTo>
                                <a:pt x="3" y="18"/>
                              </a:lnTo>
                              <a:lnTo>
                                <a:pt x="7" y="8"/>
                              </a:lnTo>
                              <a:lnTo>
                                <a:pt x="10" y="2"/>
                              </a:lnTo>
                              <a:lnTo>
                                <a:pt x="11" y="0"/>
                              </a:lnTo>
                              <a:lnTo>
                                <a:pt x="24" y="3"/>
                              </a:lnTo>
                              <a:lnTo>
                                <a:pt x="25" y="3"/>
                              </a:lnTo>
                              <a:lnTo>
                                <a:pt x="26" y="5"/>
                              </a:lnTo>
                              <a:lnTo>
                                <a:pt x="29" y="6"/>
                              </a:lnTo>
                              <a:lnTo>
                                <a:pt x="33" y="9"/>
                              </a:lnTo>
                              <a:lnTo>
                                <a:pt x="38" y="11"/>
                              </a:lnTo>
                              <a:lnTo>
                                <a:pt x="41" y="14"/>
                              </a:lnTo>
                              <a:lnTo>
                                <a:pt x="45" y="17"/>
                              </a:lnTo>
                              <a:lnTo>
                                <a:pt x="49" y="20"/>
                              </a:lnTo>
                              <a:lnTo>
                                <a:pt x="55" y="25"/>
                              </a:lnTo>
                              <a:lnTo>
                                <a:pt x="60" y="29"/>
                              </a:lnTo>
                              <a:lnTo>
                                <a:pt x="62" y="33"/>
                              </a:lnTo>
                              <a:lnTo>
                                <a:pt x="64" y="34"/>
                              </a:lnTo>
                              <a:lnTo>
                                <a:pt x="66" y="36"/>
                              </a:lnTo>
                              <a:lnTo>
                                <a:pt x="68" y="39"/>
                              </a:lnTo>
                              <a:lnTo>
                                <a:pt x="70" y="43"/>
                              </a:lnTo>
                              <a:lnTo>
                                <a:pt x="74" y="46"/>
                              </a:lnTo>
                              <a:lnTo>
                                <a:pt x="77" y="49"/>
                              </a:lnTo>
                              <a:lnTo>
                                <a:pt x="80" y="54"/>
                              </a:lnTo>
                              <a:lnTo>
                                <a:pt x="83" y="60"/>
                              </a:lnTo>
                              <a:lnTo>
                                <a:pt x="87" y="64"/>
                              </a:lnTo>
                              <a:lnTo>
                                <a:pt x="89" y="67"/>
                              </a:lnTo>
                              <a:lnTo>
                                <a:pt x="92" y="71"/>
                              </a:lnTo>
                              <a:lnTo>
                                <a:pt x="95" y="74"/>
                              </a:lnTo>
                              <a:lnTo>
                                <a:pt x="97" y="77"/>
                              </a:lnTo>
                              <a:lnTo>
                                <a:pt x="100" y="82"/>
                              </a:lnTo>
                              <a:lnTo>
                                <a:pt x="103" y="88"/>
                              </a:lnTo>
                              <a:lnTo>
                                <a:pt x="106" y="93"/>
                              </a:lnTo>
                              <a:lnTo>
                                <a:pt x="109" y="100"/>
                              </a:lnTo>
                              <a:lnTo>
                                <a:pt x="112" y="107"/>
                              </a:lnTo>
                              <a:lnTo>
                                <a:pt x="117" y="114"/>
                              </a:lnTo>
                              <a:lnTo>
                                <a:pt x="120" y="121"/>
                              </a:lnTo>
                              <a:lnTo>
                                <a:pt x="123" y="129"/>
                              </a:lnTo>
                              <a:lnTo>
                                <a:pt x="126" y="136"/>
                              </a:lnTo>
                              <a:lnTo>
                                <a:pt x="129" y="144"/>
                              </a:lnTo>
                              <a:lnTo>
                                <a:pt x="131" y="150"/>
                              </a:lnTo>
                              <a:lnTo>
                                <a:pt x="134" y="157"/>
                              </a:lnTo>
                              <a:lnTo>
                                <a:pt x="137" y="165"/>
                              </a:lnTo>
                              <a:lnTo>
                                <a:pt x="139" y="172"/>
                              </a:lnTo>
                              <a:lnTo>
                                <a:pt x="141" y="179"/>
                              </a:lnTo>
                              <a:lnTo>
                                <a:pt x="143" y="187"/>
                              </a:lnTo>
                              <a:lnTo>
                                <a:pt x="144" y="193"/>
                              </a:lnTo>
                              <a:lnTo>
                                <a:pt x="146" y="200"/>
                              </a:lnTo>
                              <a:lnTo>
                                <a:pt x="147" y="208"/>
                              </a:lnTo>
                              <a:lnTo>
                                <a:pt x="149" y="218"/>
                              </a:lnTo>
                              <a:lnTo>
                                <a:pt x="151" y="231"/>
                              </a:lnTo>
                              <a:lnTo>
                                <a:pt x="151" y="245"/>
                              </a:lnTo>
                              <a:lnTo>
                                <a:pt x="150" y="258"/>
                              </a:lnTo>
                              <a:lnTo>
                                <a:pt x="150" y="267"/>
                              </a:lnTo>
                              <a:lnTo>
                                <a:pt x="150" y="270"/>
                              </a:lnTo>
                              <a:lnTo>
                                <a:pt x="149" y="271"/>
                              </a:lnTo>
                              <a:lnTo>
                                <a:pt x="146" y="274"/>
                              </a:lnTo>
                              <a:lnTo>
                                <a:pt x="143" y="277"/>
                              </a:lnTo>
                              <a:lnTo>
                                <a:pt x="138" y="279"/>
                              </a:lnTo>
                              <a:lnTo>
                                <a:pt x="133" y="282"/>
                              </a:lnTo>
                              <a:lnTo>
                                <a:pt x="128" y="282"/>
                              </a:lnTo>
                              <a:lnTo>
                                <a:pt x="123" y="280"/>
                              </a:lnTo>
                              <a:lnTo>
                                <a:pt x="117" y="279"/>
                              </a:lnTo>
                              <a:lnTo>
                                <a:pt x="110" y="277"/>
                              </a:lnTo>
                              <a:lnTo>
                                <a:pt x="105" y="274"/>
                              </a:lnTo>
                              <a:lnTo>
                                <a:pt x="99" y="270"/>
                              </a:lnTo>
                              <a:lnTo>
                                <a:pt x="91" y="264"/>
                              </a:lnTo>
                              <a:lnTo>
                                <a:pt x="83" y="255"/>
                              </a:lnTo>
                              <a:lnTo>
                                <a:pt x="74" y="245"/>
                              </a:lnTo>
                              <a:lnTo>
                                <a:pt x="65" y="233"/>
                              </a:lnTo>
                              <a:lnTo>
                                <a:pt x="57" y="223"/>
                              </a:lnTo>
                              <a:lnTo>
                                <a:pt x="53" y="218"/>
                              </a:lnTo>
                              <a:lnTo>
                                <a:pt x="49" y="213"/>
                              </a:lnTo>
                              <a:lnTo>
                                <a:pt x="48" y="211"/>
                              </a:lnTo>
                              <a:lnTo>
                                <a:pt x="36" y="18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1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5" name="Freeform 30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1" y="1428"/>
                          <a:ext cx="28" cy="40"/>
                        </a:xfrm>
                        <a:custGeom>
                          <a:avLst/>
                          <a:gdLst>
                            <a:gd name="T0" fmla="*/ 10 w 196"/>
                            <a:gd name="T1" fmla="*/ 31 h 323"/>
                            <a:gd name="T2" fmla="*/ 6 w 196"/>
                            <a:gd name="T3" fmla="*/ 26 h 323"/>
                            <a:gd name="T4" fmla="*/ 3 w 196"/>
                            <a:gd name="T5" fmla="*/ 20 h 323"/>
                            <a:gd name="T6" fmla="*/ 1 w 196"/>
                            <a:gd name="T7" fmla="*/ 13 h 323"/>
                            <a:gd name="T8" fmla="*/ 0 w 196"/>
                            <a:gd name="T9" fmla="*/ 8 h 323"/>
                            <a:gd name="T10" fmla="*/ 1 w 196"/>
                            <a:gd name="T11" fmla="*/ 3 h 323"/>
                            <a:gd name="T12" fmla="*/ 3 w 196"/>
                            <a:gd name="T13" fmla="*/ 1 h 323"/>
                            <a:gd name="T14" fmla="*/ 6 w 196"/>
                            <a:gd name="T15" fmla="*/ 0 h 323"/>
                            <a:gd name="T16" fmla="*/ 11 w 196"/>
                            <a:gd name="T17" fmla="*/ 1 h 323"/>
                            <a:gd name="T18" fmla="*/ 15 w 196"/>
                            <a:gd name="T19" fmla="*/ 4 h 323"/>
                            <a:gd name="T20" fmla="*/ 19 w 196"/>
                            <a:gd name="T21" fmla="*/ 9 h 323"/>
                            <a:gd name="T22" fmla="*/ 23 w 196"/>
                            <a:gd name="T23" fmla="*/ 14 h 323"/>
                            <a:gd name="T24" fmla="*/ 26 w 196"/>
                            <a:gd name="T25" fmla="*/ 21 h 323"/>
                            <a:gd name="T26" fmla="*/ 28 w 196"/>
                            <a:gd name="T27" fmla="*/ 27 h 323"/>
                            <a:gd name="T28" fmla="*/ 28 w 196"/>
                            <a:gd name="T29" fmla="*/ 32 h 323"/>
                            <a:gd name="T30" fmla="*/ 27 w 196"/>
                            <a:gd name="T31" fmla="*/ 36 h 323"/>
                            <a:gd name="T32" fmla="*/ 25 w 196"/>
                            <a:gd name="T33" fmla="*/ 39 h 323"/>
                            <a:gd name="T34" fmla="*/ 22 w 196"/>
                            <a:gd name="T35" fmla="*/ 40 h 323"/>
                            <a:gd name="T36" fmla="*/ 18 w 196"/>
                            <a:gd name="T37" fmla="*/ 39 h 323"/>
                            <a:gd name="T38" fmla="*/ 14 w 196"/>
                            <a:gd name="T39" fmla="*/ 36 h 323"/>
                            <a:gd name="T40" fmla="*/ 10 w 196"/>
                            <a:gd name="T41" fmla="*/ 31 h 323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196"/>
                            <a:gd name="T64" fmla="*/ 0 h 323"/>
                            <a:gd name="T65" fmla="*/ 196 w 196"/>
                            <a:gd name="T66" fmla="*/ 323 h 323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196" h="323">
                              <a:moveTo>
                                <a:pt x="68" y="254"/>
                              </a:moveTo>
                              <a:lnTo>
                                <a:pt x="41" y="208"/>
                              </a:lnTo>
                              <a:lnTo>
                                <a:pt x="20" y="158"/>
                              </a:lnTo>
                              <a:lnTo>
                                <a:pt x="5" y="109"/>
                              </a:lnTo>
                              <a:lnTo>
                                <a:pt x="0" y="64"/>
                              </a:lnTo>
                              <a:lnTo>
                                <a:pt x="5" y="28"/>
                              </a:lnTo>
                              <a:lnTo>
                                <a:pt x="21" y="7"/>
                              </a:lnTo>
                              <a:lnTo>
                                <a:pt x="45" y="0"/>
                              </a:lnTo>
                              <a:lnTo>
                                <a:pt x="74" y="9"/>
                              </a:lnTo>
                              <a:lnTo>
                                <a:pt x="106" y="34"/>
                              </a:lnTo>
                              <a:lnTo>
                                <a:pt x="136" y="71"/>
                              </a:lnTo>
                              <a:lnTo>
                                <a:pt x="161" y="117"/>
                              </a:lnTo>
                              <a:lnTo>
                                <a:pt x="181" y="166"/>
                              </a:lnTo>
                              <a:lnTo>
                                <a:pt x="193" y="214"/>
                              </a:lnTo>
                              <a:lnTo>
                                <a:pt x="196" y="258"/>
                              </a:lnTo>
                              <a:lnTo>
                                <a:pt x="190" y="294"/>
                              </a:lnTo>
                              <a:lnTo>
                                <a:pt x="174" y="316"/>
                              </a:lnTo>
                              <a:lnTo>
                                <a:pt x="152" y="323"/>
                              </a:lnTo>
                              <a:lnTo>
                                <a:pt x="126" y="314"/>
                              </a:lnTo>
                              <a:lnTo>
                                <a:pt x="97" y="291"/>
                              </a:lnTo>
                              <a:lnTo>
                                <a:pt x="68" y="25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6" name="Freeform 30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8" y="1423"/>
                          <a:ext cx="36" cy="50"/>
                        </a:xfrm>
                        <a:custGeom>
                          <a:avLst/>
                          <a:gdLst>
                            <a:gd name="T0" fmla="*/ 30 w 249"/>
                            <a:gd name="T1" fmla="*/ 50 h 406"/>
                            <a:gd name="T2" fmla="*/ 28 w 249"/>
                            <a:gd name="T3" fmla="*/ 50 h 406"/>
                            <a:gd name="T4" fmla="*/ 24 w 249"/>
                            <a:gd name="T5" fmla="*/ 49 h 406"/>
                            <a:gd name="T6" fmla="*/ 20 w 249"/>
                            <a:gd name="T7" fmla="*/ 48 h 406"/>
                            <a:gd name="T8" fmla="*/ 16 w 249"/>
                            <a:gd name="T9" fmla="*/ 44 h 406"/>
                            <a:gd name="T10" fmla="*/ 11 w 249"/>
                            <a:gd name="T11" fmla="*/ 39 h 406"/>
                            <a:gd name="T12" fmla="*/ 10 w 249"/>
                            <a:gd name="T13" fmla="*/ 37 h 406"/>
                            <a:gd name="T14" fmla="*/ 8 w 249"/>
                            <a:gd name="T15" fmla="*/ 33 h 406"/>
                            <a:gd name="T16" fmla="*/ 4 w 249"/>
                            <a:gd name="T17" fmla="*/ 28 h 406"/>
                            <a:gd name="T18" fmla="*/ 2 w 249"/>
                            <a:gd name="T19" fmla="*/ 21 h 406"/>
                            <a:gd name="T20" fmla="*/ 0 w 249"/>
                            <a:gd name="T21" fmla="*/ 14 h 406"/>
                            <a:gd name="T22" fmla="*/ 0 w 249"/>
                            <a:gd name="T23" fmla="*/ 6 h 406"/>
                            <a:gd name="T24" fmla="*/ 3 w 249"/>
                            <a:gd name="T25" fmla="*/ 2 h 406"/>
                            <a:gd name="T26" fmla="*/ 8 w 249"/>
                            <a:gd name="T27" fmla="*/ 0 h 406"/>
                            <a:gd name="T28" fmla="*/ 13 w 249"/>
                            <a:gd name="T29" fmla="*/ 1 h 406"/>
                            <a:gd name="T30" fmla="*/ 20 w 249"/>
                            <a:gd name="T31" fmla="*/ 5 h 406"/>
                            <a:gd name="T32" fmla="*/ 27 w 249"/>
                            <a:gd name="T33" fmla="*/ 13 h 406"/>
                            <a:gd name="T34" fmla="*/ 32 w 249"/>
                            <a:gd name="T35" fmla="*/ 23 h 406"/>
                            <a:gd name="T36" fmla="*/ 36 w 249"/>
                            <a:gd name="T37" fmla="*/ 32 h 406"/>
                            <a:gd name="T38" fmla="*/ 36 w 249"/>
                            <a:gd name="T39" fmla="*/ 40 h 406"/>
                            <a:gd name="T40" fmla="*/ 34 w 249"/>
                            <a:gd name="T41" fmla="*/ 46 h 406"/>
                            <a:gd name="T42" fmla="*/ 30 w 249"/>
                            <a:gd name="T43" fmla="*/ 50 h 40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w 249"/>
                            <a:gd name="T67" fmla="*/ 0 h 406"/>
                            <a:gd name="T68" fmla="*/ 249 w 249"/>
                            <a:gd name="T69" fmla="*/ 406 h 406"/>
                          </a:gdLst>
                          <a:ahLst/>
                          <a:cxnLst>
                            <a:cxn ang="T44">
                              <a:pos x="T0" y="T1"/>
                            </a:cxn>
                            <a:cxn ang="T45">
                              <a:pos x="T2" y="T3"/>
                            </a:cxn>
                            <a:cxn ang="T46">
                              <a:pos x="T4" y="T5"/>
                            </a:cxn>
                            <a:cxn ang="T47">
                              <a:pos x="T6" y="T7"/>
                            </a:cxn>
                            <a:cxn ang="T48">
                              <a:pos x="T8" y="T9"/>
                            </a:cxn>
                            <a:cxn ang="T49">
                              <a:pos x="T10" y="T11"/>
                            </a:cxn>
                            <a:cxn ang="T50">
                              <a:pos x="T12" y="T13"/>
                            </a:cxn>
                            <a:cxn ang="T51">
                              <a:pos x="T14" y="T15"/>
                            </a:cxn>
                            <a:cxn ang="T52">
                              <a:pos x="T16" y="T17"/>
                            </a:cxn>
                            <a:cxn ang="T53">
                              <a:pos x="T18" y="T19"/>
                            </a:cxn>
                            <a:cxn ang="T54">
                              <a:pos x="T20" y="T21"/>
                            </a:cxn>
                            <a:cxn ang="T55">
                              <a:pos x="T22" y="T23"/>
                            </a:cxn>
                            <a:cxn ang="T56">
                              <a:pos x="T24" y="T25"/>
                            </a:cxn>
                            <a:cxn ang="T57">
                              <a:pos x="T26" y="T27"/>
                            </a:cxn>
                            <a:cxn ang="T58">
                              <a:pos x="T28" y="T29"/>
                            </a:cxn>
                            <a:cxn ang="T59">
                              <a:pos x="T30" y="T31"/>
                            </a:cxn>
                            <a:cxn ang="T60">
                              <a:pos x="T32" y="T33"/>
                            </a:cxn>
                            <a:cxn ang="T61">
                              <a:pos x="T34" y="T35"/>
                            </a:cxn>
                            <a:cxn ang="T62">
                              <a:pos x="T36" y="T37"/>
                            </a:cxn>
                            <a:cxn ang="T63">
                              <a:pos x="T38" y="T39"/>
                            </a:cxn>
                            <a:cxn ang="T64">
                              <a:pos x="T40" y="T41"/>
                            </a:cxn>
                            <a:cxn ang="T65">
                              <a:pos x="T42" y="T43"/>
                            </a:cxn>
                          </a:cxnLst>
                          <a:rect l="T66" t="T67" r="T68" b="T69"/>
                          <a:pathLst>
                            <a:path w="249" h="406">
                              <a:moveTo>
                                <a:pt x="207" y="402"/>
                              </a:moveTo>
                              <a:lnTo>
                                <a:pt x="191" y="406"/>
                              </a:lnTo>
                              <a:lnTo>
                                <a:pt x="168" y="401"/>
                              </a:lnTo>
                              <a:lnTo>
                                <a:pt x="138" y="386"/>
                              </a:lnTo>
                              <a:lnTo>
                                <a:pt x="108" y="359"/>
                              </a:lnTo>
                              <a:lnTo>
                                <a:pt x="75" y="315"/>
                              </a:lnTo>
                              <a:lnTo>
                                <a:pt x="69" y="304"/>
                              </a:lnTo>
                              <a:lnTo>
                                <a:pt x="52" y="272"/>
                              </a:lnTo>
                              <a:lnTo>
                                <a:pt x="30" y="227"/>
                              </a:lnTo>
                              <a:lnTo>
                                <a:pt x="11" y="171"/>
                              </a:lnTo>
                              <a:lnTo>
                                <a:pt x="0" y="111"/>
                              </a:lnTo>
                              <a:lnTo>
                                <a:pt x="1" y="48"/>
                              </a:lnTo>
                              <a:lnTo>
                                <a:pt x="22" y="15"/>
                              </a:lnTo>
                              <a:lnTo>
                                <a:pt x="53" y="0"/>
                              </a:lnTo>
                              <a:lnTo>
                                <a:pt x="92" y="6"/>
                              </a:lnTo>
                              <a:lnTo>
                                <a:pt x="136" y="40"/>
                              </a:lnTo>
                              <a:lnTo>
                                <a:pt x="184" y="102"/>
                              </a:lnTo>
                              <a:lnTo>
                                <a:pt x="224" y="186"/>
                              </a:lnTo>
                              <a:lnTo>
                                <a:pt x="246" y="262"/>
                              </a:lnTo>
                              <a:lnTo>
                                <a:pt x="249" y="326"/>
                              </a:lnTo>
                              <a:lnTo>
                                <a:pt x="237" y="374"/>
                              </a:lnTo>
                              <a:lnTo>
                                <a:pt x="207" y="40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7" name="Freeform 30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1" y="1428"/>
                          <a:ext cx="28" cy="41"/>
                        </a:xfrm>
                        <a:custGeom>
                          <a:avLst/>
                          <a:gdLst>
                            <a:gd name="T0" fmla="*/ 10 w 196"/>
                            <a:gd name="T1" fmla="*/ 32 h 321"/>
                            <a:gd name="T2" fmla="*/ 6 w 196"/>
                            <a:gd name="T3" fmla="*/ 26 h 321"/>
                            <a:gd name="T4" fmla="*/ 3 w 196"/>
                            <a:gd name="T5" fmla="*/ 20 h 321"/>
                            <a:gd name="T6" fmla="*/ 1 w 196"/>
                            <a:gd name="T7" fmla="*/ 14 h 321"/>
                            <a:gd name="T8" fmla="*/ 0 w 196"/>
                            <a:gd name="T9" fmla="*/ 8 h 321"/>
                            <a:gd name="T10" fmla="*/ 1 w 196"/>
                            <a:gd name="T11" fmla="*/ 4 h 321"/>
                            <a:gd name="T12" fmla="*/ 3 w 196"/>
                            <a:gd name="T13" fmla="*/ 1 h 321"/>
                            <a:gd name="T14" fmla="*/ 7 w 196"/>
                            <a:gd name="T15" fmla="*/ 0 h 321"/>
                            <a:gd name="T16" fmla="*/ 11 w 196"/>
                            <a:gd name="T17" fmla="*/ 1 h 321"/>
                            <a:gd name="T18" fmla="*/ 15 w 196"/>
                            <a:gd name="T19" fmla="*/ 4 h 321"/>
                            <a:gd name="T20" fmla="*/ 19 w 196"/>
                            <a:gd name="T21" fmla="*/ 9 h 321"/>
                            <a:gd name="T22" fmla="*/ 23 w 196"/>
                            <a:gd name="T23" fmla="*/ 15 h 321"/>
                            <a:gd name="T24" fmla="*/ 26 w 196"/>
                            <a:gd name="T25" fmla="*/ 21 h 321"/>
                            <a:gd name="T26" fmla="*/ 28 w 196"/>
                            <a:gd name="T27" fmla="*/ 27 h 321"/>
                            <a:gd name="T28" fmla="*/ 28 w 196"/>
                            <a:gd name="T29" fmla="*/ 33 h 321"/>
                            <a:gd name="T30" fmla="*/ 27 w 196"/>
                            <a:gd name="T31" fmla="*/ 37 h 321"/>
                            <a:gd name="T32" fmla="*/ 25 w 196"/>
                            <a:gd name="T33" fmla="*/ 40 h 321"/>
                            <a:gd name="T34" fmla="*/ 22 w 196"/>
                            <a:gd name="T35" fmla="*/ 41 h 321"/>
                            <a:gd name="T36" fmla="*/ 18 w 196"/>
                            <a:gd name="T37" fmla="*/ 40 h 321"/>
                            <a:gd name="T38" fmla="*/ 14 w 196"/>
                            <a:gd name="T39" fmla="*/ 37 h 321"/>
                            <a:gd name="T40" fmla="*/ 10 w 196"/>
                            <a:gd name="T41" fmla="*/ 32 h 321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196"/>
                            <a:gd name="T64" fmla="*/ 0 h 321"/>
                            <a:gd name="T65" fmla="*/ 196 w 196"/>
                            <a:gd name="T66" fmla="*/ 321 h 321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196" h="321">
                              <a:moveTo>
                                <a:pt x="68" y="253"/>
                              </a:moveTo>
                              <a:lnTo>
                                <a:pt x="42" y="207"/>
                              </a:lnTo>
                              <a:lnTo>
                                <a:pt x="20" y="157"/>
                              </a:lnTo>
                              <a:lnTo>
                                <a:pt x="5" y="108"/>
                              </a:lnTo>
                              <a:lnTo>
                                <a:pt x="0" y="64"/>
                              </a:lnTo>
                              <a:lnTo>
                                <a:pt x="5" y="28"/>
                              </a:lnTo>
                              <a:lnTo>
                                <a:pt x="22" y="5"/>
                              </a:lnTo>
                              <a:lnTo>
                                <a:pt x="46" y="0"/>
                              </a:lnTo>
                              <a:lnTo>
                                <a:pt x="74" y="9"/>
                              </a:lnTo>
                              <a:lnTo>
                                <a:pt x="106" y="32"/>
                              </a:lnTo>
                              <a:lnTo>
                                <a:pt x="136" y="69"/>
                              </a:lnTo>
                              <a:lnTo>
                                <a:pt x="162" y="116"/>
                              </a:lnTo>
                              <a:lnTo>
                                <a:pt x="181" y="166"/>
                              </a:lnTo>
                              <a:lnTo>
                                <a:pt x="193" y="214"/>
                              </a:lnTo>
                              <a:lnTo>
                                <a:pt x="196" y="258"/>
                              </a:lnTo>
                              <a:lnTo>
                                <a:pt x="190" y="293"/>
                              </a:lnTo>
                              <a:lnTo>
                                <a:pt x="175" y="316"/>
                              </a:lnTo>
                              <a:lnTo>
                                <a:pt x="153" y="321"/>
                              </a:lnTo>
                              <a:lnTo>
                                <a:pt x="127" y="314"/>
                              </a:lnTo>
                              <a:lnTo>
                                <a:pt x="97" y="290"/>
                              </a:lnTo>
                              <a:lnTo>
                                <a:pt x="68" y="25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8" name="Freeform 30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8" y="1429"/>
                          <a:ext cx="21" cy="35"/>
                        </a:xfrm>
                        <a:custGeom>
                          <a:avLst/>
                          <a:gdLst>
                            <a:gd name="T0" fmla="*/ 3 w 151"/>
                            <a:gd name="T1" fmla="*/ 19 h 280"/>
                            <a:gd name="T2" fmla="*/ 1 w 151"/>
                            <a:gd name="T3" fmla="*/ 12 h 280"/>
                            <a:gd name="T4" fmla="*/ 0 w 151"/>
                            <a:gd name="T5" fmla="*/ 6 h 280"/>
                            <a:gd name="T6" fmla="*/ 0 w 151"/>
                            <a:gd name="T7" fmla="*/ 2 h 280"/>
                            <a:gd name="T8" fmla="*/ 1 w 151"/>
                            <a:gd name="T9" fmla="*/ 0 h 280"/>
                            <a:gd name="T10" fmla="*/ 3 w 151"/>
                            <a:gd name="T11" fmla="*/ 0 h 280"/>
                            <a:gd name="T12" fmla="*/ 3 w 151"/>
                            <a:gd name="T13" fmla="*/ 0 h 280"/>
                            <a:gd name="T14" fmla="*/ 4 w 151"/>
                            <a:gd name="T15" fmla="*/ 1 h 280"/>
                            <a:gd name="T16" fmla="*/ 5 w 151"/>
                            <a:gd name="T17" fmla="*/ 1 h 280"/>
                            <a:gd name="T18" fmla="*/ 6 w 151"/>
                            <a:gd name="T19" fmla="*/ 2 h 280"/>
                            <a:gd name="T20" fmla="*/ 8 w 151"/>
                            <a:gd name="T21" fmla="*/ 3 h 280"/>
                            <a:gd name="T22" fmla="*/ 9 w 151"/>
                            <a:gd name="T23" fmla="*/ 4 h 280"/>
                            <a:gd name="T24" fmla="*/ 9 w 151"/>
                            <a:gd name="T25" fmla="*/ 5 h 280"/>
                            <a:gd name="T26" fmla="*/ 10 w 151"/>
                            <a:gd name="T27" fmla="*/ 5 h 280"/>
                            <a:gd name="T28" fmla="*/ 11 w 151"/>
                            <a:gd name="T29" fmla="*/ 6 h 280"/>
                            <a:gd name="T30" fmla="*/ 12 w 151"/>
                            <a:gd name="T31" fmla="*/ 7 h 280"/>
                            <a:gd name="T32" fmla="*/ 13 w 151"/>
                            <a:gd name="T33" fmla="*/ 8 h 280"/>
                            <a:gd name="T34" fmla="*/ 13 w 151"/>
                            <a:gd name="T35" fmla="*/ 9 h 280"/>
                            <a:gd name="T36" fmla="*/ 14 w 151"/>
                            <a:gd name="T37" fmla="*/ 10 h 280"/>
                            <a:gd name="T38" fmla="*/ 15 w 151"/>
                            <a:gd name="T39" fmla="*/ 12 h 280"/>
                            <a:gd name="T40" fmla="*/ 16 w 151"/>
                            <a:gd name="T41" fmla="*/ 13 h 280"/>
                            <a:gd name="T42" fmla="*/ 17 w 151"/>
                            <a:gd name="T43" fmla="*/ 15 h 280"/>
                            <a:gd name="T44" fmla="*/ 18 w 151"/>
                            <a:gd name="T45" fmla="*/ 17 h 280"/>
                            <a:gd name="T46" fmla="*/ 18 w 151"/>
                            <a:gd name="T47" fmla="*/ 19 h 280"/>
                            <a:gd name="T48" fmla="*/ 19 w 151"/>
                            <a:gd name="T49" fmla="*/ 21 h 280"/>
                            <a:gd name="T50" fmla="*/ 19 w 151"/>
                            <a:gd name="T51" fmla="*/ 22 h 280"/>
                            <a:gd name="T52" fmla="*/ 20 w 151"/>
                            <a:gd name="T53" fmla="*/ 24 h 280"/>
                            <a:gd name="T54" fmla="*/ 20 w 151"/>
                            <a:gd name="T55" fmla="*/ 26 h 280"/>
                            <a:gd name="T56" fmla="*/ 21 w 151"/>
                            <a:gd name="T57" fmla="*/ 29 h 280"/>
                            <a:gd name="T58" fmla="*/ 21 w 151"/>
                            <a:gd name="T59" fmla="*/ 32 h 280"/>
                            <a:gd name="T60" fmla="*/ 21 w 151"/>
                            <a:gd name="T61" fmla="*/ 34 h 280"/>
                            <a:gd name="T62" fmla="*/ 20 w 151"/>
                            <a:gd name="T63" fmla="*/ 34 h 280"/>
                            <a:gd name="T64" fmla="*/ 19 w 151"/>
                            <a:gd name="T65" fmla="*/ 35 h 280"/>
                            <a:gd name="T66" fmla="*/ 18 w 151"/>
                            <a:gd name="T67" fmla="*/ 35 h 280"/>
                            <a:gd name="T68" fmla="*/ 16 w 151"/>
                            <a:gd name="T69" fmla="*/ 35 h 280"/>
                            <a:gd name="T70" fmla="*/ 15 w 151"/>
                            <a:gd name="T71" fmla="*/ 34 h 280"/>
                            <a:gd name="T72" fmla="*/ 13 w 151"/>
                            <a:gd name="T73" fmla="*/ 33 h 280"/>
                            <a:gd name="T74" fmla="*/ 10 w 151"/>
                            <a:gd name="T75" fmla="*/ 31 h 280"/>
                            <a:gd name="T76" fmla="*/ 8 w 151"/>
                            <a:gd name="T77" fmla="*/ 28 h 280"/>
                            <a:gd name="T78" fmla="*/ 7 w 151"/>
                            <a:gd name="T79" fmla="*/ 27 h 280"/>
                            <a:gd name="T80" fmla="*/ 7 w 151"/>
                            <a:gd name="T81" fmla="*/ 26 h 28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151"/>
                            <a:gd name="T124" fmla="*/ 0 h 280"/>
                            <a:gd name="T125" fmla="*/ 151 w 151"/>
                            <a:gd name="T126" fmla="*/ 280 h 28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151" h="280">
                              <a:moveTo>
                                <a:pt x="36" y="187"/>
                              </a:moveTo>
                              <a:lnTo>
                                <a:pt x="21" y="150"/>
                              </a:lnTo>
                              <a:lnTo>
                                <a:pt x="11" y="119"/>
                              </a:lnTo>
                              <a:lnTo>
                                <a:pt x="5" y="92"/>
                              </a:lnTo>
                              <a:lnTo>
                                <a:pt x="2" y="68"/>
                              </a:lnTo>
                              <a:lnTo>
                                <a:pt x="0" y="48"/>
                              </a:lnTo>
                              <a:lnTo>
                                <a:pt x="1" y="30"/>
                              </a:lnTo>
                              <a:lnTo>
                                <a:pt x="3" y="17"/>
                              </a:lnTo>
                              <a:lnTo>
                                <a:pt x="6" y="8"/>
                              </a:lnTo>
                              <a:lnTo>
                                <a:pt x="9" y="1"/>
                              </a:lnTo>
                              <a:lnTo>
                                <a:pt x="11" y="0"/>
                              </a:lnTo>
                              <a:lnTo>
                                <a:pt x="24" y="2"/>
                              </a:lnTo>
                              <a:lnTo>
                                <a:pt x="25" y="3"/>
                              </a:lnTo>
                              <a:lnTo>
                                <a:pt x="26" y="3"/>
                              </a:lnTo>
                              <a:lnTo>
                                <a:pt x="29" y="5"/>
                              </a:lnTo>
                              <a:lnTo>
                                <a:pt x="33" y="8"/>
                              </a:lnTo>
                              <a:lnTo>
                                <a:pt x="38" y="10"/>
                              </a:lnTo>
                              <a:lnTo>
                                <a:pt x="42" y="13"/>
                              </a:lnTo>
                              <a:lnTo>
                                <a:pt x="45" y="16"/>
                              </a:lnTo>
                              <a:lnTo>
                                <a:pt x="49" y="19"/>
                              </a:lnTo>
                              <a:lnTo>
                                <a:pt x="54" y="23"/>
                              </a:lnTo>
                              <a:lnTo>
                                <a:pt x="60" y="28"/>
                              </a:lnTo>
                              <a:lnTo>
                                <a:pt x="63" y="31"/>
                              </a:lnTo>
                              <a:lnTo>
                                <a:pt x="64" y="34"/>
                              </a:lnTo>
                              <a:lnTo>
                                <a:pt x="66" y="36"/>
                              </a:lnTo>
                              <a:lnTo>
                                <a:pt x="68" y="38"/>
                              </a:lnTo>
                              <a:lnTo>
                                <a:pt x="70" y="41"/>
                              </a:lnTo>
                              <a:lnTo>
                                <a:pt x="73" y="45"/>
                              </a:lnTo>
                              <a:lnTo>
                                <a:pt x="76" y="48"/>
                              </a:lnTo>
                              <a:lnTo>
                                <a:pt x="80" y="53"/>
                              </a:lnTo>
                              <a:lnTo>
                                <a:pt x="84" y="58"/>
                              </a:lnTo>
                              <a:lnTo>
                                <a:pt x="87" y="63"/>
                              </a:lnTo>
                              <a:lnTo>
                                <a:pt x="90" y="66"/>
                              </a:lnTo>
                              <a:lnTo>
                                <a:pt x="92" y="69"/>
                              </a:lnTo>
                              <a:lnTo>
                                <a:pt x="94" y="73"/>
                              </a:lnTo>
                              <a:lnTo>
                                <a:pt x="96" y="76"/>
                              </a:lnTo>
                              <a:lnTo>
                                <a:pt x="100" y="82"/>
                              </a:lnTo>
                              <a:lnTo>
                                <a:pt x="103" y="86"/>
                              </a:lnTo>
                              <a:lnTo>
                                <a:pt x="106" y="93"/>
                              </a:lnTo>
                              <a:lnTo>
                                <a:pt x="109" y="99"/>
                              </a:lnTo>
                              <a:lnTo>
                                <a:pt x="113" y="106"/>
                              </a:lnTo>
                              <a:lnTo>
                                <a:pt x="116" y="113"/>
                              </a:lnTo>
                              <a:lnTo>
                                <a:pt x="119" y="120"/>
                              </a:lnTo>
                              <a:lnTo>
                                <a:pt x="124" y="128"/>
                              </a:lnTo>
                              <a:lnTo>
                                <a:pt x="126" y="134"/>
                              </a:lnTo>
                              <a:lnTo>
                                <a:pt x="129" y="142"/>
                              </a:lnTo>
                              <a:lnTo>
                                <a:pt x="132" y="149"/>
                              </a:lnTo>
                              <a:lnTo>
                                <a:pt x="134" y="157"/>
                              </a:lnTo>
                              <a:lnTo>
                                <a:pt x="136" y="164"/>
                              </a:lnTo>
                              <a:lnTo>
                                <a:pt x="138" y="170"/>
                              </a:lnTo>
                              <a:lnTo>
                                <a:pt x="140" y="179"/>
                              </a:lnTo>
                              <a:lnTo>
                                <a:pt x="143" y="186"/>
                              </a:lnTo>
                              <a:lnTo>
                                <a:pt x="144" y="193"/>
                              </a:lnTo>
                              <a:lnTo>
                                <a:pt x="146" y="198"/>
                              </a:lnTo>
                              <a:lnTo>
                                <a:pt x="147" y="206"/>
                              </a:lnTo>
                              <a:lnTo>
                                <a:pt x="149" y="216"/>
                              </a:lnTo>
                              <a:lnTo>
                                <a:pt x="151" y="230"/>
                              </a:lnTo>
                              <a:lnTo>
                                <a:pt x="151" y="244"/>
                              </a:lnTo>
                              <a:lnTo>
                                <a:pt x="151" y="257"/>
                              </a:lnTo>
                              <a:lnTo>
                                <a:pt x="150" y="266"/>
                              </a:lnTo>
                              <a:lnTo>
                                <a:pt x="150" y="270"/>
                              </a:lnTo>
                              <a:lnTo>
                                <a:pt x="149" y="270"/>
                              </a:lnTo>
                              <a:lnTo>
                                <a:pt x="146" y="272"/>
                              </a:lnTo>
                              <a:lnTo>
                                <a:pt x="143" y="276"/>
                              </a:lnTo>
                              <a:lnTo>
                                <a:pt x="138" y="278"/>
                              </a:lnTo>
                              <a:lnTo>
                                <a:pt x="133" y="280"/>
                              </a:lnTo>
                              <a:lnTo>
                                <a:pt x="129" y="280"/>
                              </a:lnTo>
                              <a:lnTo>
                                <a:pt x="123" y="279"/>
                              </a:lnTo>
                              <a:lnTo>
                                <a:pt x="116" y="278"/>
                              </a:lnTo>
                              <a:lnTo>
                                <a:pt x="111" y="276"/>
                              </a:lnTo>
                              <a:lnTo>
                                <a:pt x="105" y="273"/>
                              </a:lnTo>
                              <a:lnTo>
                                <a:pt x="98" y="269"/>
                              </a:lnTo>
                              <a:lnTo>
                                <a:pt x="91" y="262"/>
                              </a:lnTo>
                              <a:lnTo>
                                <a:pt x="83" y="254"/>
                              </a:lnTo>
                              <a:lnTo>
                                <a:pt x="74" y="244"/>
                              </a:lnTo>
                              <a:lnTo>
                                <a:pt x="65" y="233"/>
                              </a:lnTo>
                              <a:lnTo>
                                <a:pt x="58" y="223"/>
                              </a:lnTo>
                              <a:lnTo>
                                <a:pt x="52" y="216"/>
                              </a:lnTo>
                              <a:lnTo>
                                <a:pt x="50" y="212"/>
                              </a:lnTo>
                              <a:lnTo>
                                <a:pt x="49" y="211"/>
                              </a:lnTo>
                              <a:lnTo>
                                <a:pt x="49" y="210"/>
                              </a:lnTo>
                              <a:lnTo>
                                <a:pt x="36" y="18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1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9" name="Freeform 30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5" y="918"/>
                          <a:ext cx="266" cy="72"/>
                        </a:xfrm>
                        <a:custGeom>
                          <a:avLst/>
                          <a:gdLst>
                            <a:gd name="T0" fmla="*/ 0 w 1861"/>
                            <a:gd name="T1" fmla="*/ 52 h 573"/>
                            <a:gd name="T2" fmla="*/ 2 w 1861"/>
                            <a:gd name="T3" fmla="*/ 52 h 573"/>
                            <a:gd name="T4" fmla="*/ 9 w 1861"/>
                            <a:gd name="T5" fmla="*/ 53 h 573"/>
                            <a:gd name="T6" fmla="*/ 19 w 1861"/>
                            <a:gd name="T7" fmla="*/ 54 h 573"/>
                            <a:gd name="T8" fmla="*/ 32 w 1861"/>
                            <a:gd name="T9" fmla="*/ 55 h 573"/>
                            <a:gd name="T10" fmla="*/ 47 w 1861"/>
                            <a:gd name="T11" fmla="*/ 57 h 573"/>
                            <a:gd name="T12" fmla="*/ 64 w 1861"/>
                            <a:gd name="T13" fmla="*/ 59 h 573"/>
                            <a:gd name="T14" fmla="*/ 82 w 1861"/>
                            <a:gd name="T15" fmla="*/ 60 h 573"/>
                            <a:gd name="T16" fmla="*/ 101 w 1861"/>
                            <a:gd name="T17" fmla="*/ 62 h 573"/>
                            <a:gd name="T18" fmla="*/ 119 w 1861"/>
                            <a:gd name="T19" fmla="*/ 64 h 573"/>
                            <a:gd name="T20" fmla="*/ 137 w 1861"/>
                            <a:gd name="T21" fmla="*/ 66 h 573"/>
                            <a:gd name="T22" fmla="*/ 154 w 1861"/>
                            <a:gd name="T23" fmla="*/ 68 h 573"/>
                            <a:gd name="T24" fmla="*/ 168 w 1861"/>
                            <a:gd name="T25" fmla="*/ 69 h 573"/>
                            <a:gd name="T26" fmla="*/ 180 w 1861"/>
                            <a:gd name="T27" fmla="*/ 71 h 573"/>
                            <a:gd name="T28" fmla="*/ 190 w 1861"/>
                            <a:gd name="T29" fmla="*/ 71 h 573"/>
                            <a:gd name="T30" fmla="*/ 195 w 1861"/>
                            <a:gd name="T31" fmla="*/ 72 h 573"/>
                            <a:gd name="T32" fmla="*/ 202 w 1861"/>
                            <a:gd name="T33" fmla="*/ 72 h 573"/>
                            <a:gd name="T34" fmla="*/ 208 w 1861"/>
                            <a:gd name="T35" fmla="*/ 72 h 573"/>
                            <a:gd name="T36" fmla="*/ 212 w 1861"/>
                            <a:gd name="T37" fmla="*/ 71 h 573"/>
                            <a:gd name="T38" fmla="*/ 215 w 1861"/>
                            <a:gd name="T39" fmla="*/ 71 h 573"/>
                            <a:gd name="T40" fmla="*/ 216 w 1861"/>
                            <a:gd name="T41" fmla="*/ 71 h 573"/>
                            <a:gd name="T42" fmla="*/ 234 w 1861"/>
                            <a:gd name="T43" fmla="*/ 65 h 573"/>
                            <a:gd name="T44" fmla="*/ 248 w 1861"/>
                            <a:gd name="T45" fmla="*/ 60 h 573"/>
                            <a:gd name="T46" fmla="*/ 258 w 1861"/>
                            <a:gd name="T47" fmla="*/ 55 h 573"/>
                            <a:gd name="T48" fmla="*/ 264 w 1861"/>
                            <a:gd name="T49" fmla="*/ 52 h 573"/>
                            <a:gd name="T50" fmla="*/ 266 w 1861"/>
                            <a:gd name="T51" fmla="*/ 51 h 573"/>
                            <a:gd name="T52" fmla="*/ 82 w 1861"/>
                            <a:gd name="T53" fmla="*/ 0 h 573"/>
                            <a:gd name="T54" fmla="*/ 81 w 1861"/>
                            <a:gd name="T55" fmla="*/ 0 h 573"/>
                            <a:gd name="T56" fmla="*/ 80 w 1861"/>
                            <a:gd name="T57" fmla="*/ 1 h 573"/>
                            <a:gd name="T58" fmla="*/ 77 w 1861"/>
                            <a:gd name="T59" fmla="*/ 2 h 573"/>
                            <a:gd name="T60" fmla="*/ 73 w 1861"/>
                            <a:gd name="T61" fmla="*/ 4 h 573"/>
                            <a:gd name="T62" fmla="*/ 69 w 1861"/>
                            <a:gd name="T63" fmla="*/ 6 h 573"/>
                            <a:gd name="T64" fmla="*/ 64 w 1861"/>
                            <a:gd name="T65" fmla="*/ 8 h 573"/>
                            <a:gd name="T66" fmla="*/ 58 w 1861"/>
                            <a:gd name="T67" fmla="*/ 11 h 573"/>
                            <a:gd name="T68" fmla="*/ 52 w 1861"/>
                            <a:gd name="T69" fmla="*/ 14 h 573"/>
                            <a:gd name="T70" fmla="*/ 45 w 1861"/>
                            <a:gd name="T71" fmla="*/ 18 h 573"/>
                            <a:gd name="T72" fmla="*/ 38 w 1861"/>
                            <a:gd name="T73" fmla="*/ 22 h 573"/>
                            <a:gd name="T74" fmla="*/ 31 w 1861"/>
                            <a:gd name="T75" fmla="*/ 27 h 573"/>
                            <a:gd name="T76" fmla="*/ 23 w 1861"/>
                            <a:gd name="T77" fmla="*/ 31 h 573"/>
                            <a:gd name="T78" fmla="*/ 16 w 1861"/>
                            <a:gd name="T79" fmla="*/ 36 h 573"/>
                            <a:gd name="T80" fmla="*/ 9 w 1861"/>
                            <a:gd name="T81" fmla="*/ 42 h 573"/>
                            <a:gd name="T82" fmla="*/ 1 w 1861"/>
                            <a:gd name="T83" fmla="*/ 48 h 573"/>
                            <a:gd name="T84" fmla="*/ 1 w 1861"/>
                            <a:gd name="T85" fmla="*/ 48 h 573"/>
                            <a:gd name="T86" fmla="*/ 1 w 1861"/>
                            <a:gd name="T87" fmla="*/ 49 h 573"/>
                            <a:gd name="T88" fmla="*/ 0 w 1861"/>
                            <a:gd name="T89" fmla="*/ 50 h 573"/>
                            <a:gd name="T90" fmla="*/ 0 w 1861"/>
                            <a:gd name="T91" fmla="*/ 51 h 573"/>
                            <a:gd name="T92" fmla="*/ 0 w 1861"/>
                            <a:gd name="T93" fmla="*/ 52 h 573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w 1861"/>
                            <a:gd name="T142" fmla="*/ 0 h 573"/>
                            <a:gd name="T143" fmla="*/ 1861 w 1861"/>
                            <a:gd name="T144" fmla="*/ 573 h 573"/>
                          </a:gdLst>
                          <a:ahLst/>
                          <a:cxnLst>
                            <a:cxn ang="T94">
                              <a:pos x="T0" y="T1"/>
                            </a:cxn>
                            <a:cxn ang="T95">
                              <a:pos x="T2" y="T3"/>
                            </a:cxn>
                            <a:cxn ang="T96">
                              <a:pos x="T4" y="T5"/>
                            </a:cxn>
                            <a:cxn ang="T97">
                              <a:pos x="T6" y="T7"/>
                            </a:cxn>
                            <a:cxn ang="T98">
                              <a:pos x="T8" y="T9"/>
                            </a:cxn>
                            <a:cxn ang="T99">
                              <a:pos x="T10" y="T11"/>
                            </a:cxn>
                            <a:cxn ang="T100">
                              <a:pos x="T12" y="T13"/>
                            </a:cxn>
                            <a:cxn ang="T101">
                              <a:pos x="T14" y="T15"/>
                            </a:cxn>
                            <a:cxn ang="T102">
                              <a:pos x="T16" y="T17"/>
                            </a:cxn>
                            <a:cxn ang="T103">
                              <a:pos x="T18" y="T19"/>
                            </a:cxn>
                            <a:cxn ang="T104">
                              <a:pos x="T20" y="T21"/>
                            </a:cxn>
                            <a:cxn ang="T105">
                              <a:pos x="T22" y="T23"/>
                            </a:cxn>
                            <a:cxn ang="T106">
                              <a:pos x="T24" y="T25"/>
                            </a:cxn>
                            <a:cxn ang="T107">
                              <a:pos x="T26" y="T27"/>
                            </a:cxn>
                            <a:cxn ang="T108">
                              <a:pos x="T28" y="T29"/>
                            </a:cxn>
                            <a:cxn ang="T109">
                              <a:pos x="T30" y="T31"/>
                            </a:cxn>
                            <a:cxn ang="T110">
                              <a:pos x="T32" y="T33"/>
                            </a:cxn>
                            <a:cxn ang="T111">
                              <a:pos x="T34" y="T35"/>
                            </a:cxn>
                            <a:cxn ang="T112">
                              <a:pos x="T36" y="T37"/>
                            </a:cxn>
                            <a:cxn ang="T113">
                              <a:pos x="T38" y="T39"/>
                            </a:cxn>
                            <a:cxn ang="T114">
                              <a:pos x="T40" y="T41"/>
                            </a:cxn>
                            <a:cxn ang="T115">
                              <a:pos x="T42" y="T43"/>
                            </a:cxn>
                            <a:cxn ang="T116">
                              <a:pos x="T44" y="T45"/>
                            </a:cxn>
                            <a:cxn ang="T117">
                              <a:pos x="T46" y="T47"/>
                            </a:cxn>
                            <a:cxn ang="T118">
                              <a:pos x="T48" y="T49"/>
                            </a:cxn>
                            <a:cxn ang="T119">
                              <a:pos x="T50" y="T51"/>
                            </a:cxn>
                            <a:cxn ang="T120">
                              <a:pos x="T52" y="T53"/>
                            </a:cxn>
                            <a:cxn ang="T121">
                              <a:pos x="T54" y="T55"/>
                            </a:cxn>
                            <a:cxn ang="T122">
                              <a:pos x="T56" y="T57"/>
                            </a:cxn>
                            <a:cxn ang="T123">
                              <a:pos x="T58" y="T59"/>
                            </a:cxn>
                            <a:cxn ang="T124">
                              <a:pos x="T60" y="T61"/>
                            </a:cxn>
                            <a:cxn ang="T125">
                              <a:pos x="T62" y="T63"/>
                            </a:cxn>
                            <a:cxn ang="T126">
                              <a:pos x="T64" y="T65"/>
                            </a:cxn>
                            <a:cxn ang="T127">
                              <a:pos x="T66" y="T67"/>
                            </a:cxn>
                            <a:cxn ang="T128">
                              <a:pos x="T68" y="T69"/>
                            </a:cxn>
                            <a:cxn ang="T129">
                              <a:pos x="T70" y="T71"/>
                            </a:cxn>
                            <a:cxn ang="T130">
                              <a:pos x="T72" y="T73"/>
                            </a:cxn>
                            <a:cxn ang="T131">
                              <a:pos x="T74" y="T75"/>
                            </a:cxn>
                            <a:cxn ang="T132">
                              <a:pos x="T76" y="T77"/>
                            </a:cxn>
                            <a:cxn ang="T133">
                              <a:pos x="T78" y="T79"/>
                            </a:cxn>
                            <a:cxn ang="T134">
                              <a:pos x="T80" y="T81"/>
                            </a:cxn>
                            <a:cxn ang="T135">
                              <a:pos x="T82" y="T83"/>
                            </a:cxn>
                            <a:cxn ang="T136">
                              <a:pos x="T84" y="T85"/>
                            </a:cxn>
                            <a:cxn ang="T137">
                              <a:pos x="T86" y="T87"/>
                            </a:cxn>
                            <a:cxn ang="T138">
                              <a:pos x="T88" y="T89"/>
                            </a:cxn>
                            <a:cxn ang="T139">
                              <a:pos x="T90" y="T91"/>
                            </a:cxn>
                            <a:cxn ang="T140">
                              <a:pos x="T92" y="T93"/>
                            </a:cxn>
                          </a:cxnLst>
                          <a:rect l="T141" t="T142" r="T143" b="T144"/>
                          <a:pathLst>
                            <a:path w="1861" h="573">
                              <a:moveTo>
                                <a:pt x="1" y="412"/>
                              </a:moveTo>
                              <a:lnTo>
                                <a:pt x="17" y="414"/>
                              </a:lnTo>
                              <a:lnTo>
                                <a:pt x="62" y="420"/>
                              </a:lnTo>
                              <a:lnTo>
                                <a:pt x="132" y="427"/>
                              </a:lnTo>
                              <a:lnTo>
                                <a:pt x="222" y="439"/>
                              </a:lnTo>
                              <a:lnTo>
                                <a:pt x="329" y="451"/>
                              </a:lnTo>
                              <a:lnTo>
                                <a:pt x="447" y="466"/>
                              </a:lnTo>
                              <a:lnTo>
                                <a:pt x="574" y="481"/>
                              </a:lnTo>
                              <a:lnTo>
                                <a:pt x="704" y="497"/>
                              </a:lnTo>
                              <a:lnTo>
                                <a:pt x="834" y="512"/>
                              </a:lnTo>
                              <a:lnTo>
                                <a:pt x="959" y="526"/>
                              </a:lnTo>
                              <a:lnTo>
                                <a:pt x="1074" y="540"/>
                              </a:lnTo>
                              <a:lnTo>
                                <a:pt x="1177" y="552"/>
                              </a:lnTo>
                              <a:lnTo>
                                <a:pt x="1262" y="562"/>
                              </a:lnTo>
                              <a:lnTo>
                                <a:pt x="1326" y="569"/>
                              </a:lnTo>
                              <a:lnTo>
                                <a:pt x="1363" y="572"/>
                              </a:lnTo>
                              <a:lnTo>
                                <a:pt x="1412" y="573"/>
                              </a:lnTo>
                              <a:lnTo>
                                <a:pt x="1452" y="572"/>
                              </a:lnTo>
                              <a:lnTo>
                                <a:pt x="1482" y="569"/>
                              </a:lnTo>
                              <a:lnTo>
                                <a:pt x="1501" y="565"/>
                              </a:lnTo>
                              <a:lnTo>
                                <a:pt x="1508" y="564"/>
                              </a:lnTo>
                              <a:lnTo>
                                <a:pt x="1637" y="518"/>
                              </a:lnTo>
                              <a:lnTo>
                                <a:pt x="1736" y="476"/>
                              </a:lnTo>
                              <a:lnTo>
                                <a:pt x="1806" y="441"/>
                              </a:lnTo>
                              <a:lnTo>
                                <a:pt x="1847" y="416"/>
                              </a:lnTo>
                              <a:lnTo>
                                <a:pt x="1861" y="408"/>
                              </a:lnTo>
                              <a:lnTo>
                                <a:pt x="574" y="0"/>
                              </a:lnTo>
                              <a:lnTo>
                                <a:pt x="570" y="2"/>
                              </a:lnTo>
                              <a:lnTo>
                                <a:pt x="558" y="8"/>
                              </a:lnTo>
                              <a:lnTo>
                                <a:pt x="539" y="17"/>
                              </a:lnTo>
                              <a:lnTo>
                                <a:pt x="514" y="29"/>
                              </a:lnTo>
                              <a:lnTo>
                                <a:pt x="483" y="46"/>
                              </a:lnTo>
                              <a:lnTo>
                                <a:pt x="446" y="65"/>
                              </a:lnTo>
                              <a:lnTo>
                                <a:pt x="407" y="88"/>
                              </a:lnTo>
                              <a:lnTo>
                                <a:pt x="363" y="115"/>
                              </a:lnTo>
                              <a:lnTo>
                                <a:pt x="315" y="144"/>
                              </a:lnTo>
                              <a:lnTo>
                                <a:pt x="266" y="175"/>
                              </a:lnTo>
                              <a:lnTo>
                                <a:pt x="215" y="211"/>
                              </a:lnTo>
                              <a:lnTo>
                                <a:pt x="163" y="249"/>
                              </a:lnTo>
                              <a:lnTo>
                                <a:pt x="111" y="290"/>
                              </a:lnTo>
                              <a:lnTo>
                                <a:pt x="60" y="333"/>
                              </a:lnTo>
                              <a:lnTo>
                                <a:pt x="9" y="380"/>
                              </a:lnTo>
                              <a:lnTo>
                                <a:pt x="7" y="383"/>
                              </a:lnTo>
                              <a:lnTo>
                                <a:pt x="4" y="389"/>
                              </a:lnTo>
                              <a:lnTo>
                                <a:pt x="1" y="397"/>
                              </a:lnTo>
                              <a:lnTo>
                                <a:pt x="0" y="405"/>
                              </a:lnTo>
                              <a:lnTo>
                                <a:pt x="1" y="41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50" name="Line 30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671" y="931"/>
                          <a:ext cx="197" cy="44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51" name="Line 30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629" y="733"/>
                          <a:ext cx="87" cy="162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</p:grpSp>
                  <p:grpSp>
                    <p:nvGrpSpPr>
                      <p:cNvPr id="35878" name="Group 3472"/>
                      <p:cNvGrpSpPr>
                        <a:grpSpLocks/>
                      </p:cNvGrpSpPr>
                      <p:nvPr/>
                    </p:nvGrpSpPr>
                    <p:grpSpPr bwMode="auto">
                      <a:xfrm flipH="1">
                        <a:off x="4543" y="2406"/>
                        <a:ext cx="293" cy="752"/>
                        <a:chOff x="4708" y="2270"/>
                        <a:chExt cx="326" cy="932"/>
                      </a:xfrm>
                    </p:grpSpPr>
                    <p:sp>
                      <p:nvSpPr>
                        <p:cNvPr id="35880" name="Freeform 3473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766" y="2424"/>
                          <a:ext cx="164" cy="162"/>
                        </a:xfrm>
                        <a:custGeom>
                          <a:avLst/>
                          <a:gdLst>
                            <a:gd name="T0" fmla="*/ 107 w 491"/>
                            <a:gd name="T1" fmla="*/ 47 h 405"/>
                            <a:gd name="T2" fmla="*/ 87 w 491"/>
                            <a:gd name="T3" fmla="*/ 16 h 405"/>
                            <a:gd name="T4" fmla="*/ 67 w 491"/>
                            <a:gd name="T5" fmla="*/ 0 h 405"/>
                            <a:gd name="T6" fmla="*/ 43 w 491"/>
                            <a:gd name="T7" fmla="*/ 0 h 405"/>
                            <a:gd name="T8" fmla="*/ 16 w 491"/>
                            <a:gd name="T9" fmla="*/ 10 h 405"/>
                            <a:gd name="T10" fmla="*/ 4 w 491"/>
                            <a:gd name="T11" fmla="*/ 28 h 405"/>
                            <a:gd name="T12" fmla="*/ 0 w 491"/>
                            <a:gd name="T13" fmla="*/ 53 h 405"/>
                            <a:gd name="T14" fmla="*/ 4 w 491"/>
                            <a:gd name="T15" fmla="*/ 85 h 405"/>
                            <a:gd name="T16" fmla="*/ 20 w 491"/>
                            <a:gd name="T17" fmla="*/ 122 h 405"/>
                            <a:gd name="T18" fmla="*/ 49 w 491"/>
                            <a:gd name="T19" fmla="*/ 146 h 405"/>
                            <a:gd name="T20" fmla="*/ 71 w 491"/>
                            <a:gd name="T21" fmla="*/ 158 h 405"/>
                            <a:gd name="T22" fmla="*/ 93 w 491"/>
                            <a:gd name="T23" fmla="*/ 162 h 405"/>
                            <a:gd name="T24" fmla="*/ 111 w 491"/>
                            <a:gd name="T25" fmla="*/ 156 h 405"/>
                            <a:gd name="T26" fmla="*/ 121 w 491"/>
                            <a:gd name="T27" fmla="*/ 146 h 405"/>
                            <a:gd name="T28" fmla="*/ 128 w 491"/>
                            <a:gd name="T29" fmla="*/ 122 h 405"/>
                            <a:gd name="T30" fmla="*/ 126 w 491"/>
                            <a:gd name="T31" fmla="*/ 93 h 405"/>
                            <a:gd name="T32" fmla="*/ 119 w 491"/>
                            <a:gd name="T33" fmla="*/ 69 h 405"/>
                            <a:gd name="T34" fmla="*/ 160 w 491"/>
                            <a:gd name="T35" fmla="*/ 47 h 405"/>
                            <a:gd name="T36" fmla="*/ 164 w 491"/>
                            <a:gd name="T37" fmla="*/ 37 h 405"/>
                            <a:gd name="T38" fmla="*/ 160 w 491"/>
                            <a:gd name="T39" fmla="*/ 32 h 405"/>
                            <a:gd name="T40" fmla="*/ 115 w 491"/>
                            <a:gd name="T41" fmla="*/ 59 h 405"/>
                            <a:gd name="T42" fmla="*/ 107 w 491"/>
                            <a:gd name="T43" fmla="*/ 47 h 405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w 491"/>
                            <a:gd name="T67" fmla="*/ 0 h 405"/>
                            <a:gd name="T68" fmla="*/ 491 w 491"/>
                            <a:gd name="T69" fmla="*/ 405 h 405"/>
                          </a:gdLst>
                          <a:ahLst/>
                          <a:cxnLst>
                            <a:cxn ang="T44">
                              <a:pos x="T0" y="T1"/>
                            </a:cxn>
                            <a:cxn ang="T45">
                              <a:pos x="T2" y="T3"/>
                            </a:cxn>
                            <a:cxn ang="T46">
                              <a:pos x="T4" y="T5"/>
                            </a:cxn>
                            <a:cxn ang="T47">
                              <a:pos x="T6" y="T7"/>
                            </a:cxn>
                            <a:cxn ang="T48">
                              <a:pos x="T8" y="T9"/>
                            </a:cxn>
                            <a:cxn ang="T49">
                              <a:pos x="T10" y="T11"/>
                            </a:cxn>
                            <a:cxn ang="T50">
                              <a:pos x="T12" y="T13"/>
                            </a:cxn>
                            <a:cxn ang="T51">
                              <a:pos x="T14" y="T15"/>
                            </a:cxn>
                            <a:cxn ang="T52">
                              <a:pos x="T16" y="T17"/>
                            </a:cxn>
                            <a:cxn ang="T53">
                              <a:pos x="T18" y="T19"/>
                            </a:cxn>
                            <a:cxn ang="T54">
                              <a:pos x="T20" y="T21"/>
                            </a:cxn>
                            <a:cxn ang="T55">
                              <a:pos x="T22" y="T23"/>
                            </a:cxn>
                            <a:cxn ang="T56">
                              <a:pos x="T24" y="T25"/>
                            </a:cxn>
                            <a:cxn ang="T57">
                              <a:pos x="T26" y="T27"/>
                            </a:cxn>
                            <a:cxn ang="T58">
                              <a:pos x="T28" y="T29"/>
                            </a:cxn>
                            <a:cxn ang="T59">
                              <a:pos x="T30" y="T31"/>
                            </a:cxn>
                            <a:cxn ang="T60">
                              <a:pos x="T32" y="T33"/>
                            </a:cxn>
                            <a:cxn ang="T61">
                              <a:pos x="T34" y="T35"/>
                            </a:cxn>
                            <a:cxn ang="T62">
                              <a:pos x="T36" y="T37"/>
                            </a:cxn>
                            <a:cxn ang="T63">
                              <a:pos x="T38" y="T39"/>
                            </a:cxn>
                            <a:cxn ang="T64">
                              <a:pos x="T40" y="T41"/>
                            </a:cxn>
                            <a:cxn ang="T65">
                              <a:pos x="T42" y="T43"/>
                            </a:cxn>
                          </a:cxnLst>
                          <a:rect l="T66" t="T67" r="T68" b="T69"/>
                          <a:pathLst>
                            <a:path w="491" h="405">
                              <a:moveTo>
                                <a:pt x="321" y="117"/>
                              </a:moveTo>
                              <a:lnTo>
                                <a:pt x="261" y="41"/>
                              </a:lnTo>
                              <a:lnTo>
                                <a:pt x="200" y="0"/>
                              </a:lnTo>
                              <a:lnTo>
                                <a:pt x="128" y="0"/>
                              </a:lnTo>
                              <a:lnTo>
                                <a:pt x="48" y="26"/>
                              </a:lnTo>
                              <a:lnTo>
                                <a:pt x="12" y="71"/>
                              </a:lnTo>
                              <a:lnTo>
                                <a:pt x="0" y="132"/>
                              </a:lnTo>
                              <a:lnTo>
                                <a:pt x="12" y="213"/>
                              </a:lnTo>
                              <a:lnTo>
                                <a:pt x="60" y="304"/>
                              </a:lnTo>
                              <a:lnTo>
                                <a:pt x="146" y="365"/>
                              </a:lnTo>
                              <a:lnTo>
                                <a:pt x="212" y="395"/>
                              </a:lnTo>
                              <a:lnTo>
                                <a:pt x="279" y="405"/>
                              </a:lnTo>
                              <a:lnTo>
                                <a:pt x="333" y="390"/>
                              </a:lnTo>
                              <a:lnTo>
                                <a:pt x="363" y="365"/>
                              </a:lnTo>
                              <a:lnTo>
                                <a:pt x="382" y="304"/>
                              </a:lnTo>
                              <a:lnTo>
                                <a:pt x="376" y="233"/>
                              </a:lnTo>
                              <a:lnTo>
                                <a:pt x="357" y="173"/>
                              </a:lnTo>
                              <a:lnTo>
                                <a:pt x="478" y="117"/>
                              </a:lnTo>
                              <a:lnTo>
                                <a:pt x="491" y="92"/>
                              </a:lnTo>
                              <a:lnTo>
                                <a:pt x="478" y="81"/>
                              </a:lnTo>
                              <a:lnTo>
                                <a:pt x="345" y="147"/>
                              </a:lnTo>
                              <a:lnTo>
                                <a:pt x="321" y="11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1" name="Freeform 3474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884" y="2270"/>
                          <a:ext cx="146" cy="362"/>
                        </a:xfrm>
                        <a:custGeom>
                          <a:avLst/>
                          <a:gdLst>
                            <a:gd name="T0" fmla="*/ 40 w 437"/>
                            <a:gd name="T1" fmla="*/ 306 h 905"/>
                            <a:gd name="T2" fmla="*/ 14 w 437"/>
                            <a:gd name="T3" fmla="*/ 326 h 905"/>
                            <a:gd name="T4" fmla="*/ 6 w 437"/>
                            <a:gd name="T5" fmla="*/ 332 h 905"/>
                            <a:gd name="T6" fmla="*/ 0 w 437"/>
                            <a:gd name="T7" fmla="*/ 346 h 905"/>
                            <a:gd name="T8" fmla="*/ 8 w 437"/>
                            <a:gd name="T9" fmla="*/ 360 h 905"/>
                            <a:gd name="T10" fmla="*/ 16 w 437"/>
                            <a:gd name="T11" fmla="*/ 362 h 905"/>
                            <a:gd name="T12" fmla="*/ 40 w 437"/>
                            <a:gd name="T13" fmla="*/ 354 h 905"/>
                            <a:gd name="T14" fmla="*/ 77 w 437"/>
                            <a:gd name="T15" fmla="*/ 326 h 905"/>
                            <a:gd name="T16" fmla="*/ 110 w 437"/>
                            <a:gd name="T17" fmla="*/ 292 h 905"/>
                            <a:gd name="T18" fmla="*/ 144 w 437"/>
                            <a:gd name="T19" fmla="*/ 253 h 905"/>
                            <a:gd name="T20" fmla="*/ 146 w 437"/>
                            <a:gd name="T21" fmla="*/ 237 h 905"/>
                            <a:gd name="T22" fmla="*/ 146 w 437"/>
                            <a:gd name="T23" fmla="*/ 192 h 905"/>
                            <a:gd name="T24" fmla="*/ 136 w 437"/>
                            <a:gd name="T25" fmla="*/ 124 h 905"/>
                            <a:gd name="T26" fmla="*/ 142 w 437"/>
                            <a:gd name="T27" fmla="*/ 83 h 905"/>
                            <a:gd name="T28" fmla="*/ 146 w 437"/>
                            <a:gd name="T29" fmla="*/ 67 h 905"/>
                            <a:gd name="T30" fmla="*/ 140 w 437"/>
                            <a:gd name="T31" fmla="*/ 59 h 905"/>
                            <a:gd name="T32" fmla="*/ 126 w 437"/>
                            <a:gd name="T33" fmla="*/ 51 h 905"/>
                            <a:gd name="T34" fmla="*/ 116 w 437"/>
                            <a:gd name="T35" fmla="*/ 45 h 905"/>
                            <a:gd name="T36" fmla="*/ 122 w 437"/>
                            <a:gd name="T37" fmla="*/ 8 h 905"/>
                            <a:gd name="T38" fmla="*/ 118 w 437"/>
                            <a:gd name="T39" fmla="*/ 0 h 905"/>
                            <a:gd name="T40" fmla="*/ 110 w 437"/>
                            <a:gd name="T41" fmla="*/ 2 h 905"/>
                            <a:gd name="T42" fmla="*/ 106 w 437"/>
                            <a:gd name="T43" fmla="*/ 49 h 905"/>
                            <a:gd name="T44" fmla="*/ 102 w 437"/>
                            <a:gd name="T45" fmla="*/ 61 h 905"/>
                            <a:gd name="T46" fmla="*/ 100 w 437"/>
                            <a:gd name="T47" fmla="*/ 69 h 905"/>
                            <a:gd name="T48" fmla="*/ 83 w 437"/>
                            <a:gd name="T49" fmla="*/ 63 h 905"/>
                            <a:gd name="T50" fmla="*/ 71 w 437"/>
                            <a:gd name="T51" fmla="*/ 63 h 905"/>
                            <a:gd name="T52" fmla="*/ 71 w 437"/>
                            <a:gd name="T53" fmla="*/ 71 h 905"/>
                            <a:gd name="T54" fmla="*/ 79 w 437"/>
                            <a:gd name="T55" fmla="*/ 77 h 905"/>
                            <a:gd name="T56" fmla="*/ 94 w 437"/>
                            <a:gd name="T57" fmla="*/ 77 h 905"/>
                            <a:gd name="T58" fmla="*/ 104 w 437"/>
                            <a:gd name="T59" fmla="*/ 85 h 905"/>
                            <a:gd name="T60" fmla="*/ 112 w 437"/>
                            <a:gd name="T61" fmla="*/ 99 h 905"/>
                            <a:gd name="T62" fmla="*/ 120 w 437"/>
                            <a:gd name="T63" fmla="*/ 122 h 905"/>
                            <a:gd name="T64" fmla="*/ 126 w 437"/>
                            <a:gd name="T65" fmla="*/ 166 h 905"/>
                            <a:gd name="T66" fmla="*/ 126 w 437"/>
                            <a:gd name="T67" fmla="*/ 206 h 905"/>
                            <a:gd name="T68" fmla="*/ 122 w 437"/>
                            <a:gd name="T69" fmla="*/ 239 h 905"/>
                            <a:gd name="T70" fmla="*/ 114 w 437"/>
                            <a:gd name="T71" fmla="*/ 253 h 905"/>
                            <a:gd name="T72" fmla="*/ 85 w 437"/>
                            <a:gd name="T73" fmla="*/ 273 h 905"/>
                            <a:gd name="T74" fmla="*/ 54 w 437"/>
                            <a:gd name="T75" fmla="*/ 292 h 905"/>
                            <a:gd name="T76" fmla="*/ 40 w 437"/>
                            <a:gd name="T77" fmla="*/ 306 h 905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w 437"/>
                            <a:gd name="T118" fmla="*/ 0 h 905"/>
                            <a:gd name="T119" fmla="*/ 437 w 437"/>
                            <a:gd name="T120" fmla="*/ 905 h 905"/>
                          </a:gdLst>
                          <a:ahLst/>
                          <a:cxnLst>
                            <a:cxn ang="T78">
                              <a:pos x="T0" y="T1"/>
                            </a:cxn>
                            <a:cxn ang="T79">
                              <a:pos x="T2" y="T3"/>
                            </a:cxn>
                            <a:cxn ang="T80">
                              <a:pos x="T4" y="T5"/>
                            </a:cxn>
                            <a:cxn ang="T81">
                              <a:pos x="T6" y="T7"/>
                            </a:cxn>
                            <a:cxn ang="T82">
                              <a:pos x="T8" y="T9"/>
                            </a:cxn>
                            <a:cxn ang="T83">
                              <a:pos x="T10" y="T11"/>
                            </a:cxn>
                            <a:cxn ang="T84">
                              <a:pos x="T12" y="T13"/>
                            </a:cxn>
                            <a:cxn ang="T85">
                              <a:pos x="T14" y="T15"/>
                            </a:cxn>
                            <a:cxn ang="T86">
                              <a:pos x="T16" y="T17"/>
                            </a:cxn>
                            <a:cxn ang="T87">
                              <a:pos x="T18" y="T19"/>
                            </a:cxn>
                            <a:cxn ang="T88">
                              <a:pos x="T20" y="T21"/>
                            </a:cxn>
                            <a:cxn ang="T89">
                              <a:pos x="T22" y="T23"/>
                            </a:cxn>
                            <a:cxn ang="T90">
                              <a:pos x="T24" y="T25"/>
                            </a:cxn>
                            <a:cxn ang="T91">
                              <a:pos x="T26" y="T27"/>
                            </a:cxn>
                            <a:cxn ang="T92">
                              <a:pos x="T28" y="T29"/>
                            </a:cxn>
                            <a:cxn ang="T93">
                              <a:pos x="T30" y="T31"/>
                            </a:cxn>
                            <a:cxn ang="T94">
                              <a:pos x="T32" y="T33"/>
                            </a:cxn>
                            <a:cxn ang="T95">
                              <a:pos x="T34" y="T35"/>
                            </a:cxn>
                            <a:cxn ang="T96">
                              <a:pos x="T36" y="T37"/>
                            </a:cxn>
                            <a:cxn ang="T97">
                              <a:pos x="T38" y="T39"/>
                            </a:cxn>
                            <a:cxn ang="T98">
                              <a:pos x="T40" y="T41"/>
                            </a:cxn>
                            <a:cxn ang="T99">
                              <a:pos x="T42" y="T43"/>
                            </a:cxn>
                            <a:cxn ang="T100">
                              <a:pos x="T44" y="T45"/>
                            </a:cxn>
                            <a:cxn ang="T101">
                              <a:pos x="T46" y="T47"/>
                            </a:cxn>
                            <a:cxn ang="T102">
                              <a:pos x="T48" y="T49"/>
                            </a:cxn>
                            <a:cxn ang="T103">
                              <a:pos x="T50" y="T51"/>
                            </a:cxn>
                            <a:cxn ang="T104">
                              <a:pos x="T52" y="T53"/>
                            </a:cxn>
                            <a:cxn ang="T105">
                              <a:pos x="T54" y="T55"/>
                            </a:cxn>
                            <a:cxn ang="T106">
                              <a:pos x="T56" y="T57"/>
                            </a:cxn>
                            <a:cxn ang="T107">
                              <a:pos x="T58" y="T59"/>
                            </a:cxn>
                            <a:cxn ang="T108">
                              <a:pos x="T60" y="T61"/>
                            </a:cxn>
                            <a:cxn ang="T109">
                              <a:pos x="T62" y="T63"/>
                            </a:cxn>
                            <a:cxn ang="T110">
                              <a:pos x="T64" y="T65"/>
                            </a:cxn>
                            <a:cxn ang="T111">
                              <a:pos x="T66" y="T67"/>
                            </a:cxn>
                            <a:cxn ang="T112">
                              <a:pos x="T68" y="T69"/>
                            </a:cxn>
                            <a:cxn ang="T113">
                              <a:pos x="T70" y="T71"/>
                            </a:cxn>
                            <a:cxn ang="T114">
                              <a:pos x="T72" y="T73"/>
                            </a:cxn>
                            <a:cxn ang="T115">
                              <a:pos x="T74" y="T75"/>
                            </a:cxn>
                            <a:cxn ang="T116">
                              <a:pos x="T76" y="T77"/>
                            </a:cxn>
                          </a:cxnLst>
                          <a:rect l="T117" t="T118" r="T119" b="T120"/>
                          <a:pathLst>
                            <a:path w="437" h="905">
                              <a:moveTo>
                                <a:pt x="121" y="764"/>
                              </a:moveTo>
                              <a:lnTo>
                                <a:pt x="42" y="814"/>
                              </a:lnTo>
                              <a:lnTo>
                                <a:pt x="18" y="830"/>
                              </a:lnTo>
                              <a:lnTo>
                                <a:pt x="0" y="865"/>
                              </a:lnTo>
                              <a:lnTo>
                                <a:pt x="24" y="900"/>
                              </a:lnTo>
                              <a:lnTo>
                                <a:pt x="48" y="905"/>
                              </a:lnTo>
                              <a:lnTo>
                                <a:pt x="121" y="885"/>
                              </a:lnTo>
                              <a:lnTo>
                                <a:pt x="230" y="814"/>
                              </a:lnTo>
                              <a:lnTo>
                                <a:pt x="328" y="729"/>
                              </a:lnTo>
                              <a:lnTo>
                                <a:pt x="431" y="632"/>
                              </a:lnTo>
                              <a:lnTo>
                                <a:pt x="437" y="592"/>
                              </a:lnTo>
                              <a:lnTo>
                                <a:pt x="437" y="481"/>
                              </a:lnTo>
                              <a:lnTo>
                                <a:pt x="407" y="309"/>
                              </a:lnTo>
                              <a:lnTo>
                                <a:pt x="425" y="208"/>
                              </a:lnTo>
                              <a:lnTo>
                                <a:pt x="437" y="167"/>
                              </a:lnTo>
                              <a:lnTo>
                                <a:pt x="419" y="147"/>
                              </a:lnTo>
                              <a:lnTo>
                                <a:pt x="376" y="127"/>
                              </a:lnTo>
                              <a:lnTo>
                                <a:pt x="346" y="112"/>
                              </a:lnTo>
                              <a:lnTo>
                                <a:pt x="364" y="21"/>
                              </a:lnTo>
                              <a:lnTo>
                                <a:pt x="352" y="0"/>
                              </a:lnTo>
                              <a:lnTo>
                                <a:pt x="328" y="6"/>
                              </a:lnTo>
                              <a:lnTo>
                                <a:pt x="316" y="122"/>
                              </a:lnTo>
                              <a:lnTo>
                                <a:pt x="304" y="152"/>
                              </a:lnTo>
                              <a:lnTo>
                                <a:pt x="298" y="172"/>
                              </a:lnTo>
                              <a:lnTo>
                                <a:pt x="248" y="157"/>
                              </a:lnTo>
                              <a:lnTo>
                                <a:pt x="212" y="157"/>
                              </a:lnTo>
                              <a:lnTo>
                                <a:pt x="212" y="177"/>
                              </a:lnTo>
                              <a:lnTo>
                                <a:pt x="236" y="193"/>
                              </a:lnTo>
                              <a:lnTo>
                                <a:pt x="280" y="193"/>
                              </a:lnTo>
                              <a:lnTo>
                                <a:pt x="310" y="213"/>
                              </a:lnTo>
                              <a:lnTo>
                                <a:pt x="334" y="248"/>
                              </a:lnTo>
                              <a:lnTo>
                                <a:pt x="358" y="304"/>
                              </a:lnTo>
                              <a:lnTo>
                                <a:pt x="376" y="415"/>
                              </a:lnTo>
                              <a:lnTo>
                                <a:pt x="376" y="516"/>
                              </a:lnTo>
                              <a:lnTo>
                                <a:pt x="364" y="597"/>
                              </a:lnTo>
                              <a:lnTo>
                                <a:pt x="340" y="632"/>
                              </a:lnTo>
                              <a:lnTo>
                                <a:pt x="254" y="683"/>
                              </a:lnTo>
                              <a:lnTo>
                                <a:pt x="163" y="729"/>
                              </a:lnTo>
                              <a:lnTo>
                                <a:pt x="121" y="76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2" name="Freeform 3475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708" y="2604"/>
                          <a:ext cx="132" cy="220"/>
                        </a:xfrm>
                        <a:custGeom>
                          <a:avLst/>
                          <a:gdLst>
                            <a:gd name="T0" fmla="*/ 132 w 395"/>
                            <a:gd name="T1" fmla="*/ 6 h 547"/>
                            <a:gd name="T2" fmla="*/ 118 w 395"/>
                            <a:gd name="T3" fmla="*/ 0 h 547"/>
                            <a:gd name="T4" fmla="*/ 87 w 395"/>
                            <a:gd name="T5" fmla="*/ 2 h 547"/>
                            <a:gd name="T6" fmla="*/ 60 w 395"/>
                            <a:gd name="T7" fmla="*/ 23 h 547"/>
                            <a:gd name="T8" fmla="*/ 22 w 395"/>
                            <a:gd name="T9" fmla="*/ 65 h 547"/>
                            <a:gd name="T10" fmla="*/ 2 w 395"/>
                            <a:gd name="T11" fmla="*/ 100 h 547"/>
                            <a:gd name="T12" fmla="*/ 0 w 395"/>
                            <a:gd name="T13" fmla="*/ 112 h 547"/>
                            <a:gd name="T14" fmla="*/ 10 w 395"/>
                            <a:gd name="T15" fmla="*/ 135 h 547"/>
                            <a:gd name="T16" fmla="*/ 32 w 395"/>
                            <a:gd name="T17" fmla="*/ 145 h 547"/>
                            <a:gd name="T18" fmla="*/ 60 w 395"/>
                            <a:gd name="T19" fmla="*/ 157 h 547"/>
                            <a:gd name="T20" fmla="*/ 83 w 395"/>
                            <a:gd name="T21" fmla="*/ 163 h 547"/>
                            <a:gd name="T22" fmla="*/ 93 w 395"/>
                            <a:gd name="T23" fmla="*/ 173 h 547"/>
                            <a:gd name="T24" fmla="*/ 87 w 395"/>
                            <a:gd name="T25" fmla="*/ 187 h 547"/>
                            <a:gd name="T26" fmla="*/ 71 w 395"/>
                            <a:gd name="T27" fmla="*/ 204 h 547"/>
                            <a:gd name="T28" fmla="*/ 50 w 395"/>
                            <a:gd name="T29" fmla="*/ 206 h 547"/>
                            <a:gd name="T30" fmla="*/ 36 w 395"/>
                            <a:gd name="T31" fmla="*/ 199 h 547"/>
                            <a:gd name="T32" fmla="*/ 28 w 395"/>
                            <a:gd name="T33" fmla="*/ 206 h 547"/>
                            <a:gd name="T34" fmla="*/ 30 w 395"/>
                            <a:gd name="T35" fmla="*/ 214 h 547"/>
                            <a:gd name="T36" fmla="*/ 46 w 395"/>
                            <a:gd name="T37" fmla="*/ 220 h 547"/>
                            <a:gd name="T38" fmla="*/ 71 w 395"/>
                            <a:gd name="T39" fmla="*/ 220 h 547"/>
                            <a:gd name="T40" fmla="*/ 93 w 395"/>
                            <a:gd name="T41" fmla="*/ 214 h 547"/>
                            <a:gd name="T42" fmla="*/ 106 w 395"/>
                            <a:gd name="T43" fmla="*/ 206 h 547"/>
                            <a:gd name="T44" fmla="*/ 114 w 395"/>
                            <a:gd name="T45" fmla="*/ 191 h 547"/>
                            <a:gd name="T46" fmla="*/ 118 w 395"/>
                            <a:gd name="T47" fmla="*/ 175 h 547"/>
                            <a:gd name="T48" fmla="*/ 108 w 395"/>
                            <a:gd name="T49" fmla="*/ 161 h 547"/>
                            <a:gd name="T50" fmla="*/ 83 w 395"/>
                            <a:gd name="T51" fmla="*/ 151 h 547"/>
                            <a:gd name="T52" fmla="*/ 54 w 395"/>
                            <a:gd name="T53" fmla="*/ 143 h 547"/>
                            <a:gd name="T54" fmla="*/ 30 w 395"/>
                            <a:gd name="T55" fmla="*/ 129 h 547"/>
                            <a:gd name="T56" fmla="*/ 24 w 395"/>
                            <a:gd name="T57" fmla="*/ 116 h 547"/>
                            <a:gd name="T58" fmla="*/ 28 w 395"/>
                            <a:gd name="T59" fmla="*/ 94 h 547"/>
                            <a:gd name="T60" fmla="*/ 46 w 395"/>
                            <a:gd name="T61" fmla="*/ 65 h 547"/>
                            <a:gd name="T62" fmla="*/ 69 w 395"/>
                            <a:gd name="T63" fmla="*/ 49 h 547"/>
                            <a:gd name="T64" fmla="*/ 104 w 395"/>
                            <a:gd name="T65" fmla="*/ 37 h 547"/>
                            <a:gd name="T66" fmla="*/ 132 w 395"/>
                            <a:gd name="T67" fmla="*/ 31 h 547"/>
                            <a:gd name="T68" fmla="*/ 132 w 395"/>
                            <a:gd name="T69" fmla="*/ 14 h 547"/>
                            <a:gd name="T70" fmla="*/ 132 w 395"/>
                            <a:gd name="T71" fmla="*/ 6 h 547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w 395"/>
                            <a:gd name="T109" fmla="*/ 0 h 547"/>
                            <a:gd name="T110" fmla="*/ 395 w 395"/>
                            <a:gd name="T111" fmla="*/ 547 h 547"/>
                          </a:gdLst>
                          <a:ahLst/>
                          <a:cxnLst>
                            <a:cxn ang="T72">
                              <a:pos x="T0" y="T1"/>
                            </a:cxn>
                            <a:cxn ang="T73">
                              <a:pos x="T2" y="T3"/>
                            </a:cxn>
                            <a:cxn ang="T74">
                              <a:pos x="T4" y="T5"/>
                            </a:cxn>
                            <a:cxn ang="T75">
                              <a:pos x="T6" y="T7"/>
                            </a:cxn>
                            <a:cxn ang="T76">
                              <a:pos x="T8" y="T9"/>
                            </a:cxn>
                            <a:cxn ang="T77">
                              <a:pos x="T10" y="T11"/>
                            </a:cxn>
                            <a:cxn ang="T78">
                              <a:pos x="T12" y="T13"/>
                            </a:cxn>
                            <a:cxn ang="T79">
                              <a:pos x="T14" y="T15"/>
                            </a:cxn>
                            <a:cxn ang="T80">
                              <a:pos x="T16" y="T17"/>
                            </a:cxn>
                            <a:cxn ang="T81">
                              <a:pos x="T18" y="T19"/>
                            </a:cxn>
                            <a:cxn ang="T82">
                              <a:pos x="T20" y="T21"/>
                            </a:cxn>
                            <a:cxn ang="T83">
                              <a:pos x="T22" y="T23"/>
                            </a:cxn>
                            <a:cxn ang="T84">
                              <a:pos x="T24" y="T25"/>
                            </a:cxn>
                            <a:cxn ang="T85">
                              <a:pos x="T26" y="T27"/>
                            </a:cxn>
                            <a:cxn ang="T86">
                              <a:pos x="T28" y="T29"/>
                            </a:cxn>
                            <a:cxn ang="T87">
                              <a:pos x="T30" y="T31"/>
                            </a:cxn>
                            <a:cxn ang="T88">
                              <a:pos x="T32" y="T33"/>
                            </a:cxn>
                            <a:cxn ang="T89">
                              <a:pos x="T34" y="T35"/>
                            </a:cxn>
                            <a:cxn ang="T90">
                              <a:pos x="T36" y="T37"/>
                            </a:cxn>
                            <a:cxn ang="T91">
                              <a:pos x="T38" y="T39"/>
                            </a:cxn>
                            <a:cxn ang="T92">
                              <a:pos x="T40" y="T41"/>
                            </a:cxn>
                            <a:cxn ang="T93">
                              <a:pos x="T42" y="T43"/>
                            </a:cxn>
                            <a:cxn ang="T94">
                              <a:pos x="T44" y="T45"/>
                            </a:cxn>
                            <a:cxn ang="T95">
                              <a:pos x="T46" y="T47"/>
                            </a:cxn>
                            <a:cxn ang="T96">
                              <a:pos x="T48" y="T49"/>
                            </a:cxn>
                            <a:cxn ang="T97">
                              <a:pos x="T50" y="T51"/>
                            </a:cxn>
                            <a:cxn ang="T98">
                              <a:pos x="T52" y="T53"/>
                            </a:cxn>
                            <a:cxn ang="T99">
                              <a:pos x="T54" y="T55"/>
                            </a:cxn>
                            <a:cxn ang="T100">
                              <a:pos x="T56" y="T57"/>
                            </a:cxn>
                            <a:cxn ang="T101">
                              <a:pos x="T58" y="T59"/>
                            </a:cxn>
                            <a:cxn ang="T102">
                              <a:pos x="T60" y="T61"/>
                            </a:cxn>
                            <a:cxn ang="T103">
                              <a:pos x="T62" y="T63"/>
                            </a:cxn>
                            <a:cxn ang="T104">
                              <a:pos x="T64" y="T65"/>
                            </a:cxn>
                            <a:cxn ang="T105">
                              <a:pos x="T66" y="T67"/>
                            </a:cxn>
                            <a:cxn ang="T106">
                              <a:pos x="T68" y="T69"/>
                            </a:cxn>
                            <a:cxn ang="T107">
                              <a:pos x="T70" y="T71"/>
                            </a:cxn>
                          </a:cxnLst>
                          <a:rect l="T108" t="T109" r="T110" b="T111"/>
                          <a:pathLst>
                            <a:path w="395" h="547">
                              <a:moveTo>
                                <a:pt x="395" y="15"/>
                              </a:moveTo>
                              <a:lnTo>
                                <a:pt x="352" y="0"/>
                              </a:lnTo>
                              <a:lnTo>
                                <a:pt x="260" y="5"/>
                              </a:lnTo>
                              <a:lnTo>
                                <a:pt x="181" y="56"/>
                              </a:lnTo>
                              <a:lnTo>
                                <a:pt x="66" y="162"/>
                              </a:lnTo>
                              <a:lnTo>
                                <a:pt x="6" y="248"/>
                              </a:lnTo>
                              <a:lnTo>
                                <a:pt x="0" y="279"/>
                              </a:lnTo>
                              <a:lnTo>
                                <a:pt x="30" y="335"/>
                              </a:lnTo>
                              <a:lnTo>
                                <a:pt x="96" y="360"/>
                              </a:lnTo>
                              <a:lnTo>
                                <a:pt x="181" y="390"/>
                              </a:lnTo>
                              <a:lnTo>
                                <a:pt x="248" y="405"/>
                              </a:lnTo>
                              <a:lnTo>
                                <a:pt x="278" y="431"/>
                              </a:lnTo>
                              <a:lnTo>
                                <a:pt x="260" y="466"/>
                              </a:lnTo>
                              <a:lnTo>
                                <a:pt x="212" y="507"/>
                              </a:lnTo>
                              <a:lnTo>
                                <a:pt x="151" y="512"/>
                              </a:lnTo>
                              <a:lnTo>
                                <a:pt x="109" y="496"/>
                              </a:lnTo>
                              <a:lnTo>
                                <a:pt x="84" y="512"/>
                              </a:lnTo>
                              <a:lnTo>
                                <a:pt x="90" y="532"/>
                              </a:lnTo>
                              <a:lnTo>
                                <a:pt x="139" y="547"/>
                              </a:lnTo>
                              <a:lnTo>
                                <a:pt x="212" y="547"/>
                              </a:lnTo>
                              <a:lnTo>
                                <a:pt x="278" y="532"/>
                              </a:lnTo>
                              <a:lnTo>
                                <a:pt x="316" y="512"/>
                              </a:lnTo>
                              <a:lnTo>
                                <a:pt x="340" y="476"/>
                              </a:lnTo>
                              <a:lnTo>
                                <a:pt x="352" y="436"/>
                              </a:lnTo>
                              <a:lnTo>
                                <a:pt x="322" y="400"/>
                              </a:lnTo>
                              <a:lnTo>
                                <a:pt x="248" y="375"/>
                              </a:lnTo>
                              <a:lnTo>
                                <a:pt x="163" y="355"/>
                              </a:lnTo>
                              <a:lnTo>
                                <a:pt x="90" y="320"/>
                              </a:lnTo>
                              <a:lnTo>
                                <a:pt x="72" y="289"/>
                              </a:lnTo>
                              <a:lnTo>
                                <a:pt x="84" y="233"/>
                              </a:lnTo>
                              <a:lnTo>
                                <a:pt x="139" y="162"/>
                              </a:lnTo>
                              <a:lnTo>
                                <a:pt x="206" y="121"/>
                              </a:lnTo>
                              <a:lnTo>
                                <a:pt x="310" y="91"/>
                              </a:lnTo>
                              <a:lnTo>
                                <a:pt x="395" y="76"/>
                              </a:lnTo>
                              <a:lnTo>
                                <a:pt x="395" y="35"/>
                              </a:lnTo>
                              <a:lnTo>
                                <a:pt x="395" y="1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3" name="Freeform 3476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778" y="2814"/>
                          <a:ext cx="94" cy="388"/>
                        </a:xfrm>
                        <a:custGeom>
                          <a:avLst/>
                          <a:gdLst>
                            <a:gd name="T0" fmla="*/ 90 w 281"/>
                            <a:gd name="T1" fmla="*/ 6 h 971"/>
                            <a:gd name="T2" fmla="*/ 66 w 281"/>
                            <a:gd name="T3" fmla="*/ 0 h 971"/>
                            <a:gd name="T4" fmla="*/ 51 w 281"/>
                            <a:gd name="T5" fmla="*/ 6 h 971"/>
                            <a:gd name="T6" fmla="*/ 45 w 281"/>
                            <a:gd name="T7" fmla="*/ 26 h 971"/>
                            <a:gd name="T8" fmla="*/ 51 w 281"/>
                            <a:gd name="T9" fmla="*/ 137 h 971"/>
                            <a:gd name="T10" fmla="*/ 51 w 281"/>
                            <a:gd name="T11" fmla="*/ 163 h 971"/>
                            <a:gd name="T12" fmla="*/ 43 w 281"/>
                            <a:gd name="T13" fmla="*/ 212 h 971"/>
                            <a:gd name="T14" fmla="*/ 41 w 281"/>
                            <a:gd name="T15" fmla="*/ 269 h 971"/>
                            <a:gd name="T16" fmla="*/ 45 w 281"/>
                            <a:gd name="T17" fmla="*/ 297 h 971"/>
                            <a:gd name="T18" fmla="*/ 41 w 281"/>
                            <a:gd name="T19" fmla="*/ 313 h 971"/>
                            <a:gd name="T20" fmla="*/ 12 w 281"/>
                            <a:gd name="T21" fmla="*/ 337 h 971"/>
                            <a:gd name="T22" fmla="*/ 0 w 281"/>
                            <a:gd name="T23" fmla="*/ 368 h 971"/>
                            <a:gd name="T24" fmla="*/ 2 w 281"/>
                            <a:gd name="T25" fmla="*/ 378 h 971"/>
                            <a:gd name="T26" fmla="*/ 24 w 281"/>
                            <a:gd name="T27" fmla="*/ 388 h 971"/>
                            <a:gd name="T28" fmla="*/ 30 w 281"/>
                            <a:gd name="T29" fmla="*/ 384 h 971"/>
                            <a:gd name="T30" fmla="*/ 33 w 281"/>
                            <a:gd name="T31" fmla="*/ 366 h 971"/>
                            <a:gd name="T32" fmla="*/ 39 w 281"/>
                            <a:gd name="T33" fmla="*/ 339 h 971"/>
                            <a:gd name="T34" fmla="*/ 49 w 281"/>
                            <a:gd name="T35" fmla="*/ 327 h 971"/>
                            <a:gd name="T36" fmla="*/ 61 w 281"/>
                            <a:gd name="T37" fmla="*/ 319 h 971"/>
                            <a:gd name="T38" fmla="*/ 72 w 281"/>
                            <a:gd name="T39" fmla="*/ 309 h 971"/>
                            <a:gd name="T40" fmla="*/ 74 w 281"/>
                            <a:gd name="T41" fmla="*/ 301 h 971"/>
                            <a:gd name="T42" fmla="*/ 68 w 281"/>
                            <a:gd name="T43" fmla="*/ 291 h 971"/>
                            <a:gd name="T44" fmla="*/ 61 w 281"/>
                            <a:gd name="T45" fmla="*/ 285 h 971"/>
                            <a:gd name="T46" fmla="*/ 57 w 281"/>
                            <a:gd name="T47" fmla="*/ 261 h 971"/>
                            <a:gd name="T48" fmla="*/ 61 w 281"/>
                            <a:gd name="T49" fmla="*/ 210 h 971"/>
                            <a:gd name="T50" fmla="*/ 76 w 281"/>
                            <a:gd name="T51" fmla="*/ 151 h 971"/>
                            <a:gd name="T52" fmla="*/ 90 w 281"/>
                            <a:gd name="T53" fmla="*/ 105 h 971"/>
                            <a:gd name="T54" fmla="*/ 94 w 281"/>
                            <a:gd name="T55" fmla="*/ 48 h 971"/>
                            <a:gd name="T56" fmla="*/ 90 w 281"/>
                            <a:gd name="T57" fmla="*/ 6 h 971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w 281"/>
                            <a:gd name="T88" fmla="*/ 0 h 971"/>
                            <a:gd name="T89" fmla="*/ 281 w 281"/>
                            <a:gd name="T90" fmla="*/ 971 h 971"/>
                          </a:gdLst>
                          <a:ahLst/>
                          <a:cxnLst>
                            <a:cxn ang="T58">
                              <a:pos x="T0" y="T1"/>
                            </a:cxn>
                            <a:cxn ang="T59">
                              <a:pos x="T2" y="T3"/>
                            </a:cxn>
                            <a:cxn ang="T60">
                              <a:pos x="T4" y="T5"/>
                            </a:cxn>
                            <a:cxn ang="T61">
                              <a:pos x="T6" y="T7"/>
                            </a:cxn>
                            <a:cxn ang="T62">
                              <a:pos x="T8" y="T9"/>
                            </a:cxn>
                            <a:cxn ang="T63">
                              <a:pos x="T10" y="T11"/>
                            </a:cxn>
                            <a:cxn ang="T64">
                              <a:pos x="T12" y="T13"/>
                            </a:cxn>
                            <a:cxn ang="T65">
                              <a:pos x="T14" y="T15"/>
                            </a:cxn>
                            <a:cxn ang="T66">
                              <a:pos x="T16" y="T17"/>
                            </a:cxn>
                            <a:cxn ang="T67">
                              <a:pos x="T18" y="T19"/>
                            </a:cxn>
                            <a:cxn ang="T68">
                              <a:pos x="T20" y="T21"/>
                            </a:cxn>
                            <a:cxn ang="T69">
                              <a:pos x="T22" y="T23"/>
                            </a:cxn>
                            <a:cxn ang="T70">
                              <a:pos x="T24" y="T25"/>
                            </a:cxn>
                            <a:cxn ang="T71">
                              <a:pos x="T26" y="T27"/>
                            </a:cxn>
                            <a:cxn ang="T72">
                              <a:pos x="T28" y="T29"/>
                            </a:cxn>
                            <a:cxn ang="T73">
                              <a:pos x="T30" y="T31"/>
                            </a:cxn>
                            <a:cxn ang="T74">
                              <a:pos x="T32" y="T33"/>
                            </a:cxn>
                            <a:cxn ang="T75">
                              <a:pos x="T34" y="T35"/>
                            </a:cxn>
                            <a:cxn ang="T76">
                              <a:pos x="T36" y="T37"/>
                            </a:cxn>
                            <a:cxn ang="T77">
                              <a:pos x="T38" y="T39"/>
                            </a:cxn>
                            <a:cxn ang="T78">
                              <a:pos x="T40" y="T41"/>
                            </a:cxn>
                            <a:cxn ang="T79">
                              <a:pos x="T42" y="T43"/>
                            </a:cxn>
                            <a:cxn ang="T80">
                              <a:pos x="T44" y="T45"/>
                            </a:cxn>
                            <a:cxn ang="T81">
                              <a:pos x="T46" y="T47"/>
                            </a:cxn>
                            <a:cxn ang="T82">
                              <a:pos x="T48" y="T49"/>
                            </a:cxn>
                            <a:cxn ang="T83">
                              <a:pos x="T50" y="T51"/>
                            </a:cxn>
                            <a:cxn ang="T84">
                              <a:pos x="T52" y="T53"/>
                            </a:cxn>
                            <a:cxn ang="T85">
                              <a:pos x="T54" y="T55"/>
                            </a:cxn>
                            <a:cxn ang="T86">
                              <a:pos x="T56" y="T57"/>
                            </a:cxn>
                          </a:cxnLst>
                          <a:rect l="T87" t="T88" r="T89" b="T90"/>
                          <a:pathLst>
                            <a:path w="281" h="971">
                              <a:moveTo>
                                <a:pt x="268" y="15"/>
                              </a:moveTo>
                              <a:lnTo>
                                <a:pt x="196" y="0"/>
                              </a:lnTo>
                              <a:lnTo>
                                <a:pt x="153" y="15"/>
                              </a:lnTo>
                              <a:lnTo>
                                <a:pt x="135" y="65"/>
                              </a:lnTo>
                              <a:lnTo>
                                <a:pt x="153" y="343"/>
                              </a:lnTo>
                              <a:lnTo>
                                <a:pt x="153" y="409"/>
                              </a:lnTo>
                              <a:lnTo>
                                <a:pt x="129" y="531"/>
                              </a:lnTo>
                              <a:lnTo>
                                <a:pt x="123" y="672"/>
                              </a:lnTo>
                              <a:lnTo>
                                <a:pt x="135" y="743"/>
                              </a:lnTo>
                              <a:lnTo>
                                <a:pt x="123" y="783"/>
                              </a:lnTo>
                              <a:lnTo>
                                <a:pt x="37" y="844"/>
                              </a:lnTo>
                              <a:lnTo>
                                <a:pt x="0" y="920"/>
                              </a:lnTo>
                              <a:lnTo>
                                <a:pt x="7" y="945"/>
                              </a:lnTo>
                              <a:lnTo>
                                <a:pt x="73" y="971"/>
                              </a:lnTo>
                              <a:lnTo>
                                <a:pt x="91" y="960"/>
                              </a:lnTo>
                              <a:lnTo>
                                <a:pt x="99" y="915"/>
                              </a:lnTo>
                              <a:lnTo>
                                <a:pt x="117" y="849"/>
                              </a:lnTo>
                              <a:lnTo>
                                <a:pt x="147" y="819"/>
                              </a:lnTo>
                              <a:lnTo>
                                <a:pt x="183" y="799"/>
                              </a:lnTo>
                              <a:lnTo>
                                <a:pt x="214" y="773"/>
                              </a:lnTo>
                              <a:lnTo>
                                <a:pt x="220" y="753"/>
                              </a:lnTo>
                              <a:lnTo>
                                <a:pt x="202" y="728"/>
                              </a:lnTo>
                              <a:lnTo>
                                <a:pt x="183" y="713"/>
                              </a:lnTo>
                              <a:lnTo>
                                <a:pt x="171" y="652"/>
                              </a:lnTo>
                              <a:lnTo>
                                <a:pt x="183" y="525"/>
                              </a:lnTo>
                              <a:lnTo>
                                <a:pt x="226" y="379"/>
                              </a:lnTo>
                              <a:lnTo>
                                <a:pt x="268" y="262"/>
                              </a:lnTo>
                              <a:lnTo>
                                <a:pt x="281" y="121"/>
                              </a:lnTo>
                              <a:lnTo>
                                <a:pt x="268" y="1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4" name="Freeform 3477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880" y="2814"/>
                          <a:ext cx="154" cy="326"/>
                        </a:xfrm>
                        <a:custGeom>
                          <a:avLst/>
                          <a:gdLst>
                            <a:gd name="T0" fmla="*/ 50 w 461"/>
                            <a:gd name="T1" fmla="*/ 48 h 819"/>
                            <a:gd name="T2" fmla="*/ 46 w 461"/>
                            <a:gd name="T3" fmla="*/ 16 h 819"/>
                            <a:gd name="T4" fmla="*/ 28 w 461"/>
                            <a:gd name="T5" fmla="*/ 0 h 819"/>
                            <a:gd name="T6" fmla="*/ 2 w 461"/>
                            <a:gd name="T7" fmla="*/ 2 h 819"/>
                            <a:gd name="T8" fmla="*/ 0 w 461"/>
                            <a:gd name="T9" fmla="*/ 16 h 819"/>
                            <a:gd name="T10" fmla="*/ 2 w 461"/>
                            <a:gd name="T11" fmla="*/ 46 h 819"/>
                            <a:gd name="T12" fmla="*/ 16 w 461"/>
                            <a:gd name="T13" fmla="*/ 92 h 819"/>
                            <a:gd name="T14" fmla="*/ 26 w 461"/>
                            <a:gd name="T15" fmla="*/ 127 h 819"/>
                            <a:gd name="T16" fmla="*/ 38 w 461"/>
                            <a:gd name="T17" fmla="*/ 173 h 819"/>
                            <a:gd name="T18" fmla="*/ 42 w 461"/>
                            <a:gd name="T19" fmla="*/ 213 h 819"/>
                            <a:gd name="T20" fmla="*/ 42 w 461"/>
                            <a:gd name="T21" fmla="*/ 245 h 819"/>
                            <a:gd name="T22" fmla="*/ 36 w 461"/>
                            <a:gd name="T23" fmla="*/ 269 h 819"/>
                            <a:gd name="T24" fmla="*/ 30 w 461"/>
                            <a:gd name="T25" fmla="*/ 277 h 819"/>
                            <a:gd name="T26" fmla="*/ 30 w 461"/>
                            <a:gd name="T27" fmla="*/ 285 h 819"/>
                            <a:gd name="T28" fmla="*/ 38 w 461"/>
                            <a:gd name="T29" fmla="*/ 298 h 819"/>
                            <a:gd name="T30" fmla="*/ 52 w 461"/>
                            <a:gd name="T31" fmla="*/ 302 h 819"/>
                            <a:gd name="T32" fmla="*/ 75 w 461"/>
                            <a:gd name="T33" fmla="*/ 302 h 819"/>
                            <a:gd name="T34" fmla="*/ 116 w 461"/>
                            <a:gd name="T35" fmla="*/ 312 h 819"/>
                            <a:gd name="T36" fmla="*/ 128 w 461"/>
                            <a:gd name="T37" fmla="*/ 326 h 819"/>
                            <a:gd name="T38" fmla="*/ 146 w 461"/>
                            <a:gd name="T39" fmla="*/ 318 h 819"/>
                            <a:gd name="T40" fmla="*/ 154 w 461"/>
                            <a:gd name="T41" fmla="*/ 298 h 819"/>
                            <a:gd name="T42" fmla="*/ 146 w 461"/>
                            <a:gd name="T43" fmla="*/ 290 h 819"/>
                            <a:gd name="T44" fmla="*/ 112 w 461"/>
                            <a:gd name="T45" fmla="*/ 285 h 819"/>
                            <a:gd name="T46" fmla="*/ 73 w 461"/>
                            <a:gd name="T47" fmla="*/ 285 h 819"/>
                            <a:gd name="T48" fmla="*/ 56 w 461"/>
                            <a:gd name="T49" fmla="*/ 283 h 819"/>
                            <a:gd name="T50" fmla="*/ 52 w 461"/>
                            <a:gd name="T51" fmla="*/ 271 h 819"/>
                            <a:gd name="T52" fmla="*/ 56 w 461"/>
                            <a:gd name="T53" fmla="*/ 249 h 819"/>
                            <a:gd name="T54" fmla="*/ 59 w 461"/>
                            <a:gd name="T55" fmla="*/ 211 h 819"/>
                            <a:gd name="T56" fmla="*/ 54 w 461"/>
                            <a:gd name="T57" fmla="*/ 169 h 819"/>
                            <a:gd name="T58" fmla="*/ 48 w 461"/>
                            <a:gd name="T59" fmla="*/ 113 h 819"/>
                            <a:gd name="T60" fmla="*/ 50 w 461"/>
                            <a:gd name="T61" fmla="*/ 64 h 819"/>
                            <a:gd name="T62" fmla="*/ 50 w 461"/>
                            <a:gd name="T63" fmla="*/ 48 h 819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w 461"/>
                            <a:gd name="T97" fmla="*/ 0 h 819"/>
                            <a:gd name="T98" fmla="*/ 461 w 461"/>
                            <a:gd name="T99" fmla="*/ 819 h 819"/>
                          </a:gdLst>
                          <a:ahLst/>
                          <a:cxnLst>
                            <a:cxn ang="T64">
                              <a:pos x="T0" y="T1"/>
                            </a:cxn>
                            <a:cxn ang="T65">
                              <a:pos x="T2" y="T3"/>
                            </a:cxn>
                            <a:cxn ang="T66">
                              <a:pos x="T4" y="T5"/>
                            </a:cxn>
                            <a:cxn ang="T67">
                              <a:pos x="T6" y="T7"/>
                            </a:cxn>
                            <a:cxn ang="T68">
                              <a:pos x="T8" y="T9"/>
                            </a:cxn>
                            <a:cxn ang="T69">
                              <a:pos x="T10" y="T11"/>
                            </a:cxn>
                            <a:cxn ang="T70">
                              <a:pos x="T12" y="T13"/>
                            </a:cxn>
                            <a:cxn ang="T71">
                              <a:pos x="T14" y="T15"/>
                            </a:cxn>
                            <a:cxn ang="T72">
                              <a:pos x="T16" y="T17"/>
                            </a:cxn>
                            <a:cxn ang="T73">
                              <a:pos x="T18" y="T19"/>
                            </a:cxn>
                            <a:cxn ang="T74">
                              <a:pos x="T20" y="T21"/>
                            </a:cxn>
                            <a:cxn ang="T75">
                              <a:pos x="T22" y="T23"/>
                            </a:cxn>
                            <a:cxn ang="T76">
                              <a:pos x="T24" y="T25"/>
                            </a:cxn>
                            <a:cxn ang="T77">
                              <a:pos x="T26" y="T27"/>
                            </a:cxn>
                            <a:cxn ang="T78">
                              <a:pos x="T28" y="T29"/>
                            </a:cxn>
                            <a:cxn ang="T79">
                              <a:pos x="T30" y="T31"/>
                            </a:cxn>
                            <a:cxn ang="T80">
                              <a:pos x="T32" y="T33"/>
                            </a:cxn>
                            <a:cxn ang="T81">
                              <a:pos x="T34" y="T35"/>
                            </a:cxn>
                            <a:cxn ang="T82">
                              <a:pos x="T36" y="T37"/>
                            </a:cxn>
                            <a:cxn ang="T83">
                              <a:pos x="T38" y="T39"/>
                            </a:cxn>
                            <a:cxn ang="T84">
                              <a:pos x="T40" y="T41"/>
                            </a:cxn>
                            <a:cxn ang="T85">
                              <a:pos x="T42" y="T43"/>
                            </a:cxn>
                            <a:cxn ang="T86">
                              <a:pos x="T44" y="T45"/>
                            </a:cxn>
                            <a:cxn ang="T87">
                              <a:pos x="T46" y="T47"/>
                            </a:cxn>
                            <a:cxn ang="T88">
                              <a:pos x="T48" y="T49"/>
                            </a:cxn>
                            <a:cxn ang="T89">
                              <a:pos x="T50" y="T51"/>
                            </a:cxn>
                            <a:cxn ang="T90">
                              <a:pos x="T52" y="T53"/>
                            </a:cxn>
                            <a:cxn ang="T91">
                              <a:pos x="T54" y="T55"/>
                            </a:cxn>
                            <a:cxn ang="T92">
                              <a:pos x="T56" y="T57"/>
                            </a:cxn>
                            <a:cxn ang="T93">
                              <a:pos x="T58" y="T59"/>
                            </a:cxn>
                            <a:cxn ang="T94">
                              <a:pos x="T60" y="T61"/>
                            </a:cxn>
                            <a:cxn ang="T95">
                              <a:pos x="T62" y="T63"/>
                            </a:cxn>
                          </a:cxnLst>
                          <a:rect l="T96" t="T97" r="T98" b="T99"/>
                          <a:pathLst>
                            <a:path w="461" h="819">
                              <a:moveTo>
                                <a:pt x="151" y="121"/>
                              </a:moveTo>
                              <a:lnTo>
                                <a:pt x="139" y="40"/>
                              </a:lnTo>
                              <a:lnTo>
                                <a:pt x="85" y="0"/>
                              </a:lnTo>
                              <a:lnTo>
                                <a:pt x="6" y="5"/>
                              </a:lnTo>
                              <a:lnTo>
                                <a:pt x="0" y="40"/>
                              </a:lnTo>
                              <a:lnTo>
                                <a:pt x="6" y="116"/>
                              </a:lnTo>
                              <a:lnTo>
                                <a:pt x="48" y="232"/>
                              </a:lnTo>
                              <a:lnTo>
                                <a:pt x="79" y="318"/>
                              </a:lnTo>
                              <a:lnTo>
                                <a:pt x="115" y="434"/>
                              </a:lnTo>
                              <a:lnTo>
                                <a:pt x="127" y="535"/>
                              </a:lnTo>
                              <a:lnTo>
                                <a:pt x="127" y="616"/>
                              </a:lnTo>
                              <a:lnTo>
                                <a:pt x="109" y="677"/>
                              </a:lnTo>
                              <a:lnTo>
                                <a:pt x="91" y="697"/>
                              </a:lnTo>
                              <a:lnTo>
                                <a:pt x="91" y="717"/>
                              </a:lnTo>
                              <a:lnTo>
                                <a:pt x="115" y="748"/>
                              </a:lnTo>
                              <a:lnTo>
                                <a:pt x="157" y="758"/>
                              </a:lnTo>
                              <a:lnTo>
                                <a:pt x="224" y="758"/>
                              </a:lnTo>
                              <a:lnTo>
                                <a:pt x="346" y="783"/>
                              </a:lnTo>
                              <a:lnTo>
                                <a:pt x="382" y="819"/>
                              </a:lnTo>
                              <a:lnTo>
                                <a:pt x="437" y="798"/>
                              </a:lnTo>
                              <a:lnTo>
                                <a:pt x="461" y="748"/>
                              </a:lnTo>
                              <a:lnTo>
                                <a:pt x="437" y="728"/>
                              </a:lnTo>
                              <a:lnTo>
                                <a:pt x="334" y="717"/>
                              </a:lnTo>
                              <a:lnTo>
                                <a:pt x="218" y="717"/>
                              </a:lnTo>
                              <a:lnTo>
                                <a:pt x="169" y="712"/>
                              </a:lnTo>
                              <a:lnTo>
                                <a:pt x="157" y="682"/>
                              </a:lnTo>
                              <a:lnTo>
                                <a:pt x="169" y="626"/>
                              </a:lnTo>
                              <a:lnTo>
                                <a:pt x="176" y="530"/>
                              </a:lnTo>
                              <a:lnTo>
                                <a:pt x="163" y="424"/>
                              </a:lnTo>
                              <a:lnTo>
                                <a:pt x="145" y="283"/>
                              </a:lnTo>
                              <a:lnTo>
                                <a:pt x="151" y="161"/>
                              </a:lnTo>
                              <a:lnTo>
                                <a:pt x="151" y="12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5" name="Freeform 3478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816" y="2594"/>
                          <a:ext cx="122" cy="270"/>
                        </a:xfrm>
                        <a:custGeom>
                          <a:avLst/>
                          <a:gdLst>
                            <a:gd name="T0" fmla="*/ 106 w 369"/>
                            <a:gd name="T1" fmla="*/ 85 h 673"/>
                            <a:gd name="T2" fmla="*/ 94 w 369"/>
                            <a:gd name="T3" fmla="*/ 35 h 673"/>
                            <a:gd name="T4" fmla="*/ 80 w 369"/>
                            <a:gd name="T5" fmla="*/ 10 h 673"/>
                            <a:gd name="T6" fmla="*/ 50 w 369"/>
                            <a:gd name="T7" fmla="*/ 0 h 673"/>
                            <a:gd name="T8" fmla="*/ 20 w 369"/>
                            <a:gd name="T9" fmla="*/ 4 h 673"/>
                            <a:gd name="T10" fmla="*/ 6 w 369"/>
                            <a:gd name="T11" fmla="*/ 30 h 673"/>
                            <a:gd name="T12" fmla="*/ 8 w 369"/>
                            <a:gd name="T13" fmla="*/ 63 h 673"/>
                            <a:gd name="T14" fmla="*/ 16 w 369"/>
                            <a:gd name="T15" fmla="*/ 116 h 673"/>
                            <a:gd name="T16" fmla="*/ 16 w 369"/>
                            <a:gd name="T17" fmla="*/ 162 h 673"/>
                            <a:gd name="T18" fmla="*/ 6 w 369"/>
                            <a:gd name="T19" fmla="*/ 203 h 673"/>
                            <a:gd name="T20" fmla="*/ 0 w 369"/>
                            <a:gd name="T21" fmla="*/ 225 h 673"/>
                            <a:gd name="T22" fmla="*/ 4 w 369"/>
                            <a:gd name="T23" fmla="*/ 246 h 673"/>
                            <a:gd name="T24" fmla="*/ 18 w 369"/>
                            <a:gd name="T25" fmla="*/ 256 h 673"/>
                            <a:gd name="T26" fmla="*/ 36 w 369"/>
                            <a:gd name="T27" fmla="*/ 266 h 673"/>
                            <a:gd name="T28" fmla="*/ 54 w 369"/>
                            <a:gd name="T29" fmla="*/ 270 h 673"/>
                            <a:gd name="T30" fmla="*/ 76 w 369"/>
                            <a:gd name="T31" fmla="*/ 270 h 673"/>
                            <a:gd name="T32" fmla="*/ 102 w 369"/>
                            <a:gd name="T33" fmla="*/ 250 h 673"/>
                            <a:gd name="T34" fmla="*/ 122 w 369"/>
                            <a:gd name="T35" fmla="*/ 207 h 673"/>
                            <a:gd name="T36" fmla="*/ 120 w 369"/>
                            <a:gd name="T37" fmla="*/ 168 h 673"/>
                            <a:gd name="T38" fmla="*/ 108 w 369"/>
                            <a:gd name="T39" fmla="*/ 124 h 673"/>
                            <a:gd name="T40" fmla="*/ 106 w 369"/>
                            <a:gd name="T41" fmla="*/ 85 h 673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369"/>
                            <a:gd name="T64" fmla="*/ 0 h 673"/>
                            <a:gd name="T65" fmla="*/ 369 w 369"/>
                            <a:gd name="T66" fmla="*/ 673 h 673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369" h="673">
                              <a:moveTo>
                                <a:pt x="321" y="212"/>
                              </a:moveTo>
                              <a:lnTo>
                                <a:pt x="284" y="86"/>
                              </a:lnTo>
                              <a:lnTo>
                                <a:pt x="242" y="25"/>
                              </a:lnTo>
                              <a:lnTo>
                                <a:pt x="151" y="0"/>
                              </a:lnTo>
                              <a:lnTo>
                                <a:pt x="60" y="10"/>
                              </a:lnTo>
                              <a:lnTo>
                                <a:pt x="18" y="76"/>
                              </a:lnTo>
                              <a:lnTo>
                                <a:pt x="24" y="157"/>
                              </a:lnTo>
                              <a:lnTo>
                                <a:pt x="48" y="289"/>
                              </a:lnTo>
                              <a:lnTo>
                                <a:pt x="48" y="405"/>
                              </a:lnTo>
                              <a:lnTo>
                                <a:pt x="18" y="506"/>
                              </a:lnTo>
                              <a:lnTo>
                                <a:pt x="0" y="562"/>
                              </a:lnTo>
                              <a:lnTo>
                                <a:pt x="12" y="612"/>
                              </a:lnTo>
                              <a:lnTo>
                                <a:pt x="54" y="638"/>
                              </a:lnTo>
                              <a:lnTo>
                                <a:pt x="109" y="663"/>
                              </a:lnTo>
                              <a:lnTo>
                                <a:pt x="163" y="673"/>
                              </a:lnTo>
                              <a:lnTo>
                                <a:pt x="230" y="673"/>
                              </a:lnTo>
                              <a:lnTo>
                                <a:pt x="309" y="622"/>
                              </a:lnTo>
                              <a:lnTo>
                                <a:pt x="369" y="516"/>
                              </a:lnTo>
                              <a:lnTo>
                                <a:pt x="363" y="420"/>
                              </a:lnTo>
                              <a:lnTo>
                                <a:pt x="327" y="309"/>
                              </a:lnTo>
                              <a:lnTo>
                                <a:pt x="321" y="21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</p:grpSp>
                  <p:sp>
                    <p:nvSpPr>
                      <p:cNvPr id="35879" name="AutoShape 3485"/>
                      <p:cNvSpPr>
                        <a:spLocks noChangeArrowheads="1"/>
                      </p:cNvSpPr>
                      <p:nvPr/>
                    </p:nvSpPr>
                    <p:spPr bwMode="auto">
                      <a:xfrm rot="-1082278">
                        <a:off x="3391" y="2348"/>
                        <a:ext cx="658" cy="202"/>
                      </a:xfrm>
                      <a:custGeom>
                        <a:avLst/>
                        <a:gdLst>
                          <a:gd name="T0" fmla="*/ 23866 w 21600"/>
                          <a:gd name="T1" fmla="*/ 0 h 21600"/>
                          <a:gd name="T2" fmla="*/ 0 w 21600"/>
                          <a:gd name="T3" fmla="*/ 1499 h 21600"/>
                          <a:gd name="T4" fmla="*/ 23866 w 21600"/>
                          <a:gd name="T5" fmla="*/ 2999 h 21600"/>
                          <a:gd name="T6" fmla="*/ 31821 w 21600"/>
                          <a:gd name="T7" fmla="*/ 1499 h 21600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3381 w 21600"/>
                          <a:gd name="T13" fmla="*/ 5453 h 21600"/>
                          <a:gd name="T14" fmla="*/ 18908 w 21600"/>
                          <a:gd name="T15" fmla="*/ 16253 h 21600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21600" h="21600">
                            <a:moveTo>
                              <a:pt x="16200" y="0"/>
                            </a:moveTo>
                            <a:lnTo>
                              <a:pt x="16200" y="5400"/>
                            </a:lnTo>
                            <a:lnTo>
                              <a:pt x="3375" y="5400"/>
                            </a:lnTo>
                            <a:lnTo>
                              <a:pt x="3375" y="16200"/>
                            </a:lnTo>
                            <a:lnTo>
                              <a:pt x="16200" y="16200"/>
                            </a:lnTo>
                            <a:lnTo>
                              <a:pt x="16200" y="21600"/>
                            </a:lnTo>
                            <a:lnTo>
                              <a:pt x="21600" y="10800"/>
                            </a:lnTo>
                            <a:lnTo>
                              <a:pt x="16200" y="0"/>
                            </a:lnTo>
                            <a:close/>
                          </a:path>
                          <a:path w="21600" h="21600">
                            <a:moveTo>
                              <a:pt x="1350" y="5400"/>
                            </a:moveTo>
                            <a:lnTo>
                              <a:pt x="1350" y="16200"/>
                            </a:lnTo>
                            <a:lnTo>
                              <a:pt x="2700" y="16200"/>
                            </a:lnTo>
                            <a:lnTo>
                              <a:pt x="2700" y="5400"/>
                            </a:lnTo>
                            <a:lnTo>
                              <a:pt x="1350" y="5400"/>
                            </a:lnTo>
                            <a:close/>
                          </a:path>
                          <a:path w="21600" h="21600">
                            <a:moveTo>
                              <a:pt x="0" y="5400"/>
                            </a:moveTo>
                            <a:lnTo>
                              <a:pt x="0" y="16200"/>
                            </a:lnTo>
                            <a:lnTo>
                              <a:pt x="675" y="16200"/>
                            </a:lnTo>
                            <a:lnTo>
                              <a:pt x="675" y="5400"/>
                            </a:lnTo>
                            <a:lnTo>
                              <a:pt x="0" y="540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pPr algn="ctr"/>
                        <a:r>
                          <a:rPr lang="hu-HU" sz="1000"/>
                          <a:t>célhangok</a:t>
                        </a:r>
                        <a:endParaRPr lang="de-DE" sz="1000"/>
                      </a:p>
                    </p:txBody>
                  </p:sp>
                </p:grpSp>
              </p:grpSp>
              <p:sp>
                <p:nvSpPr>
                  <p:cNvPr id="35870" name="Line 27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1" y="1711"/>
                    <a:ext cx="66" cy="5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154272" name="Text Box 27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29" y="1805"/>
                    <a:ext cx="209" cy="15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defRPr/>
                    </a:pPr>
                    <a:r>
                      <a:rPr lang="de-DE" sz="1000" b="1" i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-109" charset="0"/>
                      </a:rPr>
                      <a:t>!!!</a:t>
                    </a:r>
                  </a:p>
                </p:txBody>
              </p:sp>
              <p:sp>
                <p:nvSpPr>
                  <p:cNvPr id="154273" name="Text Box 27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77" y="1978"/>
                    <a:ext cx="187" cy="15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defRPr/>
                    </a:pPr>
                    <a:r>
                      <a:rPr lang="de-DE" sz="1000" b="1" i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-109" charset="0"/>
                      </a:rPr>
                      <a:t>?!</a:t>
                    </a:r>
                  </a:p>
                </p:txBody>
              </p:sp>
              <p:sp>
                <p:nvSpPr>
                  <p:cNvPr id="154274" name="Text Box 27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86" y="1643"/>
                    <a:ext cx="209" cy="15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defRPr/>
                    </a:pPr>
                    <a:r>
                      <a:rPr lang="de-DE" sz="1000" b="1" i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-109" charset="0"/>
                      </a:rPr>
                      <a:t>!!!</a:t>
                    </a:r>
                  </a:p>
                </p:txBody>
              </p:sp>
            </p:grpSp>
            <p:sp>
              <p:nvSpPr>
                <p:cNvPr id="35868" name="Line 3479"/>
                <p:cNvSpPr>
                  <a:spLocks noChangeShapeType="1"/>
                </p:cNvSpPr>
                <p:nvPr/>
              </p:nvSpPr>
              <p:spPr bwMode="auto">
                <a:xfrm flipV="1">
                  <a:off x="4205" y="2021"/>
                  <a:ext cx="82" cy="4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35866" name="Line 2718"/>
              <p:cNvSpPr>
                <a:spLocks noChangeShapeType="1"/>
              </p:cNvSpPr>
              <p:nvPr/>
            </p:nvSpPr>
            <p:spPr bwMode="auto">
              <a:xfrm flipH="1">
                <a:off x="4483" y="1889"/>
                <a:ext cx="80" cy="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sp>
          <p:nvSpPr>
            <p:cNvPr id="35864" name="Rectangle 3480"/>
            <p:cNvSpPr>
              <a:spLocks noChangeArrowheads="1"/>
            </p:cNvSpPr>
            <p:nvPr/>
          </p:nvSpPr>
          <p:spPr bwMode="auto">
            <a:xfrm>
              <a:off x="3519" y="3278"/>
              <a:ext cx="16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hu-HU" sz="1200" b="1">
                  <a:solidFill>
                    <a:srgbClr val="2C529C"/>
                  </a:solidFill>
                </a:rPr>
                <a:t>Az optimális hangok tervezési kritériumainak kidolgozása</a:t>
              </a:r>
              <a:endParaRPr lang="en-US" sz="1200" b="1">
                <a:solidFill>
                  <a:srgbClr val="2C529C"/>
                </a:solidFill>
                <a:ea typeface="ＭＳ Ｐゴシック" pitchFamily="-109" charset="-128"/>
              </a:endParaRPr>
            </a:p>
          </p:txBody>
        </p:sp>
      </p:grpSp>
      <p:grpSp>
        <p:nvGrpSpPr>
          <p:cNvPr id="248973" name="Group 1165"/>
          <p:cNvGrpSpPr>
            <a:grpSpLocks/>
          </p:cNvGrpSpPr>
          <p:nvPr/>
        </p:nvGrpSpPr>
        <p:grpSpPr bwMode="auto">
          <a:xfrm>
            <a:off x="3030538" y="3111500"/>
            <a:ext cx="2419350" cy="2947988"/>
            <a:chOff x="1909" y="1960"/>
            <a:chExt cx="1524" cy="1857"/>
          </a:xfrm>
        </p:grpSpPr>
        <p:sp>
          <p:nvSpPr>
            <p:cNvPr id="35850" name="AutoShape 2716"/>
            <p:cNvSpPr>
              <a:spLocks noChangeArrowheads="1"/>
            </p:cNvSpPr>
            <p:nvPr/>
          </p:nvSpPr>
          <p:spPr bwMode="auto">
            <a:xfrm rot="1569978">
              <a:off x="1909" y="2342"/>
              <a:ext cx="658" cy="202"/>
            </a:xfrm>
            <a:custGeom>
              <a:avLst/>
              <a:gdLst>
                <a:gd name="T0" fmla="*/ 23866 w 21600"/>
                <a:gd name="T1" fmla="*/ 0 h 21600"/>
                <a:gd name="T2" fmla="*/ 0 w 21600"/>
                <a:gd name="T3" fmla="*/ 1499 h 21600"/>
                <a:gd name="T4" fmla="*/ 23866 w 21600"/>
                <a:gd name="T5" fmla="*/ 2999 h 21600"/>
                <a:gd name="T6" fmla="*/ 31821 w 21600"/>
                <a:gd name="T7" fmla="*/ 149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381 w 21600"/>
                <a:gd name="T13" fmla="*/ 5453 h 21600"/>
                <a:gd name="T14" fmla="*/ 18908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hu-HU" sz="1000"/>
                <a:t>szubj. ráfelelés</a:t>
              </a:r>
              <a:endParaRPr lang="de-DE" sz="1000"/>
            </a:p>
          </p:txBody>
        </p:sp>
        <p:grpSp>
          <p:nvGrpSpPr>
            <p:cNvPr id="35851" name="Group 1164"/>
            <p:cNvGrpSpPr>
              <a:grpSpLocks/>
            </p:cNvGrpSpPr>
            <p:nvPr/>
          </p:nvGrpSpPr>
          <p:grpSpPr bwMode="auto">
            <a:xfrm>
              <a:off x="2209" y="1960"/>
              <a:ext cx="1224" cy="1857"/>
              <a:chOff x="2209" y="1960"/>
              <a:chExt cx="1224" cy="1857"/>
            </a:xfrm>
          </p:grpSpPr>
          <p:grpSp>
            <p:nvGrpSpPr>
              <p:cNvPr id="35852" name="Group 2709"/>
              <p:cNvGrpSpPr>
                <a:grpSpLocks/>
              </p:cNvGrpSpPr>
              <p:nvPr/>
            </p:nvGrpSpPr>
            <p:grpSpPr bwMode="auto">
              <a:xfrm>
                <a:off x="2639" y="2733"/>
                <a:ext cx="336" cy="668"/>
                <a:chOff x="3846" y="2387"/>
                <a:chExt cx="468" cy="928"/>
              </a:xfrm>
            </p:grpSpPr>
            <p:sp>
              <p:nvSpPr>
                <p:cNvPr id="35857" name="Freeform 2710"/>
                <p:cNvSpPr>
                  <a:spLocks noChangeAspect="1"/>
                </p:cNvSpPr>
                <p:nvPr/>
              </p:nvSpPr>
              <p:spPr bwMode="auto">
                <a:xfrm>
                  <a:off x="3996" y="2439"/>
                  <a:ext cx="182" cy="202"/>
                </a:xfrm>
                <a:custGeom>
                  <a:avLst/>
                  <a:gdLst>
                    <a:gd name="T0" fmla="*/ 95 w 548"/>
                    <a:gd name="T1" fmla="*/ 47 h 608"/>
                    <a:gd name="T2" fmla="*/ 79 w 548"/>
                    <a:gd name="T3" fmla="*/ 26 h 608"/>
                    <a:gd name="T4" fmla="*/ 56 w 548"/>
                    <a:gd name="T5" fmla="*/ 10 h 608"/>
                    <a:gd name="T6" fmla="*/ 37 w 548"/>
                    <a:gd name="T7" fmla="*/ 0 h 608"/>
                    <a:gd name="T8" fmla="*/ 21 w 548"/>
                    <a:gd name="T9" fmla="*/ 3 h 608"/>
                    <a:gd name="T10" fmla="*/ 9 w 548"/>
                    <a:gd name="T11" fmla="*/ 14 h 608"/>
                    <a:gd name="T12" fmla="*/ 0 w 548"/>
                    <a:gd name="T13" fmla="*/ 49 h 608"/>
                    <a:gd name="T14" fmla="*/ 4 w 548"/>
                    <a:gd name="T15" fmla="*/ 89 h 608"/>
                    <a:gd name="T16" fmla="*/ 13 w 548"/>
                    <a:gd name="T17" fmla="*/ 128 h 608"/>
                    <a:gd name="T18" fmla="*/ 24 w 548"/>
                    <a:gd name="T19" fmla="*/ 158 h 608"/>
                    <a:gd name="T20" fmla="*/ 44 w 548"/>
                    <a:gd name="T21" fmla="*/ 189 h 608"/>
                    <a:gd name="T22" fmla="*/ 60 w 548"/>
                    <a:gd name="T23" fmla="*/ 202 h 608"/>
                    <a:gd name="T24" fmla="*/ 84 w 548"/>
                    <a:gd name="T25" fmla="*/ 202 h 608"/>
                    <a:gd name="T26" fmla="*/ 108 w 548"/>
                    <a:gd name="T27" fmla="*/ 193 h 608"/>
                    <a:gd name="T28" fmla="*/ 120 w 548"/>
                    <a:gd name="T29" fmla="*/ 171 h 608"/>
                    <a:gd name="T30" fmla="*/ 126 w 548"/>
                    <a:gd name="T31" fmla="*/ 143 h 608"/>
                    <a:gd name="T32" fmla="*/ 124 w 548"/>
                    <a:gd name="T33" fmla="*/ 107 h 608"/>
                    <a:gd name="T34" fmla="*/ 179 w 548"/>
                    <a:gd name="T35" fmla="*/ 111 h 608"/>
                    <a:gd name="T36" fmla="*/ 182 w 548"/>
                    <a:gd name="T37" fmla="*/ 96 h 608"/>
                    <a:gd name="T38" fmla="*/ 119 w 548"/>
                    <a:gd name="T39" fmla="*/ 89 h 608"/>
                    <a:gd name="T40" fmla="*/ 103 w 548"/>
                    <a:gd name="T41" fmla="*/ 53 h 608"/>
                    <a:gd name="T42" fmla="*/ 95 w 548"/>
                    <a:gd name="T43" fmla="*/ 47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548"/>
                    <a:gd name="T67" fmla="*/ 0 h 608"/>
                    <a:gd name="T68" fmla="*/ 548 w 548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548" h="608">
                      <a:moveTo>
                        <a:pt x="285" y="140"/>
                      </a:moveTo>
                      <a:lnTo>
                        <a:pt x="237" y="78"/>
                      </a:lnTo>
                      <a:lnTo>
                        <a:pt x="170" y="31"/>
                      </a:lnTo>
                      <a:lnTo>
                        <a:pt x="110" y="0"/>
                      </a:lnTo>
                      <a:lnTo>
                        <a:pt x="62" y="8"/>
                      </a:lnTo>
                      <a:lnTo>
                        <a:pt x="27" y="43"/>
                      </a:lnTo>
                      <a:lnTo>
                        <a:pt x="0" y="148"/>
                      </a:lnTo>
                      <a:lnTo>
                        <a:pt x="11" y="269"/>
                      </a:lnTo>
                      <a:lnTo>
                        <a:pt x="39" y="386"/>
                      </a:lnTo>
                      <a:lnTo>
                        <a:pt x="71" y="476"/>
                      </a:lnTo>
                      <a:lnTo>
                        <a:pt x="131" y="569"/>
                      </a:lnTo>
                      <a:lnTo>
                        <a:pt x="182" y="608"/>
                      </a:lnTo>
                      <a:lnTo>
                        <a:pt x="253" y="608"/>
                      </a:lnTo>
                      <a:lnTo>
                        <a:pt x="325" y="581"/>
                      </a:lnTo>
                      <a:lnTo>
                        <a:pt x="361" y="514"/>
                      </a:lnTo>
                      <a:lnTo>
                        <a:pt x="380" y="429"/>
                      </a:lnTo>
                      <a:lnTo>
                        <a:pt x="373" y="323"/>
                      </a:lnTo>
                      <a:lnTo>
                        <a:pt x="540" y="335"/>
                      </a:lnTo>
                      <a:lnTo>
                        <a:pt x="548" y="289"/>
                      </a:lnTo>
                      <a:lnTo>
                        <a:pt x="357" y="269"/>
                      </a:lnTo>
                      <a:lnTo>
                        <a:pt x="309" y="160"/>
                      </a:lnTo>
                      <a:lnTo>
                        <a:pt x="285" y="1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58" name="Freeform 2711"/>
                <p:cNvSpPr>
                  <a:spLocks noChangeAspect="1"/>
                </p:cNvSpPr>
                <p:nvPr/>
              </p:nvSpPr>
              <p:spPr bwMode="auto">
                <a:xfrm>
                  <a:off x="3846" y="2387"/>
                  <a:ext cx="212" cy="324"/>
                </a:xfrm>
                <a:custGeom>
                  <a:avLst/>
                  <a:gdLst>
                    <a:gd name="T0" fmla="*/ 124 w 632"/>
                    <a:gd name="T1" fmla="*/ 8 h 975"/>
                    <a:gd name="T2" fmla="*/ 150 w 632"/>
                    <a:gd name="T3" fmla="*/ 0 h 975"/>
                    <a:gd name="T4" fmla="*/ 172 w 632"/>
                    <a:gd name="T5" fmla="*/ 1 h 975"/>
                    <a:gd name="T6" fmla="*/ 188 w 632"/>
                    <a:gd name="T7" fmla="*/ 13 h 975"/>
                    <a:gd name="T8" fmla="*/ 199 w 632"/>
                    <a:gd name="T9" fmla="*/ 31 h 975"/>
                    <a:gd name="T10" fmla="*/ 195 w 632"/>
                    <a:gd name="T11" fmla="*/ 50 h 975"/>
                    <a:gd name="T12" fmla="*/ 180 w 632"/>
                    <a:gd name="T13" fmla="*/ 50 h 975"/>
                    <a:gd name="T14" fmla="*/ 184 w 632"/>
                    <a:gd name="T15" fmla="*/ 35 h 975"/>
                    <a:gd name="T16" fmla="*/ 172 w 632"/>
                    <a:gd name="T17" fmla="*/ 21 h 975"/>
                    <a:gd name="T18" fmla="*/ 160 w 632"/>
                    <a:gd name="T19" fmla="*/ 16 h 975"/>
                    <a:gd name="T20" fmla="*/ 140 w 632"/>
                    <a:gd name="T21" fmla="*/ 21 h 975"/>
                    <a:gd name="T22" fmla="*/ 148 w 632"/>
                    <a:gd name="T23" fmla="*/ 36 h 975"/>
                    <a:gd name="T24" fmla="*/ 150 w 632"/>
                    <a:gd name="T25" fmla="*/ 50 h 975"/>
                    <a:gd name="T26" fmla="*/ 148 w 632"/>
                    <a:gd name="T27" fmla="*/ 62 h 975"/>
                    <a:gd name="T28" fmla="*/ 128 w 632"/>
                    <a:gd name="T29" fmla="*/ 67 h 975"/>
                    <a:gd name="T30" fmla="*/ 106 w 632"/>
                    <a:gd name="T31" fmla="*/ 63 h 975"/>
                    <a:gd name="T32" fmla="*/ 102 w 632"/>
                    <a:gd name="T33" fmla="*/ 54 h 975"/>
                    <a:gd name="T34" fmla="*/ 80 w 632"/>
                    <a:gd name="T35" fmla="*/ 79 h 975"/>
                    <a:gd name="T36" fmla="*/ 66 w 632"/>
                    <a:gd name="T37" fmla="*/ 106 h 975"/>
                    <a:gd name="T38" fmla="*/ 48 w 632"/>
                    <a:gd name="T39" fmla="*/ 141 h 975"/>
                    <a:gd name="T40" fmla="*/ 36 w 632"/>
                    <a:gd name="T41" fmla="*/ 172 h 975"/>
                    <a:gd name="T42" fmla="*/ 31 w 632"/>
                    <a:gd name="T43" fmla="*/ 202 h 975"/>
                    <a:gd name="T44" fmla="*/ 35 w 632"/>
                    <a:gd name="T45" fmla="*/ 217 h 975"/>
                    <a:gd name="T46" fmla="*/ 56 w 632"/>
                    <a:gd name="T47" fmla="*/ 237 h 975"/>
                    <a:gd name="T48" fmla="*/ 100 w 632"/>
                    <a:gd name="T49" fmla="*/ 254 h 975"/>
                    <a:gd name="T50" fmla="*/ 124 w 632"/>
                    <a:gd name="T51" fmla="*/ 261 h 975"/>
                    <a:gd name="T52" fmla="*/ 148 w 632"/>
                    <a:gd name="T53" fmla="*/ 265 h 975"/>
                    <a:gd name="T54" fmla="*/ 184 w 632"/>
                    <a:gd name="T55" fmla="*/ 280 h 975"/>
                    <a:gd name="T56" fmla="*/ 210 w 632"/>
                    <a:gd name="T57" fmla="*/ 289 h 975"/>
                    <a:gd name="T58" fmla="*/ 212 w 632"/>
                    <a:gd name="T59" fmla="*/ 307 h 975"/>
                    <a:gd name="T60" fmla="*/ 199 w 632"/>
                    <a:gd name="T61" fmla="*/ 320 h 975"/>
                    <a:gd name="T62" fmla="*/ 182 w 632"/>
                    <a:gd name="T63" fmla="*/ 324 h 975"/>
                    <a:gd name="T64" fmla="*/ 158 w 632"/>
                    <a:gd name="T65" fmla="*/ 312 h 975"/>
                    <a:gd name="T66" fmla="*/ 102 w 632"/>
                    <a:gd name="T67" fmla="*/ 284 h 975"/>
                    <a:gd name="T68" fmla="*/ 56 w 632"/>
                    <a:gd name="T69" fmla="*/ 264 h 975"/>
                    <a:gd name="T70" fmla="*/ 24 w 632"/>
                    <a:gd name="T71" fmla="*/ 242 h 975"/>
                    <a:gd name="T72" fmla="*/ 3 w 632"/>
                    <a:gd name="T73" fmla="*/ 223 h 975"/>
                    <a:gd name="T74" fmla="*/ 0 w 632"/>
                    <a:gd name="T75" fmla="*/ 199 h 975"/>
                    <a:gd name="T76" fmla="*/ 12 w 632"/>
                    <a:gd name="T77" fmla="*/ 168 h 975"/>
                    <a:gd name="T78" fmla="*/ 36 w 632"/>
                    <a:gd name="T79" fmla="*/ 122 h 975"/>
                    <a:gd name="T80" fmla="*/ 58 w 632"/>
                    <a:gd name="T81" fmla="*/ 83 h 975"/>
                    <a:gd name="T82" fmla="*/ 87 w 632"/>
                    <a:gd name="T83" fmla="*/ 43 h 975"/>
                    <a:gd name="T84" fmla="*/ 108 w 632"/>
                    <a:gd name="T85" fmla="*/ 19 h 975"/>
                    <a:gd name="T86" fmla="*/ 135 w 632"/>
                    <a:gd name="T87" fmla="*/ 8 h 975"/>
                    <a:gd name="T88" fmla="*/ 124 w 632"/>
                    <a:gd name="T89" fmla="*/ 8 h 975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32"/>
                    <a:gd name="T136" fmla="*/ 0 h 975"/>
                    <a:gd name="T137" fmla="*/ 632 w 632"/>
                    <a:gd name="T138" fmla="*/ 975 h 975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32" h="975">
                      <a:moveTo>
                        <a:pt x="369" y="23"/>
                      </a:moveTo>
                      <a:lnTo>
                        <a:pt x="448" y="0"/>
                      </a:lnTo>
                      <a:lnTo>
                        <a:pt x="512" y="3"/>
                      </a:lnTo>
                      <a:lnTo>
                        <a:pt x="560" y="38"/>
                      </a:lnTo>
                      <a:lnTo>
                        <a:pt x="592" y="93"/>
                      </a:lnTo>
                      <a:lnTo>
                        <a:pt x="580" y="151"/>
                      </a:lnTo>
                      <a:lnTo>
                        <a:pt x="536" y="151"/>
                      </a:lnTo>
                      <a:lnTo>
                        <a:pt x="548" y="104"/>
                      </a:lnTo>
                      <a:lnTo>
                        <a:pt x="512" y="62"/>
                      </a:lnTo>
                      <a:lnTo>
                        <a:pt x="477" y="47"/>
                      </a:lnTo>
                      <a:lnTo>
                        <a:pt x="417" y="62"/>
                      </a:lnTo>
                      <a:lnTo>
                        <a:pt x="441" y="109"/>
                      </a:lnTo>
                      <a:lnTo>
                        <a:pt x="448" y="151"/>
                      </a:lnTo>
                      <a:lnTo>
                        <a:pt x="441" y="187"/>
                      </a:lnTo>
                      <a:lnTo>
                        <a:pt x="381" y="202"/>
                      </a:lnTo>
                      <a:lnTo>
                        <a:pt x="317" y="190"/>
                      </a:lnTo>
                      <a:lnTo>
                        <a:pt x="305" y="163"/>
                      </a:lnTo>
                      <a:lnTo>
                        <a:pt x="238" y="237"/>
                      </a:lnTo>
                      <a:lnTo>
                        <a:pt x="198" y="319"/>
                      </a:lnTo>
                      <a:lnTo>
                        <a:pt x="143" y="424"/>
                      </a:lnTo>
                      <a:lnTo>
                        <a:pt x="107" y="518"/>
                      </a:lnTo>
                      <a:lnTo>
                        <a:pt x="92" y="608"/>
                      </a:lnTo>
                      <a:lnTo>
                        <a:pt x="104" y="654"/>
                      </a:lnTo>
                      <a:lnTo>
                        <a:pt x="167" y="713"/>
                      </a:lnTo>
                      <a:lnTo>
                        <a:pt x="298" y="764"/>
                      </a:lnTo>
                      <a:lnTo>
                        <a:pt x="369" y="786"/>
                      </a:lnTo>
                      <a:lnTo>
                        <a:pt x="441" y="798"/>
                      </a:lnTo>
                      <a:lnTo>
                        <a:pt x="548" y="842"/>
                      </a:lnTo>
                      <a:lnTo>
                        <a:pt x="627" y="869"/>
                      </a:lnTo>
                      <a:lnTo>
                        <a:pt x="632" y="923"/>
                      </a:lnTo>
                      <a:lnTo>
                        <a:pt x="592" y="963"/>
                      </a:lnTo>
                      <a:lnTo>
                        <a:pt x="544" y="975"/>
                      </a:lnTo>
                      <a:lnTo>
                        <a:pt x="472" y="939"/>
                      </a:lnTo>
                      <a:lnTo>
                        <a:pt x="305" y="854"/>
                      </a:lnTo>
                      <a:lnTo>
                        <a:pt x="167" y="795"/>
                      </a:lnTo>
                      <a:lnTo>
                        <a:pt x="71" y="729"/>
                      </a:lnTo>
                      <a:lnTo>
                        <a:pt x="8" y="670"/>
                      </a:lnTo>
                      <a:lnTo>
                        <a:pt x="0" y="599"/>
                      </a:lnTo>
                      <a:lnTo>
                        <a:pt x="35" y="506"/>
                      </a:lnTo>
                      <a:lnTo>
                        <a:pt x="107" y="366"/>
                      </a:lnTo>
                      <a:lnTo>
                        <a:pt x="174" y="249"/>
                      </a:lnTo>
                      <a:lnTo>
                        <a:pt x="258" y="128"/>
                      </a:lnTo>
                      <a:lnTo>
                        <a:pt x="322" y="57"/>
                      </a:lnTo>
                      <a:lnTo>
                        <a:pt x="401" y="23"/>
                      </a:lnTo>
                      <a:lnTo>
                        <a:pt x="369" y="2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59" name="Freeform 2712"/>
                <p:cNvSpPr>
                  <a:spLocks noChangeAspect="1"/>
                </p:cNvSpPr>
                <p:nvPr/>
              </p:nvSpPr>
              <p:spPr bwMode="auto">
                <a:xfrm>
                  <a:off x="4110" y="2931"/>
                  <a:ext cx="204" cy="378"/>
                </a:xfrm>
                <a:custGeom>
                  <a:avLst/>
                  <a:gdLst>
                    <a:gd name="T0" fmla="*/ 23 w 613"/>
                    <a:gd name="T1" fmla="*/ 0 h 1136"/>
                    <a:gd name="T2" fmla="*/ 5 w 613"/>
                    <a:gd name="T3" fmla="*/ 0 h 1136"/>
                    <a:gd name="T4" fmla="*/ 0 w 613"/>
                    <a:gd name="T5" fmla="*/ 27 h 1136"/>
                    <a:gd name="T6" fmla="*/ 13 w 613"/>
                    <a:gd name="T7" fmla="*/ 43 h 1136"/>
                    <a:gd name="T8" fmla="*/ 55 w 613"/>
                    <a:gd name="T9" fmla="*/ 81 h 1136"/>
                    <a:gd name="T10" fmla="*/ 93 w 613"/>
                    <a:gd name="T11" fmla="*/ 128 h 1136"/>
                    <a:gd name="T12" fmla="*/ 116 w 613"/>
                    <a:gd name="T13" fmla="*/ 178 h 1136"/>
                    <a:gd name="T14" fmla="*/ 120 w 613"/>
                    <a:gd name="T15" fmla="*/ 210 h 1136"/>
                    <a:gd name="T16" fmla="*/ 119 w 613"/>
                    <a:gd name="T17" fmla="*/ 234 h 1136"/>
                    <a:gd name="T18" fmla="*/ 108 w 613"/>
                    <a:gd name="T19" fmla="*/ 287 h 1136"/>
                    <a:gd name="T20" fmla="*/ 95 w 613"/>
                    <a:gd name="T21" fmla="*/ 330 h 1136"/>
                    <a:gd name="T22" fmla="*/ 83 w 613"/>
                    <a:gd name="T23" fmla="*/ 355 h 1136"/>
                    <a:gd name="T24" fmla="*/ 81 w 613"/>
                    <a:gd name="T25" fmla="*/ 370 h 1136"/>
                    <a:gd name="T26" fmla="*/ 93 w 613"/>
                    <a:gd name="T27" fmla="*/ 370 h 1136"/>
                    <a:gd name="T28" fmla="*/ 111 w 613"/>
                    <a:gd name="T29" fmla="*/ 365 h 1136"/>
                    <a:gd name="T30" fmla="*/ 116 w 613"/>
                    <a:gd name="T31" fmla="*/ 366 h 1136"/>
                    <a:gd name="T32" fmla="*/ 155 w 613"/>
                    <a:gd name="T33" fmla="*/ 369 h 1136"/>
                    <a:gd name="T34" fmla="*/ 184 w 613"/>
                    <a:gd name="T35" fmla="*/ 378 h 1136"/>
                    <a:gd name="T36" fmla="*/ 194 w 613"/>
                    <a:gd name="T37" fmla="*/ 373 h 1136"/>
                    <a:gd name="T38" fmla="*/ 204 w 613"/>
                    <a:gd name="T39" fmla="*/ 353 h 1136"/>
                    <a:gd name="T40" fmla="*/ 194 w 613"/>
                    <a:gd name="T41" fmla="*/ 343 h 1136"/>
                    <a:gd name="T42" fmla="*/ 151 w 613"/>
                    <a:gd name="T43" fmla="*/ 342 h 1136"/>
                    <a:gd name="T44" fmla="*/ 120 w 613"/>
                    <a:gd name="T45" fmla="*/ 346 h 1136"/>
                    <a:gd name="T46" fmla="*/ 104 w 613"/>
                    <a:gd name="T47" fmla="*/ 353 h 1136"/>
                    <a:gd name="T48" fmla="*/ 107 w 613"/>
                    <a:gd name="T49" fmla="*/ 335 h 1136"/>
                    <a:gd name="T50" fmla="*/ 123 w 613"/>
                    <a:gd name="T51" fmla="*/ 308 h 1136"/>
                    <a:gd name="T52" fmla="*/ 136 w 613"/>
                    <a:gd name="T53" fmla="*/ 265 h 1136"/>
                    <a:gd name="T54" fmla="*/ 147 w 613"/>
                    <a:gd name="T55" fmla="*/ 229 h 1136"/>
                    <a:gd name="T56" fmla="*/ 139 w 613"/>
                    <a:gd name="T57" fmla="*/ 187 h 1136"/>
                    <a:gd name="T58" fmla="*/ 127 w 613"/>
                    <a:gd name="T59" fmla="*/ 143 h 1136"/>
                    <a:gd name="T60" fmla="*/ 103 w 613"/>
                    <a:gd name="T61" fmla="*/ 92 h 1136"/>
                    <a:gd name="T62" fmla="*/ 69 w 613"/>
                    <a:gd name="T63" fmla="*/ 46 h 1136"/>
                    <a:gd name="T64" fmla="*/ 39 w 613"/>
                    <a:gd name="T65" fmla="*/ 12 h 1136"/>
                    <a:gd name="T66" fmla="*/ 23 w 613"/>
                    <a:gd name="T67" fmla="*/ 0 h 11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613"/>
                    <a:gd name="T103" fmla="*/ 0 h 1136"/>
                    <a:gd name="T104" fmla="*/ 613 w 613"/>
                    <a:gd name="T105" fmla="*/ 1136 h 11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613" h="1136">
                      <a:moveTo>
                        <a:pt x="70" y="0"/>
                      </a:moveTo>
                      <a:lnTo>
                        <a:pt x="15" y="0"/>
                      </a:lnTo>
                      <a:lnTo>
                        <a:pt x="0" y="82"/>
                      </a:lnTo>
                      <a:lnTo>
                        <a:pt x="39" y="130"/>
                      </a:lnTo>
                      <a:lnTo>
                        <a:pt x="166" y="243"/>
                      </a:lnTo>
                      <a:lnTo>
                        <a:pt x="278" y="386"/>
                      </a:lnTo>
                      <a:lnTo>
                        <a:pt x="350" y="535"/>
                      </a:lnTo>
                      <a:lnTo>
                        <a:pt x="361" y="632"/>
                      </a:lnTo>
                      <a:lnTo>
                        <a:pt x="357" y="703"/>
                      </a:lnTo>
                      <a:lnTo>
                        <a:pt x="326" y="862"/>
                      </a:lnTo>
                      <a:lnTo>
                        <a:pt x="285" y="992"/>
                      </a:lnTo>
                      <a:lnTo>
                        <a:pt x="250" y="1066"/>
                      </a:lnTo>
                      <a:lnTo>
                        <a:pt x="242" y="1113"/>
                      </a:lnTo>
                      <a:lnTo>
                        <a:pt x="278" y="1113"/>
                      </a:lnTo>
                      <a:lnTo>
                        <a:pt x="333" y="1097"/>
                      </a:lnTo>
                      <a:lnTo>
                        <a:pt x="350" y="1101"/>
                      </a:lnTo>
                      <a:lnTo>
                        <a:pt x="465" y="1108"/>
                      </a:lnTo>
                      <a:lnTo>
                        <a:pt x="553" y="1136"/>
                      </a:lnTo>
                      <a:lnTo>
                        <a:pt x="584" y="1120"/>
                      </a:lnTo>
                      <a:lnTo>
                        <a:pt x="613" y="1061"/>
                      </a:lnTo>
                      <a:lnTo>
                        <a:pt x="584" y="1030"/>
                      </a:lnTo>
                      <a:lnTo>
                        <a:pt x="453" y="1027"/>
                      </a:lnTo>
                      <a:lnTo>
                        <a:pt x="361" y="1039"/>
                      </a:lnTo>
                      <a:lnTo>
                        <a:pt x="314" y="1061"/>
                      </a:lnTo>
                      <a:lnTo>
                        <a:pt x="321" y="1008"/>
                      </a:lnTo>
                      <a:lnTo>
                        <a:pt x="369" y="925"/>
                      </a:lnTo>
                      <a:lnTo>
                        <a:pt x="409" y="796"/>
                      </a:lnTo>
                      <a:lnTo>
                        <a:pt x="441" y="687"/>
                      </a:lnTo>
                      <a:lnTo>
                        <a:pt x="417" y="563"/>
                      </a:lnTo>
                      <a:lnTo>
                        <a:pt x="381" y="430"/>
                      </a:lnTo>
                      <a:lnTo>
                        <a:pt x="309" y="277"/>
                      </a:lnTo>
                      <a:lnTo>
                        <a:pt x="206" y="137"/>
                      </a:lnTo>
                      <a:lnTo>
                        <a:pt x="118" y="35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60" name="Freeform 2713"/>
                <p:cNvSpPr>
                  <a:spLocks noChangeAspect="1"/>
                </p:cNvSpPr>
                <p:nvPr/>
              </p:nvSpPr>
              <p:spPr bwMode="auto">
                <a:xfrm>
                  <a:off x="3980" y="2929"/>
                  <a:ext cx="138" cy="386"/>
                </a:xfrm>
                <a:custGeom>
                  <a:avLst/>
                  <a:gdLst>
                    <a:gd name="T0" fmla="*/ 96 w 413"/>
                    <a:gd name="T1" fmla="*/ 0 h 1157"/>
                    <a:gd name="T2" fmla="*/ 78 w 413"/>
                    <a:gd name="T3" fmla="*/ 36 h 1157"/>
                    <a:gd name="T4" fmla="*/ 66 w 413"/>
                    <a:gd name="T5" fmla="*/ 90 h 1157"/>
                    <a:gd name="T6" fmla="*/ 52 w 413"/>
                    <a:gd name="T7" fmla="*/ 148 h 1157"/>
                    <a:gd name="T8" fmla="*/ 39 w 413"/>
                    <a:gd name="T9" fmla="*/ 208 h 1157"/>
                    <a:gd name="T10" fmla="*/ 39 w 413"/>
                    <a:gd name="T11" fmla="*/ 230 h 1157"/>
                    <a:gd name="T12" fmla="*/ 52 w 413"/>
                    <a:gd name="T13" fmla="*/ 269 h 1157"/>
                    <a:gd name="T14" fmla="*/ 70 w 413"/>
                    <a:gd name="T15" fmla="*/ 290 h 1157"/>
                    <a:gd name="T16" fmla="*/ 88 w 413"/>
                    <a:gd name="T17" fmla="*/ 316 h 1157"/>
                    <a:gd name="T18" fmla="*/ 100 w 413"/>
                    <a:gd name="T19" fmla="*/ 335 h 1157"/>
                    <a:gd name="T20" fmla="*/ 94 w 413"/>
                    <a:gd name="T21" fmla="*/ 344 h 1157"/>
                    <a:gd name="T22" fmla="*/ 64 w 413"/>
                    <a:gd name="T23" fmla="*/ 348 h 1157"/>
                    <a:gd name="T24" fmla="*/ 15 w 413"/>
                    <a:gd name="T25" fmla="*/ 356 h 1157"/>
                    <a:gd name="T26" fmla="*/ 0 w 413"/>
                    <a:gd name="T27" fmla="*/ 368 h 1157"/>
                    <a:gd name="T28" fmla="*/ 12 w 413"/>
                    <a:gd name="T29" fmla="*/ 378 h 1157"/>
                    <a:gd name="T30" fmla="*/ 40 w 413"/>
                    <a:gd name="T31" fmla="*/ 386 h 1157"/>
                    <a:gd name="T32" fmla="*/ 72 w 413"/>
                    <a:gd name="T33" fmla="*/ 370 h 1157"/>
                    <a:gd name="T34" fmla="*/ 96 w 413"/>
                    <a:gd name="T35" fmla="*/ 360 h 1157"/>
                    <a:gd name="T36" fmla="*/ 126 w 413"/>
                    <a:gd name="T37" fmla="*/ 356 h 1157"/>
                    <a:gd name="T38" fmla="*/ 138 w 413"/>
                    <a:gd name="T39" fmla="*/ 352 h 1157"/>
                    <a:gd name="T40" fmla="*/ 134 w 413"/>
                    <a:gd name="T41" fmla="*/ 339 h 1157"/>
                    <a:gd name="T42" fmla="*/ 100 w 413"/>
                    <a:gd name="T43" fmla="*/ 306 h 1157"/>
                    <a:gd name="T44" fmla="*/ 80 w 413"/>
                    <a:gd name="T45" fmla="*/ 270 h 1157"/>
                    <a:gd name="T46" fmla="*/ 62 w 413"/>
                    <a:gd name="T47" fmla="*/ 247 h 1157"/>
                    <a:gd name="T48" fmla="*/ 60 w 413"/>
                    <a:gd name="T49" fmla="*/ 224 h 1157"/>
                    <a:gd name="T50" fmla="*/ 68 w 413"/>
                    <a:gd name="T51" fmla="*/ 185 h 1157"/>
                    <a:gd name="T52" fmla="*/ 86 w 413"/>
                    <a:gd name="T53" fmla="*/ 144 h 1157"/>
                    <a:gd name="T54" fmla="*/ 106 w 413"/>
                    <a:gd name="T55" fmla="*/ 76 h 1157"/>
                    <a:gd name="T56" fmla="*/ 124 w 413"/>
                    <a:gd name="T57" fmla="*/ 35 h 1157"/>
                    <a:gd name="T58" fmla="*/ 122 w 413"/>
                    <a:gd name="T59" fmla="*/ 12 h 1157"/>
                    <a:gd name="T60" fmla="*/ 106 w 413"/>
                    <a:gd name="T61" fmla="*/ 0 h 1157"/>
                    <a:gd name="T62" fmla="*/ 96 w 413"/>
                    <a:gd name="T63" fmla="*/ 0 h 1157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413"/>
                    <a:gd name="T97" fmla="*/ 0 h 1157"/>
                    <a:gd name="T98" fmla="*/ 413 w 413"/>
                    <a:gd name="T99" fmla="*/ 1157 h 1157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413" h="1157">
                      <a:moveTo>
                        <a:pt x="286" y="0"/>
                      </a:moveTo>
                      <a:lnTo>
                        <a:pt x="234" y="109"/>
                      </a:lnTo>
                      <a:lnTo>
                        <a:pt x="198" y="269"/>
                      </a:lnTo>
                      <a:lnTo>
                        <a:pt x="155" y="445"/>
                      </a:lnTo>
                      <a:lnTo>
                        <a:pt x="116" y="623"/>
                      </a:lnTo>
                      <a:lnTo>
                        <a:pt x="116" y="689"/>
                      </a:lnTo>
                      <a:lnTo>
                        <a:pt x="155" y="807"/>
                      </a:lnTo>
                      <a:lnTo>
                        <a:pt x="210" y="869"/>
                      </a:lnTo>
                      <a:lnTo>
                        <a:pt x="262" y="947"/>
                      </a:lnTo>
                      <a:lnTo>
                        <a:pt x="298" y="1005"/>
                      </a:lnTo>
                      <a:lnTo>
                        <a:pt x="282" y="1032"/>
                      </a:lnTo>
                      <a:lnTo>
                        <a:pt x="191" y="1044"/>
                      </a:lnTo>
                      <a:lnTo>
                        <a:pt x="44" y="1067"/>
                      </a:lnTo>
                      <a:lnTo>
                        <a:pt x="0" y="1103"/>
                      </a:lnTo>
                      <a:lnTo>
                        <a:pt x="36" y="1134"/>
                      </a:lnTo>
                      <a:lnTo>
                        <a:pt x="119" y="1157"/>
                      </a:lnTo>
                      <a:lnTo>
                        <a:pt x="215" y="1110"/>
                      </a:lnTo>
                      <a:lnTo>
                        <a:pt x="286" y="1079"/>
                      </a:lnTo>
                      <a:lnTo>
                        <a:pt x="377" y="1067"/>
                      </a:lnTo>
                      <a:lnTo>
                        <a:pt x="413" y="1056"/>
                      </a:lnTo>
                      <a:lnTo>
                        <a:pt x="401" y="1017"/>
                      </a:lnTo>
                      <a:lnTo>
                        <a:pt x="298" y="916"/>
                      </a:lnTo>
                      <a:lnTo>
                        <a:pt x="238" y="810"/>
                      </a:lnTo>
                      <a:lnTo>
                        <a:pt x="186" y="740"/>
                      </a:lnTo>
                      <a:lnTo>
                        <a:pt x="179" y="670"/>
                      </a:lnTo>
                      <a:lnTo>
                        <a:pt x="203" y="554"/>
                      </a:lnTo>
                      <a:lnTo>
                        <a:pt x="258" y="433"/>
                      </a:lnTo>
                      <a:lnTo>
                        <a:pt x="318" y="227"/>
                      </a:lnTo>
                      <a:lnTo>
                        <a:pt x="370" y="105"/>
                      </a:lnTo>
                      <a:lnTo>
                        <a:pt x="365" y="35"/>
                      </a:lnTo>
                      <a:lnTo>
                        <a:pt x="318" y="0"/>
                      </a:lnTo>
                      <a:lnTo>
                        <a:pt x="28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61" name="Freeform 2714"/>
                <p:cNvSpPr>
                  <a:spLocks noChangeAspect="1"/>
                </p:cNvSpPr>
                <p:nvPr/>
              </p:nvSpPr>
              <p:spPr bwMode="auto">
                <a:xfrm>
                  <a:off x="4046" y="2657"/>
                  <a:ext cx="110" cy="304"/>
                </a:xfrm>
                <a:custGeom>
                  <a:avLst/>
                  <a:gdLst>
                    <a:gd name="T0" fmla="*/ 7 w 330"/>
                    <a:gd name="T1" fmla="*/ 24 h 915"/>
                    <a:gd name="T2" fmla="*/ 11 w 330"/>
                    <a:gd name="T3" fmla="*/ 8 h 915"/>
                    <a:gd name="T4" fmla="*/ 28 w 330"/>
                    <a:gd name="T5" fmla="*/ 0 h 915"/>
                    <a:gd name="T6" fmla="*/ 43 w 330"/>
                    <a:gd name="T7" fmla="*/ 0 h 915"/>
                    <a:gd name="T8" fmla="*/ 63 w 330"/>
                    <a:gd name="T9" fmla="*/ 12 h 915"/>
                    <a:gd name="T10" fmla="*/ 82 w 330"/>
                    <a:gd name="T11" fmla="*/ 39 h 915"/>
                    <a:gd name="T12" fmla="*/ 95 w 330"/>
                    <a:gd name="T13" fmla="*/ 67 h 915"/>
                    <a:gd name="T14" fmla="*/ 102 w 330"/>
                    <a:gd name="T15" fmla="*/ 106 h 915"/>
                    <a:gd name="T16" fmla="*/ 107 w 330"/>
                    <a:gd name="T17" fmla="*/ 152 h 915"/>
                    <a:gd name="T18" fmla="*/ 110 w 330"/>
                    <a:gd name="T19" fmla="*/ 195 h 915"/>
                    <a:gd name="T20" fmla="*/ 110 w 330"/>
                    <a:gd name="T21" fmla="*/ 252 h 915"/>
                    <a:gd name="T22" fmla="*/ 102 w 330"/>
                    <a:gd name="T23" fmla="*/ 287 h 915"/>
                    <a:gd name="T24" fmla="*/ 87 w 330"/>
                    <a:gd name="T25" fmla="*/ 300 h 915"/>
                    <a:gd name="T26" fmla="*/ 62 w 330"/>
                    <a:gd name="T27" fmla="*/ 304 h 915"/>
                    <a:gd name="T28" fmla="*/ 36 w 330"/>
                    <a:gd name="T29" fmla="*/ 303 h 915"/>
                    <a:gd name="T30" fmla="*/ 22 w 330"/>
                    <a:gd name="T31" fmla="*/ 287 h 915"/>
                    <a:gd name="T32" fmla="*/ 15 w 330"/>
                    <a:gd name="T33" fmla="*/ 260 h 915"/>
                    <a:gd name="T34" fmla="*/ 8 w 330"/>
                    <a:gd name="T35" fmla="*/ 233 h 915"/>
                    <a:gd name="T36" fmla="*/ 3 w 330"/>
                    <a:gd name="T37" fmla="*/ 184 h 915"/>
                    <a:gd name="T38" fmla="*/ 0 w 330"/>
                    <a:gd name="T39" fmla="*/ 128 h 915"/>
                    <a:gd name="T40" fmla="*/ 0 w 330"/>
                    <a:gd name="T41" fmla="*/ 63 h 915"/>
                    <a:gd name="T42" fmla="*/ 7 w 330"/>
                    <a:gd name="T43" fmla="*/ 35 h 915"/>
                    <a:gd name="T44" fmla="*/ 7 w 330"/>
                    <a:gd name="T45" fmla="*/ 24 h 91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330"/>
                    <a:gd name="T70" fmla="*/ 0 h 915"/>
                    <a:gd name="T71" fmla="*/ 330 w 330"/>
                    <a:gd name="T72" fmla="*/ 915 h 91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330" h="915">
                      <a:moveTo>
                        <a:pt x="20" y="71"/>
                      </a:moveTo>
                      <a:lnTo>
                        <a:pt x="32" y="24"/>
                      </a:lnTo>
                      <a:lnTo>
                        <a:pt x="84" y="0"/>
                      </a:lnTo>
                      <a:lnTo>
                        <a:pt x="130" y="0"/>
                      </a:lnTo>
                      <a:lnTo>
                        <a:pt x="190" y="35"/>
                      </a:lnTo>
                      <a:lnTo>
                        <a:pt x="247" y="117"/>
                      </a:lnTo>
                      <a:lnTo>
                        <a:pt x="286" y="203"/>
                      </a:lnTo>
                      <a:lnTo>
                        <a:pt x="306" y="319"/>
                      </a:lnTo>
                      <a:lnTo>
                        <a:pt x="322" y="456"/>
                      </a:lnTo>
                      <a:lnTo>
                        <a:pt x="330" y="588"/>
                      </a:lnTo>
                      <a:lnTo>
                        <a:pt x="330" y="759"/>
                      </a:lnTo>
                      <a:lnTo>
                        <a:pt x="306" y="864"/>
                      </a:lnTo>
                      <a:lnTo>
                        <a:pt x="262" y="903"/>
                      </a:lnTo>
                      <a:lnTo>
                        <a:pt x="187" y="915"/>
                      </a:lnTo>
                      <a:lnTo>
                        <a:pt x="108" y="911"/>
                      </a:lnTo>
                      <a:lnTo>
                        <a:pt x="67" y="864"/>
                      </a:lnTo>
                      <a:lnTo>
                        <a:pt x="44" y="783"/>
                      </a:lnTo>
                      <a:lnTo>
                        <a:pt x="24" y="701"/>
                      </a:lnTo>
                      <a:lnTo>
                        <a:pt x="8" y="553"/>
                      </a:lnTo>
                      <a:lnTo>
                        <a:pt x="0" y="386"/>
                      </a:lnTo>
                      <a:lnTo>
                        <a:pt x="0" y="191"/>
                      </a:lnTo>
                      <a:lnTo>
                        <a:pt x="20" y="105"/>
                      </a:lnTo>
                      <a:lnTo>
                        <a:pt x="20" y="7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62" name="Freeform 2715"/>
                <p:cNvSpPr>
                  <a:spLocks noChangeAspect="1"/>
                </p:cNvSpPr>
                <p:nvPr/>
              </p:nvSpPr>
              <p:spPr bwMode="auto">
                <a:xfrm>
                  <a:off x="4096" y="2665"/>
                  <a:ext cx="168" cy="234"/>
                </a:xfrm>
                <a:custGeom>
                  <a:avLst/>
                  <a:gdLst>
                    <a:gd name="T0" fmla="*/ 9 w 504"/>
                    <a:gd name="T1" fmla="*/ 0 h 703"/>
                    <a:gd name="T2" fmla="*/ 44 w 504"/>
                    <a:gd name="T3" fmla="*/ 4 h 703"/>
                    <a:gd name="T4" fmla="*/ 79 w 504"/>
                    <a:gd name="T5" fmla="*/ 10 h 703"/>
                    <a:gd name="T6" fmla="*/ 116 w 504"/>
                    <a:gd name="T7" fmla="*/ 31 h 703"/>
                    <a:gd name="T8" fmla="*/ 143 w 504"/>
                    <a:gd name="T9" fmla="*/ 47 h 703"/>
                    <a:gd name="T10" fmla="*/ 160 w 504"/>
                    <a:gd name="T11" fmla="*/ 69 h 703"/>
                    <a:gd name="T12" fmla="*/ 168 w 504"/>
                    <a:gd name="T13" fmla="*/ 82 h 703"/>
                    <a:gd name="T14" fmla="*/ 152 w 504"/>
                    <a:gd name="T15" fmla="*/ 120 h 703"/>
                    <a:gd name="T16" fmla="*/ 127 w 504"/>
                    <a:gd name="T17" fmla="*/ 143 h 703"/>
                    <a:gd name="T18" fmla="*/ 96 w 504"/>
                    <a:gd name="T19" fmla="*/ 160 h 703"/>
                    <a:gd name="T20" fmla="*/ 80 w 504"/>
                    <a:gd name="T21" fmla="*/ 170 h 703"/>
                    <a:gd name="T22" fmla="*/ 53 w 504"/>
                    <a:gd name="T23" fmla="*/ 175 h 703"/>
                    <a:gd name="T24" fmla="*/ 52 w 504"/>
                    <a:gd name="T25" fmla="*/ 186 h 703"/>
                    <a:gd name="T26" fmla="*/ 73 w 504"/>
                    <a:gd name="T27" fmla="*/ 195 h 703"/>
                    <a:gd name="T28" fmla="*/ 103 w 504"/>
                    <a:gd name="T29" fmla="*/ 203 h 703"/>
                    <a:gd name="T30" fmla="*/ 132 w 504"/>
                    <a:gd name="T31" fmla="*/ 218 h 703"/>
                    <a:gd name="T32" fmla="*/ 120 w 504"/>
                    <a:gd name="T33" fmla="*/ 230 h 703"/>
                    <a:gd name="T34" fmla="*/ 108 w 504"/>
                    <a:gd name="T35" fmla="*/ 234 h 703"/>
                    <a:gd name="T36" fmla="*/ 91 w 504"/>
                    <a:gd name="T37" fmla="*/ 217 h 703"/>
                    <a:gd name="T38" fmla="*/ 65 w 504"/>
                    <a:gd name="T39" fmla="*/ 206 h 703"/>
                    <a:gd name="T40" fmla="*/ 44 w 504"/>
                    <a:gd name="T41" fmla="*/ 199 h 703"/>
                    <a:gd name="T42" fmla="*/ 44 w 504"/>
                    <a:gd name="T43" fmla="*/ 183 h 703"/>
                    <a:gd name="T44" fmla="*/ 48 w 504"/>
                    <a:gd name="T45" fmla="*/ 166 h 703"/>
                    <a:gd name="T46" fmla="*/ 61 w 504"/>
                    <a:gd name="T47" fmla="*/ 160 h 703"/>
                    <a:gd name="T48" fmla="*/ 103 w 504"/>
                    <a:gd name="T49" fmla="*/ 143 h 703"/>
                    <a:gd name="T50" fmla="*/ 127 w 504"/>
                    <a:gd name="T51" fmla="*/ 117 h 703"/>
                    <a:gd name="T52" fmla="*/ 144 w 504"/>
                    <a:gd name="T53" fmla="*/ 90 h 703"/>
                    <a:gd name="T54" fmla="*/ 140 w 504"/>
                    <a:gd name="T55" fmla="*/ 77 h 703"/>
                    <a:gd name="T56" fmla="*/ 127 w 504"/>
                    <a:gd name="T57" fmla="*/ 61 h 703"/>
                    <a:gd name="T58" fmla="*/ 95 w 504"/>
                    <a:gd name="T59" fmla="*/ 39 h 703"/>
                    <a:gd name="T60" fmla="*/ 57 w 504"/>
                    <a:gd name="T61" fmla="*/ 31 h 703"/>
                    <a:gd name="T62" fmla="*/ 32 w 504"/>
                    <a:gd name="T63" fmla="*/ 30 h 703"/>
                    <a:gd name="T64" fmla="*/ 9 w 504"/>
                    <a:gd name="T65" fmla="*/ 30 h 703"/>
                    <a:gd name="T66" fmla="*/ 0 w 504"/>
                    <a:gd name="T67" fmla="*/ 16 h 703"/>
                    <a:gd name="T68" fmla="*/ 9 w 504"/>
                    <a:gd name="T69" fmla="*/ 0 h 70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04"/>
                    <a:gd name="T106" fmla="*/ 0 h 703"/>
                    <a:gd name="T107" fmla="*/ 504 w 504"/>
                    <a:gd name="T108" fmla="*/ 703 h 70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04" h="703">
                      <a:moveTo>
                        <a:pt x="28" y="0"/>
                      </a:moveTo>
                      <a:lnTo>
                        <a:pt x="131" y="12"/>
                      </a:lnTo>
                      <a:lnTo>
                        <a:pt x="238" y="31"/>
                      </a:lnTo>
                      <a:lnTo>
                        <a:pt x="349" y="94"/>
                      </a:lnTo>
                      <a:lnTo>
                        <a:pt x="428" y="140"/>
                      </a:lnTo>
                      <a:lnTo>
                        <a:pt x="480" y="208"/>
                      </a:lnTo>
                      <a:lnTo>
                        <a:pt x="504" y="246"/>
                      </a:lnTo>
                      <a:lnTo>
                        <a:pt x="456" y="360"/>
                      </a:lnTo>
                      <a:lnTo>
                        <a:pt x="380" y="429"/>
                      </a:lnTo>
                      <a:lnTo>
                        <a:pt x="289" y="480"/>
                      </a:lnTo>
                      <a:lnTo>
                        <a:pt x="241" y="511"/>
                      </a:lnTo>
                      <a:lnTo>
                        <a:pt x="158" y="527"/>
                      </a:lnTo>
                      <a:lnTo>
                        <a:pt x="155" y="558"/>
                      </a:lnTo>
                      <a:lnTo>
                        <a:pt x="218" y="585"/>
                      </a:lnTo>
                      <a:lnTo>
                        <a:pt x="310" y="609"/>
                      </a:lnTo>
                      <a:lnTo>
                        <a:pt x="396" y="656"/>
                      </a:lnTo>
                      <a:lnTo>
                        <a:pt x="361" y="691"/>
                      </a:lnTo>
                      <a:lnTo>
                        <a:pt x="325" y="703"/>
                      </a:lnTo>
                      <a:lnTo>
                        <a:pt x="274" y="651"/>
                      </a:lnTo>
                      <a:lnTo>
                        <a:pt x="194" y="620"/>
                      </a:lnTo>
                      <a:lnTo>
                        <a:pt x="131" y="597"/>
                      </a:lnTo>
                      <a:lnTo>
                        <a:pt x="131" y="551"/>
                      </a:lnTo>
                      <a:lnTo>
                        <a:pt x="143" y="500"/>
                      </a:lnTo>
                      <a:lnTo>
                        <a:pt x="182" y="480"/>
                      </a:lnTo>
                      <a:lnTo>
                        <a:pt x="310" y="429"/>
                      </a:lnTo>
                      <a:lnTo>
                        <a:pt x="380" y="351"/>
                      </a:lnTo>
                      <a:lnTo>
                        <a:pt x="432" y="270"/>
                      </a:lnTo>
                      <a:lnTo>
                        <a:pt x="420" y="230"/>
                      </a:lnTo>
                      <a:lnTo>
                        <a:pt x="380" y="184"/>
                      </a:lnTo>
                      <a:lnTo>
                        <a:pt x="286" y="118"/>
                      </a:lnTo>
                      <a:lnTo>
                        <a:pt x="170" y="94"/>
                      </a:lnTo>
                      <a:lnTo>
                        <a:pt x="95" y="90"/>
                      </a:lnTo>
                      <a:lnTo>
                        <a:pt x="28" y="90"/>
                      </a:lnTo>
                      <a:lnTo>
                        <a:pt x="0" y="47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154269" name="AutoShape 2717"/>
              <p:cNvSpPr>
                <a:spLocks noChangeArrowheads="1"/>
              </p:cNvSpPr>
              <p:nvPr/>
            </p:nvSpPr>
            <p:spPr bwMode="auto">
              <a:xfrm>
                <a:off x="2581" y="1960"/>
                <a:ext cx="852" cy="608"/>
              </a:xfrm>
              <a:prstGeom prst="cloudCallout">
                <a:avLst>
                  <a:gd name="adj1" fmla="val -19481"/>
                  <a:gd name="adj2" fmla="val 71380"/>
                </a:avLst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de-DE" sz="32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-109" charset="0"/>
                </a:endParaRPr>
              </a:p>
            </p:txBody>
          </p:sp>
          <p:pic>
            <p:nvPicPr>
              <p:cNvPr id="35854" name="Picture 2723" descr="Multi_funct"/>
              <p:cNvPicPr preferRelativeResize="0"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3" y="2079"/>
                <a:ext cx="447" cy="35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55" name="Picture 2724" descr="kontrabass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2" y="1960"/>
                <a:ext cx="391" cy="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856" name="Rectangle 3481"/>
              <p:cNvSpPr>
                <a:spLocks noChangeArrowheads="1"/>
              </p:cNvSpPr>
              <p:nvPr/>
            </p:nvSpPr>
            <p:spPr bwMode="auto">
              <a:xfrm>
                <a:off x="2209" y="3414"/>
                <a:ext cx="122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hu-HU" sz="1200" b="1">
                    <a:solidFill>
                      <a:srgbClr val="2C529C"/>
                    </a:solidFill>
                  </a:rPr>
                  <a:t>Kellemes repülőgéphangok meghatározása</a:t>
                </a:r>
                <a:endParaRPr lang="en-GB" sz="1200" b="1">
                  <a:solidFill>
                    <a:srgbClr val="2C529C"/>
                  </a:solidFill>
                </a:endParaRPr>
              </a:p>
            </p:txBody>
          </p:sp>
        </p:grpSp>
      </p:grpSp>
      <p:sp>
        <p:nvSpPr>
          <p:cNvPr id="35847" name="Rectangle 3483"/>
          <p:cNvSpPr>
            <a:spLocks noChangeArrowheads="1"/>
          </p:cNvSpPr>
          <p:nvPr/>
        </p:nvSpPr>
        <p:spPr bwMode="auto">
          <a:xfrm>
            <a:off x="395288" y="6086475"/>
            <a:ext cx="8353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tabLst>
                <a:tab pos="4127500" algn="ctr"/>
                <a:tab pos="7988300" algn="r"/>
              </a:tabLst>
            </a:pPr>
            <a:r>
              <a:rPr lang="hu-HU" b="1">
                <a:solidFill>
                  <a:srgbClr val="2C529C"/>
                </a:solidFill>
              </a:rPr>
              <a:t>Meghallgatási teszt</a:t>
            </a:r>
            <a:r>
              <a:rPr lang="en-US" b="1">
                <a:solidFill>
                  <a:srgbClr val="2C529C"/>
                </a:solidFill>
                <a:ea typeface="ＭＳ Ｐゴシック" pitchFamily="-109" charset="-128"/>
              </a:rPr>
              <a:t>	</a:t>
            </a:r>
            <a:r>
              <a:rPr lang="hu-HU" b="1">
                <a:solidFill>
                  <a:srgbClr val="2C529C"/>
                </a:solidFill>
              </a:rPr>
              <a:t>„Célhang” tervezése</a:t>
            </a:r>
            <a:r>
              <a:rPr lang="en-US" b="1">
                <a:solidFill>
                  <a:srgbClr val="2C529C"/>
                </a:solidFill>
                <a:ea typeface="ＭＳ Ｐゴシック" pitchFamily="-109" charset="-128"/>
              </a:rPr>
              <a:t>	</a:t>
            </a:r>
            <a:r>
              <a:rPr lang="hu-HU" b="1">
                <a:solidFill>
                  <a:srgbClr val="2C529C"/>
                </a:solidFill>
              </a:rPr>
              <a:t>Tervezési kritérium</a:t>
            </a:r>
            <a:endParaRPr lang="en-US" b="1">
              <a:solidFill>
                <a:srgbClr val="2C529C"/>
              </a:solidFill>
              <a:ea typeface="ＭＳ Ｐゴシック" pitchFamily="-109" charset="-128"/>
            </a:endParaRPr>
          </a:p>
        </p:txBody>
      </p:sp>
      <p:sp>
        <p:nvSpPr>
          <p:cNvPr id="35848" name="Rectangle 3490"/>
          <p:cNvSpPr>
            <a:spLocks noChangeArrowheads="1"/>
          </p:cNvSpPr>
          <p:nvPr/>
        </p:nvSpPr>
        <p:spPr bwMode="auto">
          <a:xfrm>
            <a:off x="0" y="1196975"/>
            <a:ext cx="3959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2C529C"/>
                </a:solidFill>
                <a:ea typeface="ＭＳ Ｐゴシック" pitchFamily="-109" charset="-128"/>
              </a:rPr>
              <a:t>SEFA</a:t>
            </a:r>
            <a:r>
              <a:rPr lang="hu-HU" sz="1600" b="1">
                <a:solidFill>
                  <a:srgbClr val="2C529C"/>
                </a:solidFill>
              </a:rPr>
              <a:t> (5. KP EU): repülőgép külső zaj hangminőségének tervezése</a:t>
            </a:r>
            <a:endParaRPr lang="en-US" sz="1600" b="1">
              <a:solidFill>
                <a:srgbClr val="2C529C"/>
              </a:solidFill>
              <a:ea typeface="ＭＳ Ｐゴシック" pitchFamily="-109" charset="-128"/>
            </a:endParaRPr>
          </a:p>
        </p:txBody>
      </p:sp>
      <p:sp>
        <p:nvSpPr>
          <p:cNvPr id="35849" name="Rectangle 1161"/>
          <p:cNvSpPr>
            <a:spLocks noChangeArrowheads="1"/>
          </p:cNvSpPr>
          <p:nvPr/>
        </p:nvSpPr>
        <p:spPr bwMode="auto">
          <a:xfrm>
            <a:off x="1187450" y="76200"/>
            <a:ext cx="79565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hu-HU" sz="2800" b="1" dirty="0">
                <a:solidFill>
                  <a:srgbClr val="EA0000"/>
                </a:solidFill>
              </a:rPr>
              <a:t>Hangminőség (</a:t>
            </a:r>
            <a:r>
              <a:rPr lang="hu-HU" sz="2800" b="1" dirty="0" err="1">
                <a:solidFill>
                  <a:srgbClr val="EA0000"/>
                </a:solidFill>
              </a:rPr>
              <a:t>Sound</a:t>
            </a:r>
            <a:r>
              <a:rPr lang="hu-HU" sz="2800" b="1" dirty="0">
                <a:solidFill>
                  <a:srgbClr val="EA0000"/>
                </a:solidFill>
              </a:rPr>
              <a:t> </a:t>
            </a:r>
            <a:r>
              <a:rPr lang="hu-HU" sz="2800" b="1" dirty="0" err="1">
                <a:solidFill>
                  <a:srgbClr val="EA0000"/>
                </a:solidFill>
              </a:rPr>
              <a:t>Quality</a:t>
            </a:r>
            <a:r>
              <a:rPr lang="hu-HU" sz="2800" b="1" dirty="0">
                <a:solidFill>
                  <a:srgbClr val="EA0000"/>
                </a:solidFill>
              </a:rPr>
              <a:t>) tervezése</a:t>
            </a:r>
            <a:endParaRPr lang="de-DE" sz="2800" b="1" dirty="0">
              <a:solidFill>
                <a:srgbClr val="EA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72739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ia számának helye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3C9421F-FD41-44A8-9E04-3B771FADCC36}" type="slidenum">
              <a:rPr lang="hu-HU">
                <a:solidFill>
                  <a:schemeClr val="bg1"/>
                </a:solidFill>
              </a:rPr>
              <a:pPr eaLnBrk="1" hangingPunct="1"/>
              <a:t>34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468313" y="1009650"/>
            <a:ext cx="82296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hu-HU" sz="2000" b="1">
                <a:solidFill>
                  <a:srgbClr val="E63700"/>
                </a:solidFill>
              </a:rPr>
              <a:t>Input:</a:t>
            </a:r>
            <a:r>
              <a:rPr lang="hu-HU" sz="2000"/>
              <a:t> hangkomponensek kinyerése</a:t>
            </a:r>
            <a:br>
              <a:rPr lang="hu-HU" sz="2000"/>
            </a:br>
            <a:r>
              <a:rPr lang="hu-HU" sz="2000"/>
              <a:t>	</a:t>
            </a:r>
            <a:r>
              <a:rPr lang="en-GB" sz="2000">
                <a:ea typeface="ＭＳ Ｐゴシック" pitchFamily="-109" charset="-128"/>
              </a:rPr>
              <a:t>(</a:t>
            </a:r>
            <a:r>
              <a:rPr lang="hu-HU" sz="2000"/>
              <a:t>szélessávú zaj, tonális komponensek, „körfűrész” hang) </a:t>
            </a:r>
            <a:endParaRPr lang="en-GB" sz="2000">
              <a:ea typeface="ＭＳ Ｐゴシック" pitchFamily="-109" charset="-128"/>
            </a:endParaRPr>
          </a:p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en-GB" sz="2000">
                <a:ea typeface="ＭＳ Ｐゴシック" pitchFamily="-109" charset="-128"/>
              </a:rPr>
              <a:t>Doppler</a:t>
            </a:r>
            <a:r>
              <a:rPr lang="hu-HU" sz="2000"/>
              <a:t>-effektus</a:t>
            </a:r>
            <a:endParaRPr lang="en-GB" sz="2000">
              <a:ea typeface="ＭＳ Ｐゴシック" pitchFamily="-109" charset="-128"/>
            </a:endParaRPr>
          </a:p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hu-HU" sz="2000"/>
              <a:t>a távolság hatása</a:t>
            </a:r>
            <a:endParaRPr lang="en-GB" sz="2000"/>
          </a:p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hu-HU" sz="2000"/>
              <a:t>f</a:t>
            </a:r>
            <a:r>
              <a:rPr lang="en-GB" sz="2000">
                <a:ea typeface="ＭＳ Ｐゴシック" pitchFamily="-109" charset="-128"/>
              </a:rPr>
              <a:t>re</a:t>
            </a:r>
            <a:r>
              <a:rPr lang="hu-HU" sz="2000"/>
              <a:t>kvenciafüggő levegő-abszorpció és talajvisszaverődés hatása</a:t>
            </a:r>
            <a:endParaRPr lang="en-GB" sz="2000">
              <a:ea typeface="ＭＳ Ｐゴシック" pitchFamily="-109" charset="-128"/>
            </a:endParaRPr>
          </a:p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en-GB" sz="2000" b="1">
                <a:solidFill>
                  <a:srgbClr val="E63700"/>
                </a:solidFill>
                <a:ea typeface="ＭＳ Ｐゴシック" pitchFamily="-109" charset="-128"/>
              </a:rPr>
              <a:t>Output:</a:t>
            </a:r>
            <a:r>
              <a:rPr lang="en-GB" sz="2000">
                <a:ea typeface="ＭＳ Ｐゴシック" pitchFamily="-109" charset="-128"/>
              </a:rPr>
              <a:t> </a:t>
            </a:r>
            <a:r>
              <a:rPr lang="hu-HU" sz="2000"/>
              <a:t>hangfájlok szubjektív tesztek számára</a:t>
            </a:r>
            <a:endParaRPr lang="en-GB" sz="2000">
              <a:ea typeface="ＭＳ Ｐゴシック" pitchFamily="-109" charset="-128"/>
            </a:endParaRPr>
          </a:p>
        </p:txBody>
      </p:sp>
      <p:grpSp>
        <p:nvGrpSpPr>
          <p:cNvPr id="249865" name="Group 9"/>
          <p:cNvGrpSpPr>
            <a:grpSpLocks/>
          </p:cNvGrpSpPr>
          <p:nvPr/>
        </p:nvGrpSpPr>
        <p:grpSpPr bwMode="auto">
          <a:xfrm>
            <a:off x="-36513" y="3538538"/>
            <a:ext cx="9180513" cy="2752725"/>
            <a:chOff x="-23" y="2229"/>
            <a:chExt cx="5783" cy="1734"/>
          </a:xfrm>
        </p:grpSpPr>
        <p:pic>
          <p:nvPicPr>
            <p:cNvPr id="378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3" y="2229"/>
              <a:ext cx="192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3" y="2229"/>
              <a:ext cx="192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" y="2229"/>
              <a:ext cx="192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893" name="Rectangle 8"/>
          <p:cNvSpPr>
            <a:spLocks noChangeArrowheads="1"/>
          </p:cNvSpPr>
          <p:nvPr/>
        </p:nvSpPr>
        <p:spPr bwMode="auto">
          <a:xfrm>
            <a:off x="1187450" y="76200"/>
            <a:ext cx="79565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hu-HU" sz="2400" b="1">
                <a:solidFill>
                  <a:srgbClr val="EA0000"/>
                </a:solidFill>
              </a:rPr>
              <a:t>Hangminőség elemzése, célhangok szimulációja /1</a:t>
            </a:r>
            <a:endParaRPr lang="de-DE" sz="2400" b="1">
              <a:solidFill>
                <a:srgbClr val="EA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36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ia számának helye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DDD21DD-9662-4747-8F8D-8858E8163F47}" type="slidenum">
              <a:rPr lang="hu-HU">
                <a:solidFill>
                  <a:schemeClr val="bg1"/>
                </a:solidFill>
              </a:rPr>
              <a:pPr eaLnBrk="1" hangingPunct="1"/>
              <a:t>35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8915" name="Rectangle 7"/>
          <p:cNvSpPr>
            <a:spLocks noChangeArrowheads="1"/>
          </p:cNvSpPr>
          <p:nvPr/>
        </p:nvSpPr>
        <p:spPr bwMode="auto">
          <a:xfrm>
            <a:off x="1187450" y="76200"/>
            <a:ext cx="79565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hu-HU" sz="2400" b="1">
                <a:solidFill>
                  <a:srgbClr val="EA0000"/>
                </a:solidFill>
              </a:rPr>
              <a:t>Hangminőség elemzése, célhangok szimulációja / 2</a:t>
            </a:r>
            <a:endParaRPr lang="de-DE" sz="2400" b="1">
              <a:solidFill>
                <a:srgbClr val="EA0000"/>
              </a:solidFill>
            </a:endParaRPr>
          </a:p>
        </p:txBody>
      </p:sp>
      <p:pic>
        <p:nvPicPr>
          <p:cNvPr id="259080" name="AC_mixer_demo_H.264_4Mbps_short.wm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66788"/>
            <a:ext cx="6858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539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280" fill="hold"/>
                                        <p:tgtEl>
                                          <p:spTgt spid="2590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908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590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590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9080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ia számának helye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3B4DC3-690D-47CC-BC74-C8C91DFFB185}" type="slidenum">
              <a:rPr lang="hu-HU">
                <a:solidFill>
                  <a:schemeClr val="bg1"/>
                </a:solidFill>
              </a:rPr>
              <a:pPr eaLnBrk="1" hangingPunct="1"/>
              <a:t>36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u-HU" sz="2000" smtClean="0"/>
              <a:t>Hangszintézis a fizikai folyamatok elemzésével/utánzásával </a:t>
            </a:r>
            <a:br>
              <a:rPr lang="hu-HU" sz="2000" smtClean="0"/>
            </a:br>
            <a:r>
              <a:rPr lang="hu-HU" sz="2000" smtClean="0"/>
              <a:t>1. lépés: áramlástani mérés </a:t>
            </a:r>
            <a:endParaRPr lang="de-DE" sz="2000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268413"/>
            <a:ext cx="4619625" cy="15113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hu-HU" sz="2200" smtClean="0"/>
              <a:t>Az orgonasípok hangkeltése </a:t>
            </a:r>
            <a:r>
              <a:rPr lang="hu-HU" sz="2200" b="1" smtClean="0"/>
              <a:t>áramlástani </a:t>
            </a:r>
            <a:r>
              <a:rPr lang="hu-HU" sz="2200" smtClean="0"/>
              <a:t>és </a:t>
            </a:r>
            <a:r>
              <a:rPr lang="hu-HU" sz="2200" b="1" smtClean="0"/>
              <a:t>akusztikai</a:t>
            </a:r>
            <a:r>
              <a:rPr lang="hu-HU" sz="2200" smtClean="0"/>
              <a:t> folyamat</a:t>
            </a:r>
          </a:p>
        </p:txBody>
      </p:sp>
      <p:sp>
        <p:nvSpPr>
          <p:cNvPr id="39941" name="Rectangle 3490"/>
          <p:cNvSpPr>
            <a:spLocks noChangeArrowheads="1"/>
          </p:cNvSpPr>
          <p:nvPr/>
        </p:nvSpPr>
        <p:spPr bwMode="auto">
          <a:xfrm>
            <a:off x="5003800" y="908050"/>
            <a:ext cx="3959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hu-HU" sz="1600" b="1">
                <a:solidFill>
                  <a:srgbClr val="2C529C"/>
                </a:solidFill>
              </a:rPr>
              <a:t>Innosound: orgonaépítő kisvállalatok támogatása (6. KP EU)</a:t>
            </a:r>
            <a:endParaRPr lang="en-US" sz="1600" b="1">
              <a:solidFill>
                <a:srgbClr val="2C529C"/>
              </a:solidFill>
              <a:ea typeface="ＭＳ Ｐゴシック" pitchFamily="-109" charset="-128"/>
            </a:endParaRPr>
          </a:p>
        </p:txBody>
      </p:sp>
      <p:grpSp>
        <p:nvGrpSpPr>
          <p:cNvPr id="230411" name="Group 11"/>
          <p:cNvGrpSpPr>
            <a:grpSpLocks/>
          </p:cNvGrpSpPr>
          <p:nvPr/>
        </p:nvGrpSpPr>
        <p:grpSpPr bwMode="auto">
          <a:xfrm>
            <a:off x="2625725" y="2414588"/>
            <a:ext cx="6049963" cy="3678237"/>
            <a:chOff x="1654" y="1521"/>
            <a:chExt cx="3811" cy="2317"/>
          </a:xfrm>
        </p:grpSpPr>
        <p:pic>
          <p:nvPicPr>
            <p:cNvPr id="39944" name="Schlieren.mpg">
              <a:hlinkClick r:id="" action="ppaction://media"/>
            </p:cNvPr>
            <p:cNvPicPr>
              <a:picLocks noChangeAspect="1" noChangeArrowheads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link="rId1"/>
                </p:ext>
              </p:ext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1521"/>
              <a:ext cx="2112" cy="1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9945" name="Rectangle 10"/>
            <p:cNvSpPr>
              <a:spLocks noChangeArrowheads="1"/>
            </p:cNvSpPr>
            <p:nvPr/>
          </p:nvSpPr>
          <p:spPr bwMode="auto">
            <a:xfrm>
              <a:off x="1654" y="3339"/>
              <a:ext cx="3811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r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</a:pPr>
              <a:r>
                <a:rPr lang="hu-HU" sz="2200"/>
                <a:t>Áramlás vizualizációja Schlieren-módszerrel</a:t>
              </a:r>
              <a:br>
                <a:rPr lang="hu-HU" sz="2200"/>
              </a:br>
              <a:r>
                <a:rPr lang="hu-HU" sz="1600"/>
                <a:t>(Fraunhofer-Institut für Bauphysik, Copyright: Paál György)</a:t>
              </a:r>
              <a:endParaRPr lang="de-DE" sz="1600"/>
            </a:p>
          </p:txBody>
        </p:sp>
      </p:grpSp>
      <p:pic>
        <p:nvPicPr>
          <p:cNvPr id="39943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708275"/>
            <a:ext cx="67627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69506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F612D3-1A06-4706-81D2-D3CAC45DA784}" type="slidenum">
              <a:rPr lang="hu-HU">
                <a:solidFill>
                  <a:schemeClr val="bg1"/>
                </a:solidFill>
              </a:rPr>
              <a:pPr eaLnBrk="1" hangingPunct="1"/>
              <a:t>37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0963" name="Rectangle 6"/>
          <p:cNvSpPr>
            <a:spLocks noChangeArrowheads="1"/>
          </p:cNvSpPr>
          <p:nvPr/>
        </p:nvSpPr>
        <p:spPr bwMode="auto">
          <a:xfrm>
            <a:off x="1187450" y="1484313"/>
            <a:ext cx="795655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endParaRPr lang="de-DE" sz="2000" b="1">
              <a:solidFill>
                <a:srgbClr val="EA0000"/>
              </a:solidFill>
            </a:endParaRPr>
          </a:p>
        </p:txBody>
      </p:sp>
      <p:sp>
        <p:nvSpPr>
          <p:cNvPr id="40964" name="Rectangle 7"/>
          <p:cNvSpPr>
            <a:spLocks noGrp="1" noChangeArrowheads="1"/>
          </p:cNvSpPr>
          <p:nvPr>
            <p:ph type="title"/>
          </p:nvPr>
        </p:nvSpPr>
        <p:spPr>
          <a:xfrm>
            <a:off x="237067" y="115887"/>
            <a:ext cx="8906933" cy="792163"/>
          </a:xfrm>
        </p:spPr>
        <p:txBody>
          <a:bodyPr>
            <a:noAutofit/>
          </a:bodyPr>
          <a:lstStyle/>
          <a:p>
            <a:pPr algn="r" eaLnBrk="1" hangingPunct="1"/>
            <a:r>
              <a:rPr lang="hu-HU" sz="2200" dirty="0" smtClean="0"/>
              <a:t>Hangszintézis a fizikai folyamatok elemzésével/utánzásával </a:t>
            </a:r>
            <a:br>
              <a:rPr lang="hu-HU" sz="2200" dirty="0" smtClean="0"/>
            </a:br>
            <a:endParaRPr lang="de-DE" sz="2200" dirty="0" smtClean="0"/>
          </a:p>
        </p:txBody>
      </p:sp>
      <p:pic>
        <p:nvPicPr>
          <p:cNvPr id="40965" name="Picture 13" descr="DSCF2339"/>
          <p:cNvPicPr>
            <a:picLocks noChangeAspect="1" noChangeArrowheads="1"/>
          </p:cNvPicPr>
          <p:nvPr/>
        </p:nvPicPr>
        <p:blipFill>
          <a:blip r:embed="rId2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08050"/>
            <a:ext cx="6191250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6" name="Group 17"/>
          <p:cNvGrpSpPr>
            <a:grpSpLocks/>
          </p:cNvGrpSpPr>
          <p:nvPr/>
        </p:nvGrpSpPr>
        <p:grpSpPr bwMode="auto">
          <a:xfrm>
            <a:off x="612775" y="1419225"/>
            <a:ext cx="8245475" cy="5033963"/>
            <a:chOff x="386" y="1071"/>
            <a:chExt cx="5194" cy="3171"/>
          </a:xfrm>
        </p:grpSpPr>
        <p:grpSp>
          <p:nvGrpSpPr>
            <p:cNvPr id="40967" name="Group 15"/>
            <p:cNvGrpSpPr>
              <a:grpSpLocks/>
            </p:cNvGrpSpPr>
            <p:nvPr/>
          </p:nvGrpSpPr>
          <p:grpSpPr bwMode="auto">
            <a:xfrm>
              <a:off x="3334" y="1071"/>
              <a:ext cx="2246" cy="2949"/>
              <a:chOff x="3334" y="1071"/>
              <a:chExt cx="2246" cy="2949"/>
            </a:xfrm>
          </p:grpSpPr>
          <p:sp>
            <p:nvSpPr>
              <p:cNvPr id="40969" name="Rectangle 14"/>
              <p:cNvSpPr>
                <a:spLocks noChangeArrowheads="1"/>
              </p:cNvSpPr>
              <p:nvPr/>
            </p:nvSpPr>
            <p:spPr bwMode="auto">
              <a:xfrm>
                <a:off x="3334" y="1071"/>
                <a:ext cx="1088" cy="28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0970" name="Picture 9" descr="DSCF22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70" y="1207"/>
                <a:ext cx="2110" cy="2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68" name="Text Box 16"/>
            <p:cNvSpPr txBox="1">
              <a:spLocks noChangeArrowheads="1"/>
            </p:cNvSpPr>
            <p:nvPr/>
          </p:nvSpPr>
          <p:spPr bwMode="auto">
            <a:xfrm>
              <a:off x="386" y="3838"/>
              <a:ext cx="312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hu-HU"/>
                <a:t>Albert Blancafort orgaonaépítő mester, Montserrat, Spanyolország</a:t>
              </a:r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2331602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ia számának helye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91792A-8EC5-4A54-9B0A-44A7F18CCBD3}" type="slidenum">
              <a:rPr lang="hu-HU">
                <a:solidFill>
                  <a:schemeClr val="bg1"/>
                </a:solidFill>
              </a:rPr>
              <a:pPr eaLnBrk="1" hangingPunct="1"/>
              <a:t>38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1987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r" eaLnBrk="1" hangingPunct="1"/>
            <a:r>
              <a:rPr lang="hu-HU" sz="2000" smtClean="0"/>
              <a:t>Hangszintézis a fizikai folyamatok elemzésével/utánzásával </a:t>
            </a:r>
            <a:br>
              <a:rPr lang="hu-HU" sz="2000" smtClean="0"/>
            </a:br>
            <a:r>
              <a:rPr lang="hu-HU" sz="2000" smtClean="0"/>
              <a:t>2. lépés: akusztikai szimuláció</a:t>
            </a:r>
            <a:endParaRPr lang="de-DE" sz="2000" smtClean="0"/>
          </a:p>
        </p:txBody>
      </p:sp>
      <p:sp>
        <p:nvSpPr>
          <p:cNvPr id="251918" name="Rectangle 14"/>
          <p:cNvSpPr>
            <a:spLocks noChangeArrowheads="1"/>
          </p:cNvSpPr>
          <p:nvPr/>
        </p:nvSpPr>
        <p:spPr bwMode="auto">
          <a:xfrm>
            <a:off x="5681663" y="4913313"/>
            <a:ext cx="5461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sz="2800">
                <a:solidFill>
                  <a:srgbClr val="E63700"/>
                </a:solidFill>
                <a:sym typeface="Wingdings" pitchFamily="2" charset="2"/>
              </a:rPr>
              <a:t></a:t>
            </a:r>
          </a:p>
          <a:p>
            <a:pPr>
              <a:lnSpc>
                <a:spcPct val="90000"/>
              </a:lnSpc>
            </a:pPr>
            <a:r>
              <a:rPr lang="hu-HU" sz="2800">
                <a:sym typeface="Wingdings" pitchFamily="2" charset="2"/>
              </a:rPr>
              <a:t></a:t>
            </a:r>
          </a:p>
          <a:p>
            <a:pPr>
              <a:lnSpc>
                <a:spcPct val="90000"/>
              </a:lnSpc>
            </a:pPr>
            <a:r>
              <a:rPr lang="hu-HU" sz="2800">
                <a:sym typeface="Wingdings" pitchFamily="2" charset="2"/>
              </a:rPr>
              <a:t></a:t>
            </a:r>
          </a:p>
          <a:p>
            <a:endParaRPr lang="de-DE" sz="2800">
              <a:sym typeface="Wingdings" pitchFamily="2" charset="2"/>
            </a:endParaRPr>
          </a:p>
        </p:txBody>
      </p:sp>
      <p:pic>
        <p:nvPicPr>
          <p:cNvPr id="251919" name="chimney.wmv">
            <a:hlinkClick r:id="" action="ppaction://media"/>
          </p:cNvPr>
          <p:cNvPicPr>
            <a:picLocks noGrp="1" noChangeAspect="1" noChangeArrowheads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808038"/>
            <a:ext cx="7164388" cy="57324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002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1919"/>
                </p:tgtEl>
              </p:cMediaNode>
            </p:video>
          </p:childTnLst>
        </p:cTn>
      </p:par>
    </p:tnLst>
    <p:bldLst>
      <p:bldP spid="251918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7B3C9E2-7C79-44FF-91CE-B8615CC33230}" type="slidenum">
              <a:rPr lang="hu-HU">
                <a:solidFill>
                  <a:schemeClr val="bg1"/>
                </a:solidFill>
              </a:rPr>
              <a:pPr eaLnBrk="1" hangingPunct="1"/>
              <a:t>39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térszimuláció</a:t>
            </a:r>
            <a:endParaRPr lang="de-DE" smtClean="0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776538" y="2635250"/>
            <a:ext cx="2089150" cy="12255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Rectangle 1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4" name="Rectangle 12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5" name="Rectangle 14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6" name="Rectangle 1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7" name="Rectangle 18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8" name="Rectangle 20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43739" name="Group 27"/>
          <p:cNvGrpSpPr>
            <a:grpSpLocks/>
          </p:cNvGrpSpPr>
          <p:nvPr/>
        </p:nvGrpSpPr>
        <p:grpSpPr bwMode="auto">
          <a:xfrm>
            <a:off x="1309688" y="2322513"/>
            <a:ext cx="6604000" cy="962025"/>
            <a:chOff x="1292" y="1554"/>
            <a:chExt cx="4160" cy="606"/>
          </a:xfrm>
        </p:grpSpPr>
        <p:graphicFrame>
          <p:nvGraphicFramePr>
            <p:cNvPr id="43029" name="Object 15"/>
            <p:cNvGraphicFramePr>
              <a:graphicFrameLocks noChangeAspect="1"/>
            </p:cNvGraphicFramePr>
            <p:nvPr/>
          </p:nvGraphicFramePr>
          <p:xfrm>
            <a:off x="2703" y="1950"/>
            <a:ext cx="35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3" imgW="558800" imgH="330200" progId="Equation.DSMT4">
                    <p:embed/>
                  </p:oleObj>
                </mc:Choice>
                <mc:Fallback>
                  <p:oleObj name="Equation" r:id="rId3" imgW="5588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1950"/>
                          <a:ext cx="35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11"/>
            <p:cNvGraphicFramePr>
              <a:graphicFrameLocks noChangeAspect="1"/>
            </p:cNvGraphicFramePr>
            <p:nvPr/>
          </p:nvGraphicFramePr>
          <p:xfrm>
            <a:off x="1292" y="1842"/>
            <a:ext cx="35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5" imgW="558800" imgH="330200" progId="Equation.DSMT4">
                    <p:embed/>
                  </p:oleObj>
                </mc:Choice>
                <mc:Fallback>
                  <p:oleObj name="Equation" r:id="rId5" imgW="5588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842"/>
                          <a:ext cx="35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Object 13"/>
            <p:cNvGraphicFramePr>
              <a:graphicFrameLocks noChangeAspect="1"/>
            </p:cNvGraphicFramePr>
            <p:nvPr/>
          </p:nvGraphicFramePr>
          <p:xfrm>
            <a:off x="3606" y="1554"/>
            <a:ext cx="1846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7" imgW="2933700" imgH="965200" progId="Equation.DSMT4">
                    <p:embed/>
                  </p:oleObj>
                </mc:Choice>
                <mc:Fallback>
                  <p:oleObj name="Equation" r:id="rId7" imgW="2933700" imgH="965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54"/>
                          <a:ext cx="1846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0" name="Rectangle 22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43738" name="Group 26"/>
          <p:cNvGrpSpPr>
            <a:grpSpLocks/>
          </p:cNvGrpSpPr>
          <p:nvPr/>
        </p:nvGrpSpPr>
        <p:grpSpPr bwMode="auto">
          <a:xfrm>
            <a:off x="1166813" y="3355975"/>
            <a:ext cx="6411912" cy="477838"/>
            <a:chOff x="1202" y="2205"/>
            <a:chExt cx="4039" cy="301"/>
          </a:xfrm>
        </p:grpSpPr>
        <p:graphicFrame>
          <p:nvGraphicFramePr>
            <p:cNvPr id="43026" name="Object 17"/>
            <p:cNvGraphicFramePr>
              <a:graphicFrameLocks noChangeAspect="1"/>
            </p:cNvGraphicFramePr>
            <p:nvPr/>
          </p:nvGraphicFramePr>
          <p:xfrm>
            <a:off x="1202" y="2296"/>
            <a:ext cx="4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9" imgW="774364" imgH="330057" progId="Equation.DSMT4">
                    <p:embed/>
                  </p:oleObj>
                </mc:Choice>
                <mc:Fallback>
                  <p:oleObj name="Equation" r:id="rId9" imgW="774364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96"/>
                          <a:ext cx="48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19"/>
            <p:cNvGraphicFramePr>
              <a:graphicFrameLocks noChangeAspect="1"/>
            </p:cNvGraphicFramePr>
            <p:nvPr/>
          </p:nvGraphicFramePr>
          <p:xfrm>
            <a:off x="3651" y="2251"/>
            <a:ext cx="15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11" imgW="2527300" imgH="330200" progId="Equation.DSMT4">
                    <p:embed/>
                  </p:oleObj>
                </mc:Choice>
                <mc:Fallback>
                  <p:oleObj name="Equation" r:id="rId11" imgW="25273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251"/>
                          <a:ext cx="159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8" name="Object 21"/>
            <p:cNvGraphicFramePr>
              <a:graphicFrameLocks noChangeAspect="1"/>
            </p:cNvGraphicFramePr>
            <p:nvPr/>
          </p:nvGraphicFramePr>
          <p:xfrm>
            <a:off x="2631" y="2205"/>
            <a:ext cx="4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13" imgW="787400" imgH="330200" progId="Equation.DSMT4">
                    <p:embed/>
                  </p:oleObj>
                </mc:Choice>
                <mc:Fallback>
                  <p:oleObj name="Equation" r:id="rId13" imgW="7874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" y="2205"/>
                          <a:ext cx="4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2" name="Line 23"/>
          <p:cNvSpPr>
            <a:spLocks noChangeShapeType="1"/>
          </p:cNvSpPr>
          <p:nvPr/>
        </p:nvSpPr>
        <p:spPr bwMode="auto">
          <a:xfrm>
            <a:off x="1116013" y="3284538"/>
            <a:ext cx="16557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3023" name="Line 24"/>
          <p:cNvSpPr>
            <a:spLocks noChangeShapeType="1"/>
          </p:cNvSpPr>
          <p:nvPr/>
        </p:nvSpPr>
        <p:spPr bwMode="auto">
          <a:xfrm>
            <a:off x="4838700" y="3284538"/>
            <a:ext cx="1655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43740" name="Text Box 28"/>
          <p:cNvSpPr txBox="1">
            <a:spLocks noChangeArrowheads="1"/>
          </p:cNvSpPr>
          <p:nvPr/>
        </p:nvSpPr>
        <p:spPr bwMode="auto">
          <a:xfrm>
            <a:off x="790575" y="4797425"/>
            <a:ext cx="75612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u-HU" sz="2000"/>
              <a:t>Példa: egy „száraz” hangfelvétel konvolúciója </a:t>
            </a:r>
            <a:br>
              <a:rPr lang="hu-HU" sz="2000"/>
            </a:br>
            <a:r>
              <a:rPr lang="hu-HU" sz="2000"/>
              <a:t>különféle terekben mért impulzusválasszal</a:t>
            </a:r>
            <a:endParaRPr lang="de-DE" sz="2000"/>
          </a:p>
        </p:txBody>
      </p:sp>
      <p:sp>
        <p:nvSpPr>
          <p:cNvPr id="43025" name="Text Box 29"/>
          <p:cNvSpPr txBox="1">
            <a:spLocks noChangeArrowheads="1"/>
          </p:cNvSpPr>
          <p:nvPr/>
        </p:nvSpPr>
        <p:spPr bwMode="auto">
          <a:xfrm>
            <a:off x="863600" y="1052513"/>
            <a:ext cx="741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/>
              <a:t>Duhamel-tétel, Faltung-integrál vagy konvolúciós tétel</a:t>
            </a:r>
            <a:r>
              <a:rPr lang="hu-HU"/>
              <a:t>: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8334708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243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B8DC10-4C6C-4D09-8F93-06BB787D85C7}" type="slidenum">
              <a:rPr lang="hu-HU">
                <a:solidFill>
                  <a:schemeClr val="bg1"/>
                </a:solidFill>
              </a:rPr>
              <a:pPr eaLnBrk="1" hangingPunct="1"/>
              <a:t>4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60" name="Freeform 16"/>
          <p:cNvSpPr>
            <a:spLocks/>
          </p:cNvSpPr>
          <p:nvPr/>
        </p:nvSpPr>
        <p:spPr bwMode="auto">
          <a:xfrm>
            <a:off x="1879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61" name="Rectangle 1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056175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801053-FE73-4B1A-A385-D0CE1F486B91}" type="slidenum">
              <a:rPr lang="hu-HU">
                <a:solidFill>
                  <a:schemeClr val="bg1"/>
                </a:solidFill>
              </a:rPr>
              <a:pPr eaLnBrk="1" hangingPunct="1"/>
              <a:t>40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403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Teremhangzás szimulációja</a:t>
            </a:r>
            <a:endParaRPr lang="de-DE" smtClean="0"/>
          </a:p>
        </p:txBody>
      </p:sp>
      <p:pic>
        <p:nvPicPr>
          <p:cNvPr id="275460" name="video.wmv">
            <a:hlinkClick r:id="" action="ppaction://media"/>
          </p:cNvPr>
          <p:cNvPicPr>
            <a:picLocks noGrp="1"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35038" y="908050"/>
            <a:ext cx="7272337" cy="54546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06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077" fill="hold"/>
                                        <p:tgtEl>
                                          <p:spTgt spid="2754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546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75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754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5460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81AEE9-D96F-4A41-8620-765DB7187AA3}" type="slidenum">
              <a:rPr lang="hu-HU">
                <a:solidFill>
                  <a:schemeClr val="bg1"/>
                </a:solidFill>
              </a:rPr>
              <a:pPr eaLnBrk="1" hangingPunct="1"/>
              <a:t>5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85" name="Freeform 17"/>
          <p:cNvSpPr>
            <a:spLocks/>
          </p:cNvSpPr>
          <p:nvPr/>
        </p:nvSpPr>
        <p:spPr bwMode="auto">
          <a:xfrm>
            <a:off x="27178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0765507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E3FE0B-76F4-4D84-B571-6273D8D70695}" type="slidenum">
              <a:rPr lang="hu-HU">
                <a:solidFill>
                  <a:schemeClr val="bg1"/>
                </a:solidFill>
              </a:rPr>
              <a:pPr eaLnBrk="1" hangingPunct="1"/>
              <a:t>6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8195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0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1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2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8204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8205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6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7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8" name="Freeform 17"/>
          <p:cNvSpPr>
            <a:spLocks/>
          </p:cNvSpPr>
          <p:nvPr/>
        </p:nvSpPr>
        <p:spPr bwMode="auto">
          <a:xfrm>
            <a:off x="35814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9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63451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7D49D4B-DDA5-46CF-94D7-A82F861276CE}" type="slidenum">
              <a:rPr lang="hu-HU">
                <a:solidFill>
                  <a:schemeClr val="bg1"/>
                </a:solidFill>
              </a:rPr>
              <a:pPr eaLnBrk="1" hangingPunct="1"/>
              <a:t>7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9219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1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2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5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6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9229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30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31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32" name="Freeform 17"/>
          <p:cNvSpPr>
            <a:spLocks/>
          </p:cNvSpPr>
          <p:nvPr/>
        </p:nvSpPr>
        <p:spPr bwMode="auto">
          <a:xfrm>
            <a:off x="43942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33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24814688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BABBAA1-DB53-4A0B-8F7A-B877F5DF8156}" type="slidenum">
              <a:rPr lang="hu-HU">
                <a:solidFill>
                  <a:schemeClr val="bg1"/>
                </a:solidFill>
              </a:rPr>
              <a:pPr eaLnBrk="1" hangingPunct="1"/>
              <a:t>8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0243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4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5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6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7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8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1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0252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0253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4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6" name="Freeform 17"/>
          <p:cNvSpPr>
            <a:spLocks/>
          </p:cNvSpPr>
          <p:nvPr/>
        </p:nvSpPr>
        <p:spPr bwMode="auto">
          <a:xfrm>
            <a:off x="5308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7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4114182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BCF85DC-27EE-4E39-8D5A-7B9043D2EB31}" type="slidenum">
              <a:rPr lang="hu-HU">
                <a:solidFill>
                  <a:schemeClr val="bg1"/>
                </a:solidFill>
              </a:rPr>
              <a:pPr eaLnBrk="1" hangingPunct="1"/>
              <a:t>9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68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1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3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1277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8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9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80" name="Freeform 17"/>
          <p:cNvSpPr>
            <a:spLocks/>
          </p:cNvSpPr>
          <p:nvPr/>
        </p:nvSpPr>
        <p:spPr bwMode="auto">
          <a:xfrm>
            <a:off x="6273800" y="38814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81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3419044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48</TotalTime>
  <Words>557</Words>
  <Application>Microsoft Office PowerPoint</Application>
  <PresentationFormat>Diavetítés a képernyőre (4:3 oldalarány)</PresentationFormat>
  <Paragraphs>200</Paragraphs>
  <Slides>40</Slides>
  <Notes>3</Notes>
  <HiddenSlides>0</HiddenSlides>
  <MMClips>1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40</vt:i4>
      </vt:variant>
    </vt:vector>
  </HeadingPairs>
  <TitlesOfParts>
    <vt:vector size="42" baseType="lpstr">
      <vt:lpstr>HRSZ</vt:lpstr>
      <vt:lpstr>MathType 6.0 Equation</vt:lpstr>
      <vt:lpstr>Hangszintézis Hangkeltés természetes és mesterséges eszközökkel</vt:lpstr>
      <vt:lpstr>Hangkeltés a rezonanciajelenség révén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Állóhullámok mérése és megjelenítése </vt:lpstr>
      <vt:lpstr>1000 Hz-es sajátrezgés megjelenítése</vt:lpstr>
      <vt:lpstr>Állóhullámok alkalmazása hangszerekben</vt:lpstr>
      <vt:lpstr>A „hangszerek királynője”: az orgona</vt:lpstr>
      <vt:lpstr>Rézfúvós hangszerek hangolása</vt:lpstr>
      <vt:lpstr>Fafúvós hangszerek hangolása</vt:lpstr>
      <vt:lpstr>PowerPoint bemutató</vt:lpstr>
      <vt:lpstr>Húros hangszerek</vt:lpstr>
      <vt:lpstr>A hegedű részei és statikus állapota</vt:lpstr>
      <vt:lpstr>A hegedűtest rezgései</vt:lpstr>
      <vt:lpstr>Elektromos gitár</vt:lpstr>
      <vt:lpstr>Hangok mesterséges előállítása: hangszintézis</vt:lpstr>
      <vt:lpstr>Az első elektronikus hangszer: a teremin (1919)</vt:lpstr>
      <vt:lpstr>Továbbfejlesztett változat: a Moog szintetizátor (1964)</vt:lpstr>
      <vt:lpstr>A harmadik híres hangszer: a Hammond-orgona</vt:lpstr>
      <vt:lpstr>Hangszintézis hangminták alapján</vt:lpstr>
      <vt:lpstr>PowerPoint bemutató</vt:lpstr>
      <vt:lpstr>PowerPoint bemutató</vt:lpstr>
      <vt:lpstr>PowerPoint bemutató</vt:lpstr>
      <vt:lpstr>Hangszintézis a fizikai folyamatok elemzésével/utánzásával  1. lépés: áramlástani mérés </vt:lpstr>
      <vt:lpstr>Hangszintézis a fizikai folyamatok elemzésével/utánzásával  </vt:lpstr>
      <vt:lpstr>Hangszintézis a fizikai folyamatok elemzésével/utánzásával  2. lépés: akusztikai szimuláció</vt:lpstr>
      <vt:lpstr>Hangtérszimuláció</vt:lpstr>
      <vt:lpstr>Teremhangzás szimulációja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16</cp:revision>
  <dcterms:created xsi:type="dcterms:W3CDTF">2013-02-08T13:47:53Z</dcterms:created>
  <dcterms:modified xsi:type="dcterms:W3CDTF">2013-03-31T23:43:31Z</dcterms:modified>
</cp:coreProperties>
</file>